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9"/>
    <w:p w:rsidR="009A4D7A" w:rsidRPr="00020496" w:rsidRDefault="003908A1" w:rsidP="00020496">
      <w:pPr>
        <w:pStyle w:val="Heading2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4369120</wp:posOffset>
                </wp:positionH>
                <wp:positionV relativeFrom="paragraph">
                  <wp:posOffset>-437580</wp:posOffset>
                </wp:positionV>
                <wp:extent cx="143640" cy="280440"/>
                <wp:effectExtent l="38100" t="38100" r="27940" b="43815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364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168" o:spid="_x0000_s1026" type="#_x0000_t75" style="position:absolute;margin-left:343.35pt;margin-top:-35.2pt;width:12.55pt;height:23.6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">
                <v:imagedata r:id="rId10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4686360</wp:posOffset>
                </wp:positionH>
                <wp:positionV relativeFrom="paragraph">
                  <wp:posOffset>1021140</wp:posOffset>
                </wp:positionV>
                <wp:extent cx="73800" cy="153720"/>
                <wp:effectExtent l="38100" t="38100" r="40640" b="3683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73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" o:spid="_x0000_s1026" type="#_x0000_t75" style="position:absolute;margin-left:368.1pt;margin-top:79.65pt;width:7.35pt;height:13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">
                <v:imagedata r:id="rId12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610400</wp:posOffset>
                </wp:positionH>
                <wp:positionV relativeFrom="paragraph">
                  <wp:posOffset>1024740</wp:posOffset>
                </wp:positionV>
                <wp:extent cx="94320" cy="122760"/>
                <wp:effectExtent l="38100" t="38100" r="39370" b="4889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943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62.05pt;margin-top:79.8pt;width:9.05pt;height:11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">
                <v:imagedata r:id="rId14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361280</wp:posOffset>
                </wp:positionH>
                <wp:positionV relativeFrom="paragraph">
                  <wp:posOffset>1022940</wp:posOffset>
                </wp:positionV>
                <wp:extent cx="234720" cy="136080"/>
                <wp:effectExtent l="38100" t="38100" r="13335" b="5461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347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42.3pt;margin-top:79.45pt;width:20.5pt;height:12.9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">
                <v:imagedata r:id="rId16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153920</wp:posOffset>
                </wp:positionH>
                <wp:positionV relativeFrom="paragraph">
                  <wp:posOffset>867060</wp:posOffset>
                </wp:positionV>
                <wp:extent cx="241560" cy="330840"/>
                <wp:effectExtent l="57150" t="38100" r="25400" b="5016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4156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26.1pt;margin-top:67.25pt;width:21.05pt;height:28.1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">
                <v:imagedata r:id="rId18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760800</wp:posOffset>
                </wp:positionH>
                <wp:positionV relativeFrom="paragraph">
                  <wp:posOffset>988020</wp:posOffset>
                </wp:positionV>
                <wp:extent cx="149040" cy="425880"/>
                <wp:effectExtent l="57150" t="38100" r="60960" b="5080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4904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94.85pt;margin-top:76.9pt;width:14.3pt;height:35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">
                <v:imagedata r:id="rId20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596280</wp:posOffset>
                </wp:positionH>
                <wp:positionV relativeFrom="paragraph">
                  <wp:posOffset>893700</wp:posOffset>
                </wp:positionV>
                <wp:extent cx="23760" cy="624240"/>
                <wp:effectExtent l="57150" t="38100" r="52705" b="6159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376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282.15pt;margin-top:69.3pt;width:4.05pt;height:51.5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">
                <v:imagedata r:id="rId22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258240</wp:posOffset>
                </wp:positionH>
                <wp:positionV relativeFrom="paragraph">
                  <wp:posOffset>1191420</wp:posOffset>
                </wp:positionV>
                <wp:extent cx="235440" cy="45360"/>
                <wp:effectExtent l="57150" t="38100" r="50800" b="5016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35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255.5pt;margin-top:92.8pt;width:20.65pt;height:5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">
                <v:imagedata r:id="rId24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222240</wp:posOffset>
                </wp:positionH>
                <wp:positionV relativeFrom="paragraph">
                  <wp:posOffset>935100</wp:posOffset>
                </wp:positionV>
                <wp:extent cx="220680" cy="487080"/>
                <wp:effectExtent l="57150" t="38100" r="27305" b="6540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20680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252.55pt;margin-top:72.5pt;width:19.35pt;height:40.6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">
                <v:imagedata r:id="rId26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864040</wp:posOffset>
                </wp:positionH>
                <wp:positionV relativeFrom="paragraph">
                  <wp:posOffset>985500</wp:posOffset>
                </wp:positionV>
                <wp:extent cx="32040" cy="113040"/>
                <wp:effectExtent l="95250" t="133350" r="101600" b="17272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20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21.05pt;margin-top:68.95pt;width:11.15pt;height:26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">
                <v:imagedata r:id="rId28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094240</wp:posOffset>
                </wp:positionH>
                <wp:positionV relativeFrom="paragraph">
                  <wp:posOffset>506700</wp:posOffset>
                </wp:positionV>
                <wp:extent cx="152640" cy="66960"/>
                <wp:effectExtent l="76200" t="133350" r="19050" b="16192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526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97.45pt;margin-top:32.65pt;width:19.55pt;height:20.4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">
                <v:imagedata r:id="rId30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063400</wp:posOffset>
                </wp:positionH>
                <wp:positionV relativeFrom="paragraph">
                  <wp:posOffset>475380</wp:posOffset>
                </wp:positionV>
                <wp:extent cx="308520" cy="56880"/>
                <wp:effectExtent l="95250" t="133350" r="111125" b="15303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08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158.35pt;margin-top:29.1pt;width:32.4pt;height:21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">
                <v:imagedata r:id="rId32" o:title=""/>
              </v:shape>
            </w:pict>
          </mc:Fallback>
        </mc:AlternateContent>
      </w:r>
      <w:r w:rsidR="00D67C69" w:rsidRPr="00632D55">
        <w:t xml:space="preserve">9. Η λύση </w:t>
      </w:r>
      <w:r w:rsidR="00D67C69" w:rsidRPr="00632D55">
        <w:rPr>
          <w:lang w:val="en-US"/>
        </w:rPr>
        <w:t>m</w:t>
      </w:r>
      <w:r w:rsidR="00D67C69" w:rsidRPr="00632D55">
        <w:t xml:space="preserve"> εξισώσεων με </w:t>
      </w:r>
      <w:r w:rsidR="00D67C69" w:rsidRPr="00632D55">
        <w:rPr>
          <w:lang w:val="en-US"/>
        </w:rPr>
        <w:t>n</w:t>
      </w:r>
      <w:r w:rsidR="00D67C69" w:rsidRPr="00632D55">
        <w:t xml:space="preserve"> αγνώστους</w:t>
      </w:r>
      <w:bookmarkEnd w:id="0"/>
    </w:p>
    <w:p w:rsidR="00020496" w:rsidRDefault="00936F79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711640</wp:posOffset>
                </wp:positionH>
                <wp:positionV relativeFrom="paragraph">
                  <wp:posOffset>38020</wp:posOffset>
                </wp:positionV>
                <wp:extent cx="167400" cy="182520"/>
                <wp:effectExtent l="38100" t="38100" r="42545" b="4635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674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448.9pt;margin-top:2.15pt;width:14.7pt;height:16.1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">
                <v:imagedata r:id="rId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078400</wp:posOffset>
                </wp:positionH>
                <wp:positionV relativeFrom="paragraph">
                  <wp:posOffset>46300</wp:posOffset>
                </wp:positionV>
                <wp:extent cx="205560" cy="254520"/>
                <wp:effectExtent l="38100" t="38100" r="42545" b="5080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055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399.05pt;margin-top:2.85pt;width:17.85pt;height:21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">
                <v:imagedata r:id="rId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082720</wp:posOffset>
                </wp:positionH>
                <wp:positionV relativeFrom="paragraph">
                  <wp:posOffset>-172220</wp:posOffset>
                </wp:positionV>
                <wp:extent cx="350640" cy="524160"/>
                <wp:effectExtent l="38100" t="38100" r="30480" b="4762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50640" cy="52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399.35pt;margin-top:-14.25pt;width:29.4pt;height:42.8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">
                <v:imagedata r:id="rId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108640</wp:posOffset>
                </wp:positionH>
                <wp:positionV relativeFrom="paragraph">
                  <wp:posOffset>-230900</wp:posOffset>
                </wp:positionV>
                <wp:extent cx="298800" cy="563400"/>
                <wp:effectExtent l="38100" t="38100" r="6350" b="4635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98800" cy="5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401.55pt;margin-top:-18.9pt;width:25.1pt;height:46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">
                <v:imagedata r:id="rId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221320</wp:posOffset>
                </wp:positionH>
                <wp:positionV relativeFrom="paragraph">
                  <wp:posOffset>-89100</wp:posOffset>
                </wp:positionV>
                <wp:extent cx="131040" cy="210240"/>
                <wp:effectExtent l="38100" t="38100" r="59690" b="5651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310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410.15pt;margin-top:-8.1pt;width:12.4pt;height:18.6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">
                <v:imagedata r:id="rId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877600</wp:posOffset>
                </wp:positionH>
                <wp:positionV relativeFrom="paragraph">
                  <wp:posOffset>-380700</wp:posOffset>
                </wp:positionV>
                <wp:extent cx="257760" cy="1079280"/>
                <wp:effectExtent l="57150" t="38100" r="66675" b="6413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57760" cy="10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461.6pt;margin-top:-31.1pt;width:22.6pt;height:87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">
                <v:imagedata r:id="rId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5609400</wp:posOffset>
                </wp:positionH>
                <wp:positionV relativeFrom="paragraph">
                  <wp:posOffset>-419220</wp:posOffset>
                </wp:positionV>
                <wp:extent cx="68760" cy="991800"/>
                <wp:effectExtent l="57150" t="38100" r="45720" b="5651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8760" cy="9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440.6pt;margin-top:-33.8pt;width:7.5pt;height:80.2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">
                <v:imagedata r:id="rId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815600</wp:posOffset>
                </wp:positionH>
                <wp:positionV relativeFrom="paragraph">
                  <wp:posOffset>-386100</wp:posOffset>
                </wp:positionV>
                <wp:extent cx="297360" cy="985320"/>
                <wp:effectExtent l="38100" t="38100" r="45720" b="4381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97360" cy="9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78.1pt;margin-top:-31.3pt;width:25.55pt;height:79.6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">
                <v:imagedata r:id="rId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096320</wp:posOffset>
                </wp:positionH>
                <wp:positionV relativeFrom="paragraph">
                  <wp:posOffset>13860</wp:posOffset>
                </wp:positionV>
                <wp:extent cx="734760" cy="117720"/>
                <wp:effectExtent l="38100" t="57150" r="0" b="5397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734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21.55pt;margin-top:-.05pt;width:60.05pt;height:11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">
                <v:imagedata r:id="rId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780600</wp:posOffset>
                </wp:positionH>
                <wp:positionV relativeFrom="paragraph">
                  <wp:posOffset>-405180</wp:posOffset>
                </wp:positionV>
                <wp:extent cx="256320" cy="890280"/>
                <wp:effectExtent l="38100" t="38100" r="48895" b="6223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256320" cy="89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96.75pt;margin-top:-32.85pt;width:22.35pt;height:72.3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">
                <v:imagedata r:id="rId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070320</wp:posOffset>
                </wp:positionH>
                <wp:positionV relativeFrom="paragraph">
                  <wp:posOffset>-423540</wp:posOffset>
                </wp:positionV>
                <wp:extent cx="286200" cy="871560"/>
                <wp:effectExtent l="38100" t="38100" r="57150" b="6223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86200" cy="87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40.55pt;margin-top:-34.4pt;width:24.9pt;height:70.9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">
                <v:imagedata r:id="rId54" o:title=""/>
              </v:shape>
            </w:pict>
          </mc:Fallback>
        </mc:AlternateContent>
      </w:r>
      <w:r w:rsidR="00FB033F" w:rsidRPr="00FB033F">
        <w:rPr>
          <w:highlight w:val="lightGray"/>
          <w:lang w:val="el-GR"/>
        </w:rPr>
        <w:t xml:space="preserve">(Πηγή: </w:t>
      </w:r>
      <w:proofErr w:type="spellStart"/>
      <w:r w:rsidR="00FB033F" w:rsidRPr="00FB033F">
        <w:rPr>
          <w:highlight w:val="lightGray"/>
          <w:lang w:val="el-GR"/>
        </w:rPr>
        <w:t>Strang</w:t>
      </w:r>
      <w:proofErr w:type="spellEnd"/>
      <w:r w:rsidR="00FB033F" w:rsidRPr="00FB033F">
        <w:rPr>
          <w:highlight w:val="lightGray"/>
          <w:lang w:val="el-GR"/>
        </w:rPr>
        <w:t xml:space="preserve">, Κεφάλαιο </w:t>
      </w:r>
      <w:r w:rsidR="00D67C69">
        <w:rPr>
          <w:highlight w:val="lightGray"/>
          <w:lang w:val="el-GR"/>
        </w:rPr>
        <w:t>2.2</w:t>
      </w:r>
      <w:r w:rsidR="00FB033F" w:rsidRPr="00FB033F">
        <w:rPr>
          <w:highlight w:val="lightGray"/>
          <w:lang w:val="el-GR"/>
        </w:rPr>
        <w:t>)</w:t>
      </w:r>
    </w:p>
    <w:p w:rsidR="00D67C69" w:rsidRDefault="00936F79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5273160</wp:posOffset>
                </wp:positionH>
                <wp:positionV relativeFrom="paragraph">
                  <wp:posOffset>76150</wp:posOffset>
                </wp:positionV>
                <wp:extent cx="2520" cy="9720"/>
                <wp:effectExtent l="38100" t="38100" r="55245" b="4762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413.9pt;margin-top:5.15pt;width:2.85pt;height:2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">
                <v:imagedata r:id="rId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336880</wp:posOffset>
                </wp:positionH>
                <wp:positionV relativeFrom="paragraph">
                  <wp:posOffset>54190</wp:posOffset>
                </wp:positionV>
                <wp:extent cx="9360" cy="1080"/>
                <wp:effectExtent l="38100" t="38100" r="48260" b="5651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9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419.3pt;margin-top:2.85pt;width:2.65pt;height:2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">
                <v:imagedata r:id="rId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157600</wp:posOffset>
                </wp:positionH>
                <wp:positionV relativeFrom="paragraph">
                  <wp:posOffset>79030</wp:posOffset>
                </wp:positionV>
                <wp:extent cx="23040" cy="3240"/>
                <wp:effectExtent l="38100" t="38100" r="34290" b="5397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3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405.2pt;margin-top:5.2pt;width:3.5pt;height:2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">
                <v:imagedata r:id="rId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948800</wp:posOffset>
                </wp:positionH>
                <wp:positionV relativeFrom="paragraph">
                  <wp:posOffset>79030</wp:posOffset>
                </wp:positionV>
                <wp:extent cx="0" cy="720"/>
                <wp:effectExtent l="0" t="0" r="0" b="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89.65pt;margin-top:6.2pt;width:0;height: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">
                <v:imagedata r:id="rId62" o:title=""/>
              </v:shape>
            </w:pict>
          </mc:Fallback>
        </mc:AlternateContent>
      </w:r>
    </w:p>
    <w:p w:rsidR="00D67C69" w:rsidRPr="00D67C69" w:rsidRDefault="00936F7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677080</wp:posOffset>
                </wp:positionH>
                <wp:positionV relativeFrom="paragraph">
                  <wp:posOffset>543840</wp:posOffset>
                </wp:positionV>
                <wp:extent cx="161640" cy="419760"/>
                <wp:effectExtent l="38100" t="38100" r="29210" b="3746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6164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446.3pt;margin-top:42.05pt;width:14.2pt;height:34.5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">
                <v:imagedata r:id="rId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170560</wp:posOffset>
                </wp:positionH>
                <wp:positionV relativeFrom="paragraph">
                  <wp:posOffset>44160</wp:posOffset>
                </wp:positionV>
                <wp:extent cx="140400" cy="117360"/>
                <wp:effectExtent l="38100" t="38100" r="12065" b="3556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140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406.3pt;margin-top:2.65pt;width:12.9pt;height:10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">
                <v:imagedata r:id="rId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227800</wp:posOffset>
                </wp:positionH>
                <wp:positionV relativeFrom="paragraph">
                  <wp:posOffset>68280</wp:posOffset>
                </wp:positionV>
                <wp:extent cx="217080" cy="736560"/>
                <wp:effectExtent l="38100" t="38100" r="50165" b="4508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17080" cy="73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410.9pt;margin-top:4.65pt;width:18.9pt;height:59.8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">
                <v:imagedata r:id="rId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666320</wp:posOffset>
                </wp:positionH>
                <wp:positionV relativeFrom="paragraph">
                  <wp:posOffset>594200</wp:posOffset>
                </wp:positionV>
                <wp:extent cx="481320" cy="78480"/>
                <wp:effectExtent l="57150" t="133350" r="0" b="16954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481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129.2pt;margin-top:39.05pt;width:44.35pt;height:22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">
                <v:imagedata r:id="rId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025960</wp:posOffset>
                </wp:positionH>
                <wp:positionV relativeFrom="paragraph">
                  <wp:posOffset>563240</wp:posOffset>
                </wp:positionV>
                <wp:extent cx="149400" cy="19800"/>
                <wp:effectExtent l="38100" t="133350" r="117475" b="17081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494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157.65pt;margin-top:36.55pt;width:17.75pt;height:18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">
                <v:imagedata r:id="rId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101840</wp:posOffset>
                </wp:positionH>
                <wp:positionV relativeFrom="paragraph">
                  <wp:posOffset>655760</wp:posOffset>
                </wp:positionV>
                <wp:extent cx="399240" cy="16200"/>
                <wp:effectExtent l="0" t="152400" r="115570" b="17462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99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82.55pt;margin-top:42.85pt;width:40.1pt;height:18.8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">
                <v:imagedata r:id="rId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881880</wp:posOffset>
                </wp:positionH>
                <wp:positionV relativeFrom="paragraph">
                  <wp:posOffset>706880</wp:posOffset>
                </wp:positionV>
                <wp:extent cx="12600" cy="15840"/>
                <wp:effectExtent l="76200" t="114300" r="102235" b="15621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2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66pt;margin-top:48.2pt;width:8.4pt;height:16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">
                <v:imagedata r:id="rId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727440</wp:posOffset>
                </wp:positionH>
                <wp:positionV relativeFrom="paragraph">
                  <wp:posOffset>761960</wp:posOffset>
                </wp:positionV>
                <wp:extent cx="43200" cy="20160"/>
                <wp:effectExtent l="95250" t="133350" r="109220" b="17081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3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53.2pt;margin-top:51.85pt;width:11pt;height:18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">
                <v:imagedata r:id="rId78" o:title=""/>
              </v:shape>
            </w:pict>
          </mc:Fallback>
        </mc:AlternateContent>
      </w:r>
      <w:r w:rsidR="00D67C69" w:rsidRPr="00D67C69">
        <w:rPr>
          <w:highlight w:val="yellow"/>
          <w:lang w:val="el-GR"/>
        </w:rPr>
        <w:t xml:space="preserve">Ψάχνουμε </w:t>
      </w:r>
      <w:r w:rsidR="00D67C69" w:rsidRPr="00D67C69">
        <w:rPr>
          <w:b/>
          <w:color w:val="FF0000"/>
          <w:highlight w:val="yellow"/>
          <w:u w:val="double"/>
          <w:lang w:val="el-GR"/>
        </w:rPr>
        <w:t>το σύνολο</w:t>
      </w:r>
      <w:r w:rsidR="00D67C69" w:rsidRPr="00D67C69">
        <w:rPr>
          <w:b/>
          <w:color w:val="FF0000"/>
          <w:highlight w:val="yellow"/>
          <w:lang w:val="el-GR"/>
        </w:rPr>
        <w:t xml:space="preserve"> των λύσεων</w:t>
      </w:r>
      <w:r w:rsidR="00D67C69" w:rsidRPr="00D67C69">
        <w:rPr>
          <w:color w:val="FF0000"/>
          <w:highlight w:val="yellow"/>
          <w:lang w:val="el-GR"/>
        </w:rPr>
        <w:t xml:space="preserve"> </w:t>
      </w:r>
      <w:r w:rsidR="00D67C69" w:rsidRPr="00D67C69">
        <w:rPr>
          <w:highlight w:val="yellow"/>
          <w:lang w:val="el-GR"/>
        </w:rPr>
        <w:t xml:space="preserve">ενός συστήματος </w:t>
      </w:r>
      <w:r w:rsidR="008F6463" w:rsidRPr="008F6463">
        <w:rPr>
          <w:position w:val="-6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5pt;height:15pt" o:ole="">
            <v:imagedata r:id="rId79" o:title=""/>
          </v:shape>
          <o:OLEObject Type="Embed" ProgID="Equation.DSMT4" ShapeID="_x0000_i1025" DrawAspect="Content" ObjectID="_1669710019" r:id="rId80"/>
        </w:object>
      </w:r>
      <w:r w:rsidR="00D67C69" w:rsidRPr="00D67C69">
        <w:rPr>
          <w:lang w:val="el-GR"/>
        </w:rPr>
        <w:t xml:space="preserve"> όπου </w:t>
      </w:r>
      <w:r w:rsidR="008F6463" w:rsidRPr="008F6463">
        <w:rPr>
          <w:position w:val="-12"/>
        </w:rPr>
        <w:object w:dxaOrig="600" w:dyaOrig="380">
          <v:shape id="_x0000_i1026" type="#_x0000_t75" style="width:30pt;height:19pt" o:ole="">
            <v:imagedata r:id="rId81" o:title=""/>
          </v:shape>
          <o:OLEObject Type="Embed" ProgID="Equation.DSMT4" ShapeID="_x0000_i1026" DrawAspect="Content" ObjectID="_1669710020" r:id="rId82"/>
        </w:object>
      </w:r>
      <w:r w:rsidR="00D67C69" w:rsidRPr="00D67C69">
        <w:rPr>
          <w:lang w:val="el-GR"/>
        </w:rPr>
        <w:t xml:space="preserve">, </w:t>
      </w:r>
      <w:r w:rsidR="008F6463" w:rsidRPr="00025957">
        <w:rPr>
          <w:position w:val="-4"/>
        </w:rPr>
        <w:object w:dxaOrig="780" w:dyaOrig="340">
          <v:shape id="_x0000_i1027" type="#_x0000_t75" style="width:39pt;height:17pt" o:ole="">
            <v:imagedata r:id="rId83" o:title=""/>
          </v:shape>
          <o:OLEObject Type="Embed" ProgID="Equation.DSMT4" ShapeID="_x0000_i1027" DrawAspect="Content" ObjectID="_1669710021" r:id="rId84"/>
        </w:object>
      </w:r>
      <w:r w:rsidR="00D67C69" w:rsidRPr="00D67C69">
        <w:rPr>
          <w:lang w:val="el-GR"/>
        </w:rPr>
        <w:t xml:space="preserve">, </w:t>
      </w:r>
      <w:r w:rsidR="008F6463" w:rsidRPr="008F6463">
        <w:rPr>
          <w:position w:val="-6"/>
        </w:rPr>
        <w:object w:dxaOrig="820" w:dyaOrig="360">
          <v:shape id="_x0000_i1028" type="#_x0000_t75" style="width:41pt;height:18pt" o:ole="">
            <v:imagedata r:id="rId85" o:title=""/>
          </v:shape>
          <o:OLEObject Type="Embed" ProgID="Equation.DSMT4" ShapeID="_x0000_i1028" DrawAspect="Content" ObjectID="_1669710022" r:id="rId86"/>
        </w:object>
      </w:r>
      <w:r w:rsidR="00D67C69" w:rsidRPr="00D67C69">
        <w:rPr>
          <w:lang w:val="el-GR"/>
        </w:rPr>
        <w:t>.</w:t>
      </w:r>
    </w:p>
    <w:p w:rsidR="00D67C69" w:rsidRPr="00D67C69" w:rsidRDefault="00936F7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606880</wp:posOffset>
                </wp:positionH>
                <wp:positionV relativeFrom="paragraph">
                  <wp:posOffset>340680</wp:posOffset>
                </wp:positionV>
                <wp:extent cx="381600" cy="202320"/>
                <wp:effectExtent l="38100" t="38100" r="38100" b="4572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816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441pt;margin-top:25.95pt;width:31.55pt;height:17.6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">
                <v:imagedata r:id="rId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682840</wp:posOffset>
                </wp:positionH>
                <wp:positionV relativeFrom="paragraph">
                  <wp:posOffset>339600</wp:posOffset>
                </wp:positionV>
                <wp:extent cx="53640" cy="203400"/>
                <wp:effectExtent l="38100" t="38100" r="41910" b="2540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36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446.8pt;margin-top:26.15pt;width:5.65pt;height:17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">
                <v:imagedata r:id="rId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6405000</wp:posOffset>
                </wp:positionH>
                <wp:positionV relativeFrom="paragraph">
                  <wp:posOffset>215040</wp:posOffset>
                </wp:positionV>
                <wp:extent cx="64440" cy="4320"/>
                <wp:effectExtent l="19050" t="38100" r="31115" b="3429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4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503.85pt;margin-top:16.4pt;width:6.1pt;height:1.6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">
                <v:imagedata r:id="rId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6255240</wp:posOffset>
                </wp:positionH>
                <wp:positionV relativeFrom="paragraph">
                  <wp:posOffset>133680</wp:posOffset>
                </wp:positionV>
                <wp:extent cx="147240" cy="131400"/>
                <wp:effectExtent l="38100" t="38100" r="24765" b="4064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472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491.85pt;margin-top:9.9pt;width:13.05pt;height:11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">
                <v:imagedata r:id="rId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6146160</wp:posOffset>
                </wp:positionH>
                <wp:positionV relativeFrom="paragraph">
                  <wp:posOffset>97320</wp:posOffset>
                </wp:positionV>
                <wp:extent cx="139320" cy="109440"/>
                <wp:effectExtent l="19050" t="19050" r="32385" b="2413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93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483.3pt;margin-top:7.2pt;width:12.1pt;height:9.7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">
                <v:imagedata r:id="rId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115200</wp:posOffset>
                </wp:positionH>
                <wp:positionV relativeFrom="paragraph">
                  <wp:posOffset>47280</wp:posOffset>
                </wp:positionV>
                <wp:extent cx="113760" cy="168120"/>
                <wp:effectExtent l="38100" t="38100" r="38735" b="2286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13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480.85pt;margin-top:3.2pt;width:10.1pt;height:14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">
                <v:imagedata r:id="rId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036360</wp:posOffset>
                </wp:positionH>
                <wp:positionV relativeFrom="paragraph">
                  <wp:posOffset>24240</wp:posOffset>
                </wp:positionV>
                <wp:extent cx="132480" cy="163440"/>
                <wp:effectExtent l="38100" t="38100" r="39370" b="2730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32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474.55pt;margin-top:1.4pt;width:11.85pt;height:14.0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">
                <v:imagedata r:id="rId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848440</wp:posOffset>
                </wp:positionH>
                <wp:positionV relativeFrom="paragraph">
                  <wp:posOffset>-140640</wp:posOffset>
                </wp:positionV>
                <wp:extent cx="176040" cy="424080"/>
                <wp:effectExtent l="38100" t="38100" r="33655" b="3365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7604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459.65pt;margin-top:-11.6pt;width:15.25pt;height:34.8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">
                <v:imagedata r:id="rId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925120</wp:posOffset>
                </wp:positionH>
                <wp:positionV relativeFrom="paragraph">
                  <wp:posOffset>14880</wp:posOffset>
                </wp:positionV>
                <wp:extent cx="114840" cy="86400"/>
                <wp:effectExtent l="38100" t="38100" r="38100" b="2794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14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465.85pt;margin-top:.65pt;width:10.5pt;height:7.9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">
                <v:imagedata r:id="rId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845920</wp:posOffset>
                </wp:positionH>
                <wp:positionV relativeFrom="paragraph">
                  <wp:posOffset>-55680</wp:posOffset>
                </wp:positionV>
                <wp:extent cx="52200" cy="163800"/>
                <wp:effectExtent l="38100" t="38100" r="43180" b="2730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22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459.6pt;margin-top:-5.1pt;width:5.5pt;height:14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">
                <v:imagedata r:id="rId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550360</wp:posOffset>
                </wp:positionH>
                <wp:positionV relativeFrom="paragraph">
                  <wp:posOffset>-83400</wp:posOffset>
                </wp:positionV>
                <wp:extent cx="141840" cy="197280"/>
                <wp:effectExtent l="38100" t="38100" r="29845" b="3175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418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436.3pt;margin-top:-7.2pt;width:12.6pt;height:16.9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">
                <v:imagedata r:id="rId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575200</wp:posOffset>
                </wp:positionH>
                <wp:positionV relativeFrom="paragraph">
                  <wp:posOffset>-135960</wp:posOffset>
                </wp:positionV>
                <wp:extent cx="39600" cy="325080"/>
                <wp:effectExtent l="38100" t="38100" r="36830" b="3746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3960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438.3pt;margin-top:-11.45pt;width:4.5pt;height:27.1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">
                <v:imagedata r:id="rId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678440</wp:posOffset>
                </wp:positionH>
                <wp:positionV relativeFrom="paragraph">
                  <wp:posOffset>277280</wp:posOffset>
                </wp:positionV>
                <wp:extent cx="28080" cy="207720"/>
                <wp:effectExtent l="114300" t="171450" r="124460" b="19240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280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62.75pt;margin-top:10.5pt;width:13.55pt;height:39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">
                <v:imagedata r:id="rId112" o:title=""/>
              </v:shape>
            </w:pict>
          </mc:Fallback>
        </mc:AlternateContent>
      </w:r>
      <w:r w:rsidR="00D67C69" w:rsidRPr="00D67C69">
        <w:rPr>
          <w:lang w:val="el-GR"/>
        </w:rPr>
        <w:t xml:space="preserve">Όπως και στην </w:t>
      </w:r>
      <w:r w:rsidR="008F6463" w:rsidRPr="008F6463">
        <w:rPr>
          <w:position w:val="-6"/>
        </w:rPr>
        <w:object w:dxaOrig="600" w:dyaOrig="240">
          <v:shape id="_x0000_i1029" type="#_x0000_t75" style="width:30pt;height:12pt" o:ole="">
            <v:imagedata r:id="rId113" o:title=""/>
          </v:shape>
          <o:OLEObject Type="Embed" ProgID="Equation.DSMT4" ShapeID="_x0000_i1029" DrawAspect="Content" ObjectID="_1669710023" r:id="rId114"/>
        </w:object>
      </w:r>
      <w:r w:rsidR="00D67C69" w:rsidRPr="00D67C69">
        <w:rPr>
          <w:lang w:val="el-GR"/>
        </w:rPr>
        <w:t xml:space="preserve"> περίπτωση: </w:t>
      </w:r>
      <w:r w:rsidR="00D67C69" w:rsidRPr="00D67C69">
        <w:rPr>
          <w:highlight w:val="yellow"/>
          <w:lang w:val="el-GR"/>
        </w:rPr>
        <w:t xml:space="preserve">οι λύσεις δεν αλλάζουν αν κάνω </w:t>
      </w:r>
      <w:proofErr w:type="spellStart"/>
      <w:r w:rsidR="00D67C69" w:rsidRPr="00D67C69">
        <w:rPr>
          <w:highlight w:val="yellow"/>
          <w:lang w:val="el-GR"/>
        </w:rPr>
        <w:t>γραμμομετασχηματισμούς</w:t>
      </w:r>
      <w:proofErr w:type="spellEnd"/>
      <w:r w:rsidR="00D67C69" w:rsidRPr="00D67C69">
        <w:rPr>
          <w:highlight w:val="yellow"/>
          <w:lang w:val="el-GR"/>
        </w:rPr>
        <w:t xml:space="preserve"> στον </w:t>
      </w:r>
      <w:r w:rsidR="008F6463" w:rsidRPr="00025957">
        <w:rPr>
          <w:position w:val="-4"/>
        </w:rPr>
        <w:object w:dxaOrig="279" w:dyaOrig="279">
          <v:shape id="_x0000_i1030" type="#_x0000_t75" style="width:13.95pt;height:13.95pt" o:ole="">
            <v:imagedata r:id="rId115" o:title=""/>
          </v:shape>
          <o:OLEObject Type="Embed" ProgID="Equation.DSMT4" ShapeID="_x0000_i1030" DrawAspect="Content" ObjectID="_1669710024" r:id="rId116"/>
        </w:object>
      </w:r>
      <w:r w:rsidR="00D67C69" w:rsidRPr="00D67C69">
        <w:rPr>
          <w:highlight w:val="yellow"/>
          <w:lang w:val="el-GR"/>
        </w:rPr>
        <w:t xml:space="preserve"> και στο </w:t>
      </w:r>
      <w:r w:rsidR="008F6463" w:rsidRPr="008F6463">
        <w:rPr>
          <w:position w:val="-6"/>
        </w:rPr>
        <w:object w:dxaOrig="220" w:dyaOrig="300">
          <v:shape id="_x0000_i1031" type="#_x0000_t75" style="width:11pt;height:15pt" o:ole="">
            <v:imagedata r:id="rId117" o:title=""/>
          </v:shape>
          <o:OLEObject Type="Embed" ProgID="Equation.DSMT4" ShapeID="_x0000_i1031" DrawAspect="Content" ObjectID="_1669710025" r:id="rId118"/>
        </w:object>
      </w:r>
      <w:r w:rsidR="00D67C69" w:rsidRPr="00D67C69">
        <w:rPr>
          <w:highlight w:val="yellow"/>
          <w:lang w:val="el-GR"/>
        </w:rPr>
        <w:t xml:space="preserve"> ταυτόχρονα</w:t>
      </w:r>
      <w:r w:rsidR="00D67C69" w:rsidRPr="00D67C69">
        <w:rPr>
          <w:lang w:val="el-GR"/>
        </w:rPr>
        <w:t>.</w:t>
      </w:r>
    </w:p>
    <w:p w:rsidR="00D67C69" w:rsidRPr="00D67C69" w:rsidRDefault="00936F79" w:rsidP="00D67C69">
      <w:pPr>
        <w:pStyle w:val="ListParagraph"/>
        <w:numPr>
          <w:ilvl w:val="0"/>
          <w:numId w:val="42"/>
        </w:numPr>
        <w:tabs>
          <w:tab w:val="left" w:pos="709"/>
        </w:tabs>
        <w:ind w:hanging="357"/>
        <w:contextualSpacing w:val="0"/>
        <w:rPr>
          <w:lang w:val="el-GR"/>
        </w:rPr>
      </w:pP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5520</wp:posOffset>
                </wp:positionH>
                <wp:positionV relativeFrom="paragraph">
                  <wp:posOffset>35520</wp:posOffset>
                </wp:positionV>
                <wp:extent cx="360" cy="360"/>
                <wp:effectExtent l="0" t="0" r="0" b="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1.8pt;margin-top:1.8pt;width:2.05pt;height:2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">
                <v:imagedata r:id="rId120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191720</wp:posOffset>
                </wp:positionH>
                <wp:positionV relativeFrom="paragraph">
                  <wp:posOffset>1123040</wp:posOffset>
                </wp:positionV>
                <wp:extent cx="83520" cy="146160"/>
                <wp:effectExtent l="38100" t="38100" r="31115" b="2540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835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329.25pt;margin-top:87.9pt;width:8.1pt;height:12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">
                <v:imagedata r:id="rId122" o:title=""/>
              </v:shape>
            </w:pict>
          </mc:Fallback>
        </mc:AlternateContent>
      </w:r>
      <w:r w:rsidR="00D67C69" w:rsidRPr="00D67C69">
        <w:rPr>
          <w:b/>
          <w:color w:val="FF0000"/>
          <w:highlight w:val="yellow"/>
          <w:lang w:val="el-GR"/>
        </w:rPr>
        <w:t xml:space="preserve">Εφαρμόζοντας αλγόριθμο </w:t>
      </w:r>
      <w:r w:rsidR="00D67C69" w:rsidRPr="00D67C69">
        <w:rPr>
          <w:b/>
          <w:color w:val="FF0000"/>
          <w:highlight w:val="yellow"/>
          <w:lang w:val="en-US"/>
        </w:rPr>
        <w:t>Gauss</w:t>
      </w:r>
      <w:r w:rsidR="00D67C69" w:rsidRPr="00D67C69">
        <w:rPr>
          <w:highlight w:val="yellow"/>
          <w:lang w:val="el-GR"/>
        </w:rPr>
        <w:t xml:space="preserve"> φθάνουμε τώρα όχι σε άνω τριγωνικό </w:t>
      </w:r>
      <w:r w:rsidR="008F6463" w:rsidRPr="008F6463">
        <w:rPr>
          <w:position w:val="-6"/>
        </w:rPr>
        <w:object w:dxaOrig="279" w:dyaOrig="300">
          <v:shape id="_x0000_i1032" type="#_x0000_t75" style="width:13.95pt;height:15pt" o:ole="">
            <v:imagedata r:id="rId123" o:title=""/>
          </v:shape>
          <o:OLEObject Type="Embed" ProgID="Equation.DSMT4" ShapeID="_x0000_i1032" DrawAspect="Content" ObjectID="_1669710026" r:id="rId124"/>
        </w:object>
      </w:r>
      <w:r w:rsidR="00D67C69" w:rsidRPr="00D67C69">
        <w:rPr>
          <w:highlight w:val="yellow"/>
          <w:lang w:val="el-GR"/>
        </w:rPr>
        <w:t>, αλλά σε «</w:t>
      </w:r>
      <w:r w:rsidR="00D67C69" w:rsidRPr="00D67C69">
        <w:rPr>
          <w:b/>
          <w:color w:val="FF0000"/>
          <w:highlight w:val="yellow"/>
          <w:lang w:val="el-GR"/>
        </w:rPr>
        <w:t>κλιμακωτό</w:t>
      </w:r>
      <w:r w:rsidR="00D67C69" w:rsidRPr="00D67C69">
        <w:rPr>
          <w:highlight w:val="yellow"/>
          <w:lang w:val="el-GR"/>
        </w:rPr>
        <w:t xml:space="preserve">» </w:t>
      </w:r>
      <w:r w:rsidR="008F6463" w:rsidRPr="008F6463">
        <w:rPr>
          <w:position w:val="-6"/>
        </w:rPr>
        <w:object w:dxaOrig="279" w:dyaOrig="300">
          <v:shape id="_x0000_i1033" type="#_x0000_t75" style="width:13.95pt;height:15pt" o:ole="">
            <v:imagedata r:id="rId125" o:title=""/>
          </v:shape>
          <o:OLEObject Type="Embed" ProgID="Equation.DSMT4" ShapeID="_x0000_i1033" DrawAspect="Content" ObjectID="_1669710027" r:id="rId126"/>
        </w:object>
      </w:r>
      <w:r w:rsidR="00D67C69" w:rsidRPr="00D67C69">
        <w:rPr>
          <w:highlight w:val="yellow"/>
          <w:lang w:val="el-GR"/>
        </w:rPr>
        <w:t>,</w:t>
      </w:r>
      <w:r w:rsidR="00D67C69" w:rsidRPr="00D67C69">
        <w:rPr>
          <w:lang w:val="el-GR"/>
        </w:rPr>
        <w:t xml:space="preserve"> όπου η μη-θεραπεύσιμη περίπτωση (συναντάω 0 από τα οποία δεν μπορώ να απαλλαγώ) είναι ο κανόνας.</w:t>
      </w:r>
    </w:p>
    <w:p w:rsidR="00D67C69" w:rsidRPr="00070448" w:rsidRDefault="005A6F23" w:rsidP="00D7055A">
      <w:pPr>
        <w:pStyle w:val="Heading4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3368040</wp:posOffset>
                </wp:positionH>
                <wp:positionV relativeFrom="paragraph">
                  <wp:posOffset>103400</wp:posOffset>
                </wp:positionV>
                <wp:extent cx="96840" cy="200160"/>
                <wp:effectExtent l="38100" t="19050" r="17780" b="2857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96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264.7pt;margin-top:7.8pt;width:9pt;height:16.8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">
                <v:imagedata r:id="rId128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3204240</wp:posOffset>
                </wp:positionH>
                <wp:positionV relativeFrom="paragraph">
                  <wp:posOffset>39320</wp:posOffset>
                </wp:positionV>
                <wp:extent cx="147960" cy="206640"/>
                <wp:effectExtent l="38100" t="38100" r="4445" b="4127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479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251.55pt;margin-top:2.35pt;width:13.05pt;height:17.5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">
                <v:imagedata r:id="rId130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140160</wp:posOffset>
                </wp:positionH>
                <wp:positionV relativeFrom="paragraph">
                  <wp:posOffset>165680</wp:posOffset>
                </wp:positionV>
                <wp:extent cx="53640" cy="81360"/>
                <wp:effectExtent l="19050" t="19050" r="41910" b="3302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53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246.55pt;margin-top:12.6pt;width:5.65pt;height:7.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">
                <v:imagedata r:id="rId132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013800</wp:posOffset>
                </wp:positionH>
                <wp:positionV relativeFrom="paragraph">
                  <wp:posOffset>4400</wp:posOffset>
                </wp:positionV>
                <wp:extent cx="95760" cy="100080"/>
                <wp:effectExtent l="38100" t="38100" r="38100" b="3365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57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36.65pt;margin-top:-.35pt;width:8.8pt;height:9.2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">
                <v:imagedata r:id="rId134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2932800</wp:posOffset>
                </wp:positionH>
                <wp:positionV relativeFrom="paragraph">
                  <wp:posOffset>37520</wp:posOffset>
                </wp:positionV>
                <wp:extent cx="69480" cy="207000"/>
                <wp:effectExtent l="19050" t="38100" r="26035" b="4127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694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230.25pt;margin-top:2.2pt;width:6.7pt;height:17.7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">
                <v:imagedata r:id="rId136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3006240</wp:posOffset>
                </wp:positionH>
                <wp:positionV relativeFrom="paragraph">
                  <wp:posOffset>275120</wp:posOffset>
                </wp:positionV>
                <wp:extent cx="70560" cy="237960"/>
                <wp:effectExtent l="38100" t="38100" r="43815" b="2921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05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236pt;margin-top:20.95pt;width:6.95pt;height:20.2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">
                <v:imagedata r:id="rId138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814520</wp:posOffset>
                </wp:positionH>
                <wp:positionV relativeFrom="paragraph">
                  <wp:posOffset>67560</wp:posOffset>
                </wp:positionV>
                <wp:extent cx="448200" cy="378720"/>
                <wp:effectExtent l="38100" t="38100" r="28575" b="4064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4820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378.35pt;margin-top:4.45pt;width:36.85pt;height:31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">
                <v:imagedata r:id="rId140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4261920</wp:posOffset>
                </wp:positionH>
                <wp:positionV relativeFrom="paragraph">
                  <wp:posOffset>230640</wp:posOffset>
                </wp:positionV>
                <wp:extent cx="361080" cy="325440"/>
                <wp:effectExtent l="38100" t="38100" r="39370" b="3683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36108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334.85pt;margin-top:17.45pt;width:29.95pt;height:27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">
                <v:imagedata r:id="rId142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086600</wp:posOffset>
                </wp:positionH>
                <wp:positionV relativeFrom="paragraph">
                  <wp:posOffset>100280</wp:posOffset>
                </wp:positionV>
                <wp:extent cx="90720" cy="90360"/>
                <wp:effectExtent l="38100" t="38100" r="5080" b="4318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90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321.1pt;margin-top:7.15pt;width:8.6pt;height:8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">
                <v:imagedata r:id="rId144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007040</wp:posOffset>
                </wp:positionH>
                <wp:positionV relativeFrom="paragraph">
                  <wp:posOffset>-154240</wp:posOffset>
                </wp:positionV>
                <wp:extent cx="104400" cy="315000"/>
                <wp:effectExtent l="38100" t="38100" r="48260" b="4699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044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314.75pt;margin-top:-12.9pt;width:9.75pt;height:26.3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">
                <v:imagedata r:id="rId146" o:title=""/>
              </v:shape>
            </w:pict>
          </mc:Fallback>
        </mc:AlternateContent>
      </w:r>
      <w:r w:rsidR="00936F79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370560</wp:posOffset>
                </wp:positionH>
                <wp:positionV relativeFrom="paragraph">
                  <wp:posOffset>-57760</wp:posOffset>
                </wp:positionV>
                <wp:extent cx="599400" cy="945720"/>
                <wp:effectExtent l="38100" t="38100" r="29845" b="2603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599400" cy="9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264.75pt;margin-top:-5.35pt;width:48.65pt;height:75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">
                <v:imagedata r:id="rId148" o:title=""/>
              </v:shape>
            </w:pict>
          </mc:Fallback>
        </mc:AlternateContent>
      </w:r>
      <w:r w:rsidR="00D67C69" w:rsidRPr="00070448">
        <w:t>Παράδειγμα:</w:t>
      </w:r>
    </w:p>
    <w:p w:rsidR="00D67C69" w:rsidRPr="006E258D" w:rsidRDefault="008F6463" w:rsidP="00D67C69">
      <w:pPr>
        <w:tabs>
          <w:tab w:val="left" w:pos="709"/>
        </w:tabs>
        <w:ind w:left="142"/>
        <w:jc w:val="center"/>
      </w:pPr>
      <w:r w:rsidRPr="008F6463">
        <w:rPr>
          <w:position w:val="-56"/>
        </w:rPr>
        <w:object w:dxaOrig="6340" w:dyaOrig="1260">
          <v:shape id="_x0000_i1034" type="#_x0000_t75" style="width:317pt;height:63pt" o:ole="">
            <v:imagedata r:id="rId149" o:title=""/>
          </v:shape>
          <o:OLEObject Type="Embed" ProgID="Equation.DSMT4" ShapeID="_x0000_i1034" DrawAspect="Content" ObjectID="_1669710028" r:id="rId150"/>
        </w:object>
      </w:r>
      <w:r w:rsidR="005A6F2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48245469" wp14:editId="34C72E84">
                <wp:simplePos x="0" y="0"/>
                <wp:positionH relativeFrom="column">
                  <wp:posOffset>3566400</wp:posOffset>
                </wp:positionH>
                <wp:positionV relativeFrom="paragraph">
                  <wp:posOffset>-39400</wp:posOffset>
                </wp:positionV>
                <wp:extent cx="82800" cy="82440"/>
                <wp:effectExtent l="38100" t="38100" r="31750" b="3238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2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280.1pt;margin-top:-3.95pt;width:8.05pt;height:8.2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">
                <v:imagedata r:id="rId152" o:title=""/>
              </v:shape>
            </w:pict>
          </mc:Fallback>
        </mc:AlternateContent>
      </w:r>
      <w:r w:rsidR="005A6F2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-5200</wp:posOffset>
                </wp:positionV>
                <wp:extent cx="86760" cy="305640"/>
                <wp:effectExtent l="38100" t="38100" r="46990" b="3746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8676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271.7pt;margin-top:-1.2pt;width:8.45pt;height:25.7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">
                <v:imagedata r:id="rId154" o:title=""/>
              </v:shape>
            </w:pict>
          </mc:Fallback>
        </mc:AlternateContent>
      </w:r>
      <w:r w:rsidR="005A6F2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167800</wp:posOffset>
                </wp:positionH>
                <wp:positionV relativeFrom="paragraph">
                  <wp:posOffset>67120</wp:posOffset>
                </wp:positionV>
                <wp:extent cx="127800" cy="205200"/>
                <wp:effectExtent l="38100" t="38100" r="43815" b="4254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278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69.95pt;margin-top:4.6pt;width:11.55pt;height:17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">
                <v:imagedata r:id="rId156" o:title=""/>
              </v:shape>
            </w:pict>
          </mc:Fallback>
        </mc:AlternateContent>
      </w:r>
      <w:r w:rsidR="005A6F2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253120</wp:posOffset>
                </wp:positionH>
                <wp:positionV relativeFrom="paragraph">
                  <wp:posOffset>34720</wp:posOffset>
                </wp:positionV>
                <wp:extent cx="29880" cy="68400"/>
                <wp:effectExtent l="38100" t="19050" r="27305" b="2730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98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176.85pt;margin-top:2.1pt;width:3.5pt;height:6.4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">
                <v:imagedata r:id="rId158" o:title=""/>
              </v:shape>
            </w:pict>
          </mc:Fallback>
        </mc:AlternateContent>
      </w:r>
      <w:r w:rsidR="005A6F2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2206320</wp:posOffset>
                </wp:positionH>
                <wp:positionV relativeFrom="paragraph">
                  <wp:posOffset>40480</wp:posOffset>
                </wp:positionV>
                <wp:extent cx="48600" cy="198000"/>
                <wp:effectExtent l="38100" t="38100" r="27940" b="3111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486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173pt;margin-top:2.45pt;width:5.15pt;height:17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">
                <v:imagedata r:id="rId160" o:title=""/>
              </v:shape>
            </w:pict>
          </mc:Fallback>
        </mc:AlternateContent>
      </w:r>
      <w:r w:rsidR="006B026B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085280</wp:posOffset>
                </wp:positionH>
                <wp:positionV relativeFrom="paragraph">
                  <wp:posOffset>380680</wp:posOffset>
                </wp:positionV>
                <wp:extent cx="66240" cy="420120"/>
                <wp:effectExtent l="76200" t="133350" r="86360" b="15176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624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82.1pt;margin-top:22pt;width:12.8pt;height:48.8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">
                <v:imagedata r:id="rId162" o:title=""/>
              </v:shape>
            </w:pict>
          </mc:Fallback>
        </mc:AlternateContent>
      </w:r>
      <w:r w:rsidR="006B026B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2213160</wp:posOffset>
                </wp:positionH>
                <wp:positionV relativeFrom="paragraph">
                  <wp:posOffset>356560</wp:posOffset>
                </wp:positionV>
                <wp:extent cx="168120" cy="88560"/>
                <wp:effectExtent l="76200" t="114300" r="80010" b="15938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681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170.7pt;margin-top:21.5pt;width:20.4pt;height:21.7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">
                <v:imagedata r:id="rId164" o:title=""/>
              </v:shape>
            </w:pict>
          </mc:Fallback>
        </mc:AlternateContent>
      </w:r>
      <w:r w:rsidR="006B026B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2987520</wp:posOffset>
                </wp:positionH>
                <wp:positionV relativeFrom="paragraph">
                  <wp:posOffset>672560</wp:posOffset>
                </wp:positionV>
                <wp:extent cx="142200" cy="41400"/>
                <wp:effectExtent l="57150" t="152400" r="48895" b="16827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422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230.95pt;margin-top:43.75pt;width:19.8pt;height:20.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">
                <v:imagedata r:id="rId166" o:title=""/>
              </v:shape>
            </w:pict>
          </mc:Fallback>
        </mc:AlternateContent>
      </w:r>
      <w:r w:rsidR="002B598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724720</wp:posOffset>
                </wp:positionH>
                <wp:positionV relativeFrom="paragraph">
                  <wp:posOffset>310040</wp:posOffset>
                </wp:positionV>
                <wp:extent cx="130680" cy="114840"/>
                <wp:effectExtent l="38100" t="38100" r="41275" b="3810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30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213.7pt;margin-top:23.75pt;width:12pt;height:10.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">
                <v:imagedata r:id="rId168" o:title=""/>
              </v:shape>
            </w:pict>
          </mc:Fallback>
        </mc:AlternateContent>
      </w:r>
      <w:r w:rsidR="002B598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667480</wp:posOffset>
                </wp:positionH>
                <wp:positionV relativeFrom="paragraph">
                  <wp:posOffset>288440</wp:posOffset>
                </wp:positionV>
                <wp:extent cx="254160" cy="528120"/>
                <wp:effectExtent l="38100" t="38100" r="50800" b="4381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254160" cy="52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209.25pt;margin-top:21.9pt;width:21.65pt;height:43.3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">
                <v:imagedata r:id="rId170" o:title=""/>
              </v:shape>
            </w:pict>
          </mc:Fallback>
        </mc:AlternateContent>
      </w:r>
      <w:r w:rsidR="002B5983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2680080</wp:posOffset>
                </wp:positionH>
                <wp:positionV relativeFrom="paragraph">
                  <wp:posOffset>257840</wp:posOffset>
                </wp:positionV>
                <wp:extent cx="235080" cy="521280"/>
                <wp:effectExtent l="38100" t="38100" r="12700" b="3175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235080" cy="52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210.25pt;margin-top:19.75pt;width:20.2pt;height:42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">
                <v:imagedata r:id="rId17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4418160</wp:posOffset>
                </wp:positionH>
                <wp:positionV relativeFrom="paragraph">
                  <wp:posOffset>785520</wp:posOffset>
                </wp:positionV>
                <wp:extent cx="214920" cy="16200"/>
                <wp:effectExtent l="19050" t="19050" r="33020" b="2222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214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347.5pt;margin-top:61.2pt;width:17.95pt;height:2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">
                <v:imagedata r:id="rId17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677280</wp:posOffset>
                </wp:positionH>
                <wp:positionV relativeFrom="paragraph">
                  <wp:posOffset>80280</wp:posOffset>
                </wp:positionV>
                <wp:extent cx="750240" cy="686160"/>
                <wp:effectExtent l="38100" t="38100" r="50165" b="3810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75024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288.65pt;margin-top:5.5pt;width:60.9pt;height:55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">
                <v:imagedata r:id="rId17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081120</wp:posOffset>
                </wp:positionH>
                <wp:positionV relativeFrom="paragraph">
                  <wp:posOffset>675360</wp:posOffset>
                </wp:positionV>
                <wp:extent cx="6840" cy="21240"/>
                <wp:effectExtent l="38100" t="38100" r="31750" b="3619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6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241.95pt;margin-top:52.7pt;width:2pt;height:2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">
                <v:imagedata r:id="rId17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091200</wp:posOffset>
                </wp:positionH>
                <wp:positionV relativeFrom="paragraph">
                  <wp:posOffset>664560</wp:posOffset>
                </wp:positionV>
                <wp:extent cx="12600" cy="20520"/>
                <wp:effectExtent l="38100" t="38100" r="26035" b="3683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2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242.75pt;margin-top:51.8pt;width:2.25pt;height:2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">
                <v:imagedata r:id="rId18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3130800</wp:posOffset>
                </wp:positionH>
                <wp:positionV relativeFrom="paragraph">
                  <wp:posOffset>640080</wp:posOffset>
                </wp:positionV>
                <wp:extent cx="22320" cy="24480"/>
                <wp:effectExtent l="38100" t="19050" r="34925" b="3302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22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245.8pt;margin-top:49.95pt;width:3pt;height:3.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">
                <v:imagedata r:id="rId18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049440</wp:posOffset>
                </wp:positionH>
                <wp:positionV relativeFrom="paragraph">
                  <wp:posOffset>402120</wp:posOffset>
                </wp:positionV>
                <wp:extent cx="48600" cy="22680"/>
                <wp:effectExtent l="19050" t="19050" r="27940" b="1587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48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239.55pt;margin-top:31.1pt;width:4.85pt;height:2.8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">
                <v:imagedata r:id="rId18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244720</wp:posOffset>
                </wp:positionH>
                <wp:positionV relativeFrom="paragraph">
                  <wp:posOffset>524520</wp:posOffset>
                </wp:positionV>
                <wp:extent cx="212760" cy="244440"/>
                <wp:effectExtent l="38100" t="38100" r="34925" b="4191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2127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412.15pt;margin-top:40.65pt;width:18.3pt;height:20.8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">
                <v:imagedata r:id="rId18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236440</wp:posOffset>
                </wp:positionH>
                <wp:positionV relativeFrom="paragraph">
                  <wp:posOffset>483840</wp:posOffset>
                </wp:positionV>
                <wp:extent cx="162360" cy="194400"/>
                <wp:effectExtent l="38100" t="38100" r="28575" b="3429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623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411.65pt;margin-top:37.5pt;width:14.1pt;height:16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">
                <v:imagedata r:id="rId18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006760</wp:posOffset>
                </wp:positionH>
                <wp:positionV relativeFrom="paragraph">
                  <wp:posOffset>627120</wp:posOffset>
                </wp:positionV>
                <wp:extent cx="159840" cy="372600"/>
                <wp:effectExtent l="38100" t="38100" r="50165" b="2794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5984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393.45pt;margin-top:48.8pt;width:14.25pt;height:30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">
                <v:imagedata r:id="rId19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746480</wp:posOffset>
                </wp:positionH>
                <wp:positionV relativeFrom="paragraph">
                  <wp:posOffset>704520</wp:posOffset>
                </wp:positionV>
                <wp:extent cx="179640" cy="32400"/>
                <wp:effectExtent l="38100" t="38100" r="30480" b="4381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796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373.05pt;margin-top:54.75pt;width:15.5pt;height:3.9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">
                <v:imagedata r:id="rId19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820920</wp:posOffset>
                </wp:positionH>
                <wp:positionV relativeFrom="paragraph">
                  <wp:posOffset>535680</wp:posOffset>
                </wp:positionV>
                <wp:extent cx="926280" cy="303480"/>
                <wp:effectExtent l="38100" t="38100" r="45720" b="4000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9262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300.1pt;margin-top:41.5pt;width:74.45pt;height:25.3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">
                <v:imagedata r:id="rId19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657480</wp:posOffset>
                </wp:positionH>
                <wp:positionV relativeFrom="paragraph">
                  <wp:posOffset>587880</wp:posOffset>
                </wp:positionV>
                <wp:extent cx="1134360" cy="271800"/>
                <wp:effectExtent l="38100" t="38100" r="8890" b="3302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1343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287.25pt;margin-top:45.6pt;width:90.75pt;height:22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">
                <v:imagedata r:id="rId19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787000</wp:posOffset>
                </wp:positionH>
                <wp:positionV relativeFrom="paragraph">
                  <wp:posOffset>426960</wp:posOffset>
                </wp:positionV>
                <wp:extent cx="41400" cy="16920"/>
                <wp:effectExtent l="38100" t="38100" r="34925" b="4064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41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218.75pt;margin-top:32.85pt;width:4.8pt;height:2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">
                <v:imagedata r:id="rId19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879520</wp:posOffset>
                </wp:positionH>
                <wp:positionV relativeFrom="paragraph">
                  <wp:posOffset>655920</wp:posOffset>
                </wp:positionV>
                <wp:extent cx="6840" cy="19440"/>
                <wp:effectExtent l="19050" t="19050" r="31750" b="1905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226.15pt;margin-top:51.05pt;width:1.75pt;height:2.7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">
                <v:imagedata r:id="rId20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188400</wp:posOffset>
                </wp:positionH>
                <wp:positionV relativeFrom="paragraph">
                  <wp:posOffset>333360</wp:posOffset>
                </wp:positionV>
                <wp:extent cx="40680" cy="800280"/>
                <wp:effectExtent l="38100" t="38100" r="35560" b="3810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40680" cy="80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250.45pt;margin-top:25.65pt;width:4.5pt;height:64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">
                <v:imagedata r:id="rId20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880600</wp:posOffset>
                </wp:positionH>
                <wp:positionV relativeFrom="paragraph">
                  <wp:posOffset>402840</wp:posOffset>
                </wp:positionV>
                <wp:extent cx="377280" cy="735120"/>
                <wp:effectExtent l="38100" t="38100" r="3810" b="2730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377280" cy="73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226.1pt;margin-top:31.15pt;width:31.05pt;height:59.2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">
                <v:imagedata r:id="rId20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906880</wp:posOffset>
                </wp:positionH>
                <wp:positionV relativeFrom="paragraph">
                  <wp:posOffset>267120</wp:posOffset>
                </wp:positionV>
                <wp:extent cx="304920" cy="768240"/>
                <wp:effectExtent l="38100" t="38100" r="38100" b="3238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04920" cy="76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228.2pt;margin-top:20.35pt;width:25.4pt;height:61.9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">
                <v:imagedata r:id="rId20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98960</wp:posOffset>
                </wp:positionH>
                <wp:positionV relativeFrom="paragraph">
                  <wp:posOffset>311760</wp:posOffset>
                </wp:positionV>
                <wp:extent cx="41400" cy="804600"/>
                <wp:effectExtent l="38100" t="38100" r="34925" b="3365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41400" cy="80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227.55pt;margin-top:24pt;width:4.6pt;height:64.5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">
                <v:imagedata r:id="rId20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2859360</wp:posOffset>
                </wp:positionH>
                <wp:positionV relativeFrom="paragraph">
                  <wp:posOffset>252720</wp:posOffset>
                </wp:positionV>
                <wp:extent cx="292320" cy="302040"/>
                <wp:effectExtent l="38100" t="38100" r="12700" b="4127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9232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224.3pt;margin-top:19.15pt;width:24.8pt;height:25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">
                <v:imagedata r:id="rId21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2907600</wp:posOffset>
                </wp:positionH>
                <wp:positionV relativeFrom="paragraph">
                  <wp:posOffset>417240</wp:posOffset>
                </wp:positionV>
                <wp:extent cx="25200" cy="16920"/>
                <wp:effectExtent l="19050" t="19050" r="32385" b="2159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52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228.45pt;margin-top:32.35pt;width:3.15pt;height:2.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">
                <v:imagedata r:id="rId21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003200</wp:posOffset>
                </wp:positionH>
                <wp:positionV relativeFrom="paragraph">
                  <wp:posOffset>549320</wp:posOffset>
                </wp:positionV>
                <wp:extent cx="240480" cy="245880"/>
                <wp:effectExtent l="38100" t="38100" r="7620" b="4000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404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78.35pt;margin-top:42.65pt;width:20.4pt;height:20.6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">
                <v:imagedata r:id="rId21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064200</wp:posOffset>
                </wp:positionH>
                <wp:positionV relativeFrom="paragraph">
                  <wp:posOffset>442760</wp:posOffset>
                </wp:positionV>
                <wp:extent cx="19080" cy="10080"/>
                <wp:effectExtent l="19050" t="19050" r="19050" b="2857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19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240.6pt;margin-top:34.5pt;width:2.5pt;height:1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">
                <v:imagedata r:id="rId21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801680</wp:posOffset>
                </wp:positionH>
                <wp:positionV relativeFrom="paragraph">
                  <wp:posOffset>110840</wp:posOffset>
                </wp:positionV>
                <wp:extent cx="20160" cy="10800"/>
                <wp:effectExtent l="19050" t="19050" r="18415" b="2730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0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141.2pt;margin-top:8.4pt;width:2.75pt;height:1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">
                <v:imagedata r:id="rId21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036120</wp:posOffset>
                </wp:positionH>
                <wp:positionV relativeFrom="paragraph">
                  <wp:posOffset>426200</wp:posOffset>
                </wp:positionV>
                <wp:extent cx="9720" cy="7200"/>
                <wp:effectExtent l="19050" t="19050" r="28575" b="3111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238.45pt;margin-top:33pt;width:1.75pt;height:1.5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">
                <v:imagedata r:id="rId22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835240</wp:posOffset>
                </wp:positionH>
                <wp:positionV relativeFrom="paragraph">
                  <wp:posOffset>418280</wp:posOffset>
                </wp:positionV>
                <wp:extent cx="9000" cy="6840"/>
                <wp:effectExtent l="19050" t="19050" r="29210" b="3175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222.95pt;margin-top:32.65pt;width:1.3pt;height:1.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">
                <v:imagedata r:id="rId22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2556960</wp:posOffset>
                </wp:positionH>
                <wp:positionV relativeFrom="paragraph">
                  <wp:posOffset>370400</wp:posOffset>
                </wp:positionV>
                <wp:extent cx="30600" cy="8280"/>
                <wp:effectExtent l="19050" t="19050" r="26670" b="2984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0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200.85pt;margin-top:28.6pt;width:3.45pt;height:1.7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">
                <v:imagedata r:id="rId22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392080</wp:posOffset>
                </wp:positionH>
                <wp:positionV relativeFrom="paragraph">
                  <wp:posOffset>289760</wp:posOffset>
                </wp:positionV>
                <wp:extent cx="233280" cy="249120"/>
                <wp:effectExtent l="38100" t="38100" r="14605" b="3683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3328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187.8pt;margin-top:22.05pt;width:19.6pt;height:20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">
                <v:imagedata r:id="rId22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161960</wp:posOffset>
                </wp:positionH>
                <wp:positionV relativeFrom="paragraph">
                  <wp:posOffset>424400</wp:posOffset>
                </wp:positionV>
                <wp:extent cx="20880" cy="6840"/>
                <wp:effectExtent l="38100" t="38100" r="36830" b="3175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0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90.75pt;margin-top:32.75pt;width:3.05pt;height:1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">
                <v:imagedata r:id="rId22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63560</wp:posOffset>
                </wp:positionH>
                <wp:positionV relativeFrom="paragraph">
                  <wp:posOffset>139640</wp:posOffset>
                </wp:positionV>
                <wp:extent cx="731160" cy="77760"/>
                <wp:effectExtent l="38100" t="38100" r="31115" b="3683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731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35.9pt;margin-top:10.2pt;width:58.95pt;height:7.6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">
                <v:imagedata r:id="rId23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99400</wp:posOffset>
                </wp:positionH>
                <wp:positionV relativeFrom="paragraph">
                  <wp:posOffset>119480</wp:posOffset>
                </wp:positionV>
                <wp:extent cx="30960" cy="147600"/>
                <wp:effectExtent l="38100" t="38100" r="26670" b="4318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0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22.85pt;margin-top:8.65pt;width:3.9pt;height:13.0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">
                <v:imagedata r:id="rId23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39920</wp:posOffset>
                </wp:positionH>
                <wp:positionV relativeFrom="paragraph">
                  <wp:posOffset>-14080</wp:posOffset>
                </wp:positionV>
                <wp:extent cx="128160" cy="305640"/>
                <wp:effectExtent l="38100" t="38100" r="43815" b="3746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2816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10.3pt;margin-top:-1.85pt;width:11.6pt;height:25.5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">
                <v:imagedata r:id="rId23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39080</wp:posOffset>
                </wp:positionH>
                <wp:positionV relativeFrom="paragraph">
                  <wp:posOffset>426200</wp:posOffset>
                </wp:positionV>
                <wp:extent cx="641880" cy="144360"/>
                <wp:effectExtent l="38100" t="38100" r="25400" b="2730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6418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3.95pt;margin-top:32.85pt;width:51.9pt;height:12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">
                <v:imagedata r:id="rId23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198240</wp:posOffset>
                </wp:positionH>
                <wp:positionV relativeFrom="paragraph">
                  <wp:posOffset>479480</wp:posOffset>
                </wp:positionV>
                <wp:extent cx="58320" cy="114120"/>
                <wp:effectExtent l="38100" t="38100" r="37465" b="3873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58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14.9pt;margin-top:37pt;width:6pt;height:10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">
                <v:imagedata r:id="rId23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70080</wp:posOffset>
                </wp:positionH>
                <wp:positionV relativeFrom="paragraph">
                  <wp:posOffset>315320</wp:posOffset>
                </wp:positionV>
                <wp:extent cx="104400" cy="359280"/>
                <wp:effectExtent l="38100" t="38100" r="29210" b="4127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440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4.8pt;margin-top:24.1pt;width:9.55pt;height:29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">
                <v:imagedata r:id="rId240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350040</wp:posOffset>
                </wp:positionH>
                <wp:positionV relativeFrom="paragraph">
                  <wp:posOffset>280400</wp:posOffset>
                </wp:positionV>
                <wp:extent cx="77040" cy="118080"/>
                <wp:effectExtent l="38100" t="38100" r="37465" b="3492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70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263.05pt;margin-top:21.6pt;width:7.6pt;height:10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">
                <v:imagedata r:id="rId242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121280</wp:posOffset>
                </wp:positionH>
                <wp:positionV relativeFrom="paragraph">
                  <wp:posOffset>420080</wp:posOffset>
                </wp:positionV>
                <wp:extent cx="24480" cy="11520"/>
                <wp:effectExtent l="19050" t="19050" r="33020" b="2667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4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87.7pt;margin-top:32.5pt;width:2.95pt;height:1.8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">
                <v:imagedata r:id="rId244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905280</wp:posOffset>
                </wp:positionH>
                <wp:positionV relativeFrom="paragraph">
                  <wp:posOffset>242600</wp:posOffset>
                </wp:positionV>
                <wp:extent cx="403920" cy="568440"/>
                <wp:effectExtent l="38100" t="38100" r="34290" b="4127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40392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70.7pt;margin-top:18.4pt;width:33.15pt;height:46.2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">
                <v:imagedata r:id="rId246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961080</wp:posOffset>
                </wp:positionH>
                <wp:positionV relativeFrom="paragraph">
                  <wp:posOffset>306320</wp:posOffset>
                </wp:positionV>
                <wp:extent cx="284400" cy="525960"/>
                <wp:effectExtent l="38100" t="38100" r="20955" b="2667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28440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75pt;margin-top:23.4pt;width:23.8pt;height:42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">
                <v:imagedata r:id="rId248" o:title=""/>
              </v:shape>
            </w:pict>
          </mc:Fallback>
        </mc:AlternateContent>
      </w:r>
      <w:r w:rsidR="00936F79"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967200</wp:posOffset>
                </wp:positionH>
                <wp:positionV relativeFrom="paragraph">
                  <wp:posOffset>-64120</wp:posOffset>
                </wp:positionV>
                <wp:extent cx="298440" cy="325440"/>
                <wp:effectExtent l="57150" t="57150" r="45085" b="5588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984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75.05pt;margin-top:-6.25pt;width:25.8pt;height:27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">
                <v:imagedata r:id="rId250" o:title=""/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E556629" wp14:editId="6D3D13B3">
                <wp:simplePos x="0" y="0"/>
                <wp:positionH relativeFrom="column">
                  <wp:posOffset>3409950</wp:posOffset>
                </wp:positionH>
                <wp:positionV relativeFrom="paragraph">
                  <wp:posOffset>521335</wp:posOffset>
                </wp:positionV>
                <wp:extent cx="0" cy="390525"/>
                <wp:effectExtent l="57150" t="16510" r="57150" b="12065"/>
                <wp:wrapNone/>
                <wp:docPr id="1186" name="AutoShape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65" o:spid="_x0000_s1026" type="#_x0000_t32" style="position:absolute;margin-left:268.5pt;margin-top:41.05pt;width:0;height:30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">
                <v:stroke endarrow="block"/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211068" wp14:editId="407F5799">
                <wp:simplePos x="0" y="0"/>
                <wp:positionH relativeFrom="column">
                  <wp:posOffset>2333625</wp:posOffset>
                </wp:positionH>
                <wp:positionV relativeFrom="paragraph">
                  <wp:posOffset>521335</wp:posOffset>
                </wp:positionV>
                <wp:extent cx="0" cy="390525"/>
                <wp:effectExtent l="57150" t="16510" r="57150" b="12065"/>
                <wp:wrapNone/>
                <wp:docPr id="1185" name="AutoShape 1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3" o:spid="_x0000_s1026" type="#_x0000_t32" style="position:absolute;margin-left:183.75pt;margin-top:41.05pt;width:0;height:30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">
                <v:stroke endarrow="block"/>
              </v:shape>
            </w:pict>
          </mc:Fallback>
        </mc:AlternateContent>
      </w:r>
    </w:p>
    <w:p w:rsidR="00D67C69" w:rsidRDefault="006B026B" w:rsidP="00D67C69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629680</wp:posOffset>
                </wp:positionH>
                <wp:positionV relativeFrom="paragraph">
                  <wp:posOffset>351100</wp:posOffset>
                </wp:positionV>
                <wp:extent cx="7920" cy="5040"/>
                <wp:effectExtent l="76200" t="114300" r="87630" b="14795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7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204.35pt;margin-top:20.55pt;width:6.45pt;height:15.0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">
                <v:imagedata r:id="rId2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621760</wp:posOffset>
                </wp:positionH>
                <wp:positionV relativeFrom="paragraph">
                  <wp:posOffset>352900</wp:posOffset>
                </wp:positionV>
                <wp:extent cx="1800" cy="8640"/>
                <wp:effectExtent l="57150" t="76200" r="74930" b="10604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204.15pt;margin-top:23.95pt;width:4.7pt;height:8.2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">
                <v:imagedata r:id="rId2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635520</wp:posOffset>
                </wp:positionH>
                <wp:positionV relativeFrom="paragraph">
                  <wp:posOffset>395660</wp:posOffset>
                </wp:positionV>
                <wp:extent cx="194760" cy="21600"/>
                <wp:effectExtent l="0" t="133350" r="110490" b="14986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947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282.5pt;margin-top:23.8pt;width:22.85pt;height:16.7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">
                <v:imagedata r:id="rId256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089560</wp:posOffset>
                </wp:positionH>
                <wp:positionV relativeFrom="paragraph">
                  <wp:posOffset>-31740</wp:posOffset>
                </wp:positionV>
                <wp:extent cx="140400" cy="143640"/>
                <wp:effectExtent l="38100" t="38100" r="31115" b="2794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40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400pt;margin-top:-3.2pt;width:12.6pt;height:12.8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">
                <v:imagedata r:id="rId258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050160</wp:posOffset>
                </wp:positionH>
                <wp:positionV relativeFrom="paragraph">
                  <wp:posOffset>176700</wp:posOffset>
                </wp:positionV>
                <wp:extent cx="101520" cy="17640"/>
                <wp:effectExtent l="19050" t="19050" r="32385" b="2095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01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239.8pt;margin-top:13.5pt;width:8.8pt;height:2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">
                <v:imagedata r:id="rId260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-28200</wp:posOffset>
                </wp:positionH>
                <wp:positionV relativeFrom="paragraph">
                  <wp:posOffset>241860</wp:posOffset>
                </wp:positionV>
                <wp:extent cx="147600" cy="384120"/>
                <wp:effectExtent l="38100" t="38100" r="43180" b="3556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4760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-2.8pt;margin-top:18.3pt;width:12.95pt;height:31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">
                <v:imagedata r:id="rId262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60520</wp:posOffset>
                </wp:positionH>
                <wp:positionV relativeFrom="paragraph">
                  <wp:posOffset>-173220</wp:posOffset>
                </wp:positionV>
                <wp:extent cx="613800" cy="529200"/>
                <wp:effectExtent l="38100" t="38100" r="34290" b="4254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613800" cy="52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19.8pt;margin-top:-14.45pt;width:49.85pt;height:43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">
                <v:imagedata r:id="rId264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675200</wp:posOffset>
                </wp:positionH>
                <wp:positionV relativeFrom="paragraph">
                  <wp:posOffset>132380</wp:posOffset>
                </wp:positionV>
                <wp:extent cx="65520" cy="145440"/>
                <wp:effectExtent l="38100" t="38100" r="48895" b="4508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65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367.25pt;margin-top:9.65pt;width:6.75pt;height:13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">
                <v:imagedata r:id="rId266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440120</wp:posOffset>
                </wp:positionH>
                <wp:positionV relativeFrom="paragraph">
                  <wp:posOffset>225260</wp:posOffset>
                </wp:positionV>
                <wp:extent cx="180720" cy="282240"/>
                <wp:effectExtent l="38100" t="38100" r="29210" b="4191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807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349.05pt;margin-top:16.95pt;width:15.6pt;height:23.8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">
                <v:imagedata r:id="rId268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298200</wp:posOffset>
                </wp:positionH>
                <wp:positionV relativeFrom="paragraph">
                  <wp:posOffset>-191980</wp:posOffset>
                </wp:positionV>
                <wp:extent cx="1163160" cy="513000"/>
                <wp:effectExtent l="38100" t="38100" r="37465" b="4000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16316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259.05pt;margin-top:-15.75pt;width:93.1pt;height:41.9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">
                <v:imagedata r:id="rId270" o:title=""/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505F0C" wp14:editId="565B40BA">
                <wp:simplePos x="0" y="0"/>
                <wp:positionH relativeFrom="column">
                  <wp:posOffset>1821180</wp:posOffset>
                </wp:positionH>
                <wp:positionV relativeFrom="paragraph">
                  <wp:posOffset>15240</wp:posOffset>
                </wp:positionV>
                <wp:extent cx="1021715" cy="868680"/>
                <wp:effectExtent l="0" t="0" r="6985" b="7620"/>
                <wp:wrapNone/>
                <wp:docPr id="1184" name="Text Box 1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1715" cy="868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 w:rsidRPr="008F6463">
                              <w:rPr>
                                <w:position w:val="-34"/>
                              </w:rPr>
                              <w:object w:dxaOrig="1520" w:dyaOrig="820">
                                <v:shape id="_x0000_i1169" type="#_x0000_t75" style="width:76pt;height:41pt" o:ole="">
                                  <v:imagedata r:id="rId271" o:title=""/>
                                </v:shape>
                                <o:OLEObject Type="Embed" ProgID="Equation.DSMT4" ShapeID="_x0000_i1169" DrawAspect="Content" ObjectID="_1669710163" r:id="rId27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62" o:spid="_x0000_s1026" type="#_x0000_t202" style="position:absolute;left:0;text-align:left;margin-left:143.4pt;margin-top:1.2pt;width:80.45pt;height:68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" stroked="f">
                <v:textbox>
                  <w:txbxContent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 w:rsidRPr="008F6463">
                        <w:rPr>
                          <w:position w:val="-34"/>
                        </w:rPr>
                        <w:object w:dxaOrig="1520" w:dyaOrig="820">
                          <v:shape id="_x0000_i1169" type="#_x0000_t75" style="width:76pt;height:41pt" o:ole="">
                            <v:imagedata r:id="rId273" o:title=""/>
                          </v:shape>
                          <o:OLEObject Type="Embed" ProgID="Equation.DSMT4" ShapeID="_x0000_i1169" DrawAspect="Content" ObjectID="_1668502945" r:id="rId2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CEF2AB" wp14:editId="6F404E74">
                <wp:simplePos x="0" y="0"/>
                <wp:positionH relativeFrom="column">
                  <wp:posOffset>2886075</wp:posOffset>
                </wp:positionH>
                <wp:positionV relativeFrom="paragraph">
                  <wp:posOffset>18415</wp:posOffset>
                </wp:positionV>
                <wp:extent cx="1136015" cy="472440"/>
                <wp:effectExtent l="0" t="0" r="0" b="4445"/>
                <wp:wrapNone/>
                <wp:docPr id="1183" name="Text Box 1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60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 w:rsidRPr="008F6463">
                              <w:rPr>
                                <w:position w:val="-12"/>
                              </w:rPr>
                              <w:object w:dxaOrig="1700" w:dyaOrig="380">
                                <v:shape id="_x0000_i1170" type="#_x0000_t75" style="width:85pt;height:19pt" o:ole="">
                                  <v:imagedata r:id="rId275" o:title=""/>
                                </v:shape>
                                <o:OLEObject Type="Embed" ProgID="Equation.DSMT4" ShapeID="_x0000_i1170" DrawAspect="Content" ObjectID="_1669710164" r:id="rId2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4" o:spid="_x0000_s1027" type="#_x0000_t202" style="position:absolute;left:0;text-align:left;margin-left:227.25pt;margin-top:1.45pt;width:89.45pt;height:37.2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" stroked="f">
                <v:textbox style="mso-fit-shape-to-text:t">
                  <w:txbxContent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 w:rsidRPr="008F6463">
                        <w:rPr>
                          <w:position w:val="-12"/>
                        </w:rPr>
                        <w:object w:dxaOrig="1700" w:dyaOrig="380">
                          <v:shape id="_x0000_i1170" type="#_x0000_t75" style="width:85pt;height:19pt" o:ole="">
                            <v:imagedata r:id="rId277" o:title=""/>
                          </v:shape>
                          <o:OLEObject Type="Embed" ProgID="Equation.DSMT4" ShapeID="_x0000_i1170" DrawAspect="Content" ObjectID="_1668502946" r:id="rId27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5A6F23" w:rsidP="00D67C69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155080</wp:posOffset>
                </wp:positionH>
                <wp:positionV relativeFrom="paragraph">
                  <wp:posOffset>227260</wp:posOffset>
                </wp:positionV>
                <wp:extent cx="360" cy="360"/>
                <wp:effectExtent l="0" t="0" r="0" b="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404.9pt;margin-top:16.9pt;width:2.05pt;height:2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">
                <v:imagedata r:id="rId280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1876200</wp:posOffset>
                </wp:positionH>
                <wp:positionV relativeFrom="paragraph">
                  <wp:posOffset>-144260</wp:posOffset>
                </wp:positionV>
                <wp:extent cx="991440" cy="501480"/>
                <wp:effectExtent l="95250" t="133350" r="132715" b="16573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99144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143.75pt;margin-top:-19.9pt;width:86.05pt;height:56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">
                <v:imagedata r:id="rId282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813560</wp:posOffset>
                </wp:positionH>
                <wp:positionV relativeFrom="paragraph">
                  <wp:posOffset>-156500</wp:posOffset>
                </wp:positionV>
                <wp:extent cx="178920" cy="461160"/>
                <wp:effectExtent l="76200" t="133350" r="88265" b="14859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7892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39.15pt;margin-top:-19.45pt;width:21.2pt;height:50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">
                <v:imagedata r:id="rId284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911360</wp:posOffset>
                </wp:positionH>
                <wp:positionV relativeFrom="paragraph">
                  <wp:posOffset>178940</wp:posOffset>
                </wp:positionV>
                <wp:extent cx="187920" cy="124200"/>
                <wp:effectExtent l="38100" t="38100" r="41275" b="4762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79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385.7pt;margin-top:13.1pt;width:16.85pt;height:11.8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">
                <v:imagedata r:id="rId286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5265240</wp:posOffset>
                </wp:positionH>
                <wp:positionV relativeFrom="paragraph">
                  <wp:posOffset>204420</wp:posOffset>
                </wp:positionV>
                <wp:extent cx="410040" cy="321480"/>
                <wp:effectExtent l="38100" t="38100" r="47625" b="4064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41004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413.85pt;margin-top:15.4pt;width:33.95pt;height:26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">
                <v:imagedata r:id="rId288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5193600</wp:posOffset>
                </wp:positionH>
                <wp:positionV relativeFrom="paragraph">
                  <wp:posOffset>19740</wp:posOffset>
                </wp:positionV>
                <wp:extent cx="793080" cy="634680"/>
                <wp:effectExtent l="38100" t="38100" r="45720" b="3238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93080" cy="63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408.15pt;margin-top:.85pt;width:64.1pt;height:51.5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">
                <v:imagedata r:id="rId290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225640</wp:posOffset>
                </wp:positionH>
                <wp:positionV relativeFrom="paragraph">
                  <wp:posOffset>103620</wp:posOffset>
                </wp:positionV>
                <wp:extent cx="673560" cy="529200"/>
                <wp:effectExtent l="38100" t="38100" r="12700" b="4254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673560" cy="52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410.65pt;margin-top:7.55pt;width:54.65pt;height:43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">
                <v:imagedata r:id="rId292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6342720</wp:posOffset>
                </wp:positionH>
                <wp:positionV relativeFrom="paragraph">
                  <wp:posOffset>181740</wp:posOffset>
                </wp:positionV>
                <wp:extent cx="360" cy="360"/>
                <wp:effectExtent l="0" t="0" r="0" b="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498.45pt;margin-top:13.3pt;width:2.05pt;height:2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">
                <v:imagedata r:id="rId294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038280</wp:posOffset>
                </wp:positionH>
                <wp:positionV relativeFrom="paragraph">
                  <wp:posOffset>66900</wp:posOffset>
                </wp:positionV>
                <wp:extent cx="998640" cy="25560"/>
                <wp:effectExtent l="38100" t="38100" r="49530" b="3175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998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238.5pt;margin-top:4.45pt;width:80.35pt;height:3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">
                <v:imagedata r:id="rId296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833960</wp:posOffset>
                </wp:positionH>
                <wp:positionV relativeFrom="paragraph">
                  <wp:posOffset>158700</wp:posOffset>
                </wp:positionV>
                <wp:extent cx="360" cy="360"/>
                <wp:effectExtent l="0" t="0" r="0" b="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379.65pt;margin-top:11.5pt;width:2.05pt;height:2.0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XU3x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pDFdjxOWWJF0NuRk0GEBi0sE6kT71l/YG422d4Uos03Oyfht/x1MV5vAJBXv+3uQ&#10;VO+DM8zdv4cJZ9unsRc+n+c9pbNDL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">
                <v:imagedata r:id="rId298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2363640</wp:posOffset>
                </wp:positionH>
                <wp:positionV relativeFrom="paragraph">
                  <wp:posOffset>161220</wp:posOffset>
                </wp:positionV>
                <wp:extent cx="146160" cy="184320"/>
                <wp:effectExtent l="38100" t="38100" r="25400" b="4445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461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185.35pt;margin-top:12.05pt;width:13.1pt;height:16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">
                <v:imagedata r:id="rId300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2360760</wp:posOffset>
                </wp:positionH>
                <wp:positionV relativeFrom="paragraph">
                  <wp:posOffset>239340</wp:posOffset>
                </wp:positionV>
                <wp:extent cx="132120" cy="83160"/>
                <wp:effectExtent l="38100" t="38100" r="39370" b="5080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32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185pt;margin-top:18.05pt;width:12.1pt;height:8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">
                <v:imagedata r:id="rId302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861440</wp:posOffset>
                </wp:positionH>
                <wp:positionV relativeFrom="paragraph">
                  <wp:posOffset>372180</wp:posOffset>
                </wp:positionV>
                <wp:extent cx="986040" cy="80640"/>
                <wp:effectExtent l="38100" t="38100" r="24130" b="3429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860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145.85pt;margin-top:28.6pt;width:79.15pt;height:7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">
                <v:imagedata r:id="rId304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50080</wp:posOffset>
                </wp:positionH>
                <wp:positionV relativeFrom="paragraph">
                  <wp:posOffset>178860</wp:posOffset>
                </wp:positionV>
                <wp:extent cx="5760" cy="12960"/>
                <wp:effectExtent l="38100" t="38100" r="32385" b="2540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19pt;margin-top:13.55pt;width:1.7pt;height:2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">
                <v:imagedata r:id="rId306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71160</wp:posOffset>
                </wp:positionH>
                <wp:positionV relativeFrom="paragraph">
                  <wp:posOffset>31980</wp:posOffset>
                </wp:positionV>
                <wp:extent cx="106560" cy="167040"/>
                <wp:effectExtent l="38100" t="38100" r="27305" b="4254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065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4.85pt;margin-top:1.8pt;width:9.85pt;height:14.6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">
                <v:imagedata r:id="rId308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598520</wp:posOffset>
                </wp:positionH>
                <wp:positionV relativeFrom="paragraph">
                  <wp:posOffset>-13420</wp:posOffset>
                </wp:positionV>
                <wp:extent cx="103320" cy="128520"/>
                <wp:effectExtent l="38100" t="38100" r="30480" b="2413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03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361.35pt;margin-top:-1.55pt;width:9.7pt;height:11.4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">
                <v:imagedata r:id="rId310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906800</wp:posOffset>
                </wp:positionH>
                <wp:positionV relativeFrom="paragraph">
                  <wp:posOffset>340460</wp:posOffset>
                </wp:positionV>
                <wp:extent cx="953640" cy="50400"/>
                <wp:effectExtent l="38100" t="19050" r="37465" b="2603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9536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149.4pt;margin-top:26.45pt;width:76.65pt;height:5.0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">
                <v:imagedata r:id="rId312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1887360</wp:posOffset>
                </wp:positionH>
                <wp:positionV relativeFrom="paragraph">
                  <wp:posOffset>26180</wp:posOffset>
                </wp:positionV>
                <wp:extent cx="969120" cy="36000"/>
                <wp:effectExtent l="38100" t="38100" r="40640" b="4064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969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148pt;margin-top:1.15pt;width:77.85pt;height:4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">
                <v:imagedata r:id="rId314" o:title=""/>
              </v:shape>
            </w:pict>
          </mc:Fallback>
        </mc:AlternateContent>
      </w:r>
    </w:p>
    <w:p w:rsidR="00D67C69" w:rsidRDefault="005A6F2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991400</wp:posOffset>
                </wp:positionH>
                <wp:positionV relativeFrom="paragraph">
                  <wp:posOffset>35060</wp:posOffset>
                </wp:positionV>
                <wp:extent cx="163440" cy="179640"/>
                <wp:effectExtent l="38100" t="38100" r="27305" b="3048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634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156.35pt;margin-top:2.2pt;width:14pt;height:15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">
                <v:imagedata r:id="rId3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971240</wp:posOffset>
                </wp:positionH>
                <wp:positionV relativeFrom="paragraph">
                  <wp:posOffset>63140</wp:posOffset>
                </wp:positionV>
                <wp:extent cx="2160" cy="4320"/>
                <wp:effectExtent l="19050" t="19050" r="17145" b="3429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54.75pt;margin-top:4.5pt;width:.95pt;height:1.2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">
                <v:imagedata r:id="rId3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1843440</wp:posOffset>
                </wp:positionH>
                <wp:positionV relativeFrom="paragraph">
                  <wp:posOffset>130820</wp:posOffset>
                </wp:positionV>
                <wp:extent cx="150840" cy="65160"/>
                <wp:effectExtent l="38100" t="38100" r="1905" b="3048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50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144.4pt;margin-top:9.55pt;width:13.25pt;height:6.6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">
                <v:imagedata r:id="rId3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1703760</wp:posOffset>
                </wp:positionH>
                <wp:positionV relativeFrom="paragraph">
                  <wp:posOffset>154580</wp:posOffset>
                </wp:positionV>
                <wp:extent cx="108720" cy="245160"/>
                <wp:effectExtent l="38100" t="38100" r="24765" b="4064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087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133.4pt;margin-top:11.35pt;width:10pt;height:20.9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">
                <v:imagedata r:id="rId3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457160</wp:posOffset>
                </wp:positionH>
                <wp:positionV relativeFrom="paragraph">
                  <wp:posOffset>68140</wp:posOffset>
                </wp:positionV>
                <wp:extent cx="163800" cy="164160"/>
                <wp:effectExtent l="38100" t="38100" r="27305" b="2667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63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14.05pt;margin-top:4.65pt;width:14.3pt;height:14.3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">
                <v:imagedata r:id="rId3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444920</wp:posOffset>
                </wp:positionH>
                <wp:positionV relativeFrom="paragraph">
                  <wp:posOffset>139060</wp:posOffset>
                </wp:positionV>
                <wp:extent cx="14040" cy="9360"/>
                <wp:effectExtent l="19050" t="19050" r="24130" b="2921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4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13.15pt;margin-top:10.35pt;width:2.2pt;height:1.9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">
                <v:imagedata r:id="rId3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323600</wp:posOffset>
                </wp:positionH>
                <wp:positionV relativeFrom="paragraph">
                  <wp:posOffset>190540</wp:posOffset>
                </wp:positionV>
                <wp:extent cx="165960" cy="60120"/>
                <wp:effectExtent l="38100" t="38100" r="43815" b="3556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659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103.45pt;margin-top:14.25pt;width:14.5pt;height:6.2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">
                <v:imagedata r:id="rId3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213440</wp:posOffset>
                </wp:positionH>
                <wp:positionV relativeFrom="paragraph">
                  <wp:posOffset>167500</wp:posOffset>
                </wp:positionV>
                <wp:extent cx="124920" cy="250920"/>
                <wp:effectExtent l="38100" t="38100" r="27940" b="3492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249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94.85pt;margin-top:12.45pt;width:11.4pt;height:21.2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">
                <v:imagedata r:id="rId3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297320</wp:posOffset>
                </wp:positionH>
                <wp:positionV relativeFrom="paragraph">
                  <wp:posOffset>1004340</wp:posOffset>
                </wp:positionV>
                <wp:extent cx="1440" cy="2160"/>
                <wp:effectExtent l="19050" t="38100" r="36830" b="3619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101.55pt;margin-top:78.55pt;width:1.2pt;height:1.3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">
                <v:imagedata r:id="rId332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167360</wp:posOffset>
                </wp:positionH>
                <wp:positionV relativeFrom="paragraph">
                  <wp:posOffset>1382340</wp:posOffset>
                </wp:positionV>
                <wp:extent cx="94680" cy="22680"/>
                <wp:effectExtent l="38100" t="38100" r="38735" b="3492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94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91.15pt;margin-top:108.05pt;width:8.9pt;height:3.1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">
                <v:imagedata r:id="rId334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617000</wp:posOffset>
                </wp:positionH>
                <wp:positionV relativeFrom="paragraph">
                  <wp:posOffset>1284940</wp:posOffset>
                </wp:positionV>
                <wp:extent cx="235440" cy="182160"/>
                <wp:effectExtent l="19050" t="133350" r="107950" b="16129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354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123.15pt;margin-top:92.6pt;width:26.7pt;height:31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">
                <v:imagedata r:id="rId336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826160</wp:posOffset>
                </wp:positionH>
                <wp:positionV relativeFrom="paragraph">
                  <wp:posOffset>650620</wp:posOffset>
                </wp:positionV>
                <wp:extent cx="8280" cy="26280"/>
                <wp:effectExtent l="38100" t="38100" r="29845" b="3111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8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43.2pt;margin-top:50.7pt;width:1.85pt;height:3.2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">
                <v:imagedata r:id="rId338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665600</wp:posOffset>
                </wp:positionH>
                <wp:positionV relativeFrom="paragraph">
                  <wp:posOffset>525340</wp:posOffset>
                </wp:positionV>
                <wp:extent cx="82800" cy="225000"/>
                <wp:effectExtent l="19050" t="38100" r="31750" b="4191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828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130.35pt;margin-top:40.6pt;width:8.05pt;height:19.3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">
                <v:imagedata r:id="rId340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600440</wp:posOffset>
                </wp:positionH>
                <wp:positionV relativeFrom="paragraph">
                  <wp:posOffset>1194580</wp:posOffset>
                </wp:positionV>
                <wp:extent cx="245880" cy="322200"/>
                <wp:effectExtent l="38100" t="38100" r="40005" b="40005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24588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25.1pt;margin-top:93.25pt;width:21.25pt;height:27.1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">
                <v:imagedata r:id="rId342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239360</wp:posOffset>
                </wp:positionH>
                <wp:positionV relativeFrom="paragraph">
                  <wp:posOffset>1229060</wp:posOffset>
                </wp:positionV>
                <wp:extent cx="135360" cy="295920"/>
                <wp:effectExtent l="38100" t="38100" r="36195" b="4699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3536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96.7pt;margin-top:96pt;width:12.4pt;height:24.9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">
                <v:imagedata r:id="rId344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1235040</wp:posOffset>
                </wp:positionH>
                <wp:positionV relativeFrom="paragraph">
                  <wp:posOffset>866380</wp:posOffset>
                </wp:positionV>
                <wp:extent cx="167400" cy="273600"/>
                <wp:effectExtent l="38100" t="38100" r="23495" b="5080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6740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96.3pt;margin-top:67.3pt;width:15.3pt;height:23.4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">
                <v:imagedata r:id="rId346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2372280</wp:posOffset>
                </wp:positionH>
                <wp:positionV relativeFrom="paragraph">
                  <wp:posOffset>1422580</wp:posOffset>
                </wp:positionV>
                <wp:extent cx="9720" cy="18000"/>
                <wp:effectExtent l="38100" t="38100" r="28575" b="3937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97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186.25pt;margin-top:111.45pt;width:2.05pt;height:2.7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">
                <v:imagedata r:id="rId348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2126760</wp:posOffset>
                </wp:positionH>
                <wp:positionV relativeFrom="paragraph">
                  <wp:posOffset>1197940</wp:posOffset>
                </wp:positionV>
                <wp:extent cx="156240" cy="262800"/>
                <wp:effectExtent l="38100" t="38100" r="53340" b="4254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5624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166.55pt;margin-top:93.5pt;width:14.15pt;height:22.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">
                <v:imagedata r:id="rId350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726080</wp:posOffset>
                </wp:positionH>
                <wp:positionV relativeFrom="paragraph">
                  <wp:posOffset>872140</wp:posOffset>
                </wp:positionV>
                <wp:extent cx="58680" cy="196560"/>
                <wp:effectExtent l="38100" t="38100" r="36830" b="5143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586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135pt;margin-top:67.75pt;width:6.3pt;height:17.4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">
                <v:imagedata r:id="rId352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237560</wp:posOffset>
                </wp:positionH>
                <wp:positionV relativeFrom="paragraph">
                  <wp:posOffset>492340</wp:posOffset>
                </wp:positionV>
                <wp:extent cx="66600" cy="253440"/>
                <wp:effectExtent l="38100" t="38100" r="48260" b="5143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666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96.55pt;margin-top:37.85pt;width:7.1pt;height:21.7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">
                <v:imagedata r:id="rId354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3407280</wp:posOffset>
                </wp:positionH>
                <wp:positionV relativeFrom="paragraph">
                  <wp:posOffset>1889860</wp:posOffset>
                </wp:positionV>
                <wp:extent cx="360" cy="360"/>
                <wp:effectExtent l="0" t="0" r="0" b="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267.3pt;margin-top:147.8pt;width:2.05pt;height:2.0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FCO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o4Q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">
                <v:imagedata r:id="rId298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209000</wp:posOffset>
                </wp:positionH>
                <wp:positionV relativeFrom="paragraph">
                  <wp:posOffset>1465780</wp:posOffset>
                </wp:positionV>
                <wp:extent cx="143280" cy="163800"/>
                <wp:effectExtent l="38100" t="38100" r="28575" b="4635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43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30.75pt;margin-top:114.7pt;width:12.8pt;height:14.5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">
                <v:imagedata r:id="rId357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343720</wp:posOffset>
                </wp:positionH>
                <wp:positionV relativeFrom="paragraph">
                  <wp:posOffset>914620</wp:posOffset>
                </wp:positionV>
                <wp:extent cx="194760" cy="150480"/>
                <wp:effectExtent l="38100" t="38100" r="34290" b="4064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947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420pt;margin-top:71.15pt;width:16.85pt;height:13.6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">
                <v:imagedata r:id="rId359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097400</wp:posOffset>
                </wp:positionH>
                <wp:positionV relativeFrom="paragraph">
                  <wp:posOffset>1180300</wp:posOffset>
                </wp:positionV>
                <wp:extent cx="97200" cy="110160"/>
                <wp:effectExtent l="38100" t="38100" r="36195" b="4254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97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321.95pt;margin-top:92.25pt;width:9.05pt;height:10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">
                <v:imagedata r:id="rId361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972840</wp:posOffset>
                </wp:positionH>
                <wp:positionV relativeFrom="paragraph">
                  <wp:posOffset>1240780</wp:posOffset>
                </wp:positionV>
                <wp:extent cx="369720" cy="93960"/>
                <wp:effectExtent l="38100" t="38100" r="30480" b="4000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3697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312.05pt;margin-top:96.95pt;width:30.6pt;height:8.9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">
                <v:imagedata r:id="rId363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229520</wp:posOffset>
                </wp:positionH>
                <wp:positionV relativeFrom="paragraph">
                  <wp:posOffset>940900</wp:posOffset>
                </wp:positionV>
                <wp:extent cx="105480" cy="208080"/>
                <wp:effectExtent l="38100" t="38100" r="27940" b="4000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054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332.3pt;margin-top:73.35pt;width:9.75pt;height:17.9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">
                <v:imagedata r:id="rId365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350120</wp:posOffset>
                </wp:positionH>
                <wp:positionV relativeFrom="paragraph">
                  <wp:posOffset>801580</wp:posOffset>
                </wp:positionV>
                <wp:extent cx="138600" cy="418680"/>
                <wp:effectExtent l="38100" t="38100" r="33020" b="3873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3860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341.85pt;margin-top:62.45pt;width:12.35pt;height:34.4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">
                <v:imagedata r:id="rId367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483680</wp:posOffset>
                </wp:positionH>
                <wp:positionV relativeFrom="paragraph">
                  <wp:posOffset>780700</wp:posOffset>
                </wp:positionV>
                <wp:extent cx="1233720" cy="473400"/>
                <wp:effectExtent l="38100" t="38100" r="43180" b="4127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23372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352.35pt;margin-top:60.55pt;width:98.8pt;height:39.0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">
                <v:imagedata r:id="rId369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4478280</wp:posOffset>
                </wp:positionH>
                <wp:positionV relativeFrom="paragraph">
                  <wp:posOffset>738940</wp:posOffset>
                </wp:positionV>
                <wp:extent cx="1152000" cy="479160"/>
                <wp:effectExtent l="38100" t="38100" r="10160" b="3556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152000" cy="47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351.8pt;margin-top:57.45pt;width:92.4pt;height:39.4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">
                <v:imagedata r:id="rId371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3910200</wp:posOffset>
                </wp:positionH>
                <wp:positionV relativeFrom="paragraph">
                  <wp:posOffset>1357420</wp:posOffset>
                </wp:positionV>
                <wp:extent cx="555480" cy="453600"/>
                <wp:effectExtent l="38100" t="38100" r="35560" b="4191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55548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307pt;margin-top:106.15pt;width:45.55pt;height:37.3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">
                <v:imagedata r:id="rId373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3927120</wp:posOffset>
                </wp:positionH>
                <wp:positionV relativeFrom="paragraph">
                  <wp:posOffset>1342300</wp:posOffset>
                </wp:positionV>
                <wp:extent cx="542880" cy="383760"/>
                <wp:effectExtent l="38100" t="38100" r="29210" b="3556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54288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308.5pt;margin-top:104.9pt;width:44.25pt;height:31.9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">
                <v:imagedata r:id="rId375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730320</wp:posOffset>
                </wp:positionH>
                <wp:positionV relativeFrom="paragraph">
                  <wp:posOffset>632020</wp:posOffset>
                </wp:positionV>
                <wp:extent cx="223200" cy="190080"/>
                <wp:effectExtent l="38100" t="38100" r="24765" b="387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232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56.75pt;margin-top:49pt;width:19.05pt;height:16.7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">
                <v:imagedata r:id="rId377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645440</wp:posOffset>
                </wp:positionH>
                <wp:positionV relativeFrom="paragraph">
                  <wp:posOffset>1626340</wp:posOffset>
                </wp:positionV>
                <wp:extent cx="248400" cy="190080"/>
                <wp:effectExtent l="38100" t="38100" r="37465" b="5778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248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128.65pt;margin-top:127.15pt;width:21.3pt;height:16.9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">
                <v:imagedata r:id="rId379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003560</wp:posOffset>
                </wp:positionH>
                <wp:positionV relativeFrom="paragraph">
                  <wp:posOffset>364900</wp:posOffset>
                </wp:positionV>
                <wp:extent cx="1463760" cy="1198440"/>
                <wp:effectExtent l="38100" t="38100" r="41275" b="4000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463760" cy="11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78.25pt;margin-top:28.05pt;width:117pt;height:96.0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">
                <v:imagedata r:id="rId381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124160</wp:posOffset>
                </wp:positionH>
                <wp:positionV relativeFrom="paragraph">
                  <wp:posOffset>431500</wp:posOffset>
                </wp:positionV>
                <wp:extent cx="1421640" cy="1153800"/>
                <wp:effectExtent l="38100" t="38100" r="7620" b="4635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21640" cy="11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87.75pt;margin-top:33.25pt;width:113.6pt;height:92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">
                <v:imagedata r:id="rId383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839040</wp:posOffset>
                </wp:positionH>
                <wp:positionV relativeFrom="paragraph">
                  <wp:posOffset>1008900</wp:posOffset>
                </wp:positionV>
                <wp:extent cx="163800" cy="26640"/>
                <wp:effectExtent l="38100" t="38100" r="27305" b="3111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63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65.5pt;margin-top:78.8pt;width:14.15pt;height:3.4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">
                <v:imagedata r:id="rId385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847680</wp:posOffset>
                </wp:positionH>
                <wp:positionV relativeFrom="paragraph">
                  <wp:posOffset>940500</wp:posOffset>
                </wp:positionV>
                <wp:extent cx="166680" cy="24840"/>
                <wp:effectExtent l="38100" t="38100" r="24130" b="3238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66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66pt;margin-top:73.5pt;width:14.5pt;height:3.2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">
                <v:imagedata r:id="rId387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61040</wp:posOffset>
                </wp:positionH>
                <wp:positionV relativeFrom="paragraph">
                  <wp:posOffset>808740</wp:posOffset>
                </wp:positionV>
                <wp:extent cx="365400" cy="486360"/>
                <wp:effectExtent l="38100" t="38100" r="15875" b="4762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36540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35.6pt;margin-top:63pt;width:30.25pt;height:39.9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">
                <v:imagedata r:id="rId389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675640</wp:posOffset>
                </wp:positionH>
                <wp:positionV relativeFrom="paragraph">
                  <wp:posOffset>38100</wp:posOffset>
                </wp:positionV>
                <wp:extent cx="252360" cy="21240"/>
                <wp:effectExtent l="38100" t="38100" r="33655" b="3619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252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446.3pt;margin-top:2.4pt;width:21.1pt;height:2.9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">
                <v:imagedata r:id="rId391" o:title=""/>
              </v:shape>
            </w:pict>
          </mc:Fallback>
        </mc:AlternateContent>
      </w:r>
      <w:r w:rsidR="00D67C69">
        <w:rPr>
          <w:lang w:val="el-GR"/>
        </w:rPr>
        <w:br w:type="page"/>
      </w:r>
    </w:p>
    <w:p w:rsidR="00D67C69" w:rsidRDefault="00D67C69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  <w:lang w:val="el-GR"/>
        </w:rPr>
      </w:pPr>
      <w:r w:rsidRPr="004C788C">
        <w:rPr>
          <w:lang w:val="el-GR"/>
        </w:rPr>
        <w:lastRenderedPageBreak/>
        <w:t xml:space="preserve">Οι </w:t>
      </w:r>
      <w:r w:rsidRPr="00D67C69">
        <w:rPr>
          <w:b/>
          <w:color w:val="FF0000"/>
          <w:lang w:val="el-GR"/>
        </w:rPr>
        <w:t>οδηγοί</w:t>
      </w:r>
      <w:r w:rsidRPr="00D67C69">
        <w:rPr>
          <w:color w:val="FF0000"/>
          <w:lang w:val="el-GR"/>
        </w:rPr>
        <w:t xml:space="preserve"> </w:t>
      </w:r>
    </w:p>
    <w:p w:rsidR="00D67C69" w:rsidRPr="00D67C69" w:rsidRDefault="002B5983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502800</wp:posOffset>
                </wp:positionH>
                <wp:positionV relativeFrom="paragraph">
                  <wp:posOffset>208320</wp:posOffset>
                </wp:positionV>
                <wp:extent cx="2189880" cy="45000"/>
                <wp:effectExtent l="114300" t="171450" r="134620" b="20320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21898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33.95pt;margin-top:4.9pt;width:183.8pt;height:26.6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">
                <v:imagedata r:id="rId393" o:title=""/>
              </v:shape>
            </w:pict>
          </mc:Fallback>
        </mc:AlternateContent>
      </w:r>
      <w:r w:rsidR="00D67C69" w:rsidRPr="00D67C69">
        <w:rPr>
          <w:lang w:val="el-GR"/>
        </w:rPr>
        <w:t xml:space="preserve">δεν είναι πια πάνω στη διαγώνιο, αλλά </w:t>
      </w:r>
    </w:p>
    <w:p w:rsidR="00D67C69" w:rsidRDefault="002B5983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727160</wp:posOffset>
                </wp:positionH>
                <wp:positionV relativeFrom="paragraph">
                  <wp:posOffset>103710</wp:posOffset>
                </wp:positionV>
                <wp:extent cx="200520" cy="106920"/>
                <wp:effectExtent l="38100" t="38100" r="47625" b="4572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200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135.45pt;margin-top:7.15pt;width:17.45pt;height:10.4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">
                <v:imagedata r:id="rId395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594320</wp:posOffset>
                </wp:positionH>
                <wp:positionV relativeFrom="paragraph">
                  <wp:posOffset>-10770</wp:posOffset>
                </wp:positionV>
                <wp:extent cx="44280" cy="93960"/>
                <wp:effectExtent l="38100" t="38100" r="51435" b="4000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44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124.65pt;margin-top:-1.8pt;width:5.3pt;height:9.3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">
                <v:imagedata r:id="rId397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534200</wp:posOffset>
                </wp:positionH>
                <wp:positionV relativeFrom="paragraph">
                  <wp:posOffset>150510</wp:posOffset>
                </wp:positionV>
                <wp:extent cx="147240" cy="105120"/>
                <wp:effectExtent l="38100" t="38100" r="43815" b="4762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472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119.9pt;margin-top:11.15pt;width:13.5pt;height:10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">
                <v:imagedata r:id="rId399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219920</wp:posOffset>
                </wp:positionH>
                <wp:positionV relativeFrom="paragraph">
                  <wp:posOffset>97950</wp:posOffset>
                </wp:positionV>
                <wp:extent cx="251640" cy="236880"/>
                <wp:effectExtent l="57150" t="38100" r="53340" b="488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2516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95pt;margin-top:6.7pt;width:21.9pt;height:20.6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">
                <v:imagedata r:id="rId401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110480</wp:posOffset>
                </wp:positionH>
                <wp:positionV relativeFrom="paragraph">
                  <wp:posOffset>311070</wp:posOffset>
                </wp:positionV>
                <wp:extent cx="928440" cy="52560"/>
                <wp:effectExtent l="38100" t="38100" r="43180" b="4318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9284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86.55pt;margin-top:23.75pt;width:75.05pt;height:5.9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">
                <v:imagedata r:id="rId403" o:title=""/>
              </v:shape>
            </w:pict>
          </mc:Fallback>
        </mc:AlternateContent>
      </w:r>
      <w:r w:rsidR="00D67C69" w:rsidRPr="00D67C69">
        <w:rPr>
          <w:b/>
          <w:color w:val="FF0000"/>
          <w:lang w:val="el-GR"/>
        </w:rPr>
        <w:t>είναι το πλησιέστερο μη-μηδενικό στοιχείο κάθε γραμμής</w:t>
      </w:r>
      <w:r w:rsidR="00D67C69" w:rsidRPr="00D67C69">
        <w:rPr>
          <w:lang w:val="el-GR"/>
        </w:rPr>
        <w:t>,</w:t>
      </w:r>
    </w:p>
    <w:p w:rsidR="00D67C69" w:rsidRPr="00D67C69" w:rsidRDefault="002B5983" w:rsidP="00D67C69">
      <w:pPr>
        <w:pStyle w:val="ListParagraph"/>
        <w:numPr>
          <w:ilvl w:val="0"/>
          <w:numId w:val="4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tLeast"/>
        <w:ind w:left="714" w:hanging="357"/>
        <w:contextualSpacing w:val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600720</wp:posOffset>
                </wp:positionH>
                <wp:positionV relativeFrom="paragraph">
                  <wp:posOffset>553230</wp:posOffset>
                </wp:positionV>
                <wp:extent cx="70560" cy="12600"/>
                <wp:effectExtent l="38100" t="38100" r="43815" b="4508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70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46.4pt;margin-top:42.8pt;width:7.05pt;height:2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">
                <v:imagedata r:id="rId4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998120</wp:posOffset>
                </wp:positionH>
                <wp:positionV relativeFrom="paragraph">
                  <wp:posOffset>413190</wp:posOffset>
                </wp:positionV>
                <wp:extent cx="194760" cy="22320"/>
                <wp:effectExtent l="38100" t="38100" r="53340" b="5397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947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92.65pt;margin-top:31.55pt;width:17.3pt;height:3.5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">
                <v:imagedata r:id="rId407" o:title=""/>
              </v:shape>
            </w:pict>
          </mc:Fallback>
        </mc:AlternateContent>
      </w:r>
      <w:r w:rsidR="00D67C69" w:rsidRPr="00D67C69">
        <w:rPr>
          <w:lang w:val="el-GR"/>
        </w:rPr>
        <w:t xml:space="preserve"> </w:t>
      </w:r>
      <w:r w:rsidR="00D82240">
        <w:rPr>
          <w:lang w:val="el-GR"/>
        </w:rPr>
        <w:t xml:space="preserve">ο οδηγός, αλλά και </w:t>
      </w:r>
      <w:r w:rsidR="00D67C69" w:rsidRPr="00D67C69">
        <w:rPr>
          <w:lang w:val="el-GR"/>
        </w:rPr>
        <w:t>τα μηδενικά</w:t>
      </w:r>
      <w:r w:rsidR="00D82240">
        <w:rPr>
          <w:lang w:val="el-GR"/>
        </w:rPr>
        <w:t xml:space="preserve"> που προηγούνται</w:t>
      </w:r>
      <w:r w:rsidR="00D67C69" w:rsidRPr="00D67C69">
        <w:rPr>
          <w:lang w:val="el-GR"/>
        </w:rPr>
        <w:t xml:space="preserve"> να έχουν </w:t>
      </w:r>
      <w:r w:rsidR="00D67C69" w:rsidRPr="00D67C69">
        <w:rPr>
          <w:b/>
          <w:color w:val="FF0000"/>
          <w:lang w:val="el-GR"/>
        </w:rPr>
        <w:t>από κάτω τους στήλη μηδενικών</w:t>
      </w:r>
      <w:r w:rsidR="00D67C69" w:rsidRPr="00D67C69">
        <w:rPr>
          <w:lang w:val="el-GR"/>
        </w:rPr>
        <w:t>.</w:t>
      </w:r>
    </w:p>
    <w:p w:rsidR="00D67C69" w:rsidRPr="004C788C" w:rsidRDefault="002B5983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606120</wp:posOffset>
                </wp:positionH>
                <wp:positionV relativeFrom="paragraph">
                  <wp:posOffset>1066500</wp:posOffset>
                </wp:positionV>
                <wp:extent cx="3293280" cy="113040"/>
                <wp:effectExtent l="38100" t="38100" r="40640" b="3937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3293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46.85pt;margin-top:83.1pt;width:261.2pt;height:10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">
                <v:imagedata r:id="rId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943440</wp:posOffset>
                </wp:positionH>
                <wp:positionV relativeFrom="paragraph">
                  <wp:posOffset>761580</wp:posOffset>
                </wp:positionV>
                <wp:extent cx="2745720" cy="60120"/>
                <wp:effectExtent l="0" t="38100" r="55245" b="5461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2745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73.4pt;margin-top:58.9pt;width:218.25pt;height:6.9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">
                <v:imagedata r:id="rId4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497720</wp:posOffset>
                </wp:positionH>
                <wp:positionV relativeFrom="paragraph">
                  <wp:posOffset>476460</wp:posOffset>
                </wp:positionV>
                <wp:extent cx="10440" cy="3960"/>
                <wp:effectExtent l="38100" t="38100" r="46990" b="3429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0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353.3pt;margin-top:36.8pt;width:2.4pt;height:1.8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">
                <v:imagedata r:id="rId4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535720</wp:posOffset>
                </wp:positionH>
                <wp:positionV relativeFrom="paragraph">
                  <wp:posOffset>35820</wp:posOffset>
                </wp:positionV>
                <wp:extent cx="3960" cy="15480"/>
                <wp:effectExtent l="38100" t="38100" r="53340" b="4191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198.7pt;margin-top:1.85pt;width:2.15pt;height:3.0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">
                <v:imagedata r:id="rId4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20440</wp:posOffset>
                </wp:positionH>
                <wp:positionV relativeFrom="paragraph">
                  <wp:posOffset>-14580</wp:posOffset>
                </wp:positionV>
                <wp:extent cx="1881720" cy="38520"/>
                <wp:effectExtent l="0" t="38100" r="42545" b="5715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8817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40.25pt;margin-top:-2.05pt;width:149.65pt;height:5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">
                <v:imagedata r:id="rId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396840</wp:posOffset>
                </wp:positionH>
                <wp:positionV relativeFrom="paragraph">
                  <wp:posOffset>1056420</wp:posOffset>
                </wp:positionV>
                <wp:extent cx="360" cy="360"/>
                <wp:effectExtent l="0" t="0" r="0" b="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266.05pt;margin-top:81.8pt;width:2.9pt;height:2.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">
                <v:imagedata r:id="rId419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Κατά τα άλλα λειτουργώ όπως στην </w:t>
      </w:r>
      <w:r w:rsidR="008F6463" w:rsidRPr="008F6463">
        <w:rPr>
          <w:position w:val="-6"/>
        </w:rPr>
        <w:object w:dxaOrig="600" w:dyaOrig="240">
          <v:shape id="_x0000_i1035" type="#_x0000_t75" style="width:30pt;height:12pt" o:ole="">
            <v:imagedata r:id="rId420" o:title=""/>
          </v:shape>
          <o:OLEObject Type="Embed" ProgID="Equation.DSMT4" ShapeID="_x0000_i1035" DrawAspect="Content" ObjectID="_1669710029" r:id="rId421"/>
        </w:object>
      </w:r>
      <w:r w:rsidR="00D67C69" w:rsidRPr="004C788C">
        <w:rPr>
          <w:lang w:val="el-GR"/>
        </w:rPr>
        <w:t xml:space="preserve"> περίπτωση: </w:t>
      </w:r>
      <w:r w:rsidR="00D67C69" w:rsidRPr="00D82240">
        <w:rPr>
          <w:highlight w:val="yellow"/>
          <w:lang w:val="el-GR"/>
        </w:rPr>
        <w:t>σε κάθε βήμα</w:t>
      </w:r>
      <w:r w:rsidR="00D67C69" w:rsidRPr="004C788C">
        <w:rPr>
          <w:lang w:val="el-GR"/>
        </w:rPr>
        <w:t xml:space="preserve"> </w:t>
      </w:r>
      <w:r w:rsidR="00D67C69" w:rsidRPr="00D82240">
        <w:rPr>
          <w:highlight w:val="yellow"/>
          <w:lang w:val="el-GR"/>
        </w:rPr>
        <w:t>προσθέτω πολλαπλάσια της γραμμής του οδηγού στις από κάτω της, ώστε να μηδενιστούν τα στοιχεία κάτω από τον οδηγό</w:t>
      </w:r>
      <w:r w:rsidR="00D67C69" w:rsidRPr="004C788C">
        <w:rPr>
          <w:lang w:val="el-GR"/>
        </w:rPr>
        <w:t>.</w:t>
      </w:r>
    </w:p>
    <w:p w:rsidR="00D67C69" w:rsidRPr="004C788C" w:rsidRDefault="002B5983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819480</wp:posOffset>
                </wp:positionH>
                <wp:positionV relativeFrom="paragraph">
                  <wp:posOffset>653220</wp:posOffset>
                </wp:positionV>
                <wp:extent cx="352080" cy="169560"/>
                <wp:effectExtent l="38100" t="38100" r="29210" b="4000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3520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300.15pt;margin-top:50.65pt;width:29.25pt;height:14.9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">
                <v:imagedata r:id="rId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703920</wp:posOffset>
                </wp:positionH>
                <wp:positionV relativeFrom="paragraph">
                  <wp:posOffset>489060</wp:posOffset>
                </wp:positionV>
                <wp:extent cx="84600" cy="242640"/>
                <wp:effectExtent l="38100" t="38100" r="29845" b="4318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460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291.15pt;margin-top:37.75pt;width:7.8pt;height:20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">
                <v:imagedata r:id="rId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465240</wp:posOffset>
                </wp:positionH>
                <wp:positionV relativeFrom="paragraph">
                  <wp:posOffset>552420</wp:posOffset>
                </wp:positionV>
                <wp:extent cx="191880" cy="229320"/>
                <wp:effectExtent l="19050" t="38100" r="17780" b="3746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918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272.2pt;margin-top:42.8pt;width:16.6pt;height:19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">
                <v:imagedata r:id="rId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751720</wp:posOffset>
                </wp:positionH>
                <wp:positionV relativeFrom="paragraph">
                  <wp:posOffset>532260</wp:posOffset>
                </wp:positionV>
                <wp:extent cx="212040" cy="182520"/>
                <wp:effectExtent l="38100" t="38100" r="36195" b="4635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2120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216.15pt;margin-top:41.1pt;width:18.05pt;height:15.9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">
                <v:imagedata r:id="rId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526000</wp:posOffset>
                </wp:positionH>
                <wp:positionV relativeFrom="paragraph">
                  <wp:posOffset>449460</wp:posOffset>
                </wp:positionV>
                <wp:extent cx="207720" cy="232560"/>
                <wp:effectExtent l="38100" t="38100" r="1905" b="3429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077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198.35pt;margin-top:34.65pt;width:17.5pt;height:19.6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">
                <v:imagedata r:id="rId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442840</wp:posOffset>
                </wp:positionH>
                <wp:positionV relativeFrom="paragraph">
                  <wp:posOffset>589140</wp:posOffset>
                </wp:positionV>
                <wp:extent cx="79920" cy="95040"/>
                <wp:effectExtent l="38100" t="38100" r="34925" b="3873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799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191.65pt;margin-top:45.65pt;width:7.8pt;height:9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">
                <v:imagedata r:id="rId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280120</wp:posOffset>
                </wp:positionH>
                <wp:positionV relativeFrom="paragraph">
                  <wp:posOffset>462060</wp:posOffset>
                </wp:positionV>
                <wp:extent cx="64440" cy="84960"/>
                <wp:effectExtent l="38100" t="38100" r="31115" b="2984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64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178.95pt;margin-top:35.6pt;width:6.45pt;height:8.2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">
                <v:imagedata r:id="rId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203080</wp:posOffset>
                </wp:positionH>
                <wp:positionV relativeFrom="paragraph">
                  <wp:posOffset>499140</wp:posOffset>
                </wp:positionV>
                <wp:extent cx="64440" cy="219960"/>
                <wp:effectExtent l="38100" t="38100" r="31115" b="4699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6444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172.75pt;margin-top:38.5pt;width:6.4pt;height:18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">
                <v:imagedata r:id="rId437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Έτσι φθάνω σε </w:t>
      </w:r>
      <w:r w:rsidR="00D67C69" w:rsidRPr="00D82240">
        <w:rPr>
          <w:b/>
          <w:color w:val="FF0000"/>
          <w:lang w:val="el-GR"/>
        </w:rPr>
        <w:t>κλιμακωτό πίνακα</w:t>
      </w:r>
      <w:r w:rsidR="00D67C69" w:rsidRPr="00D82240">
        <w:rPr>
          <w:color w:val="FF0000"/>
          <w:lang w:val="el-GR"/>
        </w:rPr>
        <w:t xml:space="preserve"> </w:t>
      </w:r>
      <w:r w:rsidR="00D67C69" w:rsidRPr="004C788C">
        <w:rPr>
          <w:lang w:val="el-GR"/>
        </w:rPr>
        <w:t>του οποίου η γενική μορφή έχει ως εξής:</w:t>
      </w:r>
    </w:p>
    <w:p w:rsidR="00D67C69" w:rsidRDefault="008F6463" w:rsidP="00D67C69">
      <w:pPr>
        <w:jc w:val="center"/>
      </w:pPr>
      <w:r w:rsidRPr="008F6463">
        <w:rPr>
          <w:position w:val="-120"/>
        </w:rPr>
        <w:object w:dxaOrig="5640" w:dyaOrig="2540">
          <v:shape id="_x0000_i1036" type="#_x0000_t75" style="width:282pt;height:127pt" o:ole="">
            <v:imagedata r:id="rId438" o:title=""/>
          </v:shape>
          <o:OLEObject Type="Embed" ProgID="Equation.DSMT4" ShapeID="_x0000_i1036" DrawAspect="Content" ObjectID="_1669710030" r:id="rId439"/>
        </w:objec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6713B23D" wp14:editId="79A9C5E4">
                <wp:simplePos x="0" y="0"/>
                <wp:positionH relativeFrom="column">
                  <wp:posOffset>3077520</wp:posOffset>
                </wp:positionH>
                <wp:positionV relativeFrom="paragraph">
                  <wp:posOffset>448860</wp:posOffset>
                </wp:positionV>
                <wp:extent cx="1208520" cy="57960"/>
                <wp:effectExtent l="76200" t="152400" r="48895" b="15176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2085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238.45pt;margin-top:26.7pt;width:103.25pt;height:20.1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">
                <v:imagedata r:id="rId44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027480</wp:posOffset>
                </wp:positionH>
                <wp:positionV relativeFrom="paragraph">
                  <wp:posOffset>504300</wp:posOffset>
                </wp:positionV>
                <wp:extent cx="50040" cy="13680"/>
                <wp:effectExtent l="76200" t="114300" r="102870" b="15811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50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235pt;margin-top:32.45pt;width:10.8pt;height:16.6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">
                <v:imagedata r:id="rId44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835080</wp:posOffset>
                </wp:positionH>
                <wp:positionV relativeFrom="paragraph">
                  <wp:posOffset>427620</wp:posOffset>
                </wp:positionV>
                <wp:extent cx="2089080" cy="45360"/>
                <wp:effectExtent l="0" t="152400" r="83185" b="16446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2089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62.4pt;margin-top:24.2pt;width:172.6pt;height:21.6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">
                <v:imagedata r:id="rId44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839120</wp:posOffset>
                </wp:positionH>
                <wp:positionV relativeFrom="paragraph">
                  <wp:posOffset>215940</wp:posOffset>
                </wp:positionV>
                <wp:extent cx="19440" cy="720"/>
                <wp:effectExtent l="76200" t="152400" r="114300" b="17081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9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141.3pt;margin-top:8.2pt;width:9.25pt;height:17.6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">
                <v:imagedata r:id="rId44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444200</wp:posOffset>
                </wp:positionH>
                <wp:positionV relativeFrom="paragraph">
                  <wp:posOffset>222420</wp:posOffset>
                </wp:positionV>
                <wp:extent cx="3240" cy="2880"/>
                <wp:effectExtent l="76200" t="114300" r="92075" b="14986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3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110.4pt;margin-top:10.85pt;width:6.95pt;height:13.6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">
                <v:imagedata r:id="rId44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170600</wp:posOffset>
                </wp:positionH>
                <wp:positionV relativeFrom="paragraph">
                  <wp:posOffset>241860</wp:posOffset>
                </wp:positionV>
                <wp:extent cx="18360" cy="10080"/>
                <wp:effectExtent l="57150" t="114300" r="96520" b="14287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8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89.45pt;margin-top:12.9pt;width:7.5pt;height:13.8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">
                <v:imagedata r:id="rId45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1006440</wp:posOffset>
                </wp:positionH>
                <wp:positionV relativeFrom="paragraph">
                  <wp:posOffset>236460</wp:posOffset>
                </wp:positionV>
                <wp:extent cx="7920" cy="1800"/>
                <wp:effectExtent l="76200" t="133350" r="106680" b="15113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75.7pt;margin-top:9.3pt;width:7.9pt;height:18.6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">
                <v:imagedata r:id="rId45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821760</wp:posOffset>
                </wp:positionH>
                <wp:positionV relativeFrom="paragraph">
                  <wp:posOffset>157980</wp:posOffset>
                </wp:positionV>
                <wp:extent cx="3669120" cy="84960"/>
                <wp:effectExtent l="0" t="152400" r="0" b="18224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3669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60.85pt;margin-top:2.3pt;width:298.05pt;height:26.3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">
                <v:imagedata r:id="rId45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834360</wp:posOffset>
                </wp:positionH>
                <wp:positionV relativeFrom="paragraph">
                  <wp:posOffset>190740</wp:posOffset>
                </wp:positionV>
                <wp:extent cx="1028880" cy="55800"/>
                <wp:effectExtent l="38100" t="38100" r="38100" b="4000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0288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65pt;margin-top:14.25pt;width:82.55pt;height:5.9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">
                <v:imagedata r:id="rId45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205040</wp:posOffset>
                </wp:positionH>
                <wp:positionV relativeFrom="paragraph">
                  <wp:posOffset>1514820</wp:posOffset>
                </wp:positionV>
                <wp:extent cx="135360" cy="118800"/>
                <wp:effectExtent l="38100" t="38100" r="36195" b="3365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353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330.4pt;margin-top:118.65pt;width:12.15pt;height:10.7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">
                <v:imagedata r:id="rId45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1137840</wp:posOffset>
                </wp:positionH>
                <wp:positionV relativeFrom="paragraph">
                  <wp:posOffset>1531380</wp:posOffset>
                </wp:positionV>
                <wp:extent cx="3195000" cy="84600"/>
                <wp:effectExtent l="38100" t="38100" r="24765" b="2984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3195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89pt;margin-top:120pt;width:252.9pt;height:8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">
                <v:imagedata r:id="rId46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909960</wp:posOffset>
                </wp:positionH>
                <wp:positionV relativeFrom="paragraph">
                  <wp:posOffset>1448220</wp:posOffset>
                </wp:positionV>
                <wp:extent cx="162720" cy="135360"/>
                <wp:effectExtent l="38100" t="38100" r="27940" b="3619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627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70.9pt;margin-top:113.5pt;width:14.35pt;height:12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">
                <v:imagedata r:id="rId46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1016520</wp:posOffset>
                </wp:positionH>
                <wp:positionV relativeFrom="paragraph">
                  <wp:posOffset>1304580</wp:posOffset>
                </wp:positionV>
                <wp:extent cx="4680" cy="52200"/>
                <wp:effectExtent l="38100" t="38100" r="33655" b="2413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46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79.4pt;margin-top:102.15pt;width:1.7pt;height:5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">
                <v:imagedata r:id="rId46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1018320</wp:posOffset>
                </wp:positionH>
                <wp:positionV relativeFrom="paragraph">
                  <wp:posOffset>1064460</wp:posOffset>
                </wp:positionV>
                <wp:extent cx="11880" cy="64080"/>
                <wp:effectExtent l="38100" t="38100" r="26670" b="3175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1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79.6pt;margin-top:83.1pt;width:2.2pt;height:6.3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">
                <v:imagedata r:id="rId46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057440</wp:posOffset>
                </wp:positionH>
                <wp:positionV relativeFrom="paragraph">
                  <wp:posOffset>965820</wp:posOffset>
                </wp:positionV>
                <wp:extent cx="125640" cy="109440"/>
                <wp:effectExtent l="38100" t="38100" r="46355" b="4318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25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318.75pt;margin-top:75.15pt;width:11.55pt;height:10.2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">
                <v:imagedata r:id="rId46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529520</wp:posOffset>
                </wp:positionH>
                <wp:positionV relativeFrom="paragraph">
                  <wp:posOffset>893460</wp:posOffset>
                </wp:positionV>
                <wp:extent cx="2727360" cy="105120"/>
                <wp:effectExtent l="38100" t="38100" r="34925" b="2857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2727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120pt;margin-top:69.75pt;width:215.9pt;height:9.6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">
                <v:imagedata r:id="rId47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101840</wp:posOffset>
                </wp:positionH>
                <wp:positionV relativeFrom="paragraph">
                  <wp:posOffset>955740</wp:posOffset>
                </wp:positionV>
                <wp:extent cx="78840" cy="30240"/>
                <wp:effectExtent l="38100" t="19050" r="35560" b="2730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78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86.1pt;margin-top:74.75pt;width:7.35pt;height:3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">
                <v:imagedata r:id="rId47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909960</wp:posOffset>
                </wp:positionH>
                <wp:positionV relativeFrom="paragraph">
                  <wp:posOffset>885180</wp:posOffset>
                </wp:positionV>
                <wp:extent cx="147960" cy="186120"/>
                <wp:effectExtent l="19050" t="38100" r="42545" b="4254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479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70.9pt;margin-top:68.9pt;width:13.25pt;height:16.2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">
                <v:imagedata r:id="rId47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003240</wp:posOffset>
                </wp:positionH>
                <wp:positionV relativeFrom="paragraph">
                  <wp:posOffset>1749540</wp:posOffset>
                </wp:positionV>
                <wp:extent cx="1800" cy="13320"/>
                <wp:effectExtent l="38100" t="38100" r="36830" b="2540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71.85pt;margin-top:137.15pt;width:1.9pt;height:2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">
                <v:imagedata r:id="rId47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808120</wp:posOffset>
                </wp:positionH>
                <wp:positionV relativeFrom="paragraph">
                  <wp:posOffset>1624260</wp:posOffset>
                </wp:positionV>
                <wp:extent cx="121680" cy="134640"/>
                <wp:effectExtent l="38100" t="38100" r="50165" b="3683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216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56.6pt;margin-top:127pt;width:11.3pt;height:12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">
                <v:imagedata r:id="rId47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506440</wp:posOffset>
                </wp:positionH>
                <wp:positionV relativeFrom="paragraph">
                  <wp:posOffset>1609500</wp:posOffset>
                </wp:positionV>
                <wp:extent cx="215640" cy="162360"/>
                <wp:effectExtent l="38100" t="38100" r="32385" b="4762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2156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432.85pt;margin-top:126pt;width:18.55pt;height:14.6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">
                <v:imagedata r:id="rId48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368200</wp:posOffset>
                </wp:positionH>
                <wp:positionV relativeFrom="paragraph">
                  <wp:posOffset>1635060</wp:posOffset>
                </wp:positionV>
                <wp:extent cx="78840" cy="115920"/>
                <wp:effectExtent l="38100" t="38100" r="35560" b="3683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788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421.9pt;margin-top:128.2pt;width:7.75pt;height:10.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">
                <v:imagedata r:id="rId48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149680</wp:posOffset>
                </wp:positionH>
                <wp:positionV relativeFrom="paragraph">
                  <wp:posOffset>1527060</wp:posOffset>
                </wp:positionV>
                <wp:extent cx="48240" cy="359640"/>
                <wp:effectExtent l="38100" t="38100" r="28575" b="4064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4824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404.8pt;margin-top:119.65pt;width:5.15pt;height:29.5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">
                <v:imagedata r:id="rId48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071920</wp:posOffset>
                </wp:positionH>
                <wp:positionV relativeFrom="paragraph">
                  <wp:posOffset>1658820</wp:posOffset>
                </wp:positionV>
                <wp:extent cx="239400" cy="81000"/>
                <wp:effectExtent l="38100" t="38100" r="27305" b="3365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239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98.7pt;margin-top:129.9pt;width:20.2pt;height:7.8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">
                <v:imagedata r:id="rId48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4942680</wp:posOffset>
                </wp:positionH>
                <wp:positionV relativeFrom="paragraph">
                  <wp:posOffset>1576020</wp:posOffset>
                </wp:positionV>
                <wp:extent cx="203400" cy="224280"/>
                <wp:effectExtent l="38100" t="38100" r="25400" b="4254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034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88.5pt;margin-top:123.3pt;width:17.4pt;height:19.2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">
                <v:imagedata r:id="rId48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617680</wp:posOffset>
                </wp:positionH>
                <wp:positionV relativeFrom="paragraph">
                  <wp:posOffset>1211340</wp:posOffset>
                </wp:positionV>
                <wp:extent cx="178560" cy="237600"/>
                <wp:effectExtent l="38100" t="38100" r="31115" b="2921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785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441.65pt;margin-top:94.8pt;width:15.55pt;height:19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">
                <v:imagedata r:id="rId49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440200</wp:posOffset>
                </wp:positionH>
                <wp:positionV relativeFrom="paragraph">
                  <wp:posOffset>1111620</wp:posOffset>
                </wp:positionV>
                <wp:extent cx="24120" cy="394560"/>
                <wp:effectExtent l="38100" t="38100" r="33655" b="2476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41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427.6pt;margin-top:87.05pt;width:3.3pt;height:32.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">
                <v:imagedata r:id="rId49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481960</wp:posOffset>
                </wp:positionH>
                <wp:positionV relativeFrom="paragraph">
                  <wp:posOffset>1289100</wp:posOffset>
                </wp:positionV>
                <wp:extent cx="120960" cy="57600"/>
                <wp:effectExtent l="19050" t="38100" r="31750" b="3810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209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431.2pt;margin-top:100.8pt;width:10.55pt;height:5.9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">
                <v:imagedata r:id="rId49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324280</wp:posOffset>
                </wp:positionH>
                <wp:positionV relativeFrom="paragraph">
                  <wp:posOffset>1145820</wp:posOffset>
                </wp:positionV>
                <wp:extent cx="27720" cy="321120"/>
                <wp:effectExtent l="38100" t="38100" r="29845" b="222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772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418.6pt;margin-top:89.7pt;width:3.4pt;height:26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">
                <v:imagedata r:id="rId49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155800</wp:posOffset>
                </wp:positionH>
                <wp:positionV relativeFrom="paragraph">
                  <wp:posOffset>1229340</wp:posOffset>
                </wp:positionV>
                <wp:extent cx="280080" cy="139320"/>
                <wp:effectExtent l="38100" t="38100" r="43815" b="3238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800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405.15pt;margin-top:96.25pt;width:23.85pt;height:12.4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">
                <v:imagedata r:id="rId49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907040</wp:posOffset>
                </wp:positionH>
                <wp:positionV relativeFrom="paragraph">
                  <wp:posOffset>1199100</wp:posOffset>
                </wp:positionV>
                <wp:extent cx="216360" cy="276120"/>
                <wp:effectExtent l="38100" t="38100" r="12700" b="2921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163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85.6pt;margin-top:93.8pt;width:18.7pt;height:23.2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">
                <v:imagedata r:id="rId50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493760</wp:posOffset>
                </wp:positionH>
                <wp:positionV relativeFrom="paragraph">
                  <wp:posOffset>945300</wp:posOffset>
                </wp:positionV>
                <wp:extent cx="311040" cy="736920"/>
                <wp:effectExtent l="38100" t="38100" r="32385" b="4445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311040" cy="73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53.05pt;margin-top:73.7pt;width:26.2pt;height:59.7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">
                <v:imagedata r:id="rId50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494120</wp:posOffset>
                </wp:positionH>
                <wp:positionV relativeFrom="paragraph">
                  <wp:posOffset>947820</wp:posOffset>
                </wp:positionV>
                <wp:extent cx="114120" cy="21240"/>
                <wp:effectExtent l="76200" t="133350" r="114935" b="16954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14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49.85pt;margin-top:66.5pt;width:17.1pt;height:18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">
                <v:imagedata r:id="rId50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160400</wp:posOffset>
                </wp:positionH>
                <wp:positionV relativeFrom="paragraph">
                  <wp:posOffset>999660</wp:posOffset>
                </wp:positionV>
                <wp:extent cx="195840" cy="589320"/>
                <wp:effectExtent l="95250" t="152400" r="109220" b="15367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95840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323.2pt;margin-top:69.85pt;width:24.3pt;height:63.5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">
                <v:imagedata r:id="rId50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147440</wp:posOffset>
                </wp:positionH>
                <wp:positionV relativeFrom="paragraph">
                  <wp:posOffset>932340</wp:posOffset>
                </wp:positionV>
                <wp:extent cx="288000" cy="756720"/>
                <wp:effectExtent l="38100" t="38100" r="36195" b="4381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88000" cy="75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25.85pt;margin-top:72.6pt;width:24.45pt;height:61.4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">
                <v:imagedata r:id="rId50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144560</wp:posOffset>
                </wp:positionH>
                <wp:positionV relativeFrom="paragraph">
                  <wp:posOffset>935220</wp:posOffset>
                </wp:positionV>
                <wp:extent cx="311040" cy="766800"/>
                <wp:effectExtent l="38100" t="38100" r="13335" b="3365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311040" cy="76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325.55pt;margin-top:72.95pt;width:26.2pt;height:61.9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">
                <v:imagedata r:id="rId51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899200</wp:posOffset>
                </wp:positionH>
                <wp:positionV relativeFrom="paragraph">
                  <wp:posOffset>688260</wp:posOffset>
                </wp:positionV>
                <wp:extent cx="221760" cy="258480"/>
                <wp:effectExtent l="38100" t="38100" r="6985" b="2730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22176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463.7pt;margin-top:53.8pt;width:19.1pt;height:21.5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">
                <v:imagedata r:id="rId51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778240</wp:posOffset>
                </wp:positionH>
                <wp:positionV relativeFrom="paragraph">
                  <wp:posOffset>727140</wp:posOffset>
                </wp:positionV>
                <wp:extent cx="86040" cy="86040"/>
                <wp:effectExtent l="38100" t="38100" r="28575" b="2857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86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454.4pt;margin-top:56.65pt;width:8pt;height: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">
                <v:imagedata r:id="rId51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647560</wp:posOffset>
                </wp:positionH>
                <wp:positionV relativeFrom="paragraph">
                  <wp:posOffset>733260</wp:posOffset>
                </wp:positionV>
                <wp:extent cx="39240" cy="75600"/>
                <wp:effectExtent l="38100" t="38100" r="37465" b="3873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39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444.05pt;margin-top:57.15pt;width:4.5pt;height:7.2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">
                <v:imagedata r:id="rId51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788680</wp:posOffset>
                </wp:positionH>
                <wp:positionV relativeFrom="paragraph">
                  <wp:posOffset>688620</wp:posOffset>
                </wp:positionV>
                <wp:extent cx="39600" cy="65880"/>
                <wp:effectExtent l="38100" t="38100" r="36830" b="2984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396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455.1pt;margin-top:53.45pt;width:4.6pt;height:6.5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">
                <v:imagedata r:id="rId51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698680</wp:posOffset>
                </wp:positionH>
                <wp:positionV relativeFrom="paragraph">
                  <wp:posOffset>546420</wp:posOffset>
                </wp:positionV>
                <wp:extent cx="71280" cy="261360"/>
                <wp:effectExtent l="38100" t="38100" r="24130" b="2476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712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447.95pt;margin-top:42.45pt;width:7.15pt;height:21.9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">
                <v:imagedata r:id="rId52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01760</wp:posOffset>
                </wp:positionH>
                <wp:positionV relativeFrom="paragraph">
                  <wp:posOffset>726060</wp:posOffset>
                </wp:positionV>
                <wp:extent cx="84600" cy="110520"/>
                <wp:effectExtent l="38100" t="38100" r="29845" b="4191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846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432.5pt;margin-top:56.55pt;width:8.1pt;height:10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">
                <v:imagedata r:id="rId52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420760</wp:posOffset>
                </wp:positionH>
                <wp:positionV relativeFrom="paragraph">
                  <wp:posOffset>742260</wp:posOffset>
                </wp:positionV>
                <wp:extent cx="44280" cy="64080"/>
                <wp:effectExtent l="19050" t="38100" r="32385" b="3175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442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426.45pt;margin-top:57.75pt;width:4.6pt;height:6.3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">
                <v:imagedata r:id="rId52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374320</wp:posOffset>
                </wp:positionH>
                <wp:positionV relativeFrom="paragraph">
                  <wp:posOffset>682860</wp:posOffset>
                </wp:positionV>
                <wp:extent cx="5760" cy="8280"/>
                <wp:effectExtent l="19050" t="19050" r="32385" b="2984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5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422.65pt;margin-top:53.3pt;width:1.4pt;height:1.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">
                <v:imagedata r:id="rId52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177400</wp:posOffset>
                </wp:positionH>
                <wp:positionV relativeFrom="paragraph">
                  <wp:posOffset>715620</wp:posOffset>
                </wp:positionV>
                <wp:extent cx="219960" cy="119880"/>
                <wp:effectExtent l="38100" t="19050" r="8890" b="3302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199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406.95pt;margin-top:55.85pt;width:18.7pt;height:10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">
                <v:imagedata r:id="rId52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038080</wp:posOffset>
                </wp:positionH>
                <wp:positionV relativeFrom="paragraph">
                  <wp:posOffset>675660</wp:posOffset>
                </wp:positionV>
                <wp:extent cx="87480" cy="177840"/>
                <wp:effectExtent l="38100" t="19050" r="8255" b="3175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87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396.15pt;margin-top:52.85pt;width:8.2pt;height:14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">
                <v:imagedata r:id="rId53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933680</wp:posOffset>
                </wp:positionH>
                <wp:positionV relativeFrom="paragraph">
                  <wp:posOffset>503220</wp:posOffset>
                </wp:positionV>
                <wp:extent cx="90360" cy="348840"/>
                <wp:effectExtent l="38100" t="38100" r="43180" b="3238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903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387.8pt;margin-top:39pt;width:8.5pt;height:28.8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">
                <v:imagedata r:id="rId53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670880</wp:posOffset>
                </wp:positionH>
                <wp:positionV relativeFrom="paragraph">
                  <wp:posOffset>607260</wp:posOffset>
                </wp:positionV>
                <wp:extent cx="311400" cy="221760"/>
                <wp:effectExtent l="38100" t="38100" r="31750" b="2603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114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367.05pt;margin-top:47.25pt;width:25.8pt;height:18.7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">
                <v:imagedata r:id="rId53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314480</wp:posOffset>
                </wp:positionH>
                <wp:positionV relativeFrom="paragraph">
                  <wp:posOffset>723900</wp:posOffset>
                </wp:positionV>
                <wp:extent cx="267120" cy="16200"/>
                <wp:effectExtent l="38100" t="38100" r="38100" b="4127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267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339pt;margin-top:56.2pt;width:22.4pt;height:2.8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">
                <v:imagedata r:id="rId53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133040</wp:posOffset>
                </wp:positionH>
                <wp:positionV relativeFrom="paragraph">
                  <wp:posOffset>636420</wp:posOffset>
                </wp:positionV>
                <wp:extent cx="246960" cy="199440"/>
                <wp:effectExtent l="38100" t="38100" r="39370" b="4826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2469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324.65pt;margin-top:49.3pt;width:20.9pt;height:17.3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">
                <v:imagedata r:id="rId53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F245230" wp14:editId="4F71AF96">
                <wp:simplePos x="0" y="0"/>
                <wp:positionH relativeFrom="column">
                  <wp:posOffset>2783840</wp:posOffset>
                </wp:positionH>
                <wp:positionV relativeFrom="paragraph">
                  <wp:posOffset>586740</wp:posOffset>
                </wp:positionV>
                <wp:extent cx="1351280" cy="0"/>
                <wp:effectExtent l="0" t="0" r="20320" b="19050"/>
                <wp:wrapNone/>
                <wp:docPr id="1180" name="AutoShape 1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12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75" o:spid="_x0000_s1026" type="#_x0000_t32" style="position:absolute;margin-left:219.2pt;margin-top:46.2pt;width:106.4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"/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4B1763F" wp14:editId="0712413B">
                <wp:simplePos x="0" y="0"/>
                <wp:positionH relativeFrom="column">
                  <wp:posOffset>4172585</wp:posOffset>
                </wp:positionH>
                <wp:positionV relativeFrom="paragraph">
                  <wp:posOffset>871855</wp:posOffset>
                </wp:positionV>
                <wp:extent cx="266065" cy="0"/>
                <wp:effectExtent l="0" t="0" r="19685" b="19050"/>
                <wp:wrapNone/>
                <wp:docPr id="1182" name="AutoShape 1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7" o:spid="_x0000_s1026" type="#_x0000_t32" style="position:absolute;margin-left:328.55pt;margin-top:68.65pt;width:20.9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"/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25D2EF3" wp14:editId="2BDF1B29">
                <wp:simplePos x="0" y="0"/>
                <wp:positionH relativeFrom="column">
                  <wp:posOffset>4134485</wp:posOffset>
                </wp:positionH>
                <wp:positionV relativeFrom="paragraph">
                  <wp:posOffset>646430</wp:posOffset>
                </wp:positionV>
                <wp:extent cx="635" cy="190500"/>
                <wp:effectExtent l="0" t="0" r="37465" b="19050"/>
                <wp:wrapNone/>
                <wp:docPr id="1181" name="AutoShape 1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6" o:spid="_x0000_s1026" type="#_x0000_t32" style="position:absolute;margin-left:325.55pt;margin-top:50.9pt;width:.05pt;height: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"/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2921C98A" wp14:editId="103D7E37">
                <wp:simplePos x="0" y="0"/>
                <wp:positionH relativeFrom="column">
                  <wp:posOffset>2902920</wp:posOffset>
                </wp:positionH>
                <wp:positionV relativeFrom="paragraph">
                  <wp:posOffset>739740</wp:posOffset>
                </wp:positionV>
                <wp:extent cx="109440" cy="840240"/>
                <wp:effectExtent l="95250" t="171450" r="119380" b="16954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09440" cy="84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224.2pt;margin-top:48pt;width:17.65pt;height:8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">
                <v:imagedata r:id="rId54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221FB79C" wp14:editId="35D394EB">
                <wp:simplePos x="0" y="0"/>
                <wp:positionH relativeFrom="column">
                  <wp:posOffset>1761360</wp:posOffset>
                </wp:positionH>
                <wp:positionV relativeFrom="paragraph">
                  <wp:posOffset>475140</wp:posOffset>
                </wp:positionV>
                <wp:extent cx="103680" cy="1163160"/>
                <wp:effectExtent l="95250" t="133350" r="106045" b="17081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03680" cy="11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134.55pt;margin-top:29.9pt;width:16.75pt;height:108.4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">
                <v:imagedata r:id="rId54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1104CC86" wp14:editId="0026D94C">
                <wp:simplePos x="0" y="0"/>
                <wp:positionH relativeFrom="column">
                  <wp:posOffset>2762880</wp:posOffset>
                </wp:positionH>
                <wp:positionV relativeFrom="paragraph">
                  <wp:posOffset>637140</wp:posOffset>
                </wp:positionV>
                <wp:extent cx="380520" cy="1176840"/>
                <wp:effectExtent l="38100" t="38100" r="38735" b="4254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380520" cy="11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216.85pt;margin-top:49.4pt;width:31.5pt;height:94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">
                <v:imagedata r:id="rId54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6D6AD6F4" wp14:editId="36C53E23">
                <wp:simplePos x="0" y="0"/>
                <wp:positionH relativeFrom="column">
                  <wp:posOffset>2799240</wp:posOffset>
                </wp:positionH>
                <wp:positionV relativeFrom="paragraph">
                  <wp:posOffset>629220</wp:posOffset>
                </wp:positionV>
                <wp:extent cx="354240" cy="1117080"/>
                <wp:effectExtent l="38100" t="38100" r="8255" b="2603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354240" cy="11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219.5pt;margin-top:49.2pt;width:29.75pt;height:89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">
                <v:imagedata r:id="rId54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47ED915E" wp14:editId="7FEE9604">
                <wp:simplePos x="0" y="0"/>
                <wp:positionH relativeFrom="column">
                  <wp:posOffset>2893200</wp:posOffset>
                </wp:positionH>
                <wp:positionV relativeFrom="paragraph">
                  <wp:posOffset>627060</wp:posOffset>
                </wp:positionV>
                <wp:extent cx="35640" cy="3240"/>
                <wp:effectExtent l="19050" t="19050" r="21590" b="1587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35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227.35pt;margin-top:48.85pt;width:3.7pt;height:1.2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">
                <v:imagedata r:id="rId54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EFE139B" wp14:editId="744320C2">
                <wp:simplePos x="0" y="0"/>
                <wp:positionH relativeFrom="column">
                  <wp:posOffset>3286320</wp:posOffset>
                </wp:positionH>
                <wp:positionV relativeFrom="paragraph">
                  <wp:posOffset>719580</wp:posOffset>
                </wp:positionV>
                <wp:extent cx="30960" cy="24120"/>
                <wp:effectExtent l="38100" t="38100" r="26670" b="3365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30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258.3pt;margin-top:55.9pt;width:3.65pt;height:3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">
                <v:imagedata r:id="rId55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4E4CB1A1" wp14:editId="6F4750C4">
                <wp:simplePos x="0" y="0"/>
                <wp:positionH relativeFrom="column">
                  <wp:posOffset>2944320</wp:posOffset>
                </wp:positionH>
                <wp:positionV relativeFrom="paragraph">
                  <wp:posOffset>-123540</wp:posOffset>
                </wp:positionV>
                <wp:extent cx="438120" cy="554040"/>
                <wp:effectExtent l="38100" t="38100" r="38735" b="3683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438120" cy="5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231.3pt;margin-top:-10.6pt;width:35.95pt;height:44.9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">
                <v:imagedata r:id="rId55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1DF262E5" wp14:editId="76C8B00C">
                <wp:simplePos x="0" y="0"/>
                <wp:positionH relativeFrom="column">
                  <wp:posOffset>2755680</wp:posOffset>
                </wp:positionH>
                <wp:positionV relativeFrom="paragraph">
                  <wp:posOffset>345180</wp:posOffset>
                </wp:positionV>
                <wp:extent cx="312120" cy="245520"/>
                <wp:effectExtent l="38100" t="38100" r="31115" b="4064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3121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216.15pt;margin-top:26.25pt;width:26.4pt;height:21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">
                <v:imagedata r:id="rId55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C16B9CB" wp14:editId="5EE256C5">
                <wp:simplePos x="0" y="0"/>
                <wp:positionH relativeFrom="column">
                  <wp:posOffset>2995800</wp:posOffset>
                </wp:positionH>
                <wp:positionV relativeFrom="paragraph">
                  <wp:posOffset>474780</wp:posOffset>
                </wp:positionV>
                <wp:extent cx="14040" cy="21960"/>
                <wp:effectExtent l="19050" t="19050" r="24130" b="1651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4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235.6pt;margin-top:37.1pt;width:1.65pt;height:2.3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">
                <v:imagedata r:id="rId55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C279BFC" wp14:editId="0697D2EA">
                <wp:simplePos x="0" y="0"/>
                <wp:positionH relativeFrom="column">
                  <wp:posOffset>2737320</wp:posOffset>
                </wp:positionH>
                <wp:positionV relativeFrom="paragraph">
                  <wp:posOffset>348420</wp:posOffset>
                </wp:positionV>
                <wp:extent cx="407880" cy="18720"/>
                <wp:effectExtent l="19050" t="19050" r="30480" b="1968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407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214.95pt;margin-top:26.85pt;width:33.2pt;height:2.5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">
                <v:imagedata r:id="rId55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09830F9C" wp14:editId="03FA9AC8">
                <wp:simplePos x="0" y="0"/>
                <wp:positionH relativeFrom="column">
                  <wp:posOffset>2770440</wp:posOffset>
                </wp:positionH>
                <wp:positionV relativeFrom="paragraph">
                  <wp:posOffset>319260</wp:posOffset>
                </wp:positionV>
                <wp:extent cx="390600" cy="14400"/>
                <wp:effectExtent l="19050" t="19050" r="28575" b="2413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390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217.8pt;margin-top:24.8pt;width:31.55pt;height:2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">
                <v:imagedata r:id="rId56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4010AC98" wp14:editId="5ABA1710">
                <wp:simplePos x="0" y="0"/>
                <wp:positionH relativeFrom="column">
                  <wp:posOffset>2758560</wp:posOffset>
                </wp:positionH>
                <wp:positionV relativeFrom="paragraph">
                  <wp:posOffset>345900</wp:posOffset>
                </wp:positionV>
                <wp:extent cx="313200" cy="20160"/>
                <wp:effectExtent l="19050" t="19050" r="29845" b="1841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313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216.6pt;margin-top:26.85pt;width:25.65pt;height:2.6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">
                <v:imagedata r:id="rId56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3013A478" wp14:editId="7C995965">
                <wp:simplePos x="0" y="0"/>
                <wp:positionH relativeFrom="column">
                  <wp:posOffset>2452560</wp:posOffset>
                </wp:positionH>
                <wp:positionV relativeFrom="paragraph">
                  <wp:posOffset>481260</wp:posOffset>
                </wp:positionV>
                <wp:extent cx="111600" cy="876600"/>
                <wp:effectExtent l="38100" t="38100" r="22225" b="3810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11600" cy="87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192.3pt;margin-top:37.3pt;width:10.05pt;height:70.4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">
                <v:imagedata r:id="rId56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220774AD" wp14:editId="1313C36D">
                <wp:simplePos x="0" y="0"/>
                <wp:positionH relativeFrom="column">
                  <wp:posOffset>2365800</wp:posOffset>
                </wp:positionH>
                <wp:positionV relativeFrom="paragraph">
                  <wp:posOffset>513660</wp:posOffset>
                </wp:positionV>
                <wp:extent cx="38160" cy="915120"/>
                <wp:effectExtent l="38100" t="38100" r="38100" b="3746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38160" cy="9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185.5pt;margin-top:39.85pt;width:4.4pt;height:73.4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">
                <v:imagedata r:id="rId56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83CF75F" wp14:editId="55EB025A">
                <wp:simplePos x="0" y="0"/>
                <wp:positionH relativeFrom="column">
                  <wp:posOffset>2258880</wp:posOffset>
                </wp:positionH>
                <wp:positionV relativeFrom="paragraph">
                  <wp:posOffset>449580</wp:posOffset>
                </wp:positionV>
                <wp:extent cx="37800" cy="1010880"/>
                <wp:effectExtent l="19050" t="19050" r="19685" b="1841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37800" cy="10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177.15pt;margin-top:35.1pt;width:4.05pt;height:80.7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">
                <v:imagedata r:id="rId56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33C626DD" wp14:editId="53CDC2E7">
                <wp:simplePos x="0" y="0"/>
                <wp:positionH relativeFrom="column">
                  <wp:posOffset>2076000</wp:posOffset>
                </wp:positionH>
                <wp:positionV relativeFrom="paragraph">
                  <wp:posOffset>593580</wp:posOffset>
                </wp:positionV>
                <wp:extent cx="38520" cy="853560"/>
                <wp:effectExtent l="38100" t="38100" r="38100" b="4191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38520" cy="85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162.7pt;margin-top:46.05pt;width:4.65pt;height:68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">
                <v:imagedata r:id="rId57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7BAF0DC" wp14:editId="79B6F2B2">
                <wp:simplePos x="0" y="0"/>
                <wp:positionH relativeFrom="column">
                  <wp:posOffset>2078160</wp:posOffset>
                </wp:positionH>
                <wp:positionV relativeFrom="paragraph">
                  <wp:posOffset>473700</wp:posOffset>
                </wp:positionV>
                <wp:extent cx="19440" cy="25560"/>
                <wp:effectExtent l="38100" t="38100" r="38100" b="3175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9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162.85pt;margin-top:36.55pt;width:3.15pt;height:3.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">
                <v:imagedata r:id="rId57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7A89A181" wp14:editId="0D05C209">
                <wp:simplePos x="0" y="0"/>
                <wp:positionH relativeFrom="column">
                  <wp:posOffset>1670640</wp:posOffset>
                </wp:positionH>
                <wp:positionV relativeFrom="paragraph">
                  <wp:posOffset>390540</wp:posOffset>
                </wp:positionV>
                <wp:extent cx="311760" cy="1362240"/>
                <wp:effectExtent l="38100" t="38100" r="31750" b="4762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311760" cy="13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130.9pt;margin-top:29.95pt;width:26.1pt;height:109.1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">
                <v:imagedata r:id="rId57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30F18399" wp14:editId="3C52647E">
                <wp:simplePos x="0" y="0"/>
                <wp:positionH relativeFrom="column">
                  <wp:posOffset>1645800</wp:posOffset>
                </wp:positionH>
                <wp:positionV relativeFrom="paragraph">
                  <wp:posOffset>422580</wp:posOffset>
                </wp:positionV>
                <wp:extent cx="329760" cy="1350360"/>
                <wp:effectExtent l="38100" t="38100" r="51435" b="4064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329760" cy="13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128.65pt;margin-top:32.5pt;width:27.8pt;height:108.1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">
                <v:imagedata r:id="rId57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3FE5FC6E" wp14:editId="7511ECD0">
                <wp:simplePos x="0" y="0"/>
                <wp:positionH relativeFrom="column">
                  <wp:posOffset>1663440</wp:posOffset>
                </wp:positionH>
                <wp:positionV relativeFrom="paragraph">
                  <wp:posOffset>413940</wp:posOffset>
                </wp:positionV>
                <wp:extent cx="9360" cy="9360"/>
                <wp:effectExtent l="38100" t="38100" r="29210" b="2921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9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130.3pt;margin-top:31.9pt;width:2.15pt;height:2.1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">
                <v:imagedata r:id="rId57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4BB6D422" wp14:editId="3FF4FDD5">
                <wp:simplePos x="0" y="0"/>
                <wp:positionH relativeFrom="column">
                  <wp:posOffset>1677480</wp:posOffset>
                </wp:positionH>
                <wp:positionV relativeFrom="paragraph">
                  <wp:posOffset>429060</wp:posOffset>
                </wp:positionV>
                <wp:extent cx="16200" cy="9720"/>
                <wp:effectExtent l="19050" t="19050" r="22225" b="2857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6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131.75pt;margin-top:33.45pt;width:2.1pt;height:1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">
                <v:imagedata r:id="rId58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34BABA48" wp14:editId="7A893731">
                <wp:simplePos x="0" y="0"/>
                <wp:positionH relativeFrom="column">
                  <wp:posOffset>2044320</wp:posOffset>
                </wp:positionH>
                <wp:positionV relativeFrom="paragraph">
                  <wp:posOffset>117660</wp:posOffset>
                </wp:positionV>
                <wp:extent cx="2151720" cy="108720"/>
                <wp:effectExtent l="19050" t="19050" r="20320" b="2476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151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160.45pt;margin-top:8.65pt;width:170.6pt;height:9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">
                <v:imagedata r:id="rId58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7D17473C" wp14:editId="0114D358">
                <wp:simplePos x="0" y="0"/>
                <wp:positionH relativeFrom="column">
                  <wp:posOffset>3709320</wp:posOffset>
                </wp:positionH>
                <wp:positionV relativeFrom="paragraph">
                  <wp:posOffset>137460</wp:posOffset>
                </wp:positionV>
                <wp:extent cx="286920" cy="2520"/>
                <wp:effectExtent l="19050" t="38100" r="18415" b="3619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286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291.65pt;margin-top:9.95pt;width:23.6pt;height:1.9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">
                <v:imagedata r:id="rId585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16FC84E7" wp14:editId="708352A8">
                <wp:simplePos x="0" y="0"/>
                <wp:positionH relativeFrom="column">
                  <wp:posOffset>2108760</wp:posOffset>
                </wp:positionH>
                <wp:positionV relativeFrom="paragraph">
                  <wp:posOffset>192900</wp:posOffset>
                </wp:positionV>
                <wp:extent cx="176400" cy="21600"/>
                <wp:effectExtent l="38100" t="38100" r="33655" b="3556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76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165.35pt;margin-top:14.65pt;width:15.2pt;height:2.9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">
                <v:imagedata r:id="rId587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7906D9F9" wp14:editId="16E50CF0">
                <wp:simplePos x="0" y="0"/>
                <wp:positionH relativeFrom="column">
                  <wp:posOffset>3072120</wp:posOffset>
                </wp:positionH>
                <wp:positionV relativeFrom="paragraph">
                  <wp:posOffset>148260</wp:posOffset>
                </wp:positionV>
                <wp:extent cx="1156320" cy="56520"/>
                <wp:effectExtent l="19050" t="19050" r="25400" b="1968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156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241.6pt;margin-top:11.3pt;width:92.05pt;height:5.1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">
                <v:imagedata r:id="rId589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6C2E00D1" wp14:editId="3BE24385">
                <wp:simplePos x="0" y="0"/>
                <wp:positionH relativeFrom="column">
                  <wp:posOffset>2152320</wp:posOffset>
                </wp:positionH>
                <wp:positionV relativeFrom="paragraph">
                  <wp:posOffset>220620</wp:posOffset>
                </wp:positionV>
                <wp:extent cx="72000" cy="4320"/>
                <wp:effectExtent l="19050" t="19050" r="23495" b="3429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2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169.2pt;margin-top:17.05pt;width:6.2pt;height:.9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">
                <v:imagedata r:id="rId591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724506E0" wp14:editId="5D25BD1A">
                <wp:simplePos x="0" y="0"/>
                <wp:positionH relativeFrom="column">
                  <wp:posOffset>1870800</wp:posOffset>
                </wp:positionH>
                <wp:positionV relativeFrom="paragraph">
                  <wp:posOffset>-104820</wp:posOffset>
                </wp:positionV>
                <wp:extent cx="225720" cy="217800"/>
                <wp:effectExtent l="38100" t="38100" r="41275" b="3048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2257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146.8pt;margin-top:-9.05pt;width:19.1pt;height:18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">
                <v:imagedata r:id="rId593" o:title=""/>
              </v:shape>
            </w:pict>
          </mc:Fallback>
        </mc:AlternateContent>
      </w:r>
      <w:r w:rsidR="002B598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0BD486B5" wp14:editId="734095AF">
                <wp:simplePos x="0" y="0"/>
                <wp:positionH relativeFrom="column">
                  <wp:posOffset>1695480</wp:posOffset>
                </wp:positionH>
                <wp:positionV relativeFrom="paragraph">
                  <wp:posOffset>86700</wp:posOffset>
                </wp:positionV>
                <wp:extent cx="233640" cy="255960"/>
                <wp:effectExtent l="38100" t="38100" r="14605" b="4889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23364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132.65pt;margin-top:6.05pt;width:20.1pt;height:21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">
                <v:imagedata r:id="rId595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0FBB42CE" wp14:editId="1DFE7F6D">
                <wp:simplePos x="0" y="0"/>
                <wp:positionH relativeFrom="column">
                  <wp:posOffset>1492080</wp:posOffset>
                </wp:positionH>
                <wp:positionV relativeFrom="paragraph">
                  <wp:posOffset>185340</wp:posOffset>
                </wp:positionV>
                <wp:extent cx="100800" cy="1305000"/>
                <wp:effectExtent l="38100" t="19050" r="33020" b="2857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00800" cy="13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116.85pt;margin-top:14.3pt;width:9.35pt;height:103.7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">
                <v:imagedata r:id="rId597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476B40FA" wp14:editId="78A8A27D">
                <wp:simplePos x="0" y="0"/>
                <wp:positionH relativeFrom="column">
                  <wp:posOffset>1139280</wp:posOffset>
                </wp:positionH>
                <wp:positionV relativeFrom="paragraph">
                  <wp:posOffset>206580</wp:posOffset>
                </wp:positionV>
                <wp:extent cx="113400" cy="1262880"/>
                <wp:effectExtent l="38100" t="38100" r="39370" b="3302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13400" cy="12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89pt;margin-top:15.75pt;width:10.3pt;height:100.7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">
                <v:imagedata r:id="rId599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786E9649" wp14:editId="4588588B">
                <wp:simplePos x="0" y="0"/>
                <wp:positionH relativeFrom="column">
                  <wp:posOffset>1029120</wp:posOffset>
                </wp:positionH>
                <wp:positionV relativeFrom="paragraph">
                  <wp:posOffset>229260</wp:posOffset>
                </wp:positionV>
                <wp:extent cx="11520" cy="4680"/>
                <wp:effectExtent l="19050" t="19050" r="26670" b="3365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1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80.5pt;margin-top:17.55pt;width:1.95pt;height:1.4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">
                <v:imagedata r:id="rId601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1AB9A73D" wp14:editId="5F51815C">
                <wp:simplePos x="0" y="0"/>
                <wp:positionH relativeFrom="column">
                  <wp:posOffset>908160</wp:posOffset>
                </wp:positionH>
                <wp:positionV relativeFrom="paragraph">
                  <wp:posOffset>1413300</wp:posOffset>
                </wp:positionV>
                <wp:extent cx="155160" cy="267120"/>
                <wp:effectExtent l="38100" t="38100" r="16510" b="3810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5516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70.8pt;margin-top:110.6pt;width:13.7pt;height:22.4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">
                <v:imagedata r:id="rId603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54DC9B16" wp14:editId="2E366DB7">
                <wp:simplePos x="0" y="0"/>
                <wp:positionH relativeFrom="column">
                  <wp:posOffset>986280</wp:posOffset>
                </wp:positionH>
                <wp:positionV relativeFrom="paragraph">
                  <wp:posOffset>365340</wp:posOffset>
                </wp:positionV>
                <wp:extent cx="35280" cy="1182960"/>
                <wp:effectExtent l="19050" t="19050" r="22225" b="1778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5280" cy="11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77.3pt;margin-top:28.45pt;width:3.85pt;height:94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">
                <v:imagedata r:id="rId605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791BCD55" wp14:editId="3AA13D80">
                <wp:simplePos x="0" y="0"/>
                <wp:positionH relativeFrom="column">
                  <wp:posOffset>899520</wp:posOffset>
                </wp:positionH>
                <wp:positionV relativeFrom="paragraph">
                  <wp:posOffset>166980</wp:posOffset>
                </wp:positionV>
                <wp:extent cx="116280" cy="129240"/>
                <wp:effectExtent l="38100" t="38100" r="36195" b="4254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162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70.25pt;margin-top:12.45pt;width:10.45pt;height:11.6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">
                <v:imagedata r:id="rId607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56C1287F" wp14:editId="4B3B778A">
                <wp:simplePos x="0" y="0"/>
                <wp:positionH relativeFrom="column">
                  <wp:posOffset>983760</wp:posOffset>
                </wp:positionH>
                <wp:positionV relativeFrom="paragraph">
                  <wp:posOffset>175260</wp:posOffset>
                </wp:positionV>
                <wp:extent cx="20160" cy="10080"/>
                <wp:effectExtent l="19050" t="19050" r="18415" b="2857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20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76.95pt;margin-top:13.3pt;width:2.65pt;height:1.9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">
                <v:imagedata r:id="rId609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4365B616" wp14:editId="30073260">
                <wp:simplePos x="0" y="0"/>
                <wp:positionH relativeFrom="column">
                  <wp:posOffset>3306120</wp:posOffset>
                </wp:positionH>
                <wp:positionV relativeFrom="paragraph">
                  <wp:posOffset>1487100</wp:posOffset>
                </wp:positionV>
                <wp:extent cx="360" cy="360"/>
                <wp:effectExtent l="0" t="0" r="0" b="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259.3pt;margin-top:116.1pt;width:2.05pt;height:2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aeSi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0nq7H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">
                <v:imagedata r:id="rId294" o:title=""/>
              </v:shape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2F4F35" wp14:editId="5BFE8390">
                <wp:simplePos x="0" y="0"/>
                <wp:positionH relativeFrom="column">
                  <wp:posOffset>2776220</wp:posOffset>
                </wp:positionH>
                <wp:positionV relativeFrom="paragraph">
                  <wp:posOffset>329565</wp:posOffset>
                </wp:positionV>
                <wp:extent cx="0" cy="219075"/>
                <wp:effectExtent l="0" t="0" r="19050" b="9525"/>
                <wp:wrapNone/>
                <wp:docPr id="1179" name="AutoShape 1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4" o:spid="_x0000_s1026" type="#_x0000_t32" style="position:absolute;margin-left:218.6pt;margin-top:25.95pt;width:0;height:1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zXEIAIAAEA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"/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0A06F3" wp14:editId="71B977BC">
                <wp:simplePos x="0" y="0"/>
                <wp:positionH relativeFrom="column">
                  <wp:posOffset>1778635</wp:posOffset>
                </wp:positionH>
                <wp:positionV relativeFrom="paragraph">
                  <wp:posOffset>334645</wp:posOffset>
                </wp:positionV>
                <wp:extent cx="952500" cy="0"/>
                <wp:effectExtent l="0" t="0" r="19050" b="19050"/>
                <wp:wrapNone/>
                <wp:docPr id="1178" name="AutoShape 1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3" o:spid="_x0000_s1026" type="#_x0000_t32" style="position:absolute;margin-left:140.05pt;margin-top:26.35pt;width: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"/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33350DE" wp14:editId="12B2524E">
                <wp:simplePos x="0" y="0"/>
                <wp:positionH relativeFrom="column">
                  <wp:posOffset>1722755</wp:posOffset>
                </wp:positionH>
                <wp:positionV relativeFrom="paragraph">
                  <wp:posOffset>98425</wp:posOffset>
                </wp:positionV>
                <wp:extent cx="635" cy="190500"/>
                <wp:effectExtent l="0" t="0" r="37465" b="19050"/>
                <wp:wrapNone/>
                <wp:docPr id="1177" name="AutoShape 1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905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2" o:spid="_x0000_s1026" type="#_x0000_t32" style="position:absolute;margin-left:135.65pt;margin-top:7.75pt;width:.05pt;height: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"/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0C4556" wp14:editId="17CCEDA1">
                <wp:simplePos x="0" y="0"/>
                <wp:positionH relativeFrom="column">
                  <wp:posOffset>3497580</wp:posOffset>
                </wp:positionH>
                <wp:positionV relativeFrom="paragraph">
                  <wp:posOffset>1483995</wp:posOffset>
                </wp:positionV>
                <wp:extent cx="190500" cy="572135"/>
                <wp:effectExtent l="18732" t="19368" r="18733" b="18732"/>
                <wp:wrapNone/>
                <wp:docPr id="1174" name="AutoShape 1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1168" o:spid="_x0000_s1026" type="#_x0000_t88" style="position:absolute;margin-left:275.4pt;margin-top:116.85pt;width:15pt;height:45.05pt;rotation:5927932fd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pOomg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"/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BC4F6DB" wp14:editId="3E3F0055">
                <wp:simplePos x="0" y="0"/>
                <wp:positionH relativeFrom="column">
                  <wp:posOffset>2248535</wp:posOffset>
                </wp:positionH>
                <wp:positionV relativeFrom="paragraph">
                  <wp:posOffset>1453515</wp:posOffset>
                </wp:positionV>
                <wp:extent cx="190500" cy="572135"/>
                <wp:effectExtent l="18732" t="19368" r="18733" b="18732"/>
                <wp:wrapNone/>
                <wp:docPr id="1175" name="AutoShape 1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7" o:spid="_x0000_s1026" type="#_x0000_t88" style="position:absolute;margin-left:177.05pt;margin-top:114.45pt;width:15pt;height:45.05pt;rotation:5927932fd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WSwmQ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"/>
            </w:pict>
          </mc:Fallback>
        </mc:AlternateContent>
      </w:r>
      <w:r w:rsidR="00936F7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FC8F61" wp14:editId="21152F31">
                <wp:simplePos x="0" y="0"/>
                <wp:positionH relativeFrom="column">
                  <wp:posOffset>1153160</wp:posOffset>
                </wp:positionH>
                <wp:positionV relativeFrom="paragraph">
                  <wp:posOffset>1483995</wp:posOffset>
                </wp:positionV>
                <wp:extent cx="190500" cy="572135"/>
                <wp:effectExtent l="18732" t="19368" r="18733" b="18732"/>
                <wp:wrapNone/>
                <wp:docPr id="1176" name="AutoShape 1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172816" flipH="1">
                          <a:off x="0" y="0"/>
                          <a:ext cx="190500" cy="572135"/>
                        </a:xfrm>
                        <a:prstGeom prst="rightBrace">
                          <a:avLst>
                            <a:gd name="adj1" fmla="val 2502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66" o:spid="_x0000_s1026" type="#_x0000_t88" style="position:absolute;margin-left:90.8pt;margin-top:116.85pt;width:15pt;height:45.05pt;rotation:5927932fd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"/>
            </w:pict>
          </mc:Fallback>
        </mc:AlternateContent>
      </w:r>
    </w:p>
    <w:p w:rsidR="00D82240" w:rsidRDefault="002B5983" w:rsidP="00D82240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828760</wp:posOffset>
                </wp:positionH>
                <wp:positionV relativeFrom="paragraph">
                  <wp:posOffset>444320</wp:posOffset>
                </wp:positionV>
                <wp:extent cx="360" cy="360"/>
                <wp:effectExtent l="0" t="0" r="0" b="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21.75pt;margin-top:34pt;width:2.05pt;height:2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i0YS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EroeJyyxIulsyMmg4wJWlwjUiQ6tv7A7jbZ3hSizLuNk/K7/DqarLjBJxfv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">
                <v:imagedata r:id="rId6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203320</wp:posOffset>
                </wp:positionH>
                <wp:positionV relativeFrom="paragraph">
                  <wp:posOffset>378440</wp:posOffset>
                </wp:positionV>
                <wp:extent cx="93240" cy="58680"/>
                <wp:effectExtent l="114300" t="171450" r="135890" b="20828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932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404pt;margin-top:18.4pt;width:18.75pt;height:27.4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">
                <v:imagedata r:id="rId6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5957880</wp:posOffset>
                </wp:positionH>
                <wp:positionV relativeFrom="paragraph">
                  <wp:posOffset>360800</wp:posOffset>
                </wp:positionV>
                <wp:extent cx="106920" cy="81720"/>
                <wp:effectExtent l="38100" t="38100" r="45720" b="3302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06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468.35pt;margin-top:27.7pt;width:10pt;height: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">
                <v:imagedata r:id="rId6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956080</wp:posOffset>
                </wp:positionH>
                <wp:positionV relativeFrom="paragraph">
                  <wp:posOffset>383840</wp:posOffset>
                </wp:positionV>
                <wp:extent cx="46080" cy="57600"/>
                <wp:effectExtent l="38100" t="38100" r="30480" b="3810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46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468.3pt;margin-top:29.35pt;width:5.25pt;height:6.1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">
                <v:imagedata r:id="rId6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146440</wp:posOffset>
                </wp:positionH>
                <wp:positionV relativeFrom="paragraph">
                  <wp:posOffset>429560</wp:posOffset>
                </wp:positionV>
                <wp:extent cx="2880" cy="8280"/>
                <wp:effectExtent l="19050" t="19050" r="16510" b="2984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2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404.9pt;margin-top:33.45pt;width:1.05pt;height:1.4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">
                <v:imagedata r:id="rId6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883480</wp:posOffset>
                </wp:positionH>
                <wp:positionV relativeFrom="paragraph">
                  <wp:posOffset>55160</wp:posOffset>
                </wp:positionV>
                <wp:extent cx="189000" cy="196200"/>
                <wp:effectExtent l="38100" t="38100" r="20955" b="3302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890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226.3pt;margin-top:3.55pt;width:16.55pt;height:17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">
                <v:imagedata r:id="rId6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986800</wp:posOffset>
                </wp:positionH>
                <wp:positionV relativeFrom="paragraph">
                  <wp:posOffset>79640</wp:posOffset>
                </wp:positionV>
                <wp:extent cx="49680" cy="560880"/>
                <wp:effectExtent l="38100" t="38100" r="26670" b="488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49680" cy="5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234.7pt;margin-top:5.4pt;width:5.3pt;height:45.9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">
                <v:imagedata r:id="rId6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327640</wp:posOffset>
                </wp:positionH>
                <wp:positionV relativeFrom="paragraph">
                  <wp:posOffset>90800</wp:posOffset>
                </wp:positionV>
                <wp:extent cx="84960" cy="280080"/>
                <wp:effectExtent l="19050" t="38100" r="29845" b="4381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849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182.55pt;margin-top:6.35pt;width:8.3pt;height:23.4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">
                <v:imagedata r:id="rId6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266720</wp:posOffset>
                </wp:positionH>
                <wp:positionV relativeFrom="paragraph">
                  <wp:posOffset>435320</wp:posOffset>
                </wp:positionV>
                <wp:extent cx="1440" cy="1080"/>
                <wp:effectExtent l="38100" t="38100" r="36830" b="3746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99.05pt;margin-top:33.2pt;width:1.55pt;height:2.3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">
                <v:imagedata r:id="rId6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179600</wp:posOffset>
                </wp:positionH>
                <wp:positionV relativeFrom="paragraph">
                  <wp:posOffset>175400</wp:posOffset>
                </wp:positionV>
                <wp:extent cx="93240" cy="222840"/>
                <wp:effectExtent l="38100" t="38100" r="40640" b="4445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32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92.2pt;margin-top:12.95pt;width:8.95pt;height:19.1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">
                <v:imagedata r:id="rId630" o:title=""/>
              </v:shape>
            </w:pict>
          </mc:Fallback>
        </mc:AlternateContent>
      </w:r>
      <w:r w:rsidR="00D7373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960720</wp:posOffset>
                </wp:positionH>
                <wp:positionV relativeFrom="paragraph">
                  <wp:posOffset>-37000</wp:posOffset>
                </wp:positionV>
                <wp:extent cx="598680" cy="153000"/>
                <wp:effectExtent l="38100" t="38100" r="11430" b="3810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598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74.95pt;margin-top:-3.45pt;width:48.6pt;height:13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">
                <v:imagedata r:id="rId632" o:title=""/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6F33DC" wp14:editId="27255504">
                <wp:simplePos x="0" y="0"/>
                <wp:positionH relativeFrom="column">
                  <wp:posOffset>1304925</wp:posOffset>
                </wp:positionH>
                <wp:positionV relativeFrom="paragraph">
                  <wp:posOffset>98425</wp:posOffset>
                </wp:positionV>
                <wp:extent cx="273685" cy="333375"/>
                <wp:effectExtent l="0" t="3175" r="2540" b="0"/>
                <wp:wrapNone/>
                <wp:docPr id="1173" name="Text Box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C67B59" w:rsidRDefault="00907B10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9" o:spid="_x0000_s1028" type="#_x0000_t202" style="position:absolute;left:0;text-align:left;margin-left:102.75pt;margin-top:7.75pt;width:21.55pt;height:26.2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" stroked="f">
                <v:textbox>
                  <w:txbxContent>
                    <w:p w:rsidR="0067112F" w:rsidRPr="00C67B59" w:rsidRDefault="0067112F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3B48FA" wp14:editId="236B8673">
                <wp:simplePos x="0" y="0"/>
                <wp:positionH relativeFrom="column">
                  <wp:posOffset>3326765</wp:posOffset>
                </wp:positionH>
                <wp:positionV relativeFrom="paragraph">
                  <wp:posOffset>98425</wp:posOffset>
                </wp:positionV>
                <wp:extent cx="273685" cy="333375"/>
                <wp:effectExtent l="2540" t="3175" r="0" b="0"/>
                <wp:wrapNone/>
                <wp:docPr id="1172" name="Text Box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C67B59" w:rsidRDefault="00907B10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1" o:spid="_x0000_s1029" type="#_x0000_t202" style="position:absolute;left:0;text-align:left;margin-left:261.95pt;margin-top:7.75pt;width:21.55pt;height:26.2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" stroked="f">
                <v:textbox>
                  <w:txbxContent>
                    <w:p w:rsidR="0067112F" w:rsidRPr="00C67B59" w:rsidRDefault="0067112F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11A545" wp14:editId="12FE2A73">
                <wp:simplePos x="0" y="0"/>
                <wp:positionH relativeFrom="column">
                  <wp:posOffset>2257425</wp:posOffset>
                </wp:positionH>
                <wp:positionV relativeFrom="paragraph">
                  <wp:posOffset>98425</wp:posOffset>
                </wp:positionV>
                <wp:extent cx="273685" cy="333375"/>
                <wp:effectExtent l="0" t="3175" r="2540" b="0"/>
                <wp:wrapNone/>
                <wp:docPr id="1171" name="Text Box 1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C67B59" w:rsidRDefault="00907B10" w:rsidP="00D67C69">
                            <w:pPr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 w:rsidRPr="00C67B59">
                              <w:rPr>
                                <w:sz w:val="32"/>
                                <w:szCs w:val="3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0" o:spid="_x0000_s1030" type="#_x0000_t202" style="position:absolute;left:0;text-align:left;margin-left:177.75pt;margin-top:7.75pt;width:21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" stroked="f">
                <v:textbox>
                  <w:txbxContent>
                    <w:p w:rsidR="0067112F" w:rsidRPr="00C67B59" w:rsidRDefault="0067112F" w:rsidP="00D67C69">
                      <w:pPr>
                        <w:rPr>
                          <w:sz w:val="32"/>
                          <w:szCs w:val="32"/>
                          <w:lang w:val="en-US"/>
                        </w:rPr>
                      </w:pPr>
                      <w:r w:rsidRPr="00C67B59">
                        <w:rPr>
                          <w:sz w:val="32"/>
                          <w:szCs w:val="3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2B5983" w:rsidP="00D82240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427960</wp:posOffset>
                </wp:positionH>
                <wp:positionV relativeFrom="paragraph">
                  <wp:posOffset>32120</wp:posOffset>
                </wp:positionV>
                <wp:extent cx="360" cy="360"/>
                <wp:effectExtent l="0" t="0" r="0" b="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426.4pt;margin-top:1.55pt;width:2.05pt;height:2.0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">
                <v:imagedata r:id="rId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6198360</wp:posOffset>
                </wp:positionH>
                <wp:positionV relativeFrom="paragraph">
                  <wp:posOffset>175400</wp:posOffset>
                </wp:positionV>
                <wp:extent cx="11880" cy="66240"/>
                <wp:effectExtent l="38100" t="38100" r="26670" b="2921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18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87.3pt;margin-top:13.05pt;width:2.4pt;height:6.7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">
                <v:imagedata r:id="rId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6144360</wp:posOffset>
                </wp:positionH>
                <wp:positionV relativeFrom="paragraph">
                  <wp:posOffset>379520</wp:posOffset>
                </wp:positionV>
                <wp:extent cx="100080" cy="33120"/>
                <wp:effectExtent l="38100" t="38100" r="33655" b="4318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000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83.35pt;margin-top:29.1pt;width:9.05pt;height:4.1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">
                <v:imagedata r:id="rId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6087120</wp:posOffset>
                </wp:positionH>
                <wp:positionV relativeFrom="paragraph">
                  <wp:posOffset>245960</wp:posOffset>
                </wp:positionV>
                <wp:extent cx="15840" cy="247320"/>
                <wp:effectExtent l="38100" t="38100" r="41910" b="3873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58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78.5pt;margin-top:18.8pt;width:2.65pt;height:20.8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">
                <v:imagedata r:id="rId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6082080</wp:posOffset>
                </wp:positionH>
                <wp:positionV relativeFrom="paragraph">
                  <wp:posOffset>388520</wp:posOffset>
                </wp:positionV>
                <wp:extent cx="99720" cy="26640"/>
                <wp:effectExtent l="38100" t="38100" r="33655" b="3111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99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478.45pt;margin-top:30pt;width:9.35pt;height:3.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">
                <v:imagedata r:id="rId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6013320</wp:posOffset>
                </wp:positionH>
                <wp:positionV relativeFrom="paragraph">
                  <wp:posOffset>289160</wp:posOffset>
                </wp:positionV>
                <wp:extent cx="17640" cy="153720"/>
                <wp:effectExtent l="19050" t="19050" r="20955" b="1778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76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473pt;margin-top:22.25pt;width:2.5pt;height:13.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">
                <v:imagedata r:id="rId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953200</wp:posOffset>
                </wp:positionH>
                <wp:positionV relativeFrom="paragraph">
                  <wp:posOffset>341000</wp:posOffset>
                </wp:positionV>
                <wp:extent cx="135720" cy="76320"/>
                <wp:effectExtent l="38100" t="38100" r="17145" b="3810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357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467.95pt;margin-top:26.3pt;width:12.25pt;height:7.3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">
                <v:imagedata r:id="rId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793360</wp:posOffset>
                </wp:positionH>
                <wp:positionV relativeFrom="paragraph">
                  <wp:posOffset>328040</wp:posOffset>
                </wp:positionV>
                <wp:extent cx="129960" cy="161640"/>
                <wp:effectExtent l="38100" t="38100" r="41910" b="4826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29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455.6pt;margin-top:25pt;width:11.7pt;height:14.4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">
                <v:imagedata r:id="rId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653680</wp:posOffset>
                </wp:positionH>
                <wp:positionV relativeFrom="paragraph">
                  <wp:posOffset>287720</wp:posOffset>
                </wp:positionV>
                <wp:extent cx="5040" cy="24480"/>
                <wp:effectExtent l="38100" t="38100" r="33655" b="3302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5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444.35pt;margin-top:22.05pt;width:2.05pt;height:3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">
                <v:imagedata r:id="rId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559720</wp:posOffset>
                </wp:positionH>
                <wp:positionV relativeFrom="paragraph">
                  <wp:posOffset>330920</wp:posOffset>
                </wp:positionV>
                <wp:extent cx="141840" cy="84960"/>
                <wp:effectExtent l="19050" t="38100" r="29845" b="2984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41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437.2pt;margin-top:25.3pt;width:12.45pt;height:8.2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">
                <v:imagedata r:id="rId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278920</wp:posOffset>
                </wp:positionH>
                <wp:positionV relativeFrom="paragraph">
                  <wp:posOffset>351080</wp:posOffset>
                </wp:positionV>
                <wp:extent cx="172440" cy="75960"/>
                <wp:effectExtent l="38100" t="38100" r="37465" b="3873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72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415.3pt;margin-top:26.9pt;width:14.85pt;height:7.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">
                <v:imagedata r:id="rId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150400</wp:posOffset>
                </wp:positionH>
                <wp:positionV relativeFrom="paragraph">
                  <wp:posOffset>331640</wp:posOffset>
                </wp:positionV>
                <wp:extent cx="128880" cy="92520"/>
                <wp:effectExtent l="38100" t="38100" r="43180" b="2222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288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404.8pt;margin-top:25.45pt;width:11.6pt;height:8.6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">
                <v:imagedata r:id="rId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848360</wp:posOffset>
                </wp:positionH>
                <wp:positionV relativeFrom="paragraph">
                  <wp:posOffset>315800</wp:posOffset>
                </wp:positionV>
                <wp:extent cx="239760" cy="111600"/>
                <wp:effectExtent l="38100" t="38100" r="46355" b="2222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239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381pt;margin-top:24.4pt;width:20.55pt;height:10.1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">
                <v:imagedata r:id="rId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776000</wp:posOffset>
                </wp:positionH>
                <wp:positionV relativeFrom="paragraph">
                  <wp:posOffset>254960</wp:posOffset>
                </wp:positionV>
                <wp:extent cx="15120" cy="26640"/>
                <wp:effectExtent l="38100" t="38100" r="42545" b="3111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5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75.45pt;margin-top:19.6pt;width:2.85pt;height:3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">
                <v:imagedata r:id="rId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695360</wp:posOffset>
                </wp:positionH>
                <wp:positionV relativeFrom="paragraph">
                  <wp:posOffset>317600</wp:posOffset>
                </wp:positionV>
                <wp:extent cx="109080" cy="81360"/>
                <wp:effectExtent l="38100" t="38100" r="43815" b="3302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090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68.9pt;margin-top:24.3pt;width:10.15pt;height:7.8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">
                <v:imagedata r:id="rId6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538040</wp:posOffset>
                </wp:positionH>
                <wp:positionV relativeFrom="paragraph">
                  <wp:posOffset>351800</wp:posOffset>
                </wp:positionV>
                <wp:extent cx="126360" cy="66240"/>
                <wp:effectExtent l="38100" t="38100" r="45720" b="2921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263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56.55pt;margin-top:26.95pt;width:11.5pt;height:6.7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">
                <v:imagedata r:id="rId6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567560</wp:posOffset>
                </wp:positionH>
                <wp:positionV relativeFrom="paragraph">
                  <wp:posOffset>277640</wp:posOffset>
                </wp:positionV>
                <wp:extent cx="23760" cy="176760"/>
                <wp:effectExtent l="38100" t="38100" r="33655" b="3302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23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358.9pt;margin-top:21.2pt;width:3.35pt;height:15.4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">
                <v:imagedata r:id="rId6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227720</wp:posOffset>
                </wp:positionH>
                <wp:positionV relativeFrom="paragraph">
                  <wp:posOffset>320120</wp:posOffset>
                </wp:positionV>
                <wp:extent cx="140040" cy="101520"/>
                <wp:effectExtent l="38100" t="38100" r="31750" b="3238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400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332.35pt;margin-top:24.35pt;width:12.45pt;height:9.5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">
                <v:imagedata r:id="rId6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4099560</wp:posOffset>
                </wp:positionH>
                <wp:positionV relativeFrom="paragraph">
                  <wp:posOffset>310760</wp:posOffset>
                </wp:positionV>
                <wp:extent cx="99720" cy="120960"/>
                <wp:effectExtent l="38100" t="38100" r="33655" b="3175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99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322.15pt;margin-top:23.7pt;width:9.35pt;height:1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">
                <v:imagedata r:id="rId6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4137360</wp:posOffset>
                </wp:positionH>
                <wp:positionV relativeFrom="paragraph">
                  <wp:posOffset>305360</wp:posOffset>
                </wp:positionV>
                <wp:extent cx="11160" cy="110160"/>
                <wp:effectExtent l="38100" t="38100" r="46355" b="4254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11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325.1pt;margin-top:23.35pt;width:2.45pt;height:10.1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">
                <v:imagedata r:id="rId6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649200</wp:posOffset>
                </wp:positionH>
                <wp:positionV relativeFrom="paragraph">
                  <wp:posOffset>317600</wp:posOffset>
                </wp:positionV>
                <wp:extent cx="258120" cy="199440"/>
                <wp:effectExtent l="38100" t="38100" r="27940" b="4826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2581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286.85pt;margin-top:24.1pt;width:21.7pt;height:17.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">
                <v:imagedata r:id="rId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442920</wp:posOffset>
                </wp:positionH>
                <wp:positionV relativeFrom="paragraph">
                  <wp:posOffset>334160</wp:posOffset>
                </wp:positionV>
                <wp:extent cx="166320" cy="82080"/>
                <wp:effectExtent l="38100" t="38100" r="43815" b="3238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663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270.45pt;margin-top:25.6pt;width:14.65pt;height:7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">
                <v:imagedata r:id="rId6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3340680</wp:posOffset>
                </wp:positionH>
                <wp:positionV relativeFrom="paragraph">
                  <wp:posOffset>253520</wp:posOffset>
                </wp:positionV>
                <wp:extent cx="81360" cy="180360"/>
                <wp:effectExtent l="38100" t="38100" r="33020" b="2921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813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262.4pt;margin-top:19.15pt;width:7.75pt;height:15.7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">
                <v:imagedata r:id="rId6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3239160</wp:posOffset>
                </wp:positionH>
                <wp:positionV relativeFrom="paragraph">
                  <wp:posOffset>361880</wp:posOffset>
                </wp:positionV>
                <wp:extent cx="65520" cy="83520"/>
                <wp:effectExtent l="38100" t="38100" r="29845" b="3111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655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254.3pt;margin-top:27.75pt;width:6.7pt;height:8.2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">
                <v:imagedata r:id="rId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923320</wp:posOffset>
                </wp:positionH>
                <wp:positionV relativeFrom="paragraph">
                  <wp:posOffset>-97840</wp:posOffset>
                </wp:positionV>
                <wp:extent cx="39240" cy="241200"/>
                <wp:effectExtent l="38100" t="38100" r="37465" b="4508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3924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465.55pt;margin-top:-8.6pt;width:4.8pt;height:20.7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">
                <v:imagedata r:id="rId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559720</wp:posOffset>
                </wp:positionH>
                <wp:positionV relativeFrom="paragraph">
                  <wp:posOffset>20960</wp:posOffset>
                </wp:positionV>
                <wp:extent cx="219600" cy="115200"/>
                <wp:effectExtent l="38100" t="38100" r="47625" b="3746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196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437pt;margin-top:.8pt;width:18.95pt;height:10.6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">
                <v:imagedata r:id="rId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209080</wp:posOffset>
                </wp:positionH>
                <wp:positionV relativeFrom="paragraph">
                  <wp:posOffset>-127720</wp:posOffset>
                </wp:positionV>
                <wp:extent cx="182520" cy="259200"/>
                <wp:effectExtent l="38100" t="38100" r="27305" b="2667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825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409.65pt;margin-top:-10.65pt;width:15.6pt;height:21.7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">
                <v:imagedata r:id="rId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5021880</wp:posOffset>
                </wp:positionH>
                <wp:positionV relativeFrom="paragraph">
                  <wp:posOffset>33560</wp:posOffset>
                </wp:positionV>
                <wp:extent cx="185400" cy="109440"/>
                <wp:effectExtent l="38100" t="38100" r="43815" b="4318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85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394.6pt;margin-top:1.9pt;width:16.15pt;height:10.1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">
                <v:imagedata r:id="rId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742160</wp:posOffset>
                </wp:positionH>
                <wp:positionV relativeFrom="paragraph">
                  <wp:posOffset>41120</wp:posOffset>
                </wp:positionV>
                <wp:extent cx="156960" cy="83880"/>
                <wp:effectExtent l="38100" t="38100" r="14605" b="3048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569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372.8pt;margin-top:2.6pt;width:13.65pt;height: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">
                <v:imagedata r:id="rId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4443360</wp:posOffset>
                </wp:positionH>
                <wp:positionV relativeFrom="paragraph">
                  <wp:posOffset>40400</wp:posOffset>
                </wp:positionV>
                <wp:extent cx="178560" cy="125280"/>
                <wp:effectExtent l="38100" t="38100" r="12065" b="2730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78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349.3pt;margin-top:2.7pt;width:15.35pt;height:11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">
                <v:imagedata r:id="rId6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4286400</wp:posOffset>
                </wp:positionH>
                <wp:positionV relativeFrom="paragraph">
                  <wp:posOffset>-58600</wp:posOffset>
                </wp:positionV>
                <wp:extent cx="19440" cy="306360"/>
                <wp:effectExtent l="38100" t="38100" r="38100" b="3683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944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336.75pt;margin-top:-5.15pt;width:3.05pt;height:25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">
                <v:imagedata r:id="rId6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316640</wp:posOffset>
                </wp:positionH>
                <wp:positionV relativeFrom="paragraph">
                  <wp:posOffset>79640</wp:posOffset>
                </wp:positionV>
                <wp:extent cx="91080" cy="61200"/>
                <wp:effectExtent l="38100" t="38100" r="42545" b="3429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91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339.2pt;margin-top:5.7pt;width:8.55pt;height:6.1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">
                <v:imagedata r:id="rId6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993720</wp:posOffset>
                </wp:positionH>
                <wp:positionV relativeFrom="paragraph">
                  <wp:posOffset>-125920</wp:posOffset>
                </wp:positionV>
                <wp:extent cx="163800" cy="277920"/>
                <wp:effectExtent l="19050" t="38100" r="27305" b="2730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638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313.75pt;margin-top:-10.5pt;width:14.35pt;height:23.3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">
                <v:imagedata r:id="rId6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925320</wp:posOffset>
                </wp:positionH>
                <wp:positionV relativeFrom="paragraph">
                  <wp:posOffset>35000</wp:posOffset>
                </wp:positionV>
                <wp:extent cx="11160" cy="21960"/>
                <wp:effectExtent l="19050" t="19050" r="27305" b="3556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1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308.5pt;margin-top:2.25pt;width:2pt;height:2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">
                <v:imagedata r:id="rId7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740280</wp:posOffset>
                </wp:positionH>
                <wp:positionV relativeFrom="paragraph">
                  <wp:posOffset>87560</wp:posOffset>
                </wp:positionV>
                <wp:extent cx="240840" cy="104040"/>
                <wp:effectExtent l="38100" t="38100" r="0" b="2984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240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293.8pt;margin-top:6.15pt;width:20.4pt;height:9.7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">
                <v:imagedata r:id="rId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408000</wp:posOffset>
                </wp:positionH>
                <wp:positionV relativeFrom="paragraph">
                  <wp:posOffset>107000</wp:posOffset>
                </wp:positionV>
                <wp:extent cx="140040" cy="69480"/>
                <wp:effectExtent l="38100" t="38100" r="31750" b="4508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400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267.6pt;margin-top:7.7pt;width:12.5pt;height:6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">
                <v:imagedata r:id="rId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337800</wp:posOffset>
                </wp:positionH>
                <wp:positionV relativeFrom="paragraph">
                  <wp:posOffset>-21520</wp:posOffset>
                </wp:positionV>
                <wp:extent cx="10800" cy="38520"/>
                <wp:effectExtent l="38100" t="38100" r="27305" b="3810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08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262.15pt;margin-top:-2.4pt;width:2.15pt;height:4.4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">
                <v:imagedata r:id="rId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3322680</wp:posOffset>
                </wp:positionH>
                <wp:positionV relativeFrom="paragraph">
                  <wp:posOffset>107000</wp:posOffset>
                </wp:positionV>
                <wp:extent cx="97200" cy="74520"/>
                <wp:effectExtent l="38100" t="38100" r="36195" b="4000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97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261.05pt;margin-top:7.7pt;width:9.05pt;height:7.4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">
                <v:imagedata r:id="rId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115320</wp:posOffset>
                </wp:positionH>
                <wp:positionV relativeFrom="paragraph">
                  <wp:posOffset>79280</wp:posOffset>
                </wp:positionV>
                <wp:extent cx="191520" cy="225000"/>
                <wp:effectExtent l="38100" t="38100" r="37465" b="4191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1915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244.55pt;margin-top:5.45pt;width:16.65pt;height:19.2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">
                <v:imagedata r:id="rId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344200</wp:posOffset>
                </wp:positionH>
                <wp:positionV relativeFrom="paragraph">
                  <wp:posOffset>-1360</wp:posOffset>
                </wp:positionV>
                <wp:extent cx="6120" cy="13320"/>
                <wp:effectExtent l="38100" t="38100" r="51435" b="4445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6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183.5pt;margin-top:-.7pt;width:2.3pt;height:2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">
                <v:imagedata r:id="rId712" o:title=""/>
              </v:shape>
            </w:pict>
          </mc:Fallback>
        </mc:AlternateContent>
      </w:r>
      <w:proofErr w:type="spellStart"/>
      <w:r w:rsidR="00D67C69">
        <w:t>Με</w:t>
      </w:r>
      <w:proofErr w:type="spellEnd"/>
      <w:r w:rsidR="00D67C69">
        <w:t xml:space="preserve"> </w:t>
      </w:r>
      <w:proofErr w:type="spellStart"/>
      <w:r w:rsidR="00D67C69">
        <w:t>γενικά</w:t>
      </w:r>
      <w:proofErr w:type="spellEnd"/>
      <w:r w:rsidR="00D67C69">
        <w:t xml:space="preserve"> χαρα</w:t>
      </w:r>
      <w:proofErr w:type="spellStart"/>
      <w:r w:rsidR="00D67C69">
        <w:t>κτηριστικά</w:t>
      </w:r>
      <w:proofErr w:type="spellEnd"/>
      <w:r w:rsidR="00D67C69">
        <w:t>:</w:t>
      </w:r>
    </w:p>
    <w:p w:rsidR="00D67C69" w:rsidRPr="004C788C" w:rsidRDefault="002B5983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057280</wp:posOffset>
                </wp:positionH>
                <wp:positionV relativeFrom="paragraph">
                  <wp:posOffset>228680</wp:posOffset>
                </wp:positionV>
                <wp:extent cx="1661760" cy="101160"/>
                <wp:effectExtent l="0" t="38100" r="53340" b="5143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661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161pt;margin-top:17pt;width:132.9pt;height:9.9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">
                <v:imagedata r:id="rId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1275000</wp:posOffset>
                </wp:positionH>
                <wp:positionV relativeFrom="paragraph">
                  <wp:posOffset>449360</wp:posOffset>
                </wp:positionV>
                <wp:extent cx="1524600" cy="39960"/>
                <wp:effectExtent l="38100" t="38100" r="57150" b="5588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5246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99.4pt;margin-top:34.4pt;width:122.1pt;height:5.2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">
                <v:imagedata r:id="rId7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6463320</wp:posOffset>
                </wp:positionH>
                <wp:positionV relativeFrom="paragraph">
                  <wp:posOffset>256040</wp:posOffset>
                </wp:positionV>
                <wp:extent cx="40680" cy="5760"/>
                <wp:effectExtent l="114300" t="171450" r="130810" b="20383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40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503.25pt;margin-top:8.8pt;width:14.55pt;height:23.1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">
                <v:imagedata r:id="rId7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6309240</wp:posOffset>
                </wp:positionH>
                <wp:positionV relativeFrom="paragraph">
                  <wp:posOffset>450440</wp:posOffset>
                </wp:positionV>
                <wp:extent cx="68040" cy="70560"/>
                <wp:effectExtent l="38100" t="38100" r="46355" b="4381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68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495.9pt;margin-top:34.55pt;width:7.15pt;height:7.1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">
                <v:imagedata r:id="rId7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6282240</wp:posOffset>
                </wp:positionH>
                <wp:positionV relativeFrom="paragraph">
                  <wp:posOffset>445040</wp:posOffset>
                </wp:positionV>
                <wp:extent cx="16200" cy="56160"/>
                <wp:effectExtent l="38100" t="38100" r="41275" b="3937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62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494pt;margin-top:34.5pt;width:2.65pt;height:5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">
                <v:imagedata r:id="rId7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6079200</wp:posOffset>
                </wp:positionH>
                <wp:positionV relativeFrom="paragraph">
                  <wp:posOffset>424160</wp:posOffset>
                </wp:positionV>
                <wp:extent cx="174240" cy="98640"/>
                <wp:effectExtent l="38100" t="38100" r="35560" b="3492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74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477.95pt;margin-top:32.6pt;width:15.35pt;height:9.4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">
                <v:imagedata r:id="rId7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014040</wp:posOffset>
                </wp:positionH>
                <wp:positionV relativeFrom="paragraph">
                  <wp:posOffset>358640</wp:posOffset>
                </wp:positionV>
                <wp:extent cx="2880" cy="6120"/>
                <wp:effectExtent l="38100" t="38100" r="35560" b="3238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2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472.7pt;margin-top:27.4pt;width:1.95pt;height:2.1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">
                <v:imagedata r:id="rId7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976240</wp:posOffset>
                </wp:positionH>
                <wp:positionV relativeFrom="paragraph">
                  <wp:posOffset>428120</wp:posOffset>
                </wp:positionV>
                <wp:extent cx="92520" cy="75960"/>
                <wp:effectExtent l="38100" t="38100" r="41275" b="38735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925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69.7pt;margin-top:33.05pt;width:8.8pt;height:7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">
                <v:imagedata r:id="rId7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866800</wp:posOffset>
                </wp:positionH>
                <wp:positionV relativeFrom="paragraph">
                  <wp:posOffset>423440</wp:posOffset>
                </wp:positionV>
                <wp:extent cx="117360" cy="97200"/>
                <wp:effectExtent l="38100" t="38100" r="35560" b="3619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17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61.1pt;margin-top:32.8pt;width:10.8pt;height:9.0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">
                <v:imagedata r:id="rId7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895960</wp:posOffset>
                </wp:positionH>
                <wp:positionV relativeFrom="paragraph">
                  <wp:posOffset>398240</wp:posOffset>
                </wp:positionV>
                <wp:extent cx="31320" cy="138600"/>
                <wp:effectExtent l="38100" t="38100" r="26035" b="3302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31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63.35pt;margin-top:30.55pt;width:3.85pt;height:12.4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">
                <v:imagedata r:id="rId7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654400</wp:posOffset>
                </wp:positionH>
                <wp:positionV relativeFrom="paragraph">
                  <wp:posOffset>372320</wp:posOffset>
                </wp:positionV>
                <wp:extent cx="115920" cy="120960"/>
                <wp:effectExtent l="38100" t="38100" r="36830" b="3175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159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444.65pt;margin-top:28.65pt;width:10.6pt;height:10.9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">
                <v:imagedata r:id="rId7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537040</wp:posOffset>
                </wp:positionH>
                <wp:positionV relativeFrom="paragraph">
                  <wp:posOffset>378800</wp:posOffset>
                </wp:positionV>
                <wp:extent cx="83880" cy="76320"/>
                <wp:effectExtent l="38100" t="38100" r="30480" b="3810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83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435.3pt;margin-top:29.15pt;width:7.75pt;height:7.4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">
                <v:imagedata r:id="rId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408880</wp:posOffset>
                </wp:positionH>
                <wp:positionV relativeFrom="paragraph">
                  <wp:posOffset>378440</wp:posOffset>
                </wp:positionV>
                <wp:extent cx="214560" cy="81720"/>
                <wp:effectExtent l="38100" t="38100" r="33655" b="3302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214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425.25pt;margin-top:29.3pt;width:18.25pt;height:7.8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">
                <v:imagedata r:id="rId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415000</wp:posOffset>
                </wp:positionH>
                <wp:positionV relativeFrom="paragraph">
                  <wp:posOffset>337760</wp:posOffset>
                </wp:positionV>
                <wp:extent cx="56160" cy="137520"/>
                <wp:effectExtent l="19050" t="38100" r="39370" b="3429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61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425.6pt;margin-top:25.85pt;width:5.9pt;height:12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">
                <v:imagedata r:id="rId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6218880</wp:posOffset>
                </wp:positionH>
                <wp:positionV relativeFrom="paragraph">
                  <wp:posOffset>129320</wp:posOffset>
                </wp:positionV>
                <wp:extent cx="163440" cy="144360"/>
                <wp:effectExtent l="38100" t="38100" r="27305" b="4635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634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488.9pt;margin-top:9.5pt;width:14.65pt;height:12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">
                <v:imagedata r:id="rId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6100080</wp:posOffset>
                </wp:positionH>
                <wp:positionV relativeFrom="paragraph">
                  <wp:posOffset>89360</wp:posOffset>
                </wp:positionV>
                <wp:extent cx="129240" cy="158760"/>
                <wp:effectExtent l="38100" t="38100" r="4445" b="5080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29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479.35pt;margin-top:6.15pt;width:11.85pt;height:14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">
                <v:imagedata r:id="rId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6018000</wp:posOffset>
                </wp:positionH>
                <wp:positionV relativeFrom="paragraph">
                  <wp:posOffset>168560</wp:posOffset>
                </wp:positionV>
                <wp:extent cx="67680" cy="60480"/>
                <wp:effectExtent l="19050" t="38100" r="46990" b="3492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67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473.1pt;margin-top:12.4pt;width:7.05pt;height:6.4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">
                <v:imagedata r:id="rId7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926920</wp:posOffset>
                </wp:positionH>
                <wp:positionV relativeFrom="paragraph">
                  <wp:posOffset>99800</wp:posOffset>
                </wp:positionV>
                <wp:extent cx="37440" cy="48600"/>
                <wp:effectExtent l="38100" t="38100" r="39370" b="4699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74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465.9pt;margin-top:7.1pt;width:4.65pt;height:5.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">
                <v:imagedata r:id="rId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856360</wp:posOffset>
                </wp:positionH>
                <wp:positionV relativeFrom="paragraph">
                  <wp:posOffset>109520</wp:posOffset>
                </wp:positionV>
                <wp:extent cx="37080" cy="54720"/>
                <wp:effectExtent l="38100" t="38100" r="39370" b="4064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7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60.65pt;margin-top:7.7pt;width:4.3pt;height:5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">
                <v:imagedata r:id="rId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790120</wp:posOffset>
                </wp:positionH>
                <wp:positionV relativeFrom="paragraph">
                  <wp:posOffset>107360</wp:posOffset>
                </wp:positionV>
                <wp:extent cx="34920" cy="152280"/>
                <wp:effectExtent l="19050" t="38100" r="41910" b="3873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349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55.1pt;margin-top:7.55pt;width:4.35pt;height:13.6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">
                <v:imagedata r:id="rId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5402040</wp:posOffset>
                </wp:positionH>
                <wp:positionV relativeFrom="paragraph">
                  <wp:posOffset>143360</wp:posOffset>
                </wp:positionV>
                <wp:extent cx="182160" cy="118440"/>
                <wp:effectExtent l="38100" t="38100" r="46990" b="3429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82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24.6pt;margin-top:10.5pt;width:16.05pt;height:10.9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">
                <v:imagedata r:id="rId754" o:title=""/>
              </v:shape>
            </w:pict>
          </mc:Fallback>
        </mc:AlternateContent>
      </w:r>
      <w:r w:rsidR="00D67C69" w:rsidRPr="00D82240">
        <w:rPr>
          <w:highlight w:val="yellow"/>
          <w:lang w:val="el-GR"/>
        </w:rPr>
        <w:t>Πρώτες έρχονται οι μη-μηδενικές γραμμές</w:t>
      </w:r>
      <w:r w:rsidR="00D67C69" w:rsidRPr="004C788C">
        <w:rPr>
          <w:lang w:val="el-GR"/>
        </w:rPr>
        <w:t xml:space="preserve"> και τελευταίες οι γραμμές που είναι γεμάτες μηδέν.</w:t>
      </w:r>
    </w:p>
    <w:p w:rsidR="00D67C69" w:rsidRPr="004C788C" w:rsidRDefault="002B5983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173595</wp:posOffset>
                </wp:positionV>
                <wp:extent cx="2255760" cy="70920"/>
                <wp:effectExtent l="0" t="38100" r="49530" b="4381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22557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37.4pt;margin-top:12.65pt;width:179.6pt;height:7.6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">
                <v:imagedata r:id="rId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6249840</wp:posOffset>
                </wp:positionH>
                <wp:positionV relativeFrom="paragraph">
                  <wp:posOffset>80355</wp:posOffset>
                </wp:positionV>
                <wp:extent cx="98640" cy="121680"/>
                <wp:effectExtent l="19050" t="38100" r="34925" b="3111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986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491.65pt;margin-top:5.4pt;width:9.15pt;height:11.2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">
                <v:imagedata r:id="rId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6163800</wp:posOffset>
                </wp:positionH>
                <wp:positionV relativeFrom="paragraph">
                  <wp:posOffset>30675</wp:posOffset>
                </wp:positionV>
                <wp:extent cx="22320" cy="167040"/>
                <wp:effectExtent l="38100" t="38100" r="34925" b="4254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22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484.6pt;margin-top:1.85pt;width:3.05pt;height:14.4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">
                <v:imagedata r:id="rId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6126360</wp:posOffset>
                </wp:positionH>
                <wp:positionV relativeFrom="paragraph">
                  <wp:posOffset>135075</wp:posOffset>
                </wp:positionV>
                <wp:extent cx="90000" cy="9720"/>
                <wp:effectExtent l="38100" t="38100" r="24765" b="2857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90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481.8pt;margin-top:10.15pt;width:8.35pt;height:2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">
                <v:imagedata r:id="rId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6138600</wp:posOffset>
                </wp:positionH>
                <wp:positionV relativeFrom="paragraph">
                  <wp:posOffset>80355</wp:posOffset>
                </wp:positionV>
                <wp:extent cx="131040" cy="21600"/>
                <wp:effectExtent l="38100" t="38100" r="40640" b="3556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31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482.8pt;margin-top:5.8pt;width:11.6pt;height:2.9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">
                <v:imagedata r:id="rId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6065520</wp:posOffset>
                </wp:positionH>
                <wp:positionV relativeFrom="paragraph">
                  <wp:posOffset>78555</wp:posOffset>
                </wp:positionV>
                <wp:extent cx="25920" cy="74880"/>
                <wp:effectExtent l="38100" t="38100" r="31750" b="4000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25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476.85pt;margin-top:5.25pt;width:3.75pt;height:7.4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">
                <v:imagedata r:id="rId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5987040</wp:posOffset>
                </wp:positionH>
                <wp:positionV relativeFrom="paragraph">
                  <wp:posOffset>60555</wp:posOffset>
                </wp:positionV>
                <wp:extent cx="3240" cy="2160"/>
                <wp:effectExtent l="38100" t="38100" r="34925" b="3619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32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470.75pt;margin-top:4.05pt;width:1.45pt;height:1.4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">
                <v:imagedata r:id="rId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937000</wp:posOffset>
                </wp:positionH>
                <wp:positionV relativeFrom="paragraph">
                  <wp:posOffset>37155</wp:posOffset>
                </wp:positionV>
                <wp:extent cx="88200" cy="131760"/>
                <wp:effectExtent l="38100" t="38100" r="7620" b="4000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882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466.8pt;margin-top:2.25pt;width:8.5pt;height:11.7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">
                <v:imagedata r:id="rId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5832960</wp:posOffset>
                </wp:positionH>
                <wp:positionV relativeFrom="paragraph">
                  <wp:posOffset>61275</wp:posOffset>
                </wp:positionV>
                <wp:extent cx="49320" cy="70200"/>
                <wp:effectExtent l="38100" t="38100" r="27305" b="2540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9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458.6pt;margin-top:4.25pt;width:5.15pt;height:6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">
                <v:imagedata r:id="rId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5835840</wp:posOffset>
                </wp:positionH>
                <wp:positionV relativeFrom="paragraph">
                  <wp:posOffset>60555</wp:posOffset>
                </wp:positionV>
                <wp:extent cx="82800" cy="84240"/>
                <wp:effectExtent l="38100" t="38100" r="31750" b="3048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828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458.9pt;margin-top:4pt;width:7.85pt;height:8.1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">
                <v:imagedata r:id="rId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5776440</wp:posOffset>
                </wp:positionH>
                <wp:positionV relativeFrom="paragraph">
                  <wp:posOffset>57315</wp:posOffset>
                </wp:positionV>
                <wp:extent cx="43920" cy="75240"/>
                <wp:effectExtent l="19050" t="19050" r="32385" b="2032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43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454.3pt;margin-top:4pt;width:4.5pt;height:6.9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">
                <v:imagedata r:id="rId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5482680</wp:posOffset>
                </wp:positionH>
                <wp:positionV relativeFrom="paragraph">
                  <wp:posOffset>-5325</wp:posOffset>
                </wp:positionV>
                <wp:extent cx="233640" cy="191160"/>
                <wp:effectExtent l="38100" t="38100" r="33655" b="3746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2336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430.9pt;margin-top:-1pt;width:20.2pt;height:16.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">
                <v:imagedata r:id="rId778" o:title=""/>
              </v:shape>
            </w:pict>
          </mc:Fallback>
        </mc:AlternateContent>
      </w:r>
      <w:r w:rsidR="00D67C69" w:rsidRPr="00D82240">
        <w:rPr>
          <w:highlight w:val="yellow"/>
          <w:lang w:val="el-GR"/>
        </w:rPr>
        <w:t>Πρώτο μη-μηδενικό στοιχείο κάθε μη-μηδενικής γραμμής</w:t>
      </w:r>
      <w:r w:rsidR="00D67C69" w:rsidRPr="004C788C">
        <w:rPr>
          <w:lang w:val="el-GR"/>
        </w:rPr>
        <w:t xml:space="preserve"> ονομάζεται </w:t>
      </w:r>
      <w:r w:rsidR="00D67C69" w:rsidRPr="00D82240">
        <w:rPr>
          <w:b/>
          <w:color w:val="FF0000"/>
          <w:lang w:val="el-GR"/>
        </w:rPr>
        <w:t>οδηγός</w:t>
      </w:r>
      <w:r w:rsidR="00D67C69" w:rsidRPr="004C788C">
        <w:rPr>
          <w:lang w:val="el-GR"/>
        </w:rPr>
        <w:t>.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lang w:val="el-GR"/>
        </w:rPr>
      </w:pPr>
      <w:r w:rsidRPr="00D82240">
        <w:rPr>
          <w:highlight w:val="yellow"/>
          <w:lang w:val="el-GR"/>
        </w:rPr>
        <w:t xml:space="preserve">Κάτω από κάθε οδηγό έχει </w:t>
      </w:r>
      <w:r w:rsidRPr="00D82240">
        <w:rPr>
          <w:b/>
          <w:color w:val="FF0000"/>
          <w:highlight w:val="yellow"/>
          <w:lang w:val="el-GR"/>
        </w:rPr>
        <w:t>στήλη μηδενικών</w:t>
      </w:r>
      <w:r w:rsidRPr="004C788C">
        <w:rPr>
          <w:lang w:val="el-GR"/>
        </w:rPr>
        <w:t>.</w:t>
      </w:r>
    </w:p>
    <w:p w:rsidR="00D67C69" w:rsidRPr="004C788C" w:rsidRDefault="00D67C69" w:rsidP="00D67C69">
      <w:pPr>
        <w:numPr>
          <w:ilvl w:val="0"/>
          <w:numId w:val="2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76" w:lineRule="auto"/>
        <w:rPr>
          <w:lang w:val="el-GR"/>
        </w:rPr>
      </w:pPr>
      <w:r w:rsidRPr="00D82240">
        <w:rPr>
          <w:highlight w:val="yellow"/>
          <w:lang w:val="el-GR"/>
        </w:rPr>
        <w:t>Κάθε οδηγός στα δεξιά του οδηγού προηγούμενων γραμμών</w:t>
      </w:r>
      <w:r w:rsidRPr="004C788C">
        <w:rPr>
          <w:lang w:val="el-GR"/>
        </w:rPr>
        <w:t>.</w:t>
      </w:r>
    </w:p>
    <w:p w:rsidR="00D67C69" w:rsidRDefault="00D67C69" w:rsidP="00D67C69">
      <w:pPr>
        <w:rPr>
          <w:lang w:val="el-GR"/>
        </w:rPr>
      </w:pPr>
    </w:p>
    <w:p w:rsidR="00D67C69" w:rsidRDefault="00D67C69" w:rsidP="00D67C69">
      <w:pPr>
        <w:rPr>
          <w:lang w:val="el-GR"/>
        </w:rPr>
      </w:pPr>
      <w:r>
        <w:rPr>
          <w:lang w:val="el-GR"/>
        </w:rPr>
        <w:t xml:space="preserve">Όπως στη </w:t>
      </w:r>
      <w:r w:rsidR="008F6463" w:rsidRPr="008F6463">
        <w:rPr>
          <w:position w:val="-6"/>
        </w:rPr>
        <w:object w:dxaOrig="480" w:dyaOrig="240">
          <v:shape id="_x0000_i1037" type="#_x0000_t75" style="width:24pt;height:12pt" o:ole="">
            <v:imagedata r:id="rId779" o:title=""/>
          </v:shape>
          <o:OLEObject Type="Embed" ProgID="Equation.DSMT4" ShapeID="_x0000_i1037" DrawAspect="Content" ObjectID="_1669710031" r:id="rId780"/>
        </w:object>
      </w:r>
      <w:r>
        <w:rPr>
          <w:lang w:val="el-GR"/>
        </w:rPr>
        <w:t>περίπτωση μπορεί να δείξει λοιπ</w:t>
      </w:r>
      <w:r w:rsidR="00D82240">
        <w:rPr>
          <w:lang w:val="el-GR"/>
        </w:rPr>
        <w:t>όν κ</w:t>
      </w:r>
      <w:r>
        <w:rPr>
          <w:lang w:val="el-GR"/>
        </w:rPr>
        <w:t>ανείς ότι:</w:t>
      </w:r>
    </w:p>
    <w:p w:rsidR="00D67C69" w:rsidRDefault="006B026B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905640</wp:posOffset>
                </wp:positionH>
                <wp:positionV relativeFrom="paragraph">
                  <wp:posOffset>695340</wp:posOffset>
                </wp:positionV>
                <wp:extent cx="302760" cy="59040"/>
                <wp:effectExtent l="38100" t="38100" r="21590" b="3683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3027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70.8pt;margin-top:54.05pt;width:25.1pt;height:6.2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">
                <v:imagedata r:id="rId7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250600</wp:posOffset>
                </wp:positionH>
                <wp:positionV relativeFrom="paragraph">
                  <wp:posOffset>397980</wp:posOffset>
                </wp:positionV>
                <wp:extent cx="440280" cy="69120"/>
                <wp:effectExtent l="38100" t="38100" r="36195" b="4572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4402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176.7pt;margin-top:30.65pt;width:35.95pt;height:6.9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">
                <v:imagedata r:id="rId7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2843520</wp:posOffset>
                </wp:positionH>
                <wp:positionV relativeFrom="paragraph">
                  <wp:posOffset>741420</wp:posOffset>
                </wp:positionV>
                <wp:extent cx="288720" cy="21960"/>
                <wp:effectExtent l="38100" t="38100" r="35560" b="3556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288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223.2pt;margin-top:57.55pt;width:24.2pt;height:3.3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">
                <v:imagedata r:id="rId7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904920</wp:posOffset>
                </wp:positionH>
                <wp:positionV relativeFrom="paragraph">
                  <wp:posOffset>717300</wp:posOffset>
                </wp:positionV>
                <wp:extent cx="491040" cy="30240"/>
                <wp:effectExtent l="38100" t="38100" r="42545" b="4635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491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70.5pt;margin-top:55.65pt;width:40.2pt;height:4.0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">
                <v:imagedata r:id="rId7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923520</wp:posOffset>
                </wp:positionH>
                <wp:positionV relativeFrom="paragraph">
                  <wp:posOffset>419940</wp:posOffset>
                </wp:positionV>
                <wp:extent cx="549360" cy="64800"/>
                <wp:effectExtent l="38100" t="38100" r="41275" b="3048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5493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308.2pt;margin-top:32.3pt;width:44.8pt;height:6.6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">
                <v:imagedata r:id="rId790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630240</wp:posOffset>
                </wp:positionH>
                <wp:positionV relativeFrom="paragraph">
                  <wp:posOffset>535140</wp:posOffset>
                </wp:positionV>
                <wp:extent cx="224280" cy="81000"/>
                <wp:effectExtent l="38100" t="38100" r="42545" b="5270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224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8.65pt;margin-top:41.15pt;width:19.65pt;height:8.4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">
                <v:imagedata r:id="rId792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2780880</wp:posOffset>
                </wp:positionH>
                <wp:positionV relativeFrom="paragraph">
                  <wp:posOffset>409500</wp:posOffset>
                </wp:positionV>
                <wp:extent cx="1402200" cy="56160"/>
                <wp:effectExtent l="38100" t="19050" r="26670" b="2032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4022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218.35pt;margin-top:31.85pt;width:111.7pt;height:5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">
                <v:imagedata r:id="rId794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2789160</wp:posOffset>
                </wp:positionH>
                <wp:positionV relativeFrom="paragraph">
                  <wp:posOffset>359460</wp:posOffset>
                </wp:positionV>
                <wp:extent cx="10800" cy="30960"/>
                <wp:effectExtent l="19050" t="19050" r="27305" b="2667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0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19.1pt;margin-top:28pt;width:1.65pt;height:3.2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">
                <v:imagedata r:id="rId796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698360</wp:posOffset>
                </wp:positionH>
                <wp:positionV relativeFrom="paragraph">
                  <wp:posOffset>772380</wp:posOffset>
                </wp:positionV>
                <wp:extent cx="155520" cy="315000"/>
                <wp:effectExtent l="38100" t="38100" r="35560" b="4699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5552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133pt;margin-top:59.8pt;width:13.95pt;height:26.5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">
                <v:imagedata r:id="rId798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284720</wp:posOffset>
                </wp:positionH>
                <wp:positionV relativeFrom="paragraph">
                  <wp:posOffset>768780</wp:posOffset>
                </wp:positionV>
                <wp:extent cx="151920" cy="327960"/>
                <wp:effectExtent l="38100" t="38100" r="38735" b="3429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519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100.4pt;margin-top:59.7pt;width:13.5pt;height:27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">
                <v:imagedata r:id="rId800" o:title=""/>
              </v:shape>
            </w:pict>
          </mc:Fallback>
        </mc:AlternateContent>
      </w:r>
      <w:r w:rsidR="00D67C69" w:rsidRPr="006A468C">
        <w:rPr>
          <w:highlight w:val="yellow"/>
          <w:lang w:val="el-GR"/>
        </w:rPr>
        <w:t xml:space="preserve">Αν </w:t>
      </w:r>
      <w:r w:rsidR="008F6463" w:rsidRPr="00025957">
        <w:rPr>
          <w:position w:val="-4"/>
        </w:rPr>
        <w:object w:dxaOrig="279" w:dyaOrig="279">
          <v:shape id="_x0000_i1038" type="#_x0000_t75" style="width:13.95pt;height:13.95pt" o:ole="">
            <v:imagedata r:id="rId801" o:title=""/>
          </v:shape>
          <o:OLEObject Type="Embed" ProgID="Equation.DSMT4" ShapeID="_x0000_i1038" DrawAspect="Content" ObjectID="_1669710032" r:id="rId802"/>
        </w:object>
      </w:r>
      <w:r w:rsidR="00D67C69" w:rsidRPr="006A468C">
        <w:rPr>
          <w:highlight w:val="yellow"/>
          <w:lang w:val="el-GR"/>
        </w:rPr>
        <w:t xml:space="preserve"> </w:t>
      </w:r>
      <w:r w:rsidR="008F6463" w:rsidRPr="008F6463">
        <w:rPr>
          <w:position w:val="-6"/>
        </w:rPr>
        <w:object w:dxaOrig="540" w:dyaOrig="240">
          <v:shape id="_x0000_i1039" type="#_x0000_t75" style="width:27pt;height:12pt" o:ole="">
            <v:imagedata r:id="rId803" o:title=""/>
          </v:shape>
          <o:OLEObject Type="Embed" ProgID="Equation.DSMT4" ShapeID="_x0000_i1039" DrawAspect="Content" ObjectID="_1669710033" r:id="rId804"/>
        </w:object>
      </w:r>
      <w:r w:rsidR="00D67C69" w:rsidRPr="006A468C">
        <w:rPr>
          <w:highlight w:val="yellow"/>
          <w:lang w:val="el-GR"/>
        </w:rPr>
        <w:t xml:space="preserve"> τότε θα υπάρχουν </w:t>
      </w:r>
      <w:r w:rsidR="008F6463" w:rsidRPr="008F6463">
        <w:rPr>
          <w:position w:val="-6"/>
        </w:rPr>
        <w:object w:dxaOrig="600" w:dyaOrig="240">
          <v:shape id="_x0000_i1040" type="#_x0000_t75" style="width:30pt;height:12pt" o:ole="">
            <v:imagedata r:id="rId805" o:title=""/>
          </v:shape>
          <o:OLEObject Type="Embed" ProgID="Equation.DSMT4" ShapeID="_x0000_i1040" DrawAspect="Content" ObjectID="_1669710034" r:id="rId806"/>
        </w:object>
      </w:r>
      <w:r w:rsidR="00D67C69" w:rsidRPr="006A468C">
        <w:rPr>
          <w:highlight w:val="yellow"/>
          <w:lang w:val="el-GR"/>
        </w:rPr>
        <w:t xml:space="preserve"> κάτω τριγωνικός </w:t>
      </w:r>
      <w:r w:rsidR="008F6463" w:rsidRPr="00025957">
        <w:rPr>
          <w:position w:val="-4"/>
        </w:rPr>
        <w:object w:dxaOrig="260" w:dyaOrig="279">
          <v:shape id="_x0000_i1041" type="#_x0000_t75" style="width:13pt;height:13.95pt" o:ole="">
            <v:imagedata r:id="rId807" o:title=""/>
          </v:shape>
          <o:OLEObject Type="Embed" ProgID="Equation.DSMT4" ShapeID="_x0000_i1041" DrawAspect="Content" ObjectID="_1669710035" r:id="rId808"/>
        </w:object>
      </w:r>
      <w:r w:rsidR="00D67C69" w:rsidRPr="006A468C">
        <w:rPr>
          <w:highlight w:val="yellow"/>
          <w:lang w:val="el-GR"/>
        </w:rPr>
        <w:t xml:space="preserve">  με “1”  στη διαγώνιο και </w:t>
      </w:r>
      <w:r w:rsidR="008F6463" w:rsidRPr="008F6463">
        <w:rPr>
          <w:position w:val="-6"/>
        </w:rPr>
        <w:object w:dxaOrig="600" w:dyaOrig="240">
          <v:shape id="_x0000_i1042" type="#_x0000_t75" style="width:30pt;height:12pt" o:ole="">
            <v:imagedata r:id="rId809" o:title=""/>
          </v:shape>
          <o:OLEObject Type="Embed" ProgID="Equation.DSMT4" ShapeID="_x0000_i1042" DrawAspect="Content" ObjectID="_1669710036" r:id="rId810"/>
        </w:object>
      </w:r>
      <w:r w:rsidR="00D67C69" w:rsidRPr="006A468C">
        <w:rPr>
          <w:highlight w:val="yellow"/>
          <w:lang w:val="el-GR"/>
        </w:rPr>
        <w:t xml:space="preserve"> πίνακας μεταθέσεων </w:t>
      </w:r>
      <w:r w:rsidR="008F6463" w:rsidRPr="00025957">
        <w:rPr>
          <w:position w:val="-4"/>
        </w:rPr>
        <w:object w:dxaOrig="260" w:dyaOrig="279">
          <v:shape id="_x0000_i1043" type="#_x0000_t75" style="width:13pt;height:13.95pt" o:ole="">
            <v:imagedata r:id="rId811" o:title=""/>
          </v:shape>
          <o:OLEObject Type="Embed" ProgID="Equation.DSMT4" ShapeID="_x0000_i1043" DrawAspect="Content" ObjectID="_1669710037" r:id="rId812"/>
        </w:object>
      </w:r>
      <w:r w:rsidR="00D67C69" w:rsidRPr="006A468C">
        <w:rPr>
          <w:highlight w:val="yellow"/>
          <w:lang w:val="el-GR"/>
        </w:rPr>
        <w:t xml:space="preserve">, καθώς και </w:t>
      </w:r>
      <w:r w:rsidR="008F6463" w:rsidRPr="008F6463">
        <w:rPr>
          <w:position w:val="-6"/>
        </w:rPr>
        <w:object w:dxaOrig="540" w:dyaOrig="240">
          <v:shape id="_x0000_i1044" type="#_x0000_t75" style="width:27pt;height:12pt" o:ole="">
            <v:imagedata r:id="rId813" o:title=""/>
          </v:shape>
          <o:OLEObject Type="Embed" ProgID="Equation.DSMT4" ShapeID="_x0000_i1044" DrawAspect="Content" ObjectID="_1669710038" r:id="rId814"/>
        </w:object>
      </w:r>
      <w:r w:rsidR="00D67C69" w:rsidRPr="006A468C">
        <w:rPr>
          <w:highlight w:val="yellow"/>
          <w:lang w:val="el-GR"/>
        </w:rPr>
        <w:t xml:space="preserve"> κλιμακωτός </w:t>
      </w:r>
      <w:r w:rsidR="008F6463" w:rsidRPr="008F6463">
        <w:rPr>
          <w:position w:val="-6"/>
        </w:rPr>
        <w:object w:dxaOrig="279" w:dyaOrig="300">
          <v:shape id="_x0000_i1045" type="#_x0000_t75" style="width:13.95pt;height:15pt" o:ole="">
            <v:imagedata r:id="rId815" o:title=""/>
          </v:shape>
          <o:OLEObject Type="Embed" ProgID="Equation.DSMT4" ShapeID="_x0000_i1045" DrawAspect="Content" ObjectID="_1669710039" r:id="rId816"/>
        </w:object>
      </w:r>
      <w:r w:rsidR="00D7055A" w:rsidRPr="006A468C">
        <w:rPr>
          <w:highlight w:val="yellow"/>
          <w:lang w:val="el-GR"/>
        </w:rPr>
        <w:t xml:space="preserve"> </w:t>
      </w:r>
      <w:r w:rsidR="00D67C69" w:rsidRPr="006A468C">
        <w:rPr>
          <w:highlight w:val="yellow"/>
          <w:lang w:val="el-GR"/>
        </w:rPr>
        <w:t xml:space="preserve">τέτοιοι ώστε </w:t>
      </w:r>
      <w:r w:rsidR="008F6463" w:rsidRPr="008F6463">
        <w:rPr>
          <w:position w:val="-6"/>
        </w:rPr>
        <w:object w:dxaOrig="1140" w:dyaOrig="300">
          <v:shape id="_x0000_i1046" type="#_x0000_t75" style="width:57pt;height:15pt" o:ole="">
            <v:imagedata r:id="rId817" o:title=""/>
          </v:shape>
          <o:OLEObject Type="Embed" ProgID="Equation.DSMT4" ShapeID="_x0000_i1046" DrawAspect="Content" ObjectID="_1669710040" r:id="rId818"/>
        </w:object>
      </w:r>
      <w:r w:rsidR="00D67C69" w:rsidRPr="006A468C">
        <w:rPr>
          <w:highlight w:val="yellow"/>
          <w:lang w:val="el-GR"/>
        </w:rPr>
        <w:t>.</w:t>
      </w:r>
    </w:p>
    <w:p w:rsidR="00D7055A" w:rsidRPr="000F6638" w:rsidRDefault="00F639B4" w:rsidP="00D67C69">
      <w:pPr>
        <w:rPr>
          <w:rStyle w:val="Heading4Char1"/>
        </w:rPr>
      </w:pP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-1094750</wp:posOffset>
                </wp:positionH>
                <wp:positionV relativeFrom="paragraph">
                  <wp:posOffset>-316220</wp:posOffset>
                </wp:positionV>
                <wp:extent cx="1489680" cy="1107000"/>
                <wp:effectExtent l="38100" t="38100" r="34925" b="3619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489680" cy="11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-86.9pt;margin-top:-25.7pt;width:118.8pt;height:88.7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">
                <v:imagedata r:id="rId82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9970</wp:posOffset>
                </wp:positionH>
                <wp:positionV relativeFrom="paragraph">
                  <wp:posOffset>184180</wp:posOffset>
                </wp:positionV>
                <wp:extent cx="180720" cy="90360"/>
                <wp:effectExtent l="38100" t="38100" r="29210" b="4318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80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2.5pt;margin-top:13.8pt;width:15.65pt;height:8.5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">
                <v:imagedata r:id="rId82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-168830</wp:posOffset>
                </wp:positionH>
                <wp:positionV relativeFrom="paragraph">
                  <wp:posOffset>193540</wp:posOffset>
                </wp:positionV>
                <wp:extent cx="86760" cy="123480"/>
                <wp:effectExtent l="38100" t="38100" r="27940" b="2921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6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-13.95pt;margin-top:14.6pt;width:8.05pt;height:11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">
                <v:imagedata r:id="rId82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-214190</wp:posOffset>
                </wp:positionH>
                <wp:positionV relativeFrom="paragraph">
                  <wp:posOffset>239980</wp:posOffset>
                </wp:positionV>
                <wp:extent cx="139680" cy="41400"/>
                <wp:effectExtent l="19050" t="38100" r="32385" b="3492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39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-17.35pt;margin-top:18.3pt;width:12.2pt;height:4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">
                <v:imagedata r:id="rId82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-429470</wp:posOffset>
                </wp:positionH>
                <wp:positionV relativeFrom="paragraph">
                  <wp:posOffset>216580</wp:posOffset>
                </wp:positionV>
                <wp:extent cx="178200" cy="110520"/>
                <wp:effectExtent l="38100" t="38100" r="31750" b="41910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78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-34.4pt;margin-top:16.3pt;width:15.4pt;height:10.2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">
                <v:imagedata r:id="rId82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-779390</wp:posOffset>
                </wp:positionH>
                <wp:positionV relativeFrom="paragraph">
                  <wp:posOffset>135220</wp:posOffset>
                </wp:positionV>
                <wp:extent cx="199800" cy="414360"/>
                <wp:effectExtent l="38100" t="38100" r="10160" b="4318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998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-62pt;margin-top:10pt;width:17.2pt;height:34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">
                <v:imagedata r:id="rId83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-1066310</wp:posOffset>
                </wp:positionH>
                <wp:positionV relativeFrom="paragraph">
                  <wp:posOffset>111820</wp:posOffset>
                </wp:positionV>
                <wp:extent cx="233640" cy="427680"/>
                <wp:effectExtent l="38100" t="38100" r="14605" b="2984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23364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-84.6pt;margin-top:8.15pt;width:19.85pt;height:35.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">
                <v:imagedata r:id="rId83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1190170</wp:posOffset>
                </wp:positionH>
                <wp:positionV relativeFrom="paragraph">
                  <wp:posOffset>2020</wp:posOffset>
                </wp:positionV>
                <wp:extent cx="691920" cy="71640"/>
                <wp:effectExtent l="38100" t="38100" r="32385" b="2413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6919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93pt;margin-top:-.6pt;width:56pt;height:7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">
                <v:imagedata r:id="rId83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411210</wp:posOffset>
                </wp:positionH>
                <wp:positionV relativeFrom="paragraph">
                  <wp:posOffset>76180</wp:posOffset>
                </wp:positionV>
                <wp:extent cx="232200" cy="450360"/>
                <wp:effectExtent l="38100" t="38100" r="34925" b="4508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23220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110.4pt;margin-top:5.3pt;width:19.8pt;height:36.9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">
                <v:imagedata r:id="rId83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152730</wp:posOffset>
                </wp:positionH>
                <wp:positionV relativeFrom="paragraph">
                  <wp:posOffset>401260</wp:posOffset>
                </wp:positionV>
                <wp:extent cx="177840" cy="53280"/>
                <wp:effectExtent l="38100" t="38100" r="31750" b="2349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77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90.2pt;margin-top:31pt;width:15.15pt;height:5.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">
                <v:imagedata r:id="rId83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141210</wp:posOffset>
                </wp:positionH>
                <wp:positionV relativeFrom="paragraph">
                  <wp:posOffset>347260</wp:posOffset>
                </wp:positionV>
                <wp:extent cx="152280" cy="30960"/>
                <wp:effectExtent l="19050" t="19050" r="19685" b="2667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522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89.4pt;margin-top:26.9pt;width:13.05pt;height:3.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">
                <v:imagedata r:id="rId84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931330</wp:posOffset>
                </wp:positionH>
                <wp:positionV relativeFrom="paragraph">
                  <wp:posOffset>284620</wp:posOffset>
                </wp:positionV>
                <wp:extent cx="150480" cy="248760"/>
                <wp:effectExtent l="38100" t="38100" r="21590" b="3746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504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72.7pt;margin-top:21.85pt;width:13.05pt;height:20.8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">
                <v:imagedata r:id="rId84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961930</wp:posOffset>
                </wp:positionH>
                <wp:positionV relativeFrom="paragraph">
                  <wp:posOffset>266620</wp:posOffset>
                </wp:positionV>
                <wp:extent cx="174240" cy="243720"/>
                <wp:effectExtent l="38100" t="38100" r="35560" b="2349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742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75.2pt;margin-top:20.45pt;width:14.9pt;height:20.4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">
                <v:imagedata r:id="rId84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651250</wp:posOffset>
                </wp:positionH>
                <wp:positionV relativeFrom="paragraph">
                  <wp:posOffset>318100</wp:posOffset>
                </wp:positionV>
                <wp:extent cx="267840" cy="35640"/>
                <wp:effectExtent l="38100" t="38100" r="37465" b="21590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67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50.75pt;margin-top:24.5pt;width:22.3pt;height:3.9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">
                <v:imagedata r:id="rId84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724330</wp:posOffset>
                </wp:positionH>
                <wp:positionV relativeFrom="paragraph">
                  <wp:posOffset>24700</wp:posOffset>
                </wp:positionV>
                <wp:extent cx="181800" cy="537120"/>
                <wp:effectExtent l="38100" t="38100" r="27940" b="3492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81800" cy="53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56.35pt;margin-top:1.2pt;width:15.7pt;height:43.8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">
                <v:imagedata r:id="rId84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872530</wp:posOffset>
                </wp:positionH>
                <wp:positionV relativeFrom="paragraph">
                  <wp:posOffset>118300</wp:posOffset>
                </wp:positionV>
                <wp:extent cx="82080" cy="24120"/>
                <wp:effectExtent l="38100" t="38100" r="32385" b="3365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82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304.2pt;margin-top:8.85pt;width:7.9pt;height:3.1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">
                <v:imagedata r:id="rId850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5772120</wp:posOffset>
                </wp:positionH>
                <wp:positionV relativeFrom="paragraph">
                  <wp:posOffset>31440</wp:posOffset>
                </wp:positionV>
                <wp:extent cx="165240" cy="85680"/>
                <wp:effectExtent l="38100" t="38100" r="25400" b="4826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65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54pt;margin-top:1.65pt;width:14.5pt;height:8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">
                <v:imagedata r:id="rId852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3643440</wp:posOffset>
                </wp:positionH>
                <wp:positionV relativeFrom="paragraph">
                  <wp:posOffset>343560</wp:posOffset>
                </wp:positionV>
                <wp:extent cx="190440" cy="198360"/>
                <wp:effectExtent l="38100" t="38100" r="38735" b="4953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904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286.05pt;margin-top:26.25pt;width:16.65pt;height:17.2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">
                <v:imagedata r:id="rId854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3858720</wp:posOffset>
                </wp:positionH>
                <wp:positionV relativeFrom="paragraph">
                  <wp:posOffset>35040</wp:posOffset>
                </wp:positionV>
                <wp:extent cx="94320" cy="60120"/>
                <wp:effectExtent l="38100" t="38100" r="39370" b="3556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943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303.2pt;margin-top:2pt;width:8.8pt;height:6.0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">
                <v:imagedata r:id="rId856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3314400</wp:posOffset>
                </wp:positionH>
                <wp:positionV relativeFrom="paragraph">
                  <wp:posOffset>107040</wp:posOffset>
                </wp:positionV>
                <wp:extent cx="1053360" cy="689040"/>
                <wp:effectExtent l="38100" t="38100" r="33020" b="3492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05336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260.4pt;margin-top:7.8pt;width:84.35pt;height:55.7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">
                <v:imagedata r:id="rId858" o:title=""/>
              </v:shape>
            </w:pict>
          </mc:Fallback>
        </mc:AlternateContent>
      </w:r>
    </w:p>
    <w:p w:rsidR="00D7055A" w:rsidRDefault="00F639B4" w:rsidP="00D67C69">
      <w:pPr>
        <w:rPr>
          <w:lang w:val="en-US"/>
        </w:rPr>
      </w:pP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-1111670</wp:posOffset>
                </wp:positionH>
                <wp:positionV relativeFrom="paragraph">
                  <wp:posOffset>-17060</wp:posOffset>
                </wp:positionV>
                <wp:extent cx="3600" cy="232200"/>
                <wp:effectExtent l="19050" t="19050" r="15875" b="1587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36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-88.1pt;margin-top:-1.7pt;width:1.35pt;height:19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">
                <v:imagedata r:id="rId86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-916910</wp:posOffset>
                </wp:positionH>
                <wp:positionV relativeFrom="paragraph">
                  <wp:posOffset>2020</wp:posOffset>
                </wp:positionV>
                <wp:extent cx="29160" cy="240120"/>
                <wp:effectExtent l="38100" t="38100" r="28575" b="2667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916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-72.95pt;margin-top:-.55pt;width:3.85pt;height:20.2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">
                <v:imagedata r:id="rId86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848490</wp:posOffset>
                </wp:positionH>
                <wp:positionV relativeFrom="paragraph">
                  <wp:posOffset>234580</wp:posOffset>
                </wp:positionV>
                <wp:extent cx="310320" cy="300240"/>
                <wp:effectExtent l="38100" t="38100" r="13970" b="43180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31032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381.15pt;margin-top:17.7pt;width:25.85pt;height:25.0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">
                <v:imagedata r:id="rId86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5110210</wp:posOffset>
                </wp:positionH>
                <wp:positionV relativeFrom="paragraph">
                  <wp:posOffset>-84380</wp:posOffset>
                </wp:positionV>
                <wp:extent cx="288360" cy="319680"/>
                <wp:effectExtent l="38100" t="38100" r="16510" b="4254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28836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401.7pt;margin-top:-7.35pt;width:24.25pt;height:26.6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">
                <v:imagedata r:id="rId866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699290</wp:posOffset>
                </wp:positionH>
                <wp:positionV relativeFrom="paragraph">
                  <wp:posOffset>214420</wp:posOffset>
                </wp:positionV>
                <wp:extent cx="358200" cy="296280"/>
                <wp:effectExtent l="38100" t="38100" r="41910" b="2794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3582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11.85pt;margin-top:16.15pt;width:29.65pt;height:24.8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">
                <v:imagedata r:id="rId868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984050</wp:posOffset>
                </wp:positionH>
                <wp:positionV relativeFrom="paragraph">
                  <wp:posOffset>-157460</wp:posOffset>
                </wp:positionV>
                <wp:extent cx="406080" cy="314280"/>
                <wp:effectExtent l="38100" t="38100" r="13335" b="2921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40608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34.3pt;margin-top:-13.15pt;width:33.35pt;height:26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">
                <v:imagedata r:id="rId870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911210</wp:posOffset>
                </wp:positionH>
                <wp:positionV relativeFrom="paragraph">
                  <wp:posOffset>223420</wp:posOffset>
                </wp:positionV>
                <wp:extent cx="234720" cy="15480"/>
                <wp:effectExtent l="38100" t="38100" r="32385" b="2286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34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464.8pt;margin-top:16.85pt;width:19.9pt;height:2.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">
                <v:imagedata r:id="rId872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605770</wp:posOffset>
                </wp:positionH>
                <wp:positionV relativeFrom="paragraph">
                  <wp:posOffset>197500</wp:posOffset>
                </wp:positionV>
                <wp:extent cx="338040" cy="27720"/>
                <wp:effectExtent l="38100" t="38100" r="43180" b="29845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3380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283.2pt;margin-top:14.7pt;width:28.05pt;height:3.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">
                <v:imagedata r:id="rId874" o:title=""/>
              </v:shape>
            </w:pict>
          </mc:Fallback>
        </mc:AlternateContent>
      </w:r>
      <w:r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129850</wp:posOffset>
                </wp:positionH>
                <wp:positionV relativeFrom="paragraph">
                  <wp:posOffset>53140</wp:posOffset>
                </wp:positionV>
                <wp:extent cx="165240" cy="22320"/>
                <wp:effectExtent l="38100" t="38100" r="25400" b="3492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65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245.95pt;margin-top:3.5pt;width:14.2pt;height:2.9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">
                <v:imagedata r:id="rId876" o:title=""/>
              </v:shape>
            </w:pict>
          </mc:Fallback>
        </mc:AlternateContent>
      </w:r>
      <w:r w:rsidR="006B026B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4941240</wp:posOffset>
                </wp:positionH>
                <wp:positionV relativeFrom="paragraph">
                  <wp:posOffset>294960</wp:posOffset>
                </wp:positionV>
                <wp:extent cx="196920" cy="105480"/>
                <wp:effectExtent l="38100" t="38100" r="31750" b="2794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969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388.5pt;margin-top:22.7pt;width:16.8pt;height:9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">
                <v:imagedata r:id="rId878" o:title=""/>
              </v:shape>
            </w:pict>
          </mc:Fallback>
        </mc:AlternateContent>
      </w:r>
      <w:r w:rsidR="006B026B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724520</wp:posOffset>
                </wp:positionH>
                <wp:positionV relativeFrom="paragraph">
                  <wp:posOffset>414120</wp:posOffset>
                </wp:positionV>
                <wp:extent cx="1080" cy="6480"/>
                <wp:effectExtent l="38100" t="19050" r="37465" b="3175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371.05pt;margin-top:32pt;width:1.95pt;height:1.5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">
                <v:imagedata r:id="rId880" o:title=""/>
              </v:shape>
            </w:pict>
          </mc:Fallback>
        </mc:AlternateContent>
      </w:r>
      <w:r w:rsidR="006B026B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341920</wp:posOffset>
                </wp:positionH>
                <wp:positionV relativeFrom="paragraph">
                  <wp:posOffset>128280</wp:posOffset>
                </wp:positionV>
                <wp:extent cx="1800" cy="3240"/>
                <wp:effectExtent l="38100" t="19050" r="36830" b="3492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419.9pt;margin-top:9.55pt;width:1.65pt;height:1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">
                <v:imagedata r:id="rId882" o:title=""/>
              </v:shape>
            </w:pict>
          </mc:Fallback>
        </mc:AlternateContent>
      </w:r>
      <w:r w:rsidR="006B026B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653240</wp:posOffset>
                </wp:positionH>
                <wp:positionV relativeFrom="paragraph">
                  <wp:posOffset>377040</wp:posOffset>
                </wp:positionV>
                <wp:extent cx="693000" cy="43560"/>
                <wp:effectExtent l="38100" t="38100" r="31115" b="3302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6930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365.65pt;margin-top:28.85pt;width:55.95pt;height:4.8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">
                <v:imagedata r:id="rId884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820480</wp:posOffset>
                </wp:positionH>
                <wp:positionV relativeFrom="paragraph">
                  <wp:posOffset>306480</wp:posOffset>
                </wp:positionV>
                <wp:extent cx="186480" cy="119520"/>
                <wp:effectExtent l="38100" t="38100" r="42545" b="3302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86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221.65pt;margin-top:23.35pt;width:16.15pt;height:11.1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">
                <v:imagedata r:id="rId886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802120</wp:posOffset>
                </wp:positionH>
                <wp:positionV relativeFrom="paragraph">
                  <wp:posOffset>400440</wp:posOffset>
                </wp:positionV>
                <wp:extent cx="4680" cy="18360"/>
                <wp:effectExtent l="19050" t="19050" r="33655" b="2032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220.2pt;margin-top:31.15pt;width:1.2pt;height:2.3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">
                <v:imagedata r:id="rId888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479200</wp:posOffset>
                </wp:positionH>
                <wp:positionV relativeFrom="paragraph">
                  <wp:posOffset>418440</wp:posOffset>
                </wp:positionV>
                <wp:extent cx="779040" cy="21600"/>
                <wp:effectExtent l="38100" t="38100" r="40640" b="3556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779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194.5pt;margin-top:32.2pt;width:62.85pt;height:3.0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">
                <v:imagedata r:id="rId890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330760</wp:posOffset>
                </wp:positionH>
                <wp:positionV relativeFrom="paragraph">
                  <wp:posOffset>20640</wp:posOffset>
                </wp:positionV>
                <wp:extent cx="38520" cy="89280"/>
                <wp:effectExtent l="19050" t="38100" r="38100" b="4445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385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18.95pt;margin-top:.85pt;width:4.6pt;height:8.6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">
                <v:imagedata r:id="rId892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208720</wp:posOffset>
                </wp:positionH>
                <wp:positionV relativeFrom="paragraph">
                  <wp:posOffset>-25080</wp:posOffset>
                </wp:positionV>
                <wp:extent cx="126720" cy="94320"/>
                <wp:effectExtent l="38100" t="38100" r="45085" b="3937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26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09.35pt;margin-top:-2.8pt;width:11.55pt;height:8.9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">
                <v:imagedata r:id="rId894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841600</wp:posOffset>
                </wp:positionH>
                <wp:positionV relativeFrom="paragraph">
                  <wp:posOffset>-52800</wp:posOffset>
                </wp:positionV>
                <wp:extent cx="300240" cy="168840"/>
                <wp:effectExtent l="38100" t="38100" r="5080" b="4127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300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59.3pt;margin-top:-5pt;width:25.1pt;height:1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">
                <v:imagedata r:id="rId896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235360</wp:posOffset>
                </wp:positionH>
                <wp:positionV relativeFrom="paragraph">
                  <wp:posOffset>-314520</wp:posOffset>
                </wp:positionV>
                <wp:extent cx="1137960" cy="666720"/>
                <wp:effectExtent l="38100" t="38100" r="43180" b="3873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137960" cy="66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411.75pt;margin-top:-25.25pt;width:91pt;height:53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">
                <v:imagedata r:id="rId898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401680</wp:posOffset>
                </wp:positionH>
                <wp:positionV relativeFrom="paragraph">
                  <wp:posOffset>332400</wp:posOffset>
                </wp:positionV>
                <wp:extent cx="877680" cy="29880"/>
                <wp:effectExtent l="38100" t="38100" r="36830" b="4635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8776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424.65pt;margin-top:25.3pt;width:70.7pt;height:4.1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">
                <v:imagedata r:id="rId900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375040</wp:posOffset>
                </wp:positionH>
                <wp:positionV relativeFrom="paragraph">
                  <wp:posOffset>-281760</wp:posOffset>
                </wp:positionV>
                <wp:extent cx="42480" cy="634320"/>
                <wp:effectExtent l="38100" t="38100" r="34290" b="3302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42480" cy="63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422.55pt;margin-top:-22.9pt;width:4.9pt;height:51.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">
                <v:imagedata r:id="rId902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894800</wp:posOffset>
                </wp:positionH>
                <wp:positionV relativeFrom="paragraph">
                  <wp:posOffset>77160</wp:posOffset>
                </wp:positionV>
                <wp:extent cx="78840" cy="110160"/>
                <wp:effectExtent l="38100" t="38100" r="35560" b="4254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78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384.5pt;margin-top:5.3pt;width:7.9pt;height:10.3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">
                <v:imagedata r:id="rId904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518240</wp:posOffset>
                </wp:positionH>
                <wp:positionV relativeFrom="paragraph">
                  <wp:posOffset>59880</wp:posOffset>
                </wp:positionV>
                <wp:extent cx="446400" cy="108720"/>
                <wp:effectExtent l="38100" t="38100" r="0" b="2476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4464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355.05pt;margin-top:3.95pt;width:36.55pt;height:9.9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">
                <v:imagedata r:id="rId906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652440</wp:posOffset>
                </wp:positionH>
                <wp:positionV relativeFrom="paragraph">
                  <wp:posOffset>-2040</wp:posOffset>
                </wp:positionV>
                <wp:extent cx="176760" cy="14400"/>
                <wp:effectExtent l="38100" t="38100" r="33020" b="4318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76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286.9pt;margin-top:-.9pt;width:15.4pt;height:2.7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">
                <v:imagedata r:id="rId908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3090120</wp:posOffset>
                </wp:positionH>
                <wp:positionV relativeFrom="paragraph">
                  <wp:posOffset>-30120</wp:posOffset>
                </wp:positionV>
                <wp:extent cx="186840" cy="59040"/>
                <wp:effectExtent l="19050" t="38100" r="41910" b="3683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868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242.85pt;margin-top:-3.1pt;width:16.2pt;height:6.1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">
                <v:imagedata r:id="rId910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265800</wp:posOffset>
                </wp:positionH>
                <wp:positionV relativeFrom="paragraph">
                  <wp:posOffset>309720</wp:posOffset>
                </wp:positionV>
                <wp:extent cx="1111680" cy="48600"/>
                <wp:effectExtent l="38100" t="38100" r="31750" b="4699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1116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256.4pt;margin-top:23.65pt;width:89.15pt;height:5.4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">
                <v:imagedata r:id="rId912" o:title=""/>
              </v:shape>
            </w:pict>
          </mc:Fallback>
        </mc:AlternateContent>
      </w:r>
      <w:r w:rsidR="008629CD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3263280</wp:posOffset>
                </wp:positionH>
                <wp:positionV relativeFrom="paragraph">
                  <wp:posOffset>-324960</wp:posOffset>
                </wp:positionV>
                <wp:extent cx="36360" cy="668520"/>
                <wp:effectExtent l="38100" t="38100" r="40005" b="3683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6360" cy="66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256.25pt;margin-top:-26.3pt;width:4.35pt;height:54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">
                <v:imagedata r:id="rId914" o:title=""/>
              </v:shape>
            </w:pict>
          </mc:Fallback>
        </mc:AlternateContent>
      </w:r>
      <w:r w:rsidR="00D67C69" w:rsidRPr="007130BC">
        <w:rPr>
          <w:rStyle w:val="Heading4Char1"/>
        </w:rPr>
        <w:t>Προσοχή στις διαστάσεις</w:t>
      </w:r>
      <w:r w:rsidR="00D67C69">
        <w:rPr>
          <w:lang w:val="el-GR"/>
        </w:rPr>
        <w:t xml:space="preserve">: </w:t>
      </w:r>
    </w:p>
    <w:p w:rsidR="00D7055A" w:rsidRPr="00D7055A" w:rsidRDefault="008F6463" w:rsidP="00D7055A">
      <w:pPr>
        <w:pStyle w:val="ListParagraph"/>
        <w:numPr>
          <w:ilvl w:val="0"/>
          <w:numId w:val="45"/>
        </w:numPr>
        <w:rPr>
          <w:lang w:val="el-GR"/>
        </w:rPr>
      </w:pPr>
      <w:r w:rsidRPr="008F6463">
        <w:rPr>
          <w:position w:val="-6"/>
        </w:rPr>
        <w:object w:dxaOrig="279" w:dyaOrig="300">
          <v:shape id="_x0000_i1047" type="#_x0000_t75" style="width:13.95pt;height:15pt" o:ole="">
            <v:imagedata r:id="rId915" o:title=""/>
          </v:shape>
          <o:OLEObject Type="Embed" ProgID="Equation.DSMT4" ShapeID="_x0000_i1047" DrawAspect="Content" ObjectID="_1669710041" r:id="rId916"/>
        </w:object>
      </w:r>
      <w:r w:rsidR="006B026B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1ACBCF5B" wp14:editId="17DEA350">
                <wp:simplePos x="0" y="0"/>
                <wp:positionH relativeFrom="column">
                  <wp:posOffset>4440120</wp:posOffset>
                </wp:positionH>
                <wp:positionV relativeFrom="paragraph">
                  <wp:posOffset>299280</wp:posOffset>
                </wp:positionV>
                <wp:extent cx="17280" cy="90360"/>
                <wp:effectExtent l="38100" t="38100" r="40005" b="4318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7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348.85pt;margin-top:22.8pt;width:3pt;height:8.9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">
                <v:imagedata r:id="rId918" o:title=""/>
              </v:shape>
            </w:pict>
          </mc:Fallback>
        </mc:AlternateContent>
      </w:r>
      <w:r w:rsidR="006B026B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296760</wp:posOffset>
                </wp:positionV>
                <wp:extent cx="195120" cy="113400"/>
                <wp:effectExtent l="38100" t="38100" r="0" b="3937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95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350.6pt;margin-top:22.45pt;width:17pt;height:10.7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">
                <v:imagedata r:id="rId920" o:title=""/>
              </v:shape>
            </w:pict>
          </mc:Fallback>
        </mc:AlternateContent>
      </w:r>
      <w:r w:rsidR="006B026B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878960</wp:posOffset>
                </wp:positionH>
                <wp:positionV relativeFrom="paragraph">
                  <wp:posOffset>174360</wp:posOffset>
                </wp:positionV>
                <wp:extent cx="271080" cy="272880"/>
                <wp:effectExtent l="38100" t="38100" r="15240" b="3238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710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383.5pt;margin-top:13.15pt;width:23pt;height:23.0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">
                <v:imagedata r:id="rId922" o:title=""/>
              </v:shape>
            </w:pict>
          </mc:Fallback>
        </mc:AlternateContent>
      </w:r>
      <w:r w:rsidR="006B026B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626960</wp:posOffset>
                </wp:positionH>
                <wp:positionV relativeFrom="paragraph">
                  <wp:posOffset>480</wp:posOffset>
                </wp:positionV>
                <wp:extent cx="653040" cy="674280"/>
                <wp:effectExtent l="38100" t="38100" r="13970" b="3111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653040" cy="67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363.55pt;margin-top:-.45pt;width:53.1pt;height:54.4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">
                <v:imagedata r:id="rId924" o:title=""/>
              </v:shape>
            </w:pict>
          </mc:Fallback>
        </mc:AlternateContent>
      </w:r>
      <w:r w:rsidR="006B026B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5301960</wp:posOffset>
                </wp:positionH>
                <wp:positionV relativeFrom="paragraph">
                  <wp:posOffset>-72960</wp:posOffset>
                </wp:positionV>
                <wp:extent cx="57240" cy="620280"/>
                <wp:effectExtent l="38100" t="38100" r="38100" b="2794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5724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416.75pt;margin-top:-6.2pt;width:5.8pt;height:50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">
                <v:imagedata r:id="rId926" o:title=""/>
              </v:shape>
            </w:pict>
          </mc:Fallback>
        </mc:AlternateContent>
      </w:r>
      <w:r w:rsidR="008629CD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701680</wp:posOffset>
                </wp:positionH>
                <wp:positionV relativeFrom="paragraph">
                  <wp:posOffset>118560</wp:posOffset>
                </wp:positionV>
                <wp:extent cx="280800" cy="155520"/>
                <wp:effectExtent l="38100" t="38100" r="5080" b="3556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80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212pt;margin-top:8.6pt;width:23.65pt;height:14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">
                <v:imagedata r:id="rId928" o:title=""/>
              </v:shape>
            </w:pict>
          </mc:Fallback>
        </mc:AlternateContent>
      </w:r>
      <w:r w:rsidR="008629CD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815440</wp:posOffset>
                </wp:positionH>
                <wp:positionV relativeFrom="paragraph">
                  <wp:posOffset>116400</wp:posOffset>
                </wp:positionV>
                <wp:extent cx="13680" cy="238320"/>
                <wp:effectExtent l="38100" t="38100" r="43815" b="4762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136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220.9pt;margin-top:8.4pt;width:2.65pt;height:20.3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">
                <v:imagedata r:id="rId930" o:title=""/>
              </v:shape>
            </w:pict>
          </mc:Fallback>
        </mc:AlternateContent>
      </w:r>
      <w:r w:rsidR="008629CD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376240</wp:posOffset>
                </wp:positionH>
                <wp:positionV relativeFrom="paragraph">
                  <wp:posOffset>192000</wp:posOffset>
                </wp:positionV>
                <wp:extent cx="176760" cy="105480"/>
                <wp:effectExtent l="38100" t="38100" r="33020" b="4699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767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186.3pt;margin-top:14.3pt;width:15.55pt;height:9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">
                <v:imagedata r:id="rId932" o:title=""/>
              </v:shape>
            </w:pict>
          </mc:Fallback>
        </mc:AlternateContent>
      </w:r>
      <w:r w:rsidR="008629CD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524560</wp:posOffset>
                </wp:positionH>
                <wp:positionV relativeFrom="paragraph">
                  <wp:posOffset>13800</wp:posOffset>
                </wp:positionV>
                <wp:extent cx="723240" cy="696600"/>
                <wp:effectExtent l="38100" t="38100" r="39370" b="2730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723240" cy="6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98.2pt;margin-top:.5pt;width:58.35pt;height:56.2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">
                <v:imagedata r:id="rId934" o:title=""/>
              </v:shape>
            </w:pict>
          </mc:Fallback>
        </mc:AlternateContent>
      </w:r>
      <w:r w:rsidR="008629CD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3196680</wp:posOffset>
                </wp:positionH>
                <wp:positionV relativeFrom="paragraph">
                  <wp:posOffset>-34800</wp:posOffset>
                </wp:positionV>
                <wp:extent cx="26280" cy="457560"/>
                <wp:effectExtent l="19050" t="38100" r="50165" b="3810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2628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250.95pt;margin-top:-3.5pt;width:3.7pt;height:37.7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">
                <v:imagedata r:id="rId936" o:title=""/>
              </v:shape>
            </w:pict>
          </mc:Fallback>
        </mc:AlternateContent>
      </w:r>
      <w:r w:rsidR="00D67C69" w:rsidRPr="006A468C">
        <w:rPr>
          <w:highlight w:val="yellow"/>
          <w:lang w:val="el-GR"/>
        </w:rPr>
        <w:t xml:space="preserve"> έχει τις ίδιες με τον </w:t>
      </w:r>
      <w:r w:rsidRPr="00025957">
        <w:rPr>
          <w:position w:val="-4"/>
        </w:rPr>
        <w:object w:dxaOrig="279" w:dyaOrig="279">
          <v:shape id="_x0000_i1048" type="#_x0000_t75" style="width:13.95pt;height:13.95pt" o:ole="">
            <v:imagedata r:id="rId937" o:title=""/>
          </v:shape>
          <o:OLEObject Type="Embed" ProgID="Equation.DSMT4" ShapeID="_x0000_i1048" DrawAspect="Content" ObjectID="_1669710042" r:id="rId938"/>
        </w:object>
      </w:r>
      <w:r w:rsidR="00D67C69" w:rsidRPr="00D7055A">
        <w:rPr>
          <w:lang w:val="el-GR"/>
        </w:rPr>
        <w:t xml:space="preserve">, </w:t>
      </w:r>
    </w:p>
    <w:p w:rsidR="00D67C69" w:rsidRPr="00D7055A" w:rsidRDefault="00F639B4" w:rsidP="00D7055A">
      <w:pPr>
        <w:pStyle w:val="ListParagraph"/>
        <w:numPr>
          <w:ilvl w:val="0"/>
          <w:numId w:val="44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231530</wp:posOffset>
                </wp:positionH>
                <wp:positionV relativeFrom="paragraph">
                  <wp:posOffset>973900</wp:posOffset>
                </wp:positionV>
                <wp:extent cx="44640" cy="10080"/>
                <wp:effectExtent l="38100" t="38100" r="50800" b="4762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44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410.95pt;margin-top:75.65pt;width:5.5pt;height:3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">
                <v:imagedata r:id="rId940" o:title=""/>
              </v:shape>
            </w:pict>
          </mc:Fallback>
        </mc:AlternateContent>
      </w:r>
      <w:r w:rsidR="006B026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618160</wp:posOffset>
                </wp:positionH>
                <wp:positionV relativeFrom="paragraph">
                  <wp:posOffset>662760</wp:posOffset>
                </wp:positionV>
                <wp:extent cx="360" cy="360"/>
                <wp:effectExtent l="0" t="0" r="0" b="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05.15pt;margin-top:51.2pt;width:2.05pt;height:2.0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rMS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8Yg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">
                <v:imagedata r:id="rId942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3210720</wp:posOffset>
                </wp:positionH>
                <wp:positionV relativeFrom="paragraph">
                  <wp:posOffset>-24840</wp:posOffset>
                </wp:positionV>
                <wp:extent cx="20160" cy="347040"/>
                <wp:effectExtent l="38100" t="38100" r="37465" b="3429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2016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252.05pt;margin-top:-2.5pt;width:2.8pt;height:28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">
                <v:imagedata r:id="rId944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161040</wp:posOffset>
                </wp:positionH>
                <wp:positionV relativeFrom="paragraph">
                  <wp:posOffset>304200</wp:posOffset>
                </wp:positionV>
                <wp:extent cx="1038240" cy="59040"/>
                <wp:effectExtent l="38100" t="38100" r="47625" b="3683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0382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248.3pt;margin-top:23.1pt;width:83.25pt;height:5.9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">
                <v:imagedata r:id="rId946" o:title=""/>
              </v:shape>
            </w:pict>
          </mc:Fallback>
        </mc:AlternateContent>
      </w:r>
      <w:r w:rsidR="008629C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357040</wp:posOffset>
                </wp:positionH>
                <wp:positionV relativeFrom="paragraph">
                  <wp:posOffset>405000</wp:posOffset>
                </wp:positionV>
                <wp:extent cx="360" cy="360"/>
                <wp:effectExtent l="0" t="0" r="0" b="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420.8pt;margin-top:30.9pt;width:2.05pt;height:2.0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Fqy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ejB7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">
                <v:imagedata r:id="rId948" o:title=""/>
              </v:shape>
            </w:pict>
          </mc:Fallback>
        </mc:AlternateContent>
      </w:r>
      <w:r w:rsidR="00D67C69" w:rsidRPr="00D7055A">
        <w:rPr>
          <w:lang w:val="el-GR"/>
        </w:rPr>
        <w:t xml:space="preserve">ενώ ο </w:t>
      </w:r>
      <w:r w:rsidR="008F6463" w:rsidRPr="00025957">
        <w:rPr>
          <w:position w:val="-4"/>
        </w:rPr>
        <w:object w:dxaOrig="260" w:dyaOrig="279">
          <v:shape id="_x0000_i1049" type="#_x0000_t75" style="width:13pt;height:13.95pt" o:ole="">
            <v:imagedata r:id="rId949" o:title=""/>
          </v:shape>
          <o:OLEObject Type="Embed" ProgID="Equation.DSMT4" ShapeID="_x0000_i1049" DrawAspect="Content" ObjectID="_1669710043" r:id="rId950"/>
        </w:object>
      </w:r>
      <w:r w:rsidR="00D67C69" w:rsidRPr="006A468C">
        <w:rPr>
          <w:highlight w:val="yellow"/>
          <w:lang w:val="el-GR"/>
        </w:rPr>
        <w:t xml:space="preserve"> και ο </w:t>
      </w:r>
      <w:r w:rsidR="008F6463" w:rsidRPr="00025957">
        <w:rPr>
          <w:position w:val="-4"/>
        </w:rPr>
        <w:object w:dxaOrig="260" w:dyaOrig="279">
          <v:shape id="_x0000_i1050" type="#_x0000_t75" style="width:13pt;height:13.95pt" o:ole="">
            <v:imagedata r:id="rId951" o:title=""/>
          </v:shape>
          <o:OLEObject Type="Embed" ProgID="Equation.DSMT4" ShapeID="_x0000_i1050" DrawAspect="Content" ObjectID="_1669710044" r:id="rId952"/>
        </w:object>
      </w:r>
      <w:r w:rsidR="000F6638" w:rsidRPr="006A468C">
        <w:rPr>
          <w:highlight w:val="yellow"/>
          <w:lang w:val="el-GR"/>
        </w:rPr>
        <w:t xml:space="preserve"> </w:t>
      </w:r>
      <w:r w:rsidR="00D67C69" w:rsidRPr="006A468C">
        <w:rPr>
          <w:highlight w:val="yellow"/>
          <w:lang w:val="el-GR"/>
        </w:rPr>
        <w:t>είναι και οι δύο</w:t>
      </w:r>
      <w:r w:rsidR="00D67C69" w:rsidRPr="00D7055A">
        <w:rPr>
          <w:lang w:val="el-GR"/>
        </w:rPr>
        <w:t xml:space="preserve"> τετραγωνικοί με διαστάσεις τέτοιες που να μπορώ να </w:t>
      </w:r>
      <w:proofErr w:type="spellStart"/>
      <w:r w:rsidR="00D67C69" w:rsidRPr="00D7055A">
        <w:rPr>
          <w:lang w:val="el-GR"/>
        </w:rPr>
        <w:t>πολ</w:t>
      </w:r>
      <w:proofErr w:type="spellEnd"/>
      <w:r w:rsidR="00D67C69" w:rsidRPr="00D7055A">
        <w:rPr>
          <w:lang w:val="el-GR"/>
        </w:rPr>
        <w:t>/</w:t>
      </w:r>
      <w:proofErr w:type="spellStart"/>
      <w:r w:rsidR="00D67C69" w:rsidRPr="00D7055A">
        <w:rPr>
          <w:lang w:val="el-GR"/>
        </w:rPr>
        <w:t>σω</w:t>
      </w:r>
      <w:proofErr w:type="spellEnd"/>
      <w:r w:rsidR="00D67C69" w:rsidRPr="00D7055A">
        <w:rPr>
          <w:lang w:val="el-GR"/>
        </w:rPr>
        <w:t xml:space="preserve"> τους </w:t>
      </w:r>
      <w:r w:rsidR="008F6463" w:rsidRPr="00025957">
        <w:rPr>
          <w:position w:val="-4"/>
        </w:rPr>
        <w:object w:dxaOrig="279" w:dyaOrig="279">
          <v:shape id="_x0000_i1051" type="#_x0000_t75" style="width:13.95pt;height:13.95pt" o:ole="">
            <v:imagedata r:id="rId953" o:title=""/>
          </v:shape>
          <o:OLEObject Type="Embed" ProgID="Equation.DSMT4" ShapeID="_x0000_i1051" DrawAspect="Content" ObjectID="_1669710045" r:id="rId954"/>
        </w:object>
      </w:r>
      <w:r w:rsidR="00D67C69" w:rsidRPr="00D7055A">
        <w:rPr>
          <w:lang w:val="el-GR"/>
        </w:rPr>
        <w:t xml:space="preserve"> και </w:t>
      </w:r>
      <w:r w:rsidR="008F6463" w:rsidRPr="008F6463">
        <w:rPr>
          <w:position w:val="-6"/>
        </w:rPr>
        <w:object w:dxaOrig="279" w:dyaOrig="300">
          <v:shape id="_x0000_i1052" type="#_x0000_t75" style="width:13.95pt;height:15pt" o:ole="">
            <v:imagedata r:id="rId955" o:title=""/>
          </v:shape>
          <o:OLEObject Type="Embed" ProgID="Equation.DSMT4" ShapeID="_x0000_i1052" DrawAspect="Content" ObjectID="_1669710046" r:id="rId956"/>
        </w:object>
      </w:r>
      <w:r w:rsidR="00D67C69" w:rsidRPr="00D7055A">
        <w:rPr>
          <w:lang w:val="el-GR"/>
        </w:rPr>
        <w:t xml:space="preserve"> από αριστερά: </w:t>
      </w:r>
      <w:r w:rsidR="00D67C69" w:rsidRPr="006A468C">
        <w:rPr>
          <w:highlight w:val="yellow"/>
          <w:lang w:val="el-GR"/>
        </w:rPr>
        <w:t xml:space="preserve">γραμμές του </w:t>
      </w:r>
      <w:r w:rsidR="008F6463" w:rsidRPr="00025957">
        <w:rPr>
          <w:position w:val="-4"/>
        </w:rPr>
        <w:object w:dxaOrig="279" w:dyaOrig="279">
          <v:shape id="_x0000_i1053" type="#_x0000_t75" style="width:13.95pt;height:13.95pt" o:ole="">
            <v:imagedata r:id="rId957" o:title=""/>
          </v:shape>
          <o:OLEObject Type="Embed" ProgID="Equation.DSMT4" ShapeID="_x0000_i1053" DrawAspect="Content" ObjectID="_1669710047" r:id="rId958"/>
        </w:object>
      </w:r>
      <w:r w:rsidR="00D67C69" w:rsidRPr="006A468C">
        <w:rPr>
          <w:highlight w:val="yellow"/>
          <w:lang w:val="el-GR"/>
        </w:rPr>
        <w:t xml:space="preserve"> επί γραμμές του </w:t>
      </w:r>
      <w:r w:rsidR="008F6463" w:rsidRPr="00025957">
        <w:rPr>
          <w:position w:val="-4"/>
        </w:rPr>
        <w:object w:dxaOrig="279" w:dyaOrig="279">
          <v:shape id="_x0000_i1054" type="#_x0000_t75" style="width:13.95pt;height:13.95pt" o:ole="">
            <v:imagedata r:id="rId959" o:title=""/>
          </v:shape>
          <o:OLEObject Type="Embed" ProgID="Equation.DSMT4" ShapeID="_x0000_i1054" DrawAspect="Content" ObjectID="_1669710048" r:id="rId960"/>
        </w:object>
      </w:r>
    </w:p>
    <w:p w:rsidR="00D7055A" w:rsidRDefault="00D67C69" w:rsidP="00D67C69">
      <w:pPr>
        <w:rPr>
          <w:lang w:val="en-US"/>
        </w:rPr>
      </w:pPr>
      <w:r w:rsidRPr="00361524">
        <w:rPr>
          <w:rStyle w:val="Heading4Char1"/>
        </w:rPr>
        <w:t xml:space="preserve">Προσοχή </w:t>
      </w:r>
      <w:r>
        <w:rPr>
          <w:rStyle w:val="Heading4Char1"/>
        </w:rPr>
        <w:t xml:space="preserve">στη </w:t>
      </w:r>
      <w:proofErr w:type="spellStart"/>
      <w:r>
        <w:rPr>
          <w:rStyle w:val="Heading4Char1"/>
        </w:rPr>
        <w:t>κατασκευήτου</w:t>
      </w:r>
      <w:proofErr w:type="spellEnd"/>
      <w:r>
        <w:rPr>
          <w:rStyle w:val="Heading4Char1"/>
        </w:rPr>
        <w:t xml:space="preserve"> </w:t>
      </w:r>
      <w:r w:rsidR="008F6463" w:rsidRPr="00025957">
        <w:rPr>
          <w:position w:val="-4"/>
        </w:rPr>
        <w:object w:dxaOrig="260" w:dyaOrig="279">
          <v:shape id="_x0000_i1055" type="#_x0000_t75" style="width:13pt;height:13.95pt" o:ole="">
            <v:imagedata r:id="rId961" o:title=""/>
          </v:shape>
          <o:OLEObject Type="Embed" ProgID="Equation.DSMT4" ShapeID="_x0000_i1055" DrawAspect="Content" ObjectID="_1669710049" r:id="rId962"/>
        </w:object>
      </w:r>
      <w:r>
        <w:rPr>
          <w:lang w:val="el-GR"/>
        </w:rPr>
        <w:t>:</w:t>
      </w:r>
      <w:r w:rsidRPr="00361524">
        <w:rPr>
          <w:lang w:val="el-GR"/>
        </w:rPr>
        <w:t xml:space="preserve"> </w:t>
      </w:r>
    </w:p>
    <w:p w:rsidR="00D7055A" w:rsidRPr="00D7055A" w:rsidRDefault="008F6463" w:rsidP="00D7055A">
      <w:pPr>
        <w:pStyle w:val="ListParagraph"/>
        <w:numPr>
          <w:ilvl w:val="0"/>
          <w:numId w:val="44"/>
        </w:numPr>
        <w:rPr>
          <w:lang w:val="el-GR"/>
        </w:rPr>
      </w:pPr>
      <w:r w:rsidRPr="00025957">
        <w:rPr>
          <w:position w:val="-4"/>
        </w:rPr>
        <w:object w:dxaOrig="260" w:dyaOrig="279">
          <v:shape id="_x0000_i1056" type="#_x0000_t75" style="width:13pt;height:13.95pt" o:ole="">
            <v:imagedata r:id="rId963" o:title=""/>
          </v:shape>
          <o:OLEObject Type="Embed" ProgID="Equation.DSMT4" ShapeID="_x0000_i1056" DrawAspect="Content" ObjectID="_1669710050" r:id="rId964"/>
        </w:object>
      </w:r>
      <w:r w:rsidR="00D67C69" w:rsidRPr="00D7055A">
        <w:rPr>
          <w:lang w:val="el-GR"/>
        </w:rPr>
        <w:t xml:space="preserve"> περιέχει πάλι τα αντίθετα των συντελεστών, </w:t>
      </w:r>
    </w:p>
    <w:p w:rsidR="00D7055A" w:rsidRPr="00D7055A" w:rsidRDefault="00D67C69" w:rsidP="00D7055A">
      <w:pPr>
        <w:pStyle w:val="ListParagraph"/>
        <w:numPr>
          <w:ilvl w:val="0"/>
          <w:numId w:val="44"/>
        </w:numPr>
        <w:rPr>
          <w:lang w:val="el-GR"/>
        </w:rPr>
      </w:pPr>
      <w:r w:rsidRPr="00D7055A">
        <w:rPr>
          <w:b/>
          <w:color w:val="FF0000"/>
          <w:lang w:val="el-GR"/>
        </w:rPr>
        <w:t>αλλά όχι στη θέση του στοιχείου που μηδενίζανε</w:t>
      </w:r>
      <w:r w:rsidRPr="00D7055A">
        <w:rPr>
          <w:lang w:val="el-GR"/>
        </w:rPr>
        <w:t xml:space="preserve">! </w:t>
      </w:r>
    </w:p>
    <w:p w:rsidR="00D7055A" w:rsidRPr="00D7055A" w:rsidRDefault="00D67C69" w:rsidP="00D7055A">
      <w:pPr>
        <w:pStyle w:val="ListParagraph"/>
        <w:numPr>
          <w:ilvl w:val="1"/>
          <w:numId w:val="44"/>
        </w:numPr>
        <w:rPr>
          <w:lang w:val="el-GR"/>
        </w:rPr>
      </w:pPr>
      <w:r w:rsidRPr="00D7055A">
        <w:rPr>
          <w:lang w:val="el-GR"/>
        </w:rPr>
        <w:t xml:space="preserve">Τώρα είναι μεν </w:t>
      </w:r>
      <w:r w:rsidRPr="00D7055A">
        <w:rPr>
          <w:b/>
          <w:color w:val="FF0000"/>
          <w:u w:val="single"/>
          <w:lang w:val="el-GR"/>
        </w:rPr>
        <w:t>στη «σωστή» γραμμή</w:t>
      </w:r>
      <w:r w:rsidRPr="00D7055A">
        <w:rPr>
          <w:b/>
          <w:color w:val="FF0000"/>
          <w:lang w:val="el-GR"/>
        </w:rPr>
        <w:t xml:space="preserve"> ο καθένας</w:t>
      </w:r>
      <w:r w:rsidRPr="00D7055A">
        <w:rPr>
          <w:lang w:val="el-GR"/>
        </w:rPr>
        <w:t xml:space="preserve">, </w:t>
      </w:r>
    </w:p>
    <w:p w:rsidR="00D67C69" w:rsidRPr="00D7055A" w:rsidRDefault="00D67C69" w:rsidP="00D7055A">
      <w:pPr>
        <w:pStyle w:val="ListParagraph"/>
        <w:numPr>
          <w:ilvl w:val="1"/>
          <w:numId w:val="44"/>
        </w:numPr>
        <w:rPr>
          <w:lang w:val="el-GR"/>
        </w:rPr>
      </w:pPr>
      <w:r w:rsidRPr="00D7055A">
        <w:rPr>
          <w:lang w:val="el-GR"/>
        </w:rPr>
        <w:t xml:space="preserve">αλλά </w:t>
      </w:r>
      <w:r w:rsidRPr="00D7055A">
        <w:rPr>
          <w:b/>
          <w:color w:val="FF0000"/>
          <w:u w:val="single"/>
          <w:lang w:val="el-GR"/>
        </w:rPr>
        <w:t>στην κ-στήλη (κάτω από τον κ-«1») μπαίνουν οι συντελεστές που χρησιμοποιήθηκαν με τον κ-οδηγό</w:t>
      </w:r>
      <w:r w:rsidRPr="00D7055A">
        <w:rPr>
          <w:color w:val="FF0000"/>
          <w:lang w:val="el-GR"/>
        </w:rPr>
        <w:t xml:space="preserve"> </w:t>
      </w:r>
      <w:r w:rsidRPr="00D7055A">
        <w:rPr>
          <w:lang w:val="el-GR"/>
        </w:rPr>
        <w:t xml:space="preserve">(ακόμα και αν αυτός δεν ήταν στη κ-στήλη), </w:t>
      </w:r>
    </w:p>
    <w:p w:rsidR="005A6F23" w:rsidRDefault="00D7055A" w:rsidP="00D7055A">
      <w:pPr>
        <w:pStyle w:val="Heading4"/>
        <w:rPr>
          <w:position w:val="-56"/>
        </w:rPr>
      </w:pPr>
      <w:r>
        <w:t>Στο παράδειγμά μας :</w:t>
      </w:r>
      <w:r w:rsidRPr="001A495D">
        <w:t xml:space="preserve"> </w:t>
      </w:r>
      <w:r w:rsidR="008F6463" w:rsidRPr="008F6463">
        <w:rPr>
          <w:position w:val="-56"/>
        </w:rPr>
        <w:object w:dxaOrig="1860" w:dyaOrig="1260">
          <v:shape id="_x0000_i1057" type="#_x0000_t75" style="width:93pt;height:63pt" o:ole="">
            <v:imagedata r:id="rId965" o:title=""/>
          </v:shape>
          <o:OLEObject Type="Embed" ProgID="Equation.DSMT4" ShapeID="_x0000_i1057" DrawAspect="Content" ObjectID="_1669710051" r:id="rId966"/>
        </w:object>
      </w:r>
    </w:p>
    <w:p w:rsidR="005A6F23" w:rsidRDefault="005A6F23" w:rsidP="005A6F23">
      <w:pPr>
        <w:rPr>
          <w:szCs w:val="28"/>
          <w:lang w:val="el-GR"/>
        </w:rPr>
      </w:pPr>
      <w:r w:rsidRPr="00DC724B">
        <w:rPr>
          <w:lang w:val="el-GR"/>
        </w:rPr>
        <w:br w:type="page"/>
      </w:r>
    </w:p>
    <w:p w:rsidR="005A6F23" w:rsidRPr="005A6F23" w:rsidRDefault="002605B2" w:rsidP="005A6F23">
      <w:pPr>
        <w:tabs>
          <w:tab w:val="clear" w:pos="1185"/>
        </w:tabs>
        <w:spacing w:before="0"/>
        <w:rPr>
          <w:szCs w:val="28"/>
          <w:lang w:val="el-GR" w:eastAsia="el-GR"/>
        </w:rPr>
      </w:pPr>
      <w:r>
        <w:rPr>
          <w:noProof/>
          <w:szCs w:val="28"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5088610</wp:posOffset>
                </wp:positionH>
                <wp:positionV relativeFrom="paragraph">
                  <wp:posOffset>-819540</wp:posOffset>
                </wp:positionV>
                <wp:extent cx="360" cy="360"/>
                <wp:effectExtent l="0" t="0" r="0" b="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399.7pt;margin-top:-65.55pt;width:2.05pt;height:2.0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KEKmAAQAAMAMAAA4AAABkcnMvZTJvRG9jLnhtbJxSy07DMBC8I/EP&#10;lu80Sak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RrLGVIILyoW1&#10;wHDcX9+4ZYQtaQXNK+TkkKgD8AMiLeh/Q/akFyBrS3z2rqAqRaCT8IWpPGeYmjzjuMyTM3+3fT4r&#10;WONZ12q7Rta9TyajEWdOWGJF0lmfk0HHBayuEagTHVp/YbcabecKUWZtxsn4XfftTVdtYJKKj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">
                <v:imagedata r:id="rId968" o:title=""/>
              </v:shape>
            </w:pict>
          </mc:Fallback>
        </mc:AlternateContent>
      </w:r>
      <w:r w:rsidR="005A6F23" w:rsidRPr="005A6F23">
        <w:rPr>
          <w:szCs w:val="28"/>
          <w:lang w:val="el-GR" w:eastAsia="el-GR"/>
        </w:rPr>
        <w:t>Δίνεται ο ακόλουθος πίνακας Α:</w:t>
      </w:r>
    </w:p>
    <w:p w:rsidR="005A6F23" w:rsidRPr="005A6F23" w:rsidRDefault="00BA5486" w:rsidP="005A6F23">
      <w:pPr>
        <w:tabs>
          <w:tab w:val="clear" w:pos="1185"/>
        </w:tabs>
        <w:spacing w:before="0" w:after="0"/>
        <w:jc w:val="center"/>
        <w:rPr>
          <w:szCs w:val="28"/>
          <w:lang w:val="el-GR" w:eastAsia="el-GR"/>
        </w:rPr>
      </w:pPr>
      <w:r w:rsidRPr="008F6463">
        <w:rPr>
          <w:position w:val="-78"/>
        </w:rPr>
        <w:object w:dxaOrig="3540" w:dyaOrig="1700">
          <v:shape id="_x0000_i1058" type="#_x0000_t75" style="width:177pt;height:85pt" o:ole="">
            <v:imagedata r:id="rId969" o:title=""/>
          </v:shape>
          <o:OLEObject Type="Embed" ProgID="Equation.DSMT4" ShapeID="_x0000_i1058" DrawAspect="Content" ObjectID="_1669710052" r:id="rId970"/>
        </w:object>
      </w:r>
      <w:r w:rsidR="005A6F23" w:rsidRPr="005A6F23">
        <w:rPr>
          <w:noProof/>
          <w:szCs w:val="28"/>
          <w:lang w:val="el-GR" w:eastAsia="el-GR"/>
        </w:rPr>
        <w:t xml:space="preserve">, </w:t>
      </w:r>
    </w:p>
    <w:p w:rsidR="005A6F23" w:rsidRPr="00BA5486" w:rsidRDefault="005A6F23" w:rsidP="005A6F23">
      <w:pPr>
        <w:numPr>
          <w:ilvl w:val="1"/>
          <w:numId w:val="46"/>
        </w:numPr>
        <w:tabs>
          <w:tab w:val="clear" w:pos="1185"/>
        </w:tabs>
        <w:spacing w:before="0" w:after="0" w:line="240" w:lineRule="auto"/>
        <w:ind w:left="357" w:hanging="357"/>
        <w:jc w:val="left"/>
        <w:rPr>
          <w:szCs w:val="28"/>
          <w:lang w:val="el-GR" w:eastAsia="el-GR"/>
        </w:rPr>
      </w:pPr>
      <w:r w:rsidRPr="005A6F23">
        <w:rPr>
          <w:b/>
          <w:szCs w:val="28"/>
          <w:lang w:val="el-GR" w:eastAsia="el-GR"/>
        </w:rPr>
        <w:t xml:space="preserve">(0.5 μον.) </w:t>
      </w:r>
      <w:r w:rsidRPr="005A6F23">
        <w:rPr>
          <w:szCs w:val="28"/>
          <w:lang w:val="el-GR" w:eastAsia="el-GR"/>
        </w:rPr>
        <w:t xml:space="preserve">Να βρεθεί η </w:t>
      </w:r>
      <w:proofErr w:type="spellStart"/>
      <w:r w:rsidRPr="005A6F23">
        <w:rPr>
          <w:szCs w:val="28"/>
          <w:lang w:val="el-GR" w:eastAsia="el-GR"/>
        </w:rPr>
        <w:t>παραγοντοποίηση</w:t>
      </w:r>
      <w:proofErr w:type="spellEnd"/>
      <w:r w:rsidRPr="005A6F23">
        <w:rPr>
          <w:szCs w:val="28"/>
          <w:lang w:val="el-GR" w:eastAsia="el-GR"/>
        </w:rPr>
        <w:t xml:space="preserve"> </w:t>
      </w:r>
      <w:r w:rsidRPr="00BA5486">
        <w:rPr>
          <w:b/>
          <w:szCs w:val="28"/>
          <w:lang w:val="en-US" w:eastAsia="el-GR"/>
        </w:rPr>
        <w:t>PA</w:t>
      </w:r>
      <w:r w:rsidRPr="00BA5486">
        <w:rPr>
          <w:b/>
          <w:szCs w:val="28"/>
          <w:lang w:val="el-GR" w:eastAsia="el-GR"/>
        </w:rPr>
        <w:t>=</w:t>
      </w:r>
      <w:r w:rsidRPr="00BA5486">
        <w:rPr>
          <w:b/>
          <w:szCs w:val="28"/>
          <w:lang w:val="en-US" w:eastAsia="el-GR"/>
        </w:rPr>
        <w:t>LU</w:t>
      </w:r>
      <w:r w:rsidRPr="005A6F23">
        <w:rPr>
          <w:szCs w:val="28"/>
          <w:lang w:val="el-GR" w:eastAsia="el-GR"/>
        </w:rPr>
        <w:t xml:space="preserve">, όπου </w:t>
      </w:r>
      <w:r w:rsidRPr="00BA5486">
        <w:rPr>
          <w:b/>
          <w:szCs w:val="28"/>
          <w:lang w:val="en-US" w:eastAsia="el-GR"/>
        </w:rPr>
        <w:t>P</w:t>
      </w:r>
      <w:r w:rsidRPr="005A6F23">
        <w:rPr>
          <w:szCs w:val="28"/>
          <w:lang w:val="el-GR" w:eastAsia="el-GR"/>
        </w:rPr>
        <w:t xml:space="preserve"> πίνακας μεταθέσεων, </w:t>
      </w:r>
      <w:r w:rsidRPr="00BA5486">
        <w:rPr>
          <w:b/>
          <w:szCs w:val="28"/>
          <w:lang w:val="en-US" w:eastAsia="el-GR"/>
        </w:rPr>
        <w:t>L</w:t>
      </w:r>
      <w:r w:rsidRPr="005A6F23">
        <w:rPr>
          <w:szCs w:val="28"/>
          <w:lang w:val="el-GR" w:eastAsia="el-GR"/>
        </w:rPr>
        <w:t xml:space="preserve"> κάτω τριγωνικός (με 1 στη διαγώνιο) και </w:t>
      </w:r>
      <w:r w:rsidRPr="00BA5486">
        <w:rPr>
          <w:b/>
          <w:szCs w:val="28"/>
          <w:lang w:val="en-US" w:eastAsia="el-GR"/>
        </w:rPr>
        <w:t>U</w:t>
      </w:r>
      <w:r w:rsidRPr="005A6F23">
        <w:rPr>
          <w:szCs w:val="28"/>
          <w:lang w:val="el-GR" w:eastAsia="el-GR"/>
        </w:rPr>
        <w:t xml:space="preserve"> κλιμακωτός.</w:t>
      </w:r>
    </w:p>
    <w:p w:rsidR="00BA5486" w:rsidRPr="00BA5486" w:rsidRDefault="00907B10" w:rsidP="00BA5486">
      <w:pPr>
        <w:numPr>
          <w:ilvl w:val="1"/>
          <w:numId w:val="46"/>
        </w:numPr>
        <w:tabs>
          <w:tab w:val="clear" w:pos="1185"/>
        </w:tabs>
        <w:spacing w:before="0" w:line="240" w:lineRule="auto"/>
        <w:ind w:left="357" w:hanging="357"/>
        <w:rPr>
          <w:szCs w:val="28"/>
          <w:lang w:val="el-GR"/>
        </w:rPr>
      </w:pPr>
      <w:r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1563640</wp:posOffset>
                </wp:positionH>
                <wp:positionV relativeFrom="paragraph">
                  <wp:posOffset>19450</wp:posOffset>
                </wp:positionV>
                <wp:extent cx="302400" cy="360000"/>
                <wp:effectExtent l="38100" t="38100" r="2540" b="40640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3024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122.45pt;margin-top:.95pt;width:25.1pt;height:29.6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">
                <v:imagedata r:id="rId972" o:title=""/>
              </v:shape>
            </w:pict>
          </mc:Fallback>
        </mc:AlternateContent>
      </w:r>
      <w:r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1026520</wp:posOffset>
                </wp:positionH>
                <wp:positionV relativeFrom="paragraph">
                  <wp:posOffset>-31310</wp:posOffset>
                </wp:positionV>
                <wp:extent cx="227160" cy="471960"/>
                <wp:effectExtent l="38100" t="38100" r="40005" b="23495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22716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80.25pt;margin-top:-3.15pt;width:19.2pt;height:38.4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">
                <v:imagedata r:id="rId974" o:title=""/>
              </v:shape>
            </w:pict>
          </mc:Fallback>
        </mc:AlternateContent>
      </w:r>
      <w:r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1252240</wp:posOffset>
                </wp:positionH>
                <wp:positionV relativeFrom="paragraph">
                  <wp:posOffset>-5030</wp:posOffset>
                </wp:positionV>
                <wp:extent cx="291240" cy="412200"/>
                <wp:effectExtent l="38100" t="19050" r="13970" b="26035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29124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97.95pt;margin-top:-1.1pt;width:24.2pt;height:33.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">
                <v:imagedata r:id="rId976" o:title=""/>
              </v:shape>
            </w:pict>
          </mc:Fallback>
        </mc:AlternateContent>
      </w:r>
      <w:r w:rsidR="001E2AC8"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984250</wp:posOffset>
                </wp:positionH>
                <wp:positionV relativeFrom="paragraph">
                  <wp:posOffset>1299280</wp:posOffset>
                </wp:positionV>
                <wp:extent cx="2324520" cy="44640"/>
                <wp:effectExtent l="114300" t="171450" r="133350" b="203200"/>
                <wp:wrapNone/>
                <wp:docPr id="3194" name="Ink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23245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4" o:spid="_x0000_s1026" type="#_x0000_t75" style="position:absolute;margin-left:71.85pt;margin-top:90.85pt;width:194.4pt;height:26.4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">
                <v:imagedata r:id="rId978" o:title=""/>
              </v:shape>
            </w:pict>
          </mc:Fallback>
        </mc:AlternateContent>
      </w:r>
      <w:r w:rsidR="001E2AC8"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2336770</wp:posOffset>
                </wp:positionH>
                <wp:positionV relativeFrom="paragraph">
                  <wp:posOffset>410080</wp:posOffset>
                </wp:positionV>
                <wp:extent cx="1607040" cy="51120"/>
                <wp:effectExtent l="114300" t="171450" r="127000" b="196850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607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178.35pt;margin-top:20.9pt;width:137.95pt;height:26.9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">
                <v:imagedata r:id="rId980" o:title=""/>
              </v:shape>
            </w:pict>
          </mc:Fallback>
        </mc:AlternateContent>
      </w:r>
      <w:r w:rsidR="001E2AC8"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1314370</wp:posOffset>
                </wp:positionH>
                <wp:positionV relativeFrom="paragraph">
                  <wp:posOffset>423040</wp:posOffset>
                </wp:positionV>
                <wp:extent cx="464040" cy="38160"/>
                <wp:effectExtent l="114300" t="171450" r="127000" b="209550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4640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97.85pt;margin-top:21.95pt;width:47.95pt;height:25.7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">
                <v:imagedata r:id="rId982" o:title=""/>
              </v:shape>
            </w:pict>
          </mc:Fallback>
        </mc:AlternateContent>
      </w:r>
      <w:r w:rsidR="001E2AC8">
        <w:rPr>
          <w:b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918730</wp:posOffset>
                </wp:positionH>
                <wp:positionV relativeFrom="paragraph">
                  <wp:posOffset>121720</wp:posOffset>
                </wp:positionV>
                <wp:extent cx="1196640" cy="38520"/>
                <wp:effectExtent l="0" t="190500" r="99060" b="17145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196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68.45pt;margin-top:-2.55pt;width:102.6pt;height:24.7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">
                <v:imagedata r:id="rId984" o:title=""/>
              </v:shape>
            </w:pict>
          </mc:Fallback>
        </mc:AlternateContent>
      </w:r>
      <w:r w:rsidR="00BA5486" w:rsidRPr="00BA5486">
        <w:rPr>
          <w:b/>
          <w:szCs w:val="28"/>
          <w:lang w:val="el-GR" w:eastAsia="el-GR"/>
        </w:rPr>
        <w:t xml:space="preserve"> </w:t>
      </w:r>
      <w:r w:rsidR="00BA5486" w:rsidRPr="00BA5486">
        <w:rPr>
          <w:szCs w:val="28"/>
          <w:lang w:val="el-GR"/>
        </w:rPr>
        <w:t xml:space="preserve">Έστω </w:t>
      </w:r>
      <w:r w:rsidR="00BA5486" w:rsidRPr="00BA5486">
        <w:rPr>
          <w:position w:val="-14"/>
          <w:szCs w:val="28"/>
          <w:lang w:val="el-GR"/>
        </w:rPr>
        <w:object w:dxaOrig="2439" w:dyaOrig="480">
          <v:shape id="_x0000_i1059" type="#_x0000_t75" style="width:121.95pt;height:24pt" o:ole="">
            <v:imagedata r:id="rId985" o:title=""/>
          </v:shape>
          <o:OLEObject Type="Embed" ProgID="Equation.DSMT4" ShapeID="_x0000_i1059" DrawAspect="Content" ObjectID="_1669710053" r:id="rId986"/>
        </w:object>
      </w:r>
      <w:r w:rsidR="00BA5486" w:rsidRPr="00BA5486">
        <w:rPr>
          <w:szCs w:val="28"/>
          <w:lang w:val="el-GR"/>
        </w:rPr>
        <w:t xml:space="preserve"> Περιγράψτε το σύνολο των λύσεων του συστήματος </w:t>
      </w:r>
      <w:r w:rsidR="00BA5486" w:rsidRPr="00BA5486">
        <w:rPr>
          <w:position w:val="-6"/>
          <w:szCs w:val="28"/>
        </w:rPr>
        <w:object w:dxaOrig="859" w:dyaOrig="300">
          <v:shape id="_x0000_i1060" type="#_x0000_t75" style="width:42.65pt;height:14.7pt" o:ole="">
            <v:imagedata r:id="rId987" o:title=""/>
          </v:shape>
          <o:OLEObject Type="Embed" ProgID="Equation.DSMT4" ShapeID="_x0000_i1060" DrawAspect="Content" ObjectID="_1669710054" r:id="rId988"/>
        </w:object>
      </w:r>
      <w:r w:rsidR="00BA5486" w:rsidRPr="00BA5486">
        <w:rPr>
          <w:szCs w:val="28"/>
          <w:lang w:val="el-GR"/>
        </w:rPr>
        <w:t xml:space="preserve"> ως </w:t>
      </w:r>
      <w:r w:rsidR="00BA5486" w:rsidRPr="00BA5486">
        <w:rPr>
          <w:position w:val="-16"/>
          <w:szCs w:val="28"/>
        </w:rPr>
        <w:object w:dxaOrig="2640" w:dyaOrig="440">
          <v:shape id="_x0000_i1061" type="#_x0000_t75" style="width:132.4pt;height:21.7pt" o:ole="">
            <v:imagedata r:id="rId989" o:title=""/>
          </v:shape>
          <o:OLEObject Type="Embed" ProgID="Equation.DSMT4" ShapeID="_x0000_i1061" DrawAspect="Content" ObjectID="_1669710055" r:id="rId990"/>
        </w:object>
      </w:r>
      <w:r w:rsidR="00BA5486" w:rsidRPr="00BA5486">
        <w:rPr>
          <w:szCs w:val="28"/>
          <w:lang w:val="el-GR"/>
        </w:rPr>
        <w:t xml:space="preserve"> για κατάλληλα </w:t>
      </w:r>
      <w:r w:rsidR="00BA5486" w:rsidRPr="00BA5486">
        <w:rPr>
          <w:b/>
          <w:szCs w:val="28"/>
          <w:lang w:val="el-GR"/>
        </w:rPr>
        <w:t>ανεξάρτητα</w:t>
      </w:r>
      <w:r w:rsidR="00BA5486" w:rsidRPr="00BA5486">
        <w:rPr>
          <w:szCs w:val="28"/>
          <w:lang w:val="el-GR"/>
        </w:rPr>
        <w:t xml:space="preserve"> </w:t>
      </w:r>
      <w:r w:rsidR="00BA5486" w:rsidRPr="00BA5486">
        <w:rPr>
          <w:position w:val="-12"/>
          <w:szCs w:val="28"/>
        </w:rPr>
        <w:object w:dxaOrig="940" w:dyaOrig="380">
          <v:shape id="_x0000_i1062" type="#_x0000_t75" style="width:47.35pt;height:18.7pt" o:ole="">
            <v:imagedata r:id="rId991" o:title=""/>
          </v:shape>
          <o:OLEObject Type="Embed" ProgID="Equation.DSMT4" ShapeID="_x0000_i1062" DrawAspect="Content" ObjectID="_1669710056" r:id="rId992"/>
        </w:object>
      </w:r>
      <w:r w:rsidR="00BA5486" w:rsidRPr="00BA5486">
        <w:rPr>
          <w:szCs w:val="28"/>
          <w:lang w:val="el-GR"/>
        </w:rPr>
        <w:t xml:space="preserve">. (πρώτα εφαρμόζετε τον   αλγόριθμο του </w:t>
      </w:r>
      <w:r w:rsidR="00BA5486" w:rsidRPr="00BA5486">
        <w:rPr>
          <w:szCs w:val="28"/>
          <w:u w:val="single"/>
          <w:lang w:val="en-US"/>
        </w:rPr>
        <w:t>Gauss</w:t>
      </w:r>
      <w:r w:rsidR="00BA5486" w:rsidRPr="00BA5486">
        <w:rPr>
          <w:szCs w:val="28"/>
          <w:lang w:val="el-GR"/>
        </w:rPr>
        <w:t xml:space="preserve">  και ακολούθως λύστε τις εξισώσεις ώστε να εκφράσετε τις βασικές μεταβλητές συναρτήσει των ελεύθερων. Αν ο αλγόριθμος </w:t>
      </w:r>
      <w:r w:rsidR="00BA5486" w:rsidRPr="00BA5486">
        <w:rPr>
          <w:szCs w:val="28"/>
          <w:lang w:val="en-US"/>
        </w:rPr>
        <w:t>Gauss</w:t>
      </w:r>
      <w:r w:rsidR="00BA5486" w:rsidRPr="00BA5486">
        <w:rPr>
          <w:szCs w:val="28"/>
          <w:lang w:val="el-GR"/>
        </w:rPr>
        <w:t xml:space="preserve"> υποδείξει ότι το σύστημα είναι αδύνατο, </w:t>
      </w:r>
      <w:r w:rsidR="00BA5486" w:rsidRPr="00BA5486">
        <w:rPr>
          <w:b/>
          <w:szCs w:val="28"/>
          <w:lang w:val="el-GR"/>
        </w:rPr>
        <w:t>πρώτα επισημάνετε το</w:t>
      </w:r>
      <w:r w:rsidR="00BA5486" w:rsidRPr="00BA5486">
        <w:rPr>
          <w:szCs w:val="28"/>
          <w:lang w:val="el-GR"/>
        </w:rPr>
        <w:t xml:space="preserve">. Ακολούθως, αγνοείστε τους περιορισμούς που το καθιστούν αδύνατο και προχωρήστε στην επίλυσή του.)  </w:t>
      </w:r>
    </w:p>
    <w:p w:rsidR="00BA5486" w:rsidRPr="00BA5486" w:rsidRDefault="00907B10" w:rsidP="00BA5486">
      <w:pPr>
        <w:tabs>
          <w:tab w:val="clear" w:pos="1185"/>
        </w:tabs>
        <w:spacing w:before="0" w:after="0" w:line="240" w:lineRule="auto"/>
        <w:jc w:val="left"/>
        <w:rPr>
          <w:szCs w:val="28"/>
          <w:lang w:val="el-GR" w:eastAsia="el-GR"/>
        </w:rPr>
      </w:pPr>
      <w:r>
        <w:rPr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2466880</wp:posOffset>
                </wp:positionH>
                <wp:positionV relativeFrom="paragraph">
                  <wp:posOffset>29255</wp:posOffset>
                </wp:positionV>
                <wp:extent cx="106200" cy="208440"/>
                <wp:effectExtent l="38100" t="38100" r="27305" b="3937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062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193.5pt;margin-top:1.5pt;width:9.9pt;height:17.9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">
                <v:imagedata r:id="rId994" o:title=""/>
              </v:shape>
            </w:pict>
          </mc:Fallback>
        </mc:AlternateContent>
      </w:r>
      <w:r w:rsidR="002605B2">
        <w:rPr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3585250</wp:posOffset>
                </wp:positionH>
                <wp:positionV relativeFrom="paragraph">
                  <wp:posOffset>-14565</wp:posOffset>
                </wp:positionV>
                <wp:extent cx="71280" cy="258480"/>
                <wp:effectExtent l="38100" t="38100" r="43180" b="4635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712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281.55pt;margin-top:-1.95pt;width:7.15pt;height:21.9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">
                <v:imagedata r:id="rId996" o:title=""/>
              </v:shape>
            </w:pict>
          </mc:Fallback>
        </mc:AlternateContent>
      </w:r>
      <w:r w:rsidR="002605B2">
        <w:rPr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085850</wp:posOffset>
                </wp:positionH>
                <wp:positionV relativeFrom="paragraph">
                  <wp:posOffset>64275</wp:posOffset>
                </wp:positionV>
                <wp:extent cx="94680" cy="151560"/>
                <wp:effectExtent l="38100" t="38100" r="38735" b="3937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94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163.5pt;margin-top:4.3pt;width:9pt;height:13.5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">
                <v:imagedata r:id="rId998" o:title=""/>
              </v:shape>
            </w:pict>
          </mc:Fallback>
        </mc:AlternateContent>
      </w:r>
      <w:r w:rsidR="002605B2">
        <w:rPr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33170</wp:posOffset>
                </wp:positionH>
                <wp:positionV relativeFrom="paragraph">
                  <wp:posOffset>116475</wp:posOffset>
                </wp:positionV>
                <wp:extent cx="35280" cy="161640"/>
                <wp:effectExtent l="38100" t="38100" r="41275" b="4826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35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41.2pt;margin-top:8.35pt;width:4.4pt;height:14.3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">
                <v:imagedata r:id="rId1000" o:title=""/>
              </v:shape>
            </w:pict>
          </mc:Fallback>
        </mc:AlternateContent>
      </w:r>
    </w:p>
    <w:p w:rsidR="00F639B4" w:rsidRDefault="00907B10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3016600</wp:posOffset>
                </wp:positionH>
                <wp:positionV relativeFrom="paragraph">
                  <wp:posOffset>4491585</wp:posOffset>
                </wp:positionV>
                <wp:extent cx="95400" cy="315000"/>
                <wp:effectExtent l="38100" t="38100" r="38100" b="46990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954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236.75pt;margin-top:352.9pt;width:9.1pt;height:26.3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">
                <v:imagedata r:id="rId10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3096880</wp:posOffset>
                </wp:positionH>
                <wp:positionV relativeFrom="paragraph">
                  <wp:posOffset>4078665</wp:posOffset>
                </wp:positionV>
                <wp:extent cx="210600" cy="118800"/>
                <wp:effectExtent l="38100" t="38100" r="37465" b="3365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210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243.1pt;margin-top:320.3pt;width:18.2pt;height:10.7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">
                <v:imagedata r:id="rId10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3058360</wp:posOffset>
                </wp:positionH>
                <wp:positionV relativeFrom="paragraph">
                  <wp:posOffset>4138425</wp:posOffset>
                </wp:positionV>
                <wp:extent cx="140400" cy="237600"/>
                <wp:effectExtent l="38100" t="38100" r="31115" b="29210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404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240.05pt;margin-top:325.3pt;width:12.55pt;height:20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">
                <v:imagedata r:id="rId10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2837680</wp:posOffset>
                </wp:positionH>
                <wp:positionV relativeFrom="paragraph">
                  <wp:posOffset>4227705</wp:posOffset>
                </wp:positionV>
                <wp:extent cx="157320" cy="12600"/>
                <wp:effectExtent l="38100" t="38100" r="33655" b="4508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57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222.7pt;margin-top:332.1pt;width:13.95pt;height:2.6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">
                <v:imagedata r:id="rId10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2987440</wp:posOffset>
                </wp:positionH>
                <wp:positionV relativeFrom="paragraph">
                  <wp:posOffset>3849345</wp:posOffset>
                </wp:positionV>
                <wp:extent cx="181080" cy="15840"/>
                <wp:effectExtent l="38100" t="38100" r="47625" b="41910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181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234.5pt;margin-top:302.05pt;width:16pt;height:3.2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">
                <v:imagedata r:id="rId10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2947480</wp:posOffset>
                </wp:positionH>
                <wp:positionV relativeFrom="paragraph">
                  <wp:posOffset>3737025</wp:posOffset>
                </wp:positionV>
                <wp:extent cx="137160" cy="294120"/>
                <wp:effectExtent l="38100" t="38100" r="34290" b="4889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3716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231.3pt;margin-top:293.45pt;width:12.4pt;height:24.7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">
                <v:imagedata r:id="rId10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2898160</wp:posOffset>
                </wp:positionH>
                <wp:positionV relativeFrom="paragraph">
                  <wp:posOffset>3772305</wp:posOffset>
                </wp:positionV>
                <wp:extent cx="22320" cy="223560"/>
                <wp:effectExtent l="38100" t="38100" r="34925" b="43180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2232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227.65pt;margin-top:296.4pt;width:2.95pt;height:18.95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">
                <v:imagedata r:id="rId10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2755240</wp:posOffset>
                </wp:positionH>
                <wp:positionV relativeFrom="paragraph">
                  <wp:posOffset>3318345</wp:posOffset>
                </wp:positionV>
                <wp:extent cx="143640" cy="1602720"/>
                <wp:effectExtent l="38100" t="38100" r="46990" b="3619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43640" cy="16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216.35pt;margin-top:260.7pt;width:12.8pt;height:127.8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">
                <v:imagedata r:id="rId10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2890600</wp:posOffset>
                </wp:positionH>
                <wp:positionV relativeFrom="paragraph">
                  <wp:posOffset>3286665</wp:posOffset>
                </wp:positionV>
                <wp:extent cx="125280" cy="290160"/>
                <wp:effectExtent l="38100" t="38100" r="27305" b="34290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2528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226.9pt;margin-top:258.2pt;width:11.3pt;height:24.2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">
                <v:imagedata r:id="rId10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2812480</wp:posOffset>
                </wp:positionH>
                <wp:positionV relativeFrom="paragraph">
                  <wp:posOffset>2738745</wp:posOffset>
                </wp:positionV>
                <wp:extent cx="142200" cy="38520"/>
                <wp:effectExtent l="38100" t="38100" r="29845" b="3810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422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220.8pt;margin-top:214.75pt;width:12.75pt;height:4.6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">
                <v:imagedata r:id="rId10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2793040</wp:posOffset>
                </wp:positionH>
                <wp:positionV relativeFrom="paragraph">
                  <wp:posOffset>2561625</wp:posOffset>
                </wp:positionV>
                <wp:extent cx="108360" cy="340920"/>
                <wp:effectExtent l="38100" t="38100" r="44450" b="4064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083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219.2pt;margin-top:200.95pt;width:10.05pt;height:28.45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">
                <v:imagedata r:id="rId10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2727520</wp:posOffset>
                </wp:positionH>
                <wp:positionV relativeFrom="paragraph">
                  <wp:posOffset>2552625</wp:posOffset>
                </wp:positionV>
                <wp:extent cx="51840" cy="316440"/>
                <wp:effectExtent l="38100" t="38100" r="43815" b="45720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518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213.95pt;margin-top:200.2pt;width:5.75pt;height:26.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">
                <v:imagedata r:id="rId10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879800</wp:posOffset>
                </wp:positionH>
                <wp:positionV relativeFrom="paragraph">
                  <wp:posOffset>2170305</wp:posOffset>
                </wp:positionV>
                <wp:extent cx="145800" cy="75600"/>
                <wp:effectExtent l="38100" t="38100" r="26035" b="38735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458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226.1pt;margin-top:170.15pt;width:12.9pt;height:7.2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">
                <v:imagedata r:id="rId10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839480</wp:posOffset>
                </wp:positionH>
                <wp:positionV relativeFrom="paragraph">
                  <wp:posOffset>2205585</wp:posOffset>
                </wp:positionV>
                <wp:extent cx="97920" cy="186120"/>
                <wp:effectExtent l="38100" t="38100" r="35560" b="4254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97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222.85pt;margin-top:173.05pt;width:9.15pt;height:16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">
                <v:imagedata r:id="rId10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2688640</wp:posOffset>
                </wp:positionH>
                <wp:positionV relativeFrom="paragraph">
                  <wp:posOffset>2282985</wp:posOffset>
                </wp:positionV>
                <wp:extent cx="96840" cy="8640"/>
                <wp:effectExtent l="38100" t="38100" r="36830" b="29845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96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211.15pt;margin-top:179.05pt;width:8.9pt;height:2.1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">
                <v:imagedata r:id="rId10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2784040</wp:posOffset>
                </wp:positionH>
                <wp:positionV relativeFrom="paragraph">
                  <wp:posOffset>1791945</wp:posOffset>
                </wp:positionV>
                <wp:extent cx="131400" cy="265680"/>
                <wp:effectExtent l="38100" t="38100" r="40640" b="39370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314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218.45pt;margin-top:140.35pt;width:11.95pt;height:22.4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">
                <v:imagedata r:id="rId10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2596120</wp:posOffset>
                </wp:positionH>
                <wp:positionV relativeFrom="paragraph">
                  <wp:posOffset>1479465</wp:posOffset>
                </wp:positionV>
                <wp:extent cx="84600" cy="1667520"/>
                <wp:effectExtent l="38100" t="38100" r="29845" b="2794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84600" cy="166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203.8pt;margin-top:115.95pt;width:8.1pt;height:132.7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">
                <v:imagedata r:id="rId10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2795560</wp:posOffset>
                </wp:positionH>
                <wp:positionV relativeFrom="paragraph">
                  <wp:posOffset>1488825</wp:posOffset>
                </wp:positionV>
                <wp:extent cx="125280" cy="221040"/>
                <wp:effectExtent l="38100" t="38100" r="46355" b="45720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252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219.1pt;margin-top:116.5pt;width:11.55pt;height:18.9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">
                <v:imagedata r:id="rId1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2401360</wp:posOffset>
                </wp:positionH>
                <wp:positionV relativeFrom="paragraph">
                  <wp:posOffset>580425</wp:posOffset>
                </wp:positionV>
                <wp:extent cx="152640" cy="21960"/>
                <wp:effectExtent l="38100" t="19050" r="38100" b="35560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52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188.45pt;margin-top:45pt;width:13.35pt;height:2.85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">
                <v:imagedata r:id="rId10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2474800</wp:posOffset>
                </wp:positionH>
                <wp:positionV relativeFrom="paragraph">
                  <wp:posOffset>868425</wp:posOffset>
                </wp:positionV>
                <wp:extent cx="264600" cy="263880"/>
                <wp:effectExtent l="38100" t="38100" r="21590" b="41275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26460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194.05pt;margin-top:67.6pt;width:22.5pt;height:22.4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">
                <v:imagedata r:id="rId10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2467960</wp:posOffset>
                </wp:positionH>
                <wp:positionV relativeFrom="paragraph">
                  <wp:posOffset>581505</wp:posOffset>
                </wp:positionV>
                <wp:extent cx="38520" cy="15480"/>
                <wp:effectExtent l="38100" t="38100" r="38100" b="41910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38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193.55pt;margin-top:45.15pt;width:4.5pt;height:2.6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">
                <v:imagedata r:id="rId1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2591800</wp:posOffset>
                </wp:positionH>
                <wp:positionV relativeFrom="paragraph">
                  <wp:posOffset>488625</wp:posOffset>
                </wp:positionV>
                <wp:extent cx="130680" cy="191160"/>
                <wp:effectExtent l="19050" t="38100" r="22225" b="37465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306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203.35pt;margin-top:37.75pt;width:11.85pt;height:16.5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">
                <v:imagedata r:id="rId1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2501440</wp:posOffset>
                </wp:positionH>
                <wp:positionV relativeFrom="paragraph">
                  <wp:posOffset>195945</wp:posOffset>
                </wp:positionV>
                <wp:extent cx="104040" cy="178920"/>
                <wp:effectExtent l="19050" t="38100" r="29845" b="31115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040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196.35pt;margin-top:14.6pt;width:9.55pt;height:15.7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">
                <v:imagedata r:id="rId1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2358520</wp:posOffset>
                </wp:positionH>
                <wp:positionV relativeFrom="paragraph">
                  <wp:posOffset>-254055</wp:posOffset>
                </wp:positionV>
                <wp:extent cx="48240" cy="1416600"/>
                <wp:effectExtent l="38100" t="38100" r="47625" b="3175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48240" cy="14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184.8pt;margin-top:-20.7pt;width:5.5pt;height:113.2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">
                <v:imagedata r:id="rId1048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496050</wp:posOffset>
                </wp:positionH>
                <wp:positionV relativeFrom="paragraph">
                  <wp:posOffset>4386905</wp:posOffset>
                </wp:positionV>
                <wp:extent cx="191880" cy="294120"/>
                <wp:effectExtent l="38100" t="38100" r="36830" b="4889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918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353.4pt;margin-top:344.6pt;width:16.6pt;height:24.8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">
                <v:imagedata r:id="rId1050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696650</wp:posOffset>
                </wp:positionH>
                <wp:positionV relativeFrom="paragraph">
                  <wp:posOffset>2198465</wp:posOffset>
                </wp:positionV>
                <wp:extent cx="285840" cy="355320"/>
                <wp:effectExtent l="38100" t="38100" r="38100" b="4508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285840" cy="35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447.8pt;margin-top:172.35pt;width:24pt;height:29.7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">
                <v:imagedata r:id="rId1052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073130</wp:posOffset>
                </wp:positionH>
                <wp:positionV relativeFrom="paragraph">
                  <wp:posOffset>1959785</wp:posOffset>
                </wp:positionV>
                <wp:extent cx="75600" cy="108000"/>
                <wp:effectExtent l="38100" t="38100" r="38735" b="4445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756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398.7pt;margin-top:153.45pt;width:7.5pt;height:10.1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">
                <v:imagedata r:id="rId1054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080330</wp:posOffset>
                </wp:positionH>
                <wp:positionV relativeFrom="paragraph">
                  <wp:posOffset>2212505</wp:posOffset>
                </wp:positionV>
                <wp:extent cx="113040" cy="119520"/>
                <wp:effectExtent l="38100" t="38100" r="39370" b="3302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130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399.35pt;margin-top:173.45pt;width:10.35pt;height:10.9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">
                <v:imagedata r:id="rId1056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123530</wp:posOffset>
                </wp:positionH>
                <wp:positionV relativeFrom="paragraph">
                  <wp:posOffset>2559905</wp:posOffset>
                </wp:positionV>
                <wp:extent cx="105480" cy="124560"/>
                <wp:effectExtent l="38100" t="38100" r="27940" b="2794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05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402.75pt;margin-top:200.8pt;width:9.7pt;height:11.3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">
                <v:imagedata r:id="rId1058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731130</wp:posOffset>
                </wp:positionH>
                <wp:positionV relativeFrom="paragraph">
                  <wp:posOffset>2241305</wp:posOffset>
                </wp:positionV>
                <wp:extent cx="109800" cy="156960"/>
                <wp:effectExtent l="38100" t="38100" r="24130" b="3365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098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372pt;margin-top:175.7pt;width:10pt;height:13.8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">
                <v:imagedata r:id="rId1060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699090</wp:posOffset>
                </wp:positionH>
                <wp:positionV relativeFrom="paragraph">
                  <wp:posOffset>1948625</wp:posOffset>
                </wp:positionV>
                <wp:extent cx="83160" cy="127080"/>
                <wp:effectExtent l="38100" t="38100" r="31750" b="4445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83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369.3pt;margin-top:152.7pt;width:8.05pt;height:11.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">
                <v:imagedata r:id="rId1062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357810</wp:posOffset>
                </wp:positionH>
                <wp:positionV relativeFrom="paragraph">
                  <wp:posOffset>1892105</wp:posOffset>
                </wp:positionV>
                <wp:extent cx="90720" cy="197640"/>
                <wp:effectExtent l="38100" t="38100" r="43180" b="3111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907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342.45pt;margin-top:148.2pt;width:8.55pt;height:17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">
                <v:imagedata r:id="rId1064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7509970</wp:posOffset>
                </wp:positionH>
                <wp:positionV relativeFrom="paragraph">
                  <wp:posOffset>2681945</wp:posOffset>
                </wp:positionV>
                <wp:extent cx="140400" cy="46800"/>
                <wp:effectExtent l="38100" t="38100" r="50165" b="4889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404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590.35pt;margin-top:210.2pt;width:13.05pt;height:5.7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">
                <v:imagedata r:id="rId1066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493170</wp:posOffset>
                </wp:positionH>
                <wp:positionV relativeFrom="paragraph">
                  <wp:posOffset>3077945</wp:posOffset>
                </wp:positionV>
                <wp:extent cx="155520" cy="216720"/>
                <wp:effectExtent l="38100" t="38100" r="35560" b="3111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555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353.05pt;margin-top:241.55pt;width:13.85pt;height:18.6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">
                <v:imagedata r:id="rId1068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7300090</wp:posOffset>
                </wp:positionH>
                <wp:positionV relativeFrom="paragraph">
                  <wp:posOffset>3967865</wp:posOffset>
                </wp:positionV>
                <wp:extent cx="360" cy="360"/>
                <wp:effectExtent l="0" t="0" r="0" b="0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573.8pt;margin-top:311.45pt;width:2.05pt;height:2.0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">
                <v:imagedata r:id="rId1070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799530</wp:posOffset>
                </wp:positionH>
                <wp:positionV relativeFrom="paragraph">
                  <wp:posOffset>3090905</wp:posOffset>
                </wp:positionV>
                <wp:extent cx="166680" cy="137880"/>
                <wp:effectExtent l="76200" t="133350" r="62230" b="14795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66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374.2pt;margin-top:235.6pt;width:20.55pt;height:26.3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">
                <v:imagedata r:id="rId1072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889890</wp:posOffset>
                </wp:positionH>
                <wp:positionV relativeFrom="paragraph">
                  <wp:posOffset>3127625</wp:posOffset>
                </wp:positionV>
                <wp:extent cx="103320" cy="201240"/>
                <wp:effectExtent l="38100" t="38100" r="11430" b="2794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1033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384.35pt;margin-top:245.55pt;width:9.6pt;height:17.3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">
                <v:imagedata r:id="rId1074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801690</wp:posOffset>
                </wp:positionH>
                <wp:positionV relativeFrom="paragraph">
                  <wp:posOffset>3026825</wp:posOffset>
                </wp:positionV>
                <wp:extent cx="114120" cy="247320"/>
                <wp:effectExtent l="38100" t="19050" r="19685" b="1968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141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377.4pt;margin-top:237.9pt;width:10.15pt;height:20.6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">
                <v:imagedata r:id="rId1076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766410</wp:posOffset>
                </wp:positionH>
                <wp:positionV relativeFrom="paragraph">
                  <wp:posOffset>3018185</wp:posOffset>
                </wp:positionV>
                <wp:extent cx="43560" cy="159840"/>
                <wp:effectExtent l="19050" t="38100" r="33020" b="3111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435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374.6pt;margin-top:236.95pt;width:4.9pt;height:14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">
                <v:imagedata r:id="rId107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427290</wp:posOffset>
                </wp:positionH>
                <wp:positionV relativeFrom="paragraph">
                  <wp:posOffset>2679425</wp:posOffset>
                </wp:positionV>
                <wp:extent cx="168480" cy="308880"/>
                <wp:effectExtent l="38100" t="38100" r="41275" b="3429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684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347.85pt;margin-top:210.3pt;width:14.8pt;height:25.8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">
                <v:imagedata r:id="rId108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375810</wp:posOffset>
                </wp:positionH>
                <wp:positionV relativeFrom="paragraph">
                  <wp:posOffset>2853305</wp:posOffset>
                </wp:positionV>
                <wp:extent cx="85320" cy="14760"/>
                <wp:effectExtent l="38100" t="38100" r="29210" b="23495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85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343.85pt;margin-top:224pt;width:8.05pt;height:2.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">
                <v:imagedata r:id="rId108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04570</wp:posOffset>
                </wp:positionH>
                <wp:positionV relativeFrom="paragraph">
                  <wp:posOffset>3749345</wp:posOffset>
                </wp:positionV>
                <wp:extent cx="473400" cy="550440"/>
                <wp:effectExtent l="38100" t="38100" r="41275" b="4064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473400" cy="55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23.4pt;margin-top:294.45pt;width:38.7pt;height:44.7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">
                <v:imagedata r:id="rId108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598490</wp:posOffset>
                </wp:positionH>
                <wp:positionV relativeFrom="paragraph">
                  <wp:posOffset>4536665</wp:posOffset>
                </wp:positionV>
                <wp:extent cx="156960" cy="301320"/>
                <wp:effectExtent l="38100" t="38100" r="33655" b="4191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5696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203.85pt;margin-top:356.4pt;width:13.9pt;height:25.3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">
                <v:imagedata r:id="rId108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6043330</wp:posOffset>
                </wp:positionH>
                <wp:positionV relativeFrom="paragraph">
                  <wp:posOffset>3576905</wp:posOffset>
                </wp:positionV>
                <wp:extent cx="240120" cy="1406160"/>
                <wp:effectExtent l="38100" t="38100" r="45720" b="4191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240120" cy="14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475.15pt;margin-top:281.05pt;width:20.5pt;height:112.3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">
                <v:imagedata r:id="rId108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5883130</wp:posOffset>
                </wp:positionH>
                <wp:positionV relativeFrom="paragraph">
                  <wp:posOffset>4682465</wp:posOffset>
                </wp:positionV>
                <wp:extent cx="145440" cy="149760"/>
                <wp:effectExtent l="38100" t="38100" r="45085" b="4127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454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462.25pt;margin-top:367.7pt;width:13.4pt;height:13.6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">
                <v:imagedata r:id="rId109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612410</wp:posOffset>
                </wp:positionH>
                <wp:positionV relativeFrom="paragraph">
                  <wp:posOffset>4681745</wp:posOffset>
                </wp:positionV>
                <wp:extent cx="124560" cy="148680"/>
                <wp:effectExtent l="38100" t="38100" r="46990" b="4191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245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441.1pt;margin-top:367.7pt;width:11.5pt;height:13.4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">
                <v:imagedata r:id="rId109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218570</wp:posOffset>
                </wp:positionH>
                <wp:positionV relativeFrom="paragraph">
                  <wp:posOffset>4669505</wp:posOffset>
                </wp:positionV>
                <wp:extent cx="175680" cy="218160"/>
                <wp:effectExtent l="38100" t="38100" r="15240" b="4889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756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409.95pt;margin-top:366.8pt;width:15.8pt;height:19.0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">
                <v:imagedata r:id="rId109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875130</wp:posOffset>
                </wp:positionH>
                <wp:positionV relativeFrom="paragraph">
                  <wp:posOffset>4696505</wp:posOffset>
                </wp:positionV>
                <wp:extent cx="164520" cy="208080"/>
                <wp:effectExtent l="38100" t="38100" r="45085" b="4000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1645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383.1pt;margin-top:368.85pt;width:14.65pt;height:18.1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">
                <v:imagedata r:id="rId109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932090</wp:posOffset>
                </wp:positionH>
                <wp:positionV relativeFrom="paragraph">
                  <wp:posOffset>4250825</wp:posOffset>
                </wp:positionV>
                <wp:extent cx="139680" cy="178200"/>
                <wp:effectExtent l="38100" t="38100" r="51435" b="5080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39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466.25pt;margin-top:333.75pt;width:12.85pt;height:15.8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">
                <v:imagedata r:id="rId109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491810</wp:posOffset>
                </wp:positionH>
                <wp:positionV relativeFrom="paragraph">
                  <wp:posOffset>4286825</wp:posOffset>
                </wp:positionV>
                <wp:extent cx="125280" cy="181800"/>
                <wp:effectExtent l="38100" t="38100" r="8255" b="4699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252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431.55pt;margin-top:336.7pt;width:11.5pt;height:16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">
                <v:imagedata r:id="rId110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204530</wp:posOffset>
                </wp:positionH>
                <wp:positionV relativeFrom="paragraph">
                  <wp:posOffset>4312745</wp:posOffset>
                </wp:positionV>
                <wp:extent cx="97920" cy="153360"/>
                <wp:effectExtent l="38100" t="38100" r="35560" b="3746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979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409.05pt;margin-top:338.7pt;width:9.35pt;height:13.8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">
                <v:imagedata r:id="rId110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4777930</wp:posOffset>
                </wp:positionH>
                <wp:positionV relativeFrom="paragraph">
                  <wp:posOffset>4315985</wp:posOffset>
                </wp:positionV>
                <wp:extent cx="185040" cy="168480"/>
                <wp:effectExtent l="38100" t="38100" r="43815" b="4127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850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375.4pt;margin-top:338.9pt;width:16.3pt;height:15.1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">
                <v:imagedata r:id="rId110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789170</wp:posOffset>
                </wp:positionH>
                <wp:positionV relativeFrom="paragraph">
                  <wp:posOffset>3917825</wp:posOffset>
                </wp:positionV>
                <wp:extent cx="194400" cy="216720"/>
                <wp:effectExtent l="38100" t="38100" r="0" b="5016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944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54.9pt;margin-top:307.6pt;width:17.25pt;height:18.9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">
                <v:imagedata r:id="rId110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476330</wp:posOffset>
                </wp:positionH>
                <wp:positionV relativeFrom="paragraph">
                  <wp:posOffset>3973985</wp:posOffset>
                </wp:positionV>
                <wp:extent cx="147600" cy="126360"/>
                <wp:effectExtent l="38100" t="38100" r="43180" b="4572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47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30.5pt;margin-top:312pt;width:13.2pt;height:11.6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">
                <v:imagedata r:id="rId110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104090</wp:posOffset>
                </wp:positionH>
                <wp:positionV relativeFrom="paragraph">
                  <wp:posOffset>3951665</wp:posOffset>
                </wp:positionV>
                <wp:extent cx="159480" cy="188640"/>
                <wp:effectExtent l="38100" t="38100" r="31115" b="4000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594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401.2pt;margin-top:310.35pt;width:14.05pt;height:16.4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">
                <v:imagedata r:id="rId111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732210</wp:posOffset>
                </wp:positionH>
                <wp:positionV relativeFrom="paragraph">
                  <wp:posOffset>3973985</wp:posOffset>
                </wp:positionV>
                <wp:extent cx="159840" cy="212760"/>
                <wp:effectExtent l="38100" t="38100" r="31115" b="3492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598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371.75pt;margin-top:312pt;width:14.35pt;height:18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">
                <v:imagedata r:id="rId111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813650</wp:posOffset>
                </wp:positionH>
                <wp:positionV relativeFrom="paragraph">
                  <wp:posOffset>3615065</wp:posOffset>
                </wp:positionV>
                <wp:extent cx="166320" cy="162360"/>
                <wp:effectExtent l="38100" t="38100" r="43815" b="4762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66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57pt;margin-top:283.85pt;width:14.7pt;height:14.3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">
                <v:imagedata r:id="rId111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529250</wp:posOffset>
                </wp:positionH>
                <wp:positionV relativeFrom="paragraph">
                  <wp:posOffset>3577625</wp:posOffset>
                </wp:positionV>
                <wp:extent cx="156960" cy="176040"/>
                <wp:effectExtent l="38100" t="38100" r="33655" b="3365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569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434.6pt;margin-top:280.9pt;width:13.9pt;height:15.4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">
                <v:imagedata r:id="rId111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130010</wp:posOffset>
                </wp:positionH>
                <wp:positionV relativeFrom="paragraph">
                  <wp:posOffset>3613625</wp:posOffset>
                </wp:positionV>
                <wp:extent cx="138240" cy="163080"/>
                <wp:effectExtent l="38100" t="38100" r="33655" b="4699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382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03.25pt;margin-top:283.75pt;width:12.4pt;height:14.4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">
                <v:imagedata r:id="rId111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781170</wp:posOffset>
                </wp:positionH>
                <wp:positionV relativeFrom="paragraph">
                  <wp:posOffset>3574385</wp:posOffset>
                </wp:positionV>
                <wp:extent cx="73800" cy="278280"/>
                <wp:effectExtent l="38100" t="38100" r="40640" b="45720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7380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375.65pt;margin-top:280.65pt;width:7.65pt;height:23.7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">
                <v:imagedata r:id="rId112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7704370</wp:posOffset>
                </wp:positionH>
                <wp:positionV relativeFrom="paragraph">
                  <wp:posOffset>4762025</wp:posOffset>
                </wp:positionV>
                <wp:extent cx="360" cy="360"/>
                <wp:effectExtent l="0" t="0" r="0" b="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605.65pt;margin-top:373.95pt;width:2.05pt;height:2.0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ghqA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ydN4wpkTlliRdDbkZNBhActLBOpE+9Zf2J1G27tClFmXcTJ+238H01UXmKTifX8P&#10;kup9cIa5+/cw4Wz7NPbC5/O8p3R26P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">
                <v:imagedata r:id="rId112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611250</wp:posOffset>
                </wp:positionH>
                <wp:positionV relativeFrom="paragraph">
                  <wp:posOffset>3606425</wp:posOffset>
                </wp:positionV>
                <wp:extent cx="227880" cy="1274400"/>
                <wp:effectExtent l="38100" t="38100" r="39370" b="4064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227880" cy="12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362.3pt;margin-top:283.3pt;width:19.55pt;height:101.8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">
                <v:imagedata r:id="rId112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304890</wp:posOffset>
                </wp:positionH>
                <wp:positionV relativeFrom="paragraph">
                  <wp:posOffset>4108985</wp:posOffset>
                </wp:positionV>
                <wp:extent cx="227880" cy="27720"/>
                <wp:effectExtent l="38100" t="38100" r="39370" b="29845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227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338.2pt;margin-top:322.85pt;width:19.45pt;height:3.7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">
                <v:imagedata r:id="rId112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301290</wp:posOffset>
                </wp:positionH>
                <wp:positionV relativeFrom="paragraph">
                  <wp:posOffset>4047065</wp:posOffset>
                </wp:positionV>
                <wp:extent cx="190080" cy="23760"/>
                <wp:effectExtent l="38100" t="38100" r="38735" b="33655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900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37.9pt;margin-top:318pt;width:16.4pt;height:3.3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">
                <v:imagedata r:id="rId112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902050</wp:posOffset>
                </wp:positionH>
                <wp:positionV relativeFrom="paragraph">
                  <wp:posOffset>3797225</wp:posOffset>
                </wp:positionV>
                <wp:extent cx="350280" cy="245520"/>
                <wp:effectExtent l="38100" t="38100" r="12065" b="4064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502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306.5pt;margin-top:298.15pt;width:29.2pt;height:21.1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">
                <v:imagedata r:id="rId113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976210</wp:posOffset>
                </wp:positionH>
                <wp:positionV relativeFrom="paragraph">
                  <wp:posOffset>3842585</wp:posOffset>
                </wp:positionV>
                <wp:extent cx="92880" cy="522360"/>
                <wp:effectExtent l="38100" t="38100" r="40640" b="3048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92880" cy="52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312.4pt;margin-top:301.85pt;width:8.85pt;height:42.7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">
                <v:imagedata r:id="rId113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5164930</wp:posOffset>
                </wp:positionH>
                <wp:positionV relativeFrom="paragraph">
                  <wp:posOffset>1821545</wp:posOffset>
                </wp:positionV>
                <wp:extent cx="403920" cy="1374840"/>
                <wp:effectExtent l="38100" t="38100" r="34290" b="3492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403920" cy="137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406.1pt;margin-top:142.95pt;width:33.15pt;height:109.6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">
                <v:imagedata r:id="rId113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752930</wp:posOffset>
                </wp:positionH>
                <wp:positionV relativeFrom="paragraph">
                  <wp:posOffset>4661225</wp:posOffset>
                </wp:positionV>
                <wp:extent cx="3960" cy="3600"/>
                <wp:effectExtent l="38100" t="38100" r="34290" b="3492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3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216.2pt;margin-top:366.4pt;width:1.55pt;height:1.7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">
                <v:imagedata r:id="rId113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860850</wp:posOffset>
                </wp:positionH>
                <wp:positionV relativeFrom="paragraph">
                  <wp:posOffset>4610105</wp:posOffset>
                </wp:positionV>
                <wp:extent cx="217080" cy="223920"/>
                <wp:effectExtent l="38100" t="38100" r="31115" b="4318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2170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145.95pt;margin-top:362.3pt;width:18.5pt;height:19.2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">
                <v:imagedata r:id="rId113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1277650</wp:posOffset>
                </wp:positionH>
                <wp:positionV relativeFrom="paragraph">
                  <wp:posOffset>4680665</wp:posOffset>
                </wp:positionV>
                <wp:extent cx="118800" cy="158040"/>
                <wp:effectExtent l="38100" t="38100" r="33655" b="3302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188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99.9pt;margin-top:367.65pt;width:10.9pt;height:14.1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">
                <v:imagedata r:id="rId114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541450</wp:posOffset>
                </wp:positionH>
                <wp:positionV relativeFrom="paragraph">
                  <wp:posOffset>4698305</wp:posOffset>
                </wp:positionV>
                <wp:extent cx="131400" cy="162000"/>
                <wp:effectExtent l="38100" t="38100" r="40640" b="4762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314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1.9pt;margin-top:369.1pt;width:11.95pt;height:14.3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">
                <v:imagedata r:id="rId114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-253790</wp:posOffset>
                </wp:positionH>
                <wp:positionV relativeFrom="paragraph">
                  <wp:posOffset>4730345</wp:posOffset>
                </wp:positionV>
                <wp:extent cx="152640" cy="204120"/>
                <wp:effectExtent l="19050" t="38100" r="19050" b="4381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526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-20.8pt;margin-top:371.6pt;width:13.65pt;height:17.7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">
                <v:imagedata r:id="rId114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2588410</wp:posOffset>
                </wp:positionH>
                <wp:positionV relativeFrom="paragraph">
                  <wp:posOffset>4101785</wp:posOffset>
                </wp:positionV>
                <wp:extent cx="195120" cy="219960"/>
                <wp:effectExtent l="38100" t="38100" r="14605" b="4699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951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203pt;margin-top:322.25pt;width:17.05pt;height:18.9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">
                <v:imagedata r:id="rId114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429650</wp:posOffset>
                </wp:positionH>
                <wp:positionV relativeFrom="paragraph">
                  <wp:posOffset>4218425</wp:posOffset>
                </wp:positionV>
                <wp:extent cx="123480" cy="12960"/>
                <wp:effectExtent l="38100" t="38100" r="29210" b="2540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23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190.55pt;margin-top:331.5pt;width:11.25pt;height:2.2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">
                <v:imagedata r:id="rId114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1977130</wp:posOffset>
                </wp:positionH>
                <wp:positionV relativeFrom="paragraph">
                  <wp:posOffset>4183145</wp:posOffset>
                </wp:positionV>
                <wp:extent cx="198720" cy="210600"/>
                <wp:effectExtent l="38100" t="38100" r="11430" b="3746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987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155pt;margin-top:328.6pt;width:17.1pt;height:18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">
                <v:imagedata r:id="rId115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1806850</wp:posOffset>
                </wp:positionH>
                <wp:positionV relativeFrom="paragraph">
                  <wp:posOffset>4288625</wp:posOffset>
                </wp:positionV>
                <wp:extent cx="111960" cy="5760"/>
                <wp:effectExtent l="38100" t="38100" r="40640" b="3238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11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141.5pt;margin-top:336.9pt;width:10.3pt;height:1.8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">
                <v:imagedata r:id="rId115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1222570</wp:posOffset>
                </wp:positionH>
                <wp:positionV relativeFrom="paragraph">
                  <wp:posOffset>4231025</wp:posOffset>
                </wp:positionV>
                <wp:extent cx="200520" cy="228240"/>
                <wp:effectExtent l="38100" t="38100" r="9525" b="3873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20052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95.45pt;margin-top:332.3pt;width:17.5pt;height:19.6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">
                <v:imagedata r:id="rId115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27770</wp:posOffset>
                </wp:positionH>
                <wp:positionV relativeFrom="paragraph">
                  <wp:posOffset>4338665</wp:posOffset>
                </wp:positionV>
                <wp:extent cx="159120" cy="177480"/>
                <wp:effectExtent l="38100" t="38100" r="12700" b="3238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591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40.8pt;margin-top:340.9pt;width:14.1pt;height:15.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">
                <v:imagedata r:id="rId115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69290</wp:posOffset>
                </wp:positionH>
                <wp:positionV relativeFrom="paragraph">
                  <wp:posOffset>4456745</wp:posOffset>
                </wp:positionV>
                <wp:extent cx="193680" cy="18000"/>
                <wp:effectExtent l="38100" t="38100" r="34925" b="39370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93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20.4pt;margin-top:350.2pt;width:16.75pt;height:2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">
                <v:imagedata r:id="rId115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-297350</wp:posOffset>
                </wp:positionH>
                <wp:positionV relativeFrom="paragraph">
                  <wp:posOffset>4362425</wp:posOffset>
                </wp:positionV>
                <wp:extent cx="189000" cy="171000"/>
                <wp:effectExtent l="38100" t="38100" r="20955" b="38735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890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-24.2pt;margin-top:342.6pt;width:16.6pt;height:15.2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">
                <v:imagedata r:id="rId116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468170</wp:posOffset>
                </wp:positionH>
                <wp:positionV relativeFrom="paragraph">
                  <wp:posOffset>3793985</wp:posOffset>
                </wp:positionV>
                <wp:extent cx="253440" cy="214560"/>
                <wp:effectExtent l="38100" t="38100" r="13335" b="3365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2534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193.55pt;margin-top:297.95pt;width:21.75pt;height:18.5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">
                <v:imagedata r:id="rId116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1941850</wp:posOffset>
                </wp:positionH>
                <wp:positionV relativeFrom="paragraph">
                  <wp:posOffset>3782825</wp:posOffset>
                </wp:positionV>
                <wp:extent cx="180720" cy="253800"/>
                <wp:effectExtent l="38100" t="38100" r="48260" b="5143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807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152.2pt;margin-top:296.95pt;width:15.85pt;height:21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">
                <v:imagedata r:id="rId116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199890</wp:posOffset>
                </wp:positionH>
                <wp:positionV relativeFrom="paragraph">
                  <wp:posOffset>3882185</wp:posOffset>
                </wp:positionV>
                <wp:extent cx="172080" cy="224280"/>
                <wp:effectExtent l="38100" t="38100" r="38100" b="42545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720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93.75pt;margin-top:304.8pt;width:15.2pt;height:19.3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">
                <v:imagedata r:id="rId116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470170</wp:posOffset>
                </wp:positionH>
                <wp:positionV relativeFrom="paragraph">
                  <wp:posOffset>3885785</wp:posOffset>
                </wp:positionV>
                <wp:extent cx="165960" cy="289800"/>
                <wp:effectExtent l="38100" t="38100" r="5715" b="5334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659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36.1pt;margin-top:305.1pt;width:14.85pt;height:24.6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">
                <v:imagedata r:id="rId116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-325430</wp:posOffset>
                </wp:positionH>
                <wp:positionV relativeFrom="paragraph">
                  <wp:posOffset>3965705</wp:posOffset>
                </wp:positionV>
                <wp:extent cx="163080" cy="240840"/>
                <wp:effectExtent l="38100" t="38100" r="8890" b="4508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630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-26.25pt;margin-top:311.55pt;width:14.45pt;height:20.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">
                <v:imagedata r:id="rId117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477890</wp:posOffset>
                </wp:positionH>
                <wp:positionV relativeFrom="paragraph">
                  <wp:posOffset>3292865</wp:posOffset>
                </wp:positionV>
                <wp:extent cx="140040" cy="316800"/>
                <wp:effectExtent l="38100" t="38100" r="31750" b="4572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4004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194.2pt;margin-top:258.4pt;width:12.85pt;height:26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">
                <v:imagedata r:id="rId117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937890</wp:posOffset>
                </wp:positionH>
                <wp:positionV relativeFrom="paragraph">
                  <wp:posOffset>3337145</wp:posOffset>
                </wp:positionV>
                <wp:extent cx="102600" cy="272520"/>
                <wp:effectExtent l="38100" t="38100" r="31115" b="3238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0260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151.75pt;margin-top:261.95pt;width:9.8pt;height:23.0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">
                <v:imagedata r:id="rId117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181890</wp:posOffset>
                </wp:positionH>
                <wp:positionV relativeFrom="paragraph">
                  <wp:posOffset>3442625</wp:posOffset>
                </wp:positionV>
                <wp:extent cx="138600" cy="177480"/>
                <wp:effectExtent l="38100" t="38100" r="33020" b="3238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386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92.3pt;margin-top:270.2pt;width:12.25pt;height:15.6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">
                <v:imagedata r:id="rId117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014130</wp:posOffset>
                </wp:positionH>
                <wp:positionV relativeFrom="paragraph">
                  <wp:posOffset>3438665</wp:posOffset>
                </wp:positionV>
                <wp:extent cx="87840" cy="206640"/>
                <wp:effectExtent l="38100" t="38100" r="45720" b="41275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878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79.1pt;margin-top:269.95pt;width:8.4pt;height:17.8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">
                <v:imagedata r:id="rId117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02210</wp:posOffset>
                </wp:positionH>
                <wp:positionV relativeFrom="paragraph">
                  <wp:posOffset>3455225</wp:posOffset>
                </wp:positionV>
                <wp:extent cx="122040" cy="219240"/>
                <wp:effectExtent l="38100" t="38100" r="49530" b="4762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220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38.8pt;margin-top:271.3pt;width:11.2pt;height:18.8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">
                <v:imagedata r:id="rId118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-288710</wp:posOffset>
                </wp:positionH>
                <wp:positionV relativeFrom="paragraph">
                  <wp:posOffset>3482945</wp:posOffset>
                </wp:positionV>
                <wp:extent cx="102240" cy="263880"/>
                <wp:effectExtent l="19050" t="38100" r="50165" b="4127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0224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-23.65pt;margin-top:273.35pt;width:9.8pt;height:22.5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">
                <v:imagedata r:id="rId118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1865890</wp:posOffset>
                </wp:positionH>
                <wp:positionV relativeFrom="paragraph">
                  <wp:posOffset>5249825</wp:posOffset>
                </wp:positionV>
                <wp:extent cx="360" cy="360"/>
                <wp:effectExtent l="0" t="0" r="0" b="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145.9pt;margin-top:412.35pt;width:2.05pt;height:2.0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">
                <v:imagedata r:id="rId107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-903230</wp:posOffset>
                </wp:positionH>
                <wp:positionV relativeFrom="paragraph">
                  <wp:posOffset>3192785</wp:posOffset>
                </wp:positionV>
                <wp:extent cx="3759120" cy="266040"/>
                <wp:effectExtent l="38100" t="38100" r="32385" b="3937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37591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-71.8pt;margin-top:250.5pt;width:297.5pt;height:22.6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">
                <v:imagedata r:id="rId118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4162330</wp:posOffset>
                </wp:positionH>
                <wp:positionV relativeFrom="paragraph">
                  <wp:posOffset>3236345</wp:posOffset>
                </wp:positionV>
                <wp:extent cx="100440" cy="179280"/>
                <wp:effectExtent l="38100" t="38100" r="52070" b="4953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004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326.8pt;margin-top:254.1pt;width:9.6pt;height:15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">
                <v:imagedata r:id="rId118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142890</wp:posOffset>
                </wp:positionH>
                <wp:positionV relativeFrom="paragraph">
                  <wp:posOffset>3106745</wp:posOffset>
                </wp:positionV>
                <wp:extent cx="59760" cy="257040"/>
                <wp:effectExtent l="38100" t="38100" r="35560" b="4826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597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325.4pt;margin-top:243.9pt;width:6.2pt;height:21.8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">
                <v:imagedata r:id="rId118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088530</wp:posOffset>
                </wp:positionH>
                <wp:positionV relativeFrom="paragraph">
                  <wp:posOffset>3103505</wp:posOffset>
                </wp:positionV>
                <wp:extent cx="38160" cy="196920"/>
                <wp:effectExtent l="19050" t="38100" r="38100" b="3175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381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321.15pt;margin-top:243.55pt;width:4.3pt;height:17.0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">
                <v:imagedata r:id="rId119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4054330</wp:posOffset>
                </wp:positionH>
                <wp:positionV relativeFrom="paragraph">
                  <wp:posOffset>2428145</wp:posOffset>
                </wp:positionV>
                <wp:extent cx="126360" cy="137160"/>
                <wp:effectExtent l="38100" t="38100" r="26670" b="3429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263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318.8pt;margin-top:190.4pt;width:11.15pt;height:12.4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">
                <v:imagedata r:id="rId119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3983410</wp:posOffset>
                </wp:positionH>
                <wp:positionV relativeFrom="paragraph">
                  <wp:posOffset>2320145</wp:posOffset>
                </wp:positionV>
                <wp:extent cx="84960" cy="249480"/>
                <wp:effectExtent l="38100" t="38100" r="29845" b="3683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8496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312.9pt;margin-top:182.15pt;width:8.1pt;height:21.0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">
                <v:imagedata r:id="rId119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3949930</wp:posOffset>
                </wp:positionH>
                <wp:positionV relativeFrom="paragraph">
                  <wp:posOffset>2335985</wp:posOffset>
                </wp:positionV>
                <wp:extent cx="41760" cy="141840"/>
                <wp:effectExtent l="19050" t="38100" r="34925" b="4889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417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310.2pt;margin-top:183.15pt;width:4.85pt;height:12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">
                <v:imagedata r:id="rId119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4122010</wp:posOffset>
                </wp:positionH>
                <wp:positionV relativeFrom="paragraph">
                  <wp:posOffset>2827745</wp:posOffset>
                </wp:positionV>
                <wp:extent cx="99720" cy="153000"/>
                <wp:effectExtent l="38100" t="38100" r="33655" b="38100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99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323.8pt;margin-top:221.9pt;width:9.45pt;height:13.6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">
                <v:imagedata r:id="rId119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4073770</wp:posOffset>
                </wp:positionH>
                <wp:positionV relativeFrom="paragraph">
                  <wp:posOffset>2725865</wp:posOffset>
                </wp:positionV>
                <wp:extent cx="74880" cy="210960"/>
                <wp:effectExtent l="38100" t="38100" r="40005" b="3683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48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319.95pt;margin-top:213.95pt;width:7.35pt;height:18.1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">
                <v:imagedata r:id="rId120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4049290</wp:posOffset>
                </wp:positionH>
                <wp:positionV relativeFrom="paragraph">
                  <wp:posOffset>2694905</wp:posOffset>
                </wp:positionV>
                <wp:extent cx="21240" cy="144720"/>
                <wp:effectExtent l="38100" t="38100" r="36195" b="4635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212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318pt;margin-top:211.35pt;width:3.35pt;height:13.1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">
                <v:imagedata r:id="rId120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3939850</wp:posOffset>
                </wp:positionH>
                <wp:positionV relativeFrom="paragraph">
                  <wp:posOffset>2809745</wp:posOffset>
                </wp:positionV>
                <wp:extent cx="117720" cy="14400"/>
                <wp:effectExtent l="38100" t="38100" r="34925" b="4318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17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309.4pt;margin-top:220.4pt;width:10.9pt;height:2.8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">
                <v:imagedata r:id="rId120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3932650</wp:posOffset>
                </wp:positionH>
                <wp:positionV relativeFrom="paragraph">
                  <wp:posOffset>2887505</wp:posOffset>
                </wp:positionV>
                <wp:extent cx="18000" cy="17280"/>
                <wp:effectExtent l="38100" t="38100" r="39370" b="4000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8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308.7pt;margin-top:226.9pt;width:2.85pt;height:2.6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">
                <v:imagedata r:id="rId120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6285970</wp:posOffset>
                </wp:positionH>
                <wp:positionV relativeFrom="paragraph">
                  <wp:posOffset>4094945</wp:posOffset>
                </wp:positionV>
                <wp:extent cx="360" cy="360"/>
                <wp:effectExtent l="0" t="0" r="0" b="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493.95pt;margin-top:321.45pt;width:2.05pt;height:2.0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">
                <v:imagedata r:id="rId112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5182930</wp:posOffset>
                </wp:positionH>
                <wp:positionV relativeFrom="paragraph">
                  <wp:posOffset>2923145</wp:posOffset>
                </wp:positionV>
                <wp:extent cx="164880" cy="294120"/>
                <wp:effectExtent l="38100" t="38100" r="26035" b="4889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648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407.15pt;margin-top:229.35pt;width:14.85pt;height:24.9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">
                <v:imagedata r:id="rId121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4802410</wp:posOffset>
                </wp:positionH>
                <wp:positionV relativeFrom="paragraph">
                  <wp:posOffset>2633345</wp:posOffset>
                </wp:positionV>
                <wp:extent cx="74520" cy="214920"/>
                <wp:effectExtent l="38100" t="38100" r="40005" b="33020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745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377.4pt;margin-top:206.55pt;width:7.3pt;height:18.4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">
                <v:imagedata r:id="rId121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317130</wp:posOffset>
                </wp:positionH>
                <wp:positionV relativeFrom="paragraph">
                  <wp:posOffset>2233385</wp:posOffset>
                </wp:positionV>
                <wp:extent cx="81000" cy="254160"/>
                <wp:effectExtent l="38100" t="38100" r="33655" b="5080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810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339.15pt;margin-top:175.05pt;width:8.05pt;height:21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">
                <v:imagedata r:id="rId121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973330</wp:posOffset>
                </wp:positionH>
                <wp:positionV relativeFrom="paragraph">
                  <wp:posOffset>1911545</wp:posOffset>
                </wp:positionV>
                <wp:extent cx="73800" cy="331920"/>
                <wp:effectExtent l="38100" t="38100" r="40640" b="4953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7380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312.05pt;margin-top:149.7pt;width:7.45pt;height:27.9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">
                <v:imagedata r:id="rId121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466090</wp:posOffset>
                </wp:positionH>
                <wp:positionV relativeFrom="paragraph">
                  <wp:posOffset>291905</wp:posOffset>
                </wp:positionV>
                <wp:extent cx="66960" cy="113040"/>
                <wp:effectExtent l="38100" t="38100" r="28575" b="3937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669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272.15pt;margin-top:22.25pt;width:6.75pt;height:10.3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">
                <v:imagedata r:id="rId121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3356650</wp:posOffset>
                </wp:positionH>
                <wp:positionV relativeFrom="paragraph">
                  <wp:posOffset>308105</wp:posOffset>
                </wp:positionV>
                <wp:extent cx="210240" cy="785520"/>
                <wp:effectExtent l="38100" t="38100" r="37465" b="3365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21024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263.6pt;margin-top:23.75pt;width:17.95pt;height:63.0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">
                <v:imagedata r:id="rId122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3881890</wp:posOffset>
                </wp:positionH>
                <wp:positionV relativeFrom="paragraph">
                  <wp:posOffset>1926305</wp:posOffset>
                </wp:positionV>
                <wp:extent cx="116280" cy="1450080"/>
                <wp:effectExtent l="38100" t="38100" r="36195" b="36195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116280" cy="14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304.9pt;margin-top:151.05pt;width:10.7pt;height:115.7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">
                <v:imagedata r:id="rId122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3493090</wp:posOffset>
                </wp:positionH>
                <wp:positionV relativeFrom="paragraph">
                  <wp:posOffset>2791025</wp:posOffset>
                </wp:positionV>
                <wp:extent cx="153720" cy="31680"/>
                <wp:effectExtent l="38100" t="38100" r="36830" b="2603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537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274.35pt;margin-top:219.05pt;width:13.45pt;height:3.9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">
                <v:imagedata r:id="rId122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512530</wp:posOffset>
                </wp:positionH>
                <wp:positionV relativeFrom="paragraph">
                  <wp:posOffset>2732705</wp:posOffset>
                </wp:positionV>
                <wp:extent cx="164880" cy="10080"/>
                <wp:effectExtent l="38100" t="38100" r="45085" b="4762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64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275.85pt;margin-top:214.3pt;width:14.5pt;height:2.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">
                <v:imagedata r:id="rId122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3313090</wp:posOffset>
                </wp:positionH>
                <wp:positionV relativeFrom="paragraph">
                  <wp:posOffset>2424545</wp:posOffset>
                </wp:positionV>
                <wp:extent cx="306360" cy="735120"/>
                <wp:effectExtent l="38100" t="38100" r="17780" b="4635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06360" cy="73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260.05pt;margin-top:190.1pt;width:25.8pt;height:59.6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">
                <v:imagedata r:id="rId122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5687290</wp:posOffset>
                </wp:positionH>
                <wp:positionV relativeFrom="paragraph">
                  <wp:posOffset>3306905</wp:posOffset>
                </wp:positionV>
                <wp:extent cx="360" cy="360"/>
                <wp:effectExtent l="0" t="0" r="0" b="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446.8pt;margin-top:259.4pt;width:2.05pt;height:2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qKdeA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R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">
                <v:imagedata r:id="rId123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2546290</wp:posOffset>
                </wp:positionH>
                <wp:positionV relativeFrom="paragraph">
                  <wp:posOffset>1832345</wp:posOffset>
                </wp:positionV>
                <wp:extent cx="187560" cy="199800"/>
                <wp:effectExtent l="38100" t="38100" r="41275" b="2921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875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199.8pt;margin-top:143.55pt;width:16.2pt;height:17.3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">
                <v:imagedata r:id="rId123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2624770</wp:posOffset>
                </wp:positionH>
                <wp:positionV relativeFrom="paragraph">
                  <wp:posOffset>2645945</wp:posOffset>
                </wp:positionV>
                <wp:extent cx="101160" cy="119880"/>
                <wp:effectExtent l="38100" t="38100" r="32385" b="3302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011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205.9pt;margin-top:207.7pt;width:9.4pt;height:10.8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">
                <v:imagedata r:id="rId123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2556010</wp:posOffset>
                </wp:positionH>
                <wp:positionV relativeFrom="paragraph">
                  <wp:posOffset>1903625</wp:posOffset>
                </wp:positionV>
                <wp:extent cx="350640" cy="834120"/>
                <wp:effectExtent l="38100" t="38100" r="30480" b="4254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350640" cy="83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200.5pt;margin-top:149.25pt;width:29.15pt;height:67.2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">
                <v:imagedata r:id="rId123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07890</wp:posOffset>
                </wp:positionH>
                <wp:positionV relativeFrom="paragraph">
                  <wp:posOffset>3163985</wp:posOffset>
                </wp:positionV>
                <wp:extent cx="18720" cy="28080"/>
                <wp:effectExtent l="19050" t="19050" r="19685" b="2921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87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31.6pt;margin-top:248.65pt;width:2.5pt;height:3.2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">
                <v:imagedata r:id="rId123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643770</wp:posOffset>
                </wp:positionH>
                <wp:positionV relativeFrom="paragraph">
                  <wp:posOffset>2055905</wp:posOffset>
                </wp:positionV>
                <wp:extent cx="19080" cy="3960"/>
                <wp:effectExtent l="19050" t="19050" r="19050" b="3429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9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129.1pt;margin-top:161.55pt;width:2.25pt;height:1.1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">
                <v:imagedata r:id="rId124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618930</wp:posOffset>
                </wp:positionH>
                <wp:positionV relativeFrom="paragraph">
                  <wp:posOffset>2060945</wp:posOffset>
                </wp:positionV>
                <wp:extent cx="3600" cy="360"/>
                <wp:effectExtent l="0" t="0" r="0" b="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3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126.85pt;margin-top:161.7pt;width:1.3pt;height:1.2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">
                <v:imagedata r:id="rId124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122730</wp:posOffset>
                </wp:positionH>
                <wp:positionV relativeFrom="paragraph">
                  <wp:posOffset>3666545</wp:posOffset>
                </wp:positionV>
                <wp:extent cx="360" cy="360"/>
                <wp:effectExtent l="0" t="0" r="0" b="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323.6pt;margin-top:287.7pt;width:2.05pt;height:2.0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Dfi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n0zG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">
                <v:imagedata r:id="rId123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363970</wp:posOffset>
                </wp:positionH>
                <wp:positionV relativeFrom="paragraph">
                  <wp:posOffset>2204945</wp:posOffset>
                </wp:positionV>
                <wp:extent cx="2520" cy="720"/>
                <wp:effectExtent l="19050" t="19050" r="17145" b="1841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28.2pt;margin-top:173.3pt;width:1.1pt;height: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">
                <v:imagedata r:id="rId124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288170</wp:posOffset>
                </wp:positionH>
                <wp:positionV relativeFrom="paragraph">
                  <wp:posOffset>2548745</wp:posOffset>
                </wp:positionV>
                <wp:extent cx="240840" cy="382320"/>
                <wp:effectExtent l="38100" t="38100" r="45085" b="3683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4084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179.35pt;margin-top:199.9pt;width:20.55pt;height:31.7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">
                <v:imagedata r:id="rId124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1488970</wp:posOffset>
                </wp:positionH>
                <wp:positionV relativeFrom="paragraph">
                  <wp:posOffset>2623985</wp:posOffset>
                </wp:positionV>
                <wp:extent cx="196200" cy="349200"/>
                <wp:effectExtent l="38100" t="38100" r="52070" b="5143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19620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116.4pt;margin-top:205.7pt;width:17.2pt;height:29.3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">
                <v:imagedata r:id="rId124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007290</wp:posOffset>
                </wp:positionH>
                <wp:positionV relativeFrom="paragraph">
                  <wp:posOffset>2715785</wp:posOffset>
                </wp:positionV>
                <wp:extent cx="137520" cy="274680"/>
                <wp:effectExtent l="38100" t="38100" r="15240" b="4953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375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78.5pt;margin-top:213pt;width:12.45pt;height:23.3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">
                <v:imagedata r:id="rId125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074610</wp:posOffset>
                </wp:positionH>
                <wp:positionV relativeFrom="paragraph">
                  <wp:posOffset>2670065</wp:posOffset>
                </wp:positionV>
                <wp:extent cx="39600" cy="319680"/>
                <wp:effectExtent l="38100" t="38100" r="36830" b="4254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3960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83.95pt;margin-top:209.6pt;width:4.55pt;height:26.5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">
                <v:imagedata r:id="rId125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990730</wp:posOffset>
                </wp:positionH>
                <wp:positionV relativeFrom="paragraph">
                  <wp:posOffset>2671505</wp:posOffset>
                </wp:positionV>
                <wp:extent cx="155880" cy="170280"/>
                <wp:effectExtent l="38100" t="38100" r="34925" b="3937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558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77.25pt;margin-top:209.7pt;width:13.75pt;height:14.8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">
                <v:imagedata r:id="rId125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275050</wp:posOffset>
                </wp:positionH>
                <wp:positionV relativeFrom="paragraph">
                  <wp:posOffset>2802905</wp:posOffset>
                </wp:positionV>
                <wp:extent cx="189720" cy="269640"/>
                <wp:effectExtent l="38100" t="38100" r="1270" b="35560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897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20.9pt;margin-top:219.95pt;width:16.55pt;height:22.8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">
                <v:imagedata r:id="rId125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-384470</wp:posOffset>
                </wp:positionH>
                <wp:positionV relativeFrom="paragraph">
                  <wp:posOffset>2847185</wp:posOffset>
                </wp:positionV>
                <wp:extent cx="126720" cy="246240"/>
                <wp:effectExtent l="38100" t="38100" r="45085" b="4000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26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-31pt;margin-top:223.4pt;width:11.6pt;height:21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">
                <v:imagedata r:id="rId125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733290</wp:posOffset>
                </wp:positionH>
                <wp:positionV relativeFrom="paragraph">
                  <wp:posOffset>914705</wp:posOffset>
                </wp:positionV>
                <wp:extent cx="96120" cy="227880"/>
                <wp:effectExtent l="38100" t="38100" r="37465" b="3937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961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371.85pt;margin-top:71.2pt;width:9.3pt;height:19.6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">
                <v:imagedata r:id="rId126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3714490</wp:posOffset>
                </wp:positionH>
                <wp:positionV relativeFrom="paragraph">
                  <wp:posOffset>979145</wp:posOffset>
                </wp:positionV>
                <wp:extent cx="146160" cy="165960"/>
                <wp:effectExtent l="38100" t="38100" r="25400" b="4381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461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291.75pt;margin-top:76.4pt;width:13pt;height:14.5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">
                <v:imagedata r:id="rId126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3673090</wp:posOffset>
                </wp:positionH>
                <wp:positionV relativeFrom="paragraph">
                  <wp:posOffset>897065</wp:posOffset>
                </wp:positionV>
                <wp:extent cx="89640" cy="228600"/>
                <wp:effectExtent l="38100" t="38100" r="24765" b="3810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896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288.45pt;margin-top:70.1pt;width:8.35pt;height:19.3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">
                <v:imagedata r:id="rId126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3663010</wp:posOffset>
                </wp:positionH>
                <wp:positionV relativeFrom="paragraph">
                  <wp:posOffset>873305</wp:posOffset>
                </wp:positionV>
                <wp:extent cx="32040" cy="178920"/>
                <wp:effectExtent l="38100" t="38100" r="25400" b="3111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320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287.7pt;margin-top:68pt;width:3.65pt;height:15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">
                <v:imagedata r:id="rId126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53530</wp:posOffset>
                </wp:positionH>
                <wp:positionV relativeFrom="paragraph">
                  <wp:posOffset>2367665</wp:posOffset>
                </wp:positionV>
                <wp:extent cx="113760" cy="294840"/>
                <wp:effectExtent l="38100" t="38100" r="19685" b="2921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137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27.05pt;margin-top:185.75pt;width:10.5pt;height:24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">
                <v:imagedata r:id="rId126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92250</wp:posOffset>
                </wp:positionH>
                <wp:positionV relativeFrom="paragraph">
                  <wp:posOffset>2517785</wp:posOffset>
                </wp:positionV>
                <wp:extent cx="133200" cy="16200"/>
                <wp:effectExtent l="38100" t="38100" r="38735" b="2222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33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14.55pt;margin-top:197.65pt;width:11.8pt;height:2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">
                <v:imagedata r:id="rId127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2309770</wp:posOffset>
                </wp:positionH>
                <wp:positionV relativeFrom="paragraph">
                  <wp:posOffset>2218625</wp:posOffset>
                </wp:positionV>
                <wp:extent cx="165240" cy="240120"/>
                <wp:effectExtent l="38100" t="38100" r="25400" b="4572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652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181.2pt;margin-top:173.95pt;width:14.55pt;height:20.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">
                <v:imagedata r:id="rId127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2150290</wp:posOffset>
                </wp:positionH>
                <wp:positionV relativeFrom="paragraph">
                  <wp:posOffset>2366945</wp:posOffset>
                </wp:positionV>
                <wp:extent cx="137880" cy="11880"/>
                <wp:effectExtent l="38100" t="38100" r="33655" b="4572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37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168.5pt;margin-top:185.55pt;width:12.4pt;height:2.5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">
                <v:imagedata r:id="rId127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633330</wp:posOffset>
                </wp:positionH>
                <wp:positionV relativeFrom="paragraph">
                  <wp:posOffset>2220785</wp:posOffset>
                </wp:positionV>
                <wp:extent cx="137520" cy="273240"/>
                <wp:effectExtent l="38100" t="38100" r="15240" b="3175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375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127.85pt;margin-top:174.1pt;width:12.4pt;height:23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">
                <v:imagedata r:id="rId127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478890</wp:posOffset>
                </wp:positionH>
                <wp:positionV relativeFrom="paragraph">
                  <wp:posOffset>2335985</wp:posOffset>
                </wp:positionV>
                <wp:extent cx="142200" cy="37440"/>
                <wp:effectExtent l="38100" t="38100" r="48895" b="39370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422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115.65pt;margin-top:183.15pt;width:12.85pt;height:4.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">
                <v:imagedata r:id="rId127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955810</wp:posOffset>
                </wp:positionH>
                <wp:positionV relativeFrom="paragraph">
                  <wp:posOffset>2332025</wp:posOffset>
                </wp:positionV>
                <wp:extent cx="142560" cy="200880"/>
                <wp:effectExtent l="19050" t="38100" r="29210" b="2794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425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74.5pt;margin-top:182.9pt;width:12.85pt;height:17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">
                <v:imagedata r:id="rId128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367090</wp:posOffset>
                </wp:positionH>
                <wp:positionV relativeFrom="paragraph">
                  <wp:posOffset>3634865</wp:posOffset>
                </wp:positionV>
                <wp:extent cx="360" cy="360"/>
                <wp:effectExtent l="0" t="0" r="0" b="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264.15pt;margin-top:285.2pt;width:2.05pt;height:2.0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">
                <v:imagedata r:id="rId107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-412910</wp:posOffset>
                </wp:positionH>
                <wp:positionV relativeFrom="paragraph">
                  <wp:posOffset>2405105</wp:posOffset>
                </wp:positionV>
                <wp:extent cx="104040" cy="252720"/>
                <wp:effectExtent l="38100" t="38100" r="29845" b="3365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040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-33.25pt;margin-top:188.6pt;width:9.75pt;height:21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">
                <v:imagedata r:id="rId128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3726370</wp:posOffset>
                </wp:positionH>
                <wp:positionV relativeFrom="paragraph">
                  <wp:posOffset>615185</wp:posOffset>
                </wp:positionV>
                <wp:extent cx="78120" cy="159480"/>
                <wp:effectExtent l="38100" t="38100" r="36195" b="3111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781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292.6pt;margin-top:47.65pt;width:7.65pt;height:14.1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">
                <v:imagedata r:id="rId128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648610</wp:posOffset>
                </wp:positionH>
                <wp:positionV relativeFrom="paragraph">
                  <wp:posOffset>557225</wp:posOffset>
                </wp:positionV>
                <wp:extent cx="88560" cy="234720"/>
                <wp:effectExtent l="38100" t="38100" r="26035" b="3238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885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286.5pt;margin-top:43.3pt;width:8.3pt;height:19.9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">
                <v:imagedata r:id="rId128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3594970</wp:posOffset>
                </wp:positionH>
                <wp:positionV relativeFrom="paragraph">
                  <wp:posOffset>560105</wp:posOffset>
                </wp:positionV>
                <wp:extent cx="47880" cy="176040"/>
                <wp:effectExtent l="38100" t="38100" r="47625" b="3365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478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282.3pt;margin-top:43.3pt;width:5.35pt;height:15.3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">
                <v:imagedata r:id="rId129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3470050</wp:posOffset>
                </wp:positionH>
                <wp:positionV relativeFrom="paragraph">
                  <wp:posOffset>629945</wp:posOffset>
                </wp:positionV>
                <wp:extent cx="115920" cy="23760"/>
                <wp:effectExtent l="38100" t="38100" r="36830" b="3365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159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272.4pt;margin-top:48.75pt;width:10.9pt;height:3.3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">
                <v:imagedata r:id="rId129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235610</wp:posOffset>
                </wp:positionH>
                <wp:positionV relativeFrom="paragraph">
                  <wp:posOffset>1834145</wp:posOffset>
                </wp:positionV>
                <wp:extent cx="134640" cy="190080"/>
                <wp:effectExtent l="38100" t="38100" r="36830" b="3873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346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175.25pt;margin-top:143.5pt;width:12.3pt;height:16.6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">
                <v:imagedata r:id="rId129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1503370</wp:posOffset>
                </wp:positionH>
                <wp:positionV relativeFrom="paragraph">
                  <wp:posOffset>1811825</wp:posOffset>
                </wp:positionV>
                <wp:extent cx="167400" cy="207000"/>
                <wp:effectExtent l="38100" t="38100" r="42545" b="4127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674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117.5pt;margin-top:141.8pt;width:14.9pt;height:18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">
                <v:imagedata r:id="rId129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899650</wp:posOffset>
                </wp:positionH>
                <wp:positionV relativeFrom="paragraph">
                  <wp:posOffset>1886705</wp:posOffset>
                </wp:positionV>
                <wp:extent cx="114120" cy="204480"/>
                <wp:effectExtent l="38100" t="38100" r="38735" b="4318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141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70.2pt;margin-top:147.7pt;width:10.5pt;height:17.7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">
                <v:imagedata r:id="rId129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311050</wp:posOffset>
                </wp:positionH>
                <wp:positionV relativeFrom="paragraph">
                  <wp:posOffset>1965545</wp:posOffset>
                </wp:positionV>
                <wp:extent cx="109800" cy="224640"/>
                <wp:effectExtent l="38100" t="38100" r="24130" b="4254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09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23.75pt;margin-top:153.9pt;width:10.25pt;height:19.3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">
                <v:imagedata r:id="rId130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-474470</wp:posOffset>
                </wp:positionH>
                <wp:positionV relativeFrom="paragraph">
                  <wp:posOffset>2023145</wp:posOffset>
                </wp:positionV>
                <wp:extent cx="117360" cy="219240"/>
                <wp:effectExtent l="38100" t="38100" r="35560" b="4762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173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-38.1pt;margin-top:158.5pt;width:10.85pt;height:18.8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">
                <v:imagedata r:id="rId130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3690010</wp:posOffset>
                </wp:positionH>
                <wp:positionV relativeFrom="paragraph">
                  <wp:posOffset>271025</wp:posOffset>
                </wp:positionV>
                <wp:extent cx="86760" cy="137880"/>
                <wp:effectExtent l="19050" t="38100" r="27940" b="3365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86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289.8pt;margin-top:20.6pt;width:8.4pt;height:12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">
                <v:imagedata r:id="rId130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3566890</wp:posOffset>
                </wp:positionH>
                <wp:positionV relativeFrom="paragraph">
                  <wp:posOffset>153665</wp:posOffset>
                </wp:positionV>
                <wp:extent cx="136440" cy="292320"/>
                <wp:effectExtent l="38100" t="38100" r="35560" b="5080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3644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280pt;margin-top:11.3pt;width:12.3pt;height:24.6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">
                <v:imagedata r:id="rId130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3560410</wp:posOffset>
                </wp:positionH>
                <wp:positionV relativeFrom="paragraph">
                  <wp:posOffset>196145</wp:posOffset>
                </wp:positionV>
                <wp:extent cx="18000" cy="101160"/>
                <wp:effectExtent l="38100" t="38100" r="39370" b="3238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8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279.7pt;margin-top:14.65pt;width:2.9pt;height:9.6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">
                <v:imagedata r:id="rId130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649530</wp:posOffset>
                </wp:positionH>
                <wp:positionV relativeFrom="paragraph">
                  <wp:posOffset>1599065</wp:posOffset>
                </wp:positionV>
                <wp:extent cx="48240" cy="112320"/>
                <wp:effectExtent l="38100" t="38100" r="28575" b="4064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48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129.15pt;margin-top:125.2pt;width:5.15pt;height:10.2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">
                <v:imagedata r:id="rId131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2287810</wp:posOffset>
                </wp:positionH>
                <wp:positionV relativeFrom="paragraph">
                  <wp:posOffset>1464425</wp:posOffset>
                </wp:positionV>
                <wp:extent cx="121320" cy="244440"/>
                <wp:effectExtent l="38100" t="38100" r="31115" b="4191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213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179.45pt;margin-top:114.7pt;width:11.05pt;height:20.6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">
                <v:imagedata r:id="rId131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616770</wp:posOffset>
                </wp:positionH>
                <wp:positionV relativeFrom="paragraph">
                  <wp:posOffset>1429505</wp:posOffset>
                </wp:positionV>
                <wp:extent cx="161640" cy="255240"/>
                <wp:effectExtent l="38100" t="38100" r="29210" b="31115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616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126.6pt;margin-top:111.9pt;width:13.9pt;height:21.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">
                <v:imagedata r:id="rId131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902170</wp:posOffset>
                </wp:positionH>
                <wp:positionV relativeFrom="paragraph">
                  <wp:posOffset>1534625</wp:posOffset>
                </wp:positionV>
                <wp:extent cx="96840" cy="185400"/>
                <wp:effectExtent l="19050" t="38100" r="36830" b="4381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968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70.5pt;margin-top:120.15pt;width:8.85pt;height:16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">
                <v:imagedata r:id="rId131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767890</wp:posOffset>
                </wp:positionH>
                <wp:positionV relativeFrom="paragraph">
                  <wp:posOffset>1554065</wp:posOffset>
                </wp:positionV>
                <wp:extent cx="79560" cy="181080"/>
                <wp:effectExtent l="19050" t="38100" r="34925" b="2857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79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59.95pt;margin-top:121.6pt;width:7.35pt;height:15.6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">
                <v:imagedata r:id="rId131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307450</wp:posOffset>
                </wp:positionH>
                <wp:positionV relativeFrom="paragraph">
                  <wp:posOffset>1661705</wp:posOffset>
                </wp:positionV>
                <wp:extent cx="107280" cy="145440"/>
                <wp:effectExtent l="38100" t="38100" r="26670" b="2603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07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23.45pt;margin-top:130.2pt;width:9.65pt;height:12.8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">
                <v:imagedata r:id="rId132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-464030</wp:posOffset>
                </wp:positionH>
                <wp:positionV relativeFrom="paragraph">
                  <wp:posOffset>1657025</wp:posOffset>
                </wp:positionV>
                <wp:extent cx="96480" cy="214920"/>
                <wp:effectExtent l="38100" t="38100" r="37465" b="3302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964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-37.3pt;margin-top:129.75pt;width:9.2pt;height:18.2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">
                <v:imagedata r:id="rId132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-932030</wp:posOffset>
                </wp:positionH>
                <wp:positionV relativeFrom="paragraph">
                  <wp:posOffset>1415825</wp:posOffset>
                </wp:positionV>
                <wp:extent cx="5448600" cy="188280"/>
                <wp:effectExtent l="38100" t="38100" r="19050" b="4064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54486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-73.95pt;margin-top:110.7pt;width:430.3pt;height:16.3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">
                <v:imagedata r:id="rId132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-814670</wp:posOffset>
                </wp:positionH>
                <wp:positionV relativeFrom="paragraph">
                  <wp:posOffset>237905</wp:posOffset>
                </wp:positionV>
                <wp:extent cx="699480" cy="1020960"/>
                <wp:effectExtent l="38100" t="38100" r="43815" b="2730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699480" cy="10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-64.8pt;margin-top:18.2pt;width:56.5pt;height:81.7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">
                <v:imagedata r:id="rId132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-827990</wp:posOffset>
                </wp:positionH>
                <wp:positionV relativeFrom="paragraph">
                  <wp:posOffset>346265</wp:posOffset>
                </wp:positionV>
                <wp:extent cx="666000" cy="1010880"/>
                <wp:effectExtent l="38100" t="38100" r="39370" b="3746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666000" cy="10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-65.8pt;margin-top:26.55pt;width:53.8pt;height:81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">
                <v:imagedata r:id="rId132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-642590</wp:posOffset>
                </wp:positionH>
                <wp:positionV relativeFrom="paragraph">
                  <wp:posOffset>-218315</wp:posOffset>
                </wp:positionV>
                <wp:extent cx="317880" cy="431640"/>
                <wp:effectExtent l="38100" t="38100" r="44450" b="4508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31788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-51.25pt;margin-top:-17.95pt;width:26.45pt;height:35.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">
                <v:imagedata r:id="rId133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2013850</wp:posOffset>
                </wp:positionH>
                <wp:positionV relativeFrom="paragraph">
                  <wp:posOffset>3004405</wp:posOffset>
                </wp:positionV>
                <wp:extent cx="360" cy="360"/>
                <wp:effectExtent l="0" t="0" r="0" b="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157.55pt;margin-top:235.55pt;width:2.05pt;height:2.0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s4ZC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5JE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">
                <v:imagedata r:id="rId123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1524610</wp:posOffset>
                </wp:positionH>
                <wp:positionV relativeFrom="paragraph">
                  <wp:posOffset>2689045</wp:posOffset>
                </wp:positionV>
                <wp:extent cx="172800" cy="214200"/>
                <wp:effectExtent l="38100" t="38100" r="55880" b="5270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728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119.05pt;margin-top:210.75pt;width:15.6pt;height:18.8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">
                <v:imagedata r:id="rId133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694770</wp:posOffset>
                </wp:positionH>
                <wp:positionV relativeFrom="paragraph">
                  <wp:posOffset>-384635</wp:posOffset>
                </wp:positionV>
                <wp:extent cx="370440" cy="1440000"/>
                <wp:effectExtent l="38100" t="38100" r="29845" b="4635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370440" cy="14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369.05pt;margin-top:-31pt;width:30.6pt;height:11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">
                <v:imagedata r:id="rId133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391290</wp:posOffset>
                </wp:positionH>
                <wp:positionV relativeFrom="paragraph">
                  <wp:posOffset>549565</wp:posOffset>
                </wp:positionV>
                <wp:extent cx="63000" cy="214200"/>
                <wp:effectExtent l="38100" t="38100" r="51435" b="3365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630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344.95pt;margin-top:42.45pt;width:6.65pt;height:18.5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">
                <v:imagedata r:id="rId133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018330</wp:posOffset>
                </wp:positionH>
                <wp:positionV relativeFrom="paragraph">
                  <wp:posOffset>133405</wp:posOffset>
                </wp:positionV>
                <wp:extent cx="60840" cy="325440"/>
                <wp:effectExtent l="38100" t="38100" r="34925" b="3683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608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315.6pt;margin-top:9.7pt;width:6.5pt;height:27.3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">
                <v:imagedata r:id="rId133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715490</wp:posOffset>
                </wp:positionH>
                <wp:positionV relativeFrom="paragraph">
                  <wp:posOffset>1361365</wp:posOffset>
                </wp:positionV>
                <wp:extent cx="20520" cy="43560"/>
                <wp:effectExtent l="38100" t="38100" r="36830" b="3302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205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212.95pt;margin-top:106.5pt;width:3.3pt;height:5.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">
                <v:imagedata r:id="rId134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556730</wp:posOffset>
                </wp:positionH>
                <wp:positionV relativeFrom="paragraph">
                  <wp:posOffset>1266325</wp:posOffset>
                </wp:positionV>
                <wp:extent cx="149760" cy="221040"/>
                <wp:effectExtent l="38100" t="38100" r="22225" b="2667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497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200.75pt;margin-top:99.2pt;width:13.1pt;height:18.8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">
                <v:imagedata r:id="rId134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566090</wp:posOffset>
                </wp:positionH>
                <wp:positionV relativeFrom="paragraph">
                  <wp:posOffset>254005</wp:posOffset>
                </wp:positionV>
                <wp:extent cx="105480" cy="1156680"/>
                <wp:effectExtent l="38100" t="38100" r="27940" b="2476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05480" cy="11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201.35pt;margin-top:19.45pt;width:9.8pt;height:92.4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">
                <v:imagedata r:id="rId134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412450</wp:posOffset>
                </wp:positionH>
                <wp:positionV relativeFrom="paragraph">
                  <wp:posOffset>-292115</wp:posOffset>
                </wp:positionV>
                <wp:extent cx="229320" cy="1225440"/>
                <wp:effectExtent l="38100" t="38100" r="37465" b="3238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229320" cy="12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267.9pt;margin-top:-23.7pt;width:19.75pt;height:98.1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">
                <v:imagedata r:id="rId134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167290</wp:posOffset>
                </wp:positionH>
                <wp:positionV relativeFrom="paragraph">
                  <wp:posOffset>402685</wp:posOffset>
                </wp:positionV>
                <wp:extent cx="100080" cy="16920"/>
                <wp:effectExtent l="38100" t="38100" r="33655" b="4064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00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248.8pt;margin-top:31pt;width:9.25pt;height:2.8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">
                <v:imagedata r:id="rId134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3168730</wp:posOffset>
                </wp:positionH>
                <wp:positionV relativeFrom="paragraph">
                  <wp:posOffset>342565</wp:posOffset>
                </wp:positionV>
                <wp:extent cx="113040" cy="41040"/>
                <wp:effectExtent l="38100" t="38100" r="39370" b="3556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1130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248.9pt;margin-top:26.15pt;width:10.2pt;height:4.7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">
                <v:imagedata r:id="rId135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2980810</wp:posOffset>
                </wp:positionH>
                <wp:positionV relativeFrom="paragraph">
                  <wp:posOffset>188485</wp:posOffset>
                </wp:positionV>
                <wp:extent cx="212040" cy="391680"/>
                <wp:effectExtent l="38100" t="38100" r="36195" b="4699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21204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233.95pt;margin-top:14.1pt;width:18.45pt;height:32.6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">
                <v:imagedata r:id="rId135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387410</wp:posOffset>
                </wp:positionH>
                <wp:positionV relativeFrom="paragraph">
                  <wp:posOffset>1766725</wp:posOffset>
                </wp:positionV>
                <wp:extent cx="360" cy="360"/>
                <wp:effectExtent l="0" t="0" r="0" b="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423.2pt;margin-top:138.1pt;width:2.05pt;height:2.0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HESm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n0ziE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">
                <v:imagedata r:id="rId107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2117170</wp:posOffset>
                </wp:positionH>
                <wp:positionV relativeFrom="paragraph">
                  <wp:posOffset>746125</wp:posOffset>
                </wp:positionV>
                <wp:extent cx="167400" cy="84240"/>
                <wp:effectExtent l="38100" t="38100" r="42545" b="3048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67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166.2pt;margin-top:57.9pt;width:14.55pt;height:8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">
                <v:imagedata r:id="rId135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2067850</wp:posOffset>
                </wp:positionH>
                <wp:positionV relativeFrom="paragraph">
                  <wp:posOffset>817405</wp:posOffset>
                </wp:positionV>
                <wp:extent cx="92880" cy="180000"/>
                <wp:effectExtent l="19050" t="38100" r="40640" b="4889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928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162.1pt;margin-top:63.5pt;width:8.85pt;height:15.8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">
                <v:imagedata r:id="rId135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1555210</wp:posOffset>
                </wp:positionH>
                <wp:positionV relativeFrom="paragraph">
                  <wp:posOffset>843685</wp:posOffset>
                </wp:positionV>
                <wp:extent cx="62640" cy="201960"/>
                <wp:effectExtent l="38100" t="38100" r="33020" b="4572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626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121.85pt;margin-top:65.7pt;width:6.3pt;height:17.4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">
                <v:imagedata r:id="rId136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1424890</wp:posOffset>
                </wp:positionH>
                <wp:positionV relativeFrom="paragraph">
                  <wp:posOffset>839005</wp:posOffset>
                </wp:positionV>
                <wp:extent cx="32040" cy="276120"/>
                <wp:effectExtent l="38100" t="38100" r="44450" b="4826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320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111.5pt;margin-top:65.25pt;width:4pt;height:23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">
                <v:imagedata r:id="rId136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845650</wp:posOffset>
                </wp:positionH>
                <wp:positionV relativeFrom="paragraph">
                  <wp:posOffset>848005</wp:posOffset>
                </wp:positionV>
                <wp:extent cx="121320" cy="187920"/>
                <wp:effectExtent l="38100" t="38100" r="31115" b="4127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213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65.85pt;margin-top:66.05pt;width:11.05pt;height:16.3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">
                <v:imagedata r:id="rId136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11690</wp:posOffset>
                </wp:positionH>
                <wp:positionV relativeFrom="paragraph">
                  <wp:posOffset>943045</wp:posOffset>
                </wp:positionV>
                <wp:extent cx="53640" cy="217440"/>
                <wp:effectExtent l="38100" t="38100" r="41910" b="4953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5364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15.9pt;margin-top:73.45pt;width:6pt;height:18.7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">
                <v:imagedata r:id="rId136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-456470</wp:posOffset>
                </wp:positionH>
                <wp:positionV relativeFrom="paragraph">
                  <wp:posOffset>907405</wp:posOffset>
                </wp:positionV>
                <wp:extent cx="160200" cy="294840"/>
                <wp:effectExtent l="38100" t="38100" r="30480" b="2921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602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-36.7pt;margin-top:70.75pt;width:14.05pt;height:24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">
                <v:imagedata r:id="rId136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117890</wp:posOffset>
                </wp:positionH>
                <wp:positionV relativeFrom="paragraph">
                  <wp:posOffset>465685</wp:posOffset>
                </wp:positionV>
                <wp:extent cx="129960" cy="160920"/>
                <wp:effectExtent l="38100" t="38100" r="41910" b="2984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299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166.05pt;margin-top:35.95pt;width:11.7pt;height:14.1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">
                <v:imagedata r:id="rId137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1939330</wp:posOffset>
                </wp:positionH>
                <wp:positionV relativeFrom="paragraph">
                  <wp:posOffset>526885</wp:posOffset>
                </wp:positionV>
                <wp:extent cx="117720" cy="9360"/>
                <wp:effectExtent l="38100" t="38100" r="34925" b="4826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17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151.95pt;margin-top:40.65pt;width:10.7pt;height:2.4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">
                <v:imagedata r:id="rId137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1351450</wp:posOffset>
                </wp:positionH>
                <wp:positionV relativeFrom="paragraph">
                  <wp:posOffset>506365</wp:posOffset>
                </wp:positionV>
                <wp:extent cx="153720" cy="183600"/>
                <wp:effectExtent l="38100" t="38100" r="36830" b="4508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537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105.7pt;margin-top:39.1pt;width:13.5pt;height:15.9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">
                <v:imagedata r:id="rId137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1237330</wp:posOffset>
                </wp:positionH>
                <wp:positionV relativeFrom="paragraph">
                  <wp:posOffset>553525</wp:posOffset>
                </wp:positionV>
                <wp:extent cx="97560" cy="6480"/>
                <wp:effectExtent l="38100" t="38100" r="36195" b="3175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97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96.75pt;margin-top:42.9pt;width:9.1pt;height:1.9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">
                <v:imagedata r:id="rId137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822610</wp:posOffset>
                </wp:positionH>
                <wp:positionV relativeFrom="paragraph">
                  <wp:posOffset>476485</wp:posOffset>
                </wp:positionV>
                <wp:extent cx="158400" cy="201240"/>
                <wp:effectExtent l="38100" t="38100" r="32385" b="2794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584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64.2pt;margin-top:36.8pt;width:13.7pt;height:17.3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">
                <v:imagedata r:id="rId137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717130</wp:posOffset>
                </wp:positionH>
                <wp:positionV relativeFrom="paragraph">
                  <wp:posOffset>571525</wp:posOffset>
                </wp:positionV>
                <wp:extent cx="125640" cy="5400"/>
                <wp:effectExtent l="38100" t="38100" r="27305" b="3302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25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55.75pt;margin-top:44.25pt;width:11.3pt;height:2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">
                <v:imagedata r:id="rId138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00610</wp:posOffset>
                </wp:positionH>
                <wp:positionV relativeFrom="paragraph">
                  <wp:posOffset>503125</wp:posOffset>
                </wp:positionV>
                <wp:extent cx="60120" cy="204120"/>
                <wp:effectExtent l="38100" t="38100" r="35560" b="2476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601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23.15pt;margin-top:38.9pt;width:5.9pt;height:17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">
                <v:imagedata r:id="rId138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08370</wp:posOffset>
                </wp:positionH>
                <wp:positionV relativeFrom="paragraph">
                  <wp:posOffset>653965</wp:posOffset>
                </wp:positionV>
                <wp:extent cx="138600" cy="24120"/>
                <wp:effectExtent l="38100" t="38100" r="33020" b="3365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38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7.85pt;margin-top:50.8pt;width:12.25pt;height:3.3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">
                <v:imagedata r:id="rId138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-431990</wp:posOffset>
                </wp:positionH>
                <wp:positionV relativeFrom="paragraph">
                  <wp:posOffset>584485</wp:posOffset>
                </wp:positionV>
                <wp:extent cx="35640" cy="205920"/>
                <wp:effectExtent l="38100" t="38100" r="40640" b="2286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356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-34.6pt;margin-top:45.3pt;width:4.1pt;height:17.4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">
                <v:imagedata r:id="rId138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-649070</wp:posOffset>
                </wp:positionH>
                <wp:positionV relativeFrom="paragraph">
                  <wp:posOffset>728485</wp:posOffset>
                </wp:positionV>
                <wp:extent cx="136080" cy="7920"/>
                <wp:effectExtent l="38100" t="38100" r="35560" b="3048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36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-51.8pt;margin-top:56.65pt;width:12.15pt;height:2.0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">
                <v:imagedata r:id="rId138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2032210</wp:posOffset>
                </wp:positionH>
                <wp:positionV relativeFrom="paragraph">
                  <wp:posOffset>157165</wp:posOffset>
                </wp:positionV>
                <wp:extent cx="163800" cy="214920"/>
                <wp:effectExtent l="19050" t="38100" r="27305" b="3302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638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159.3pt;margin-top:11.6pt;width:14.35pt;height:18.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">
                <v:imagedata r:id="rId139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1334530</wp:posOffset>
                </wp:positionH>
                <wp:positionV relativeFrom="paragraph">
                  <wp:posOffset>183445</wp:posOffset>
                </wp:positionV>
                <wp:extent cx="177120" cy="59400"/>
                <wp:effectExtent l="38100" t="38100" r="33020" b="3619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771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104.6pt;margin-top:13.75pt;width:15.2pt;height:5.9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">
                <v:imagedata r:id="rId139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1296730</wp:posOffset>
                </wp:positionH>
                <wp:positionV relativeFrom="paragraph">
                  <wp:posOffset>215485</wp:posOffset>
                </wp:positionV>
                <wp:extent cx="119520" cy="159840"/>
                <wp:effectExtent l="38100" t="38100" r="13970" b="3111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95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101.35pt;margin-top:16.15pt;width:10.9pt;height:14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">
                <v:imagedata r:id="rId139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723610</wp:posOffset>
                </wp:positionH>
                <wp:positionV relativeFrom="paragraph">
                  <wp:posOffset>191365</wp:posOffset>
                </wp:positionV>
                <wp:extent cx="51120" cy="227520"/>
                <wp:effectExtent l="38100" t="38100" r="25400" b="3937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511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56.35pt;margin-top:14.5pt;width:5.4pt;height:19.1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">
                <v:imagedata r:id="rId139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636130</wp:posOffset>
                </wp:positionH>
                <wp:positionV relativeFrom="paragraph">
                  <wp:posOffset>228085</wp:posOffset>
                </wp:positionV>
                <wp:extent cx="170280" cy="104040"/>
                <wp:effectExtent l="38100" t="38100" r="20320" b="2984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70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49.4pt;margin-top:17.4pt;width:14.75pt;height:9.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">
                <v:imagedata r:id="rId139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15650</wp:posOffset>
                </wp:positionH>
                <wp:positionV relativeFrom="paragraph">
                  <wp:posOffset>223765</wp:posOffset>
                </wp:positionV>
                <wp:extent cx="123120" cy="148320"/>
                <wp:effectExtent l="19050" t="38100" r="29845" b="4254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231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16.3pt;margin-top:16.9pt;width:11.25pt;height:13.1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">
                <v:imagedata r:id="rId1400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-502550</wp:posOffset>
                </wp:positionH>
                <wp:positionV relativeFrom="paragraph">
                  <wp:posOffset>290365</wp:posOffset>
                </wp:positionV>
                <wp:extent cx="112320" cy="174600"/>
                <wp:effectExtent l="19050" t="38100" r="40640" b="3556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123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-40.2pt;margin-top:22.1pt;width:10.25pt;height:15.2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">
                <v:imagedata r:id="rId1402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1339210</wp:posOffset>
                </wp:positionH>
                <wp:positionV relativeFrom="paragraph">
                  <wp:posOffset>-106355</wp:posOffset>
                </wp:positionV>
                <wp:extent cx="102960" cy="205560"/>
                <wp:effectExtent l="38100" t="38100" r="11430" b="4254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029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104.75pt;margin-top:-9.15pt;width:9.65pt;height:17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">
                <v:imagedata r:id="rId1404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636490</wp:posOffset>
                </wp:positionH>
                <wp:positionV relativeFrom="paragraph">
                  <wp:posOffset>-89075</wp:posOffset>
                </wp:positionV>
                <wp:extent cx="118080" cy="195480"/>
                <wp:effectExtent l="38100" t="38100" r="34925" b="3365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180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49.35pt;margin-top:-7.75pt;width:10.8pt;height:17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">
                <v:imagedata r:id="rId1406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-12590</wp:posOffset>
                </wp:positionH>
                <wp:positionV relativeFrom="paragraph">
                  <wp:posOffset>-23195</wp:posOffset>
                </wp:positionV>
                <wp:extent cx="116280" cy="130680"/>
                <wp:effectExtent l="38100" t="38100" r="36195" b="4127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16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-1.75pt;margin-top:-2.75pt;width:10.75pt;height:12.0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">
                <v:imagedata r:id="rId1408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-534230</wp:posOffset>
                </wp:positionH>
                <wp:positionV relativeFrom="paragraph">
                  <wp:posOffset>-81875</wp:posOffset>
                </wp:positionV>
                <wp:extent cx="94320" cy="209160"/>
                <wp:effectExtent l="38100" t="38100" r="39370" b="3873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43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-42.8pt;margin-top:-7.2pt;width:8.95pt;height:17.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">
                <v:imagedata r:id="rId1410" o:title=""/>
              </v:shape>
            </w:pict>
          </mc:Fallback>
        </mc:AlternateContent>
      </w:r>
      <w:r w:rsidR="00F639B4" w:rsidRPr="00F639B4">
        <w:rPr>
          <w:lang w:val="el-GR"/>
        </w:rPr>
        <w:br w:type="page"/>
      </w:r>
    </w:p>
    <w:p w:rsidR="00907B10" w:rsidRDefault="003908A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2459680</wp:posOffset>
                </wp:positionH>
                <wp:positionV relativeFrom="paragraph">
                  <wp:posOffset>2456490</wp:posOffset>
                </wp:positionV>
                <wp:extent cx="548280" cy="546840"/>
                <wp:effectExtent l="38100" t="38100" r="42545" b="43815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548280" cy="54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193pt;margin-top:192.5pt;width:44.6pt;height:44.6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">
                <v:imagedata r:id="rId14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588040</wp:posOffset>
                </wp:positionH>
                <wp:positionV relativeFrom="paragraph">
                  <wp:posOffset>2065530</wp:posOffset>
                </wp:positionV>
                <wp:extent cx="458280" cy="600480"/>
                <wp:effectExtent l="38100" t="38100" r="37465" b="47625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458280" cy="6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45.55pt;margin-top:161.8pt;width:37.6pt;height:48.8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">
                <v:imagedata r:id="rId14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-130520</wp:posOffset>
                </wp:positionH>
                <wp:positionV relativeFrom="paragraph">
                  <wp:posOffset>1609770</wp:posOffset>
                </wp:positionV>
                <wp:extent cx="560520" cy="657720"/>
                <wp:effectExtent l="38100" t="38100" r="30480" b="47625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56052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-11pt;margin-top:125.95pt;width:45.6pt;height:53.35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">
                <v:imagedata r:id="rId14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4350040</wp:posOffset>
                </wp:positionH>
                <wp:positionV relativeFrom="paragraph">
                  <wp:posOffset>8435230</wp:posOffset>
                </wp:positionV>
                <wp:extent cx="720000" cy="77760"/>
                <wp:effectExtent l="38100" t="38100" r="42545" b="36830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720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341.7pt;margin-top:663.55pt;width:58.15pt;height:7.6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">
                <v:imagedata r:id="rId14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2192920</wp:posOffset>
                </wp:positionH>
                <wp:positionV relativeFrom="paragraph">
                  <wp:posOffset>8489230</wp:posOffset>
                </wp:positionV>
                <wp:extent cx="364680" cy="76320"/>
                <wp:effectExtent l="38100" t="38100" r="0" b="3810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364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171.9pt;margin-top:667.7pt;width:30.2pt;height:7.55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">
                <v:imagedata r:id="rId14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1493440</wp:posOffset>
                </wp:positionH>
                <wp:positionV relativeFrom="paragraph">
                  <wp:posOffset>8635030</wp:posOffset>
                </wp:positionV>
                <wp:extent cx="136080" cy="369360"/>
                <wp:effectExtent l="38100" t="38100" r="35560" b="31115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3608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5" o:spid="_x0000_s1026" type="#_x0000_t75" style="position:absolute;margin-left:116.8pt;margin-top:679.15pt;width:12pt;height:30.65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">
                <v:imagedata r:id="rId14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1471120</wp:posOffset>
                </wp:positionH>
                <wp:positionV relativeFrom="paragraph">
                  <wp:posOffset>8605510</wp:posOffset>
                </wp:positionV>
                <wp:extent cx="183240" cy="394920"/>
                <wp:effectExtent l="38100" t="38100" r="26670" b="43815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8324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115.1pt;margin-top:676.8pt;width:15.8pt;height:32.7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">
                <v:imagedata r:id="rId14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1499560</wp:posOffset>
                </wp:positionH>
                <wp:positionV relativeFrom="paragraph">
                  <wp:posOffset>8625310</wp:posOffset>
                </wp:positionV>
                <wp:extent cx="138600" cy="325080"/>
                <wp:effectExtent l="38100" t="38100" r="33020" b="37465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3860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117.2pt;margin-top:678.25pt;width:12.35pt;height:27.4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">
                <v:imagedata r:id="rId14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1504240</wp:posOffset>
                </wp:positionH>
                <wp:positionV relativeFrom="paragraph">
                  <wp:posOffset>8655090</wp:posOffset>
                </wp:positionV>
                <wp:extent cx="30600" cy="176040"/>
                <wp:effectExtent l="38100" t="38100" r="26670" b="33655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06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2" o:spid="_x0000_s1026" type="#_x0000_t75" style="position:absolute;margin-left:117.65pt;margin-top:680.7pt;width:3.65pt;height:15.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">
                <v:imagedata r:id="rId1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1411360</wp:posOffset>
                </wp:positionH>
                <wp:positionV relativeFrom="paragraph">
                  <wp:posOffset>8670210</wp:posOffset>
                </wp:positionV>
                <wp:extent cx="140760" cy="85320"/>
                <wp:effectExtent l="38100" t="38100" r="12065" b="29210"/>
                <wp:wrapNone/>
                <wp:docPr id="4131" name="Ink 4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40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1" o:spid="_x0000_s1026" type="#_x0000_t75" style="position:absolute;margin-left:110.45pt;margin-top:682pt;width:12.5pt;height:8.1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">
                <v:imagedata r:id="rId1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1222360</wp:posOffset>
                </wp:positionH>
                <wp:positionV relativeFrom="paragraph">
                  <wp:posOffset>8454210</wp:posOffset>
                </wp:positionV>
                <wp:extent cx="446040" cy="142560"/>
                <wp:effectExtent l="38100" t="38100" r="30480" b="29210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446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0" o:spid="_x0000_s1026" type="#_x0000_t75" style="position:absolute;margin-left:95.55pt;margin-top:665pt;width:36.55pt;height:12.7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">
                <v:imagedata r:id="rId14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563920</wp:posOffset>
                </wp:positionH>
                <wp:positionV relativeFrom="paragraph">
                  <wp:posOffset>8592090</wp:posOffset>
                </wp:positionV>
                <wp:extent cx="179280" cy="178560"/>
                <wp:effectExtent l="38100" t="38100" r="30480" b="31115"/>
                <wp:wrapNone/>
                <wp:docPr id="4129" name="Ink 4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792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9" o:spid="_x0000_s1026" type="#_x0000_t75" style="position:absolute;margin-left:43.7pt;margin-top:675.85pt;width:15.45pt;height:15.4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">
                <v:imagedata r:id="rId1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49120</wp:posOffset>
                </wp:positionH>
                <wp:positionV relativeFrom="paragraph">
                  <wp:posOffset>8341530</wp:posOffset>
                </wp:positionV>
                <wp:extent cx="655200" cy="263160"/>
                <wp:effectExtent l="38100" t="38100" r="31115" b="41910"/>
                <wp:wrapNone/>
                <wp:docPr id="4128" name="Ink 4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6552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8" o:spid="_x0000_s1026" type="#_x0000_t75" style="position:absolute;margin-left:3.15pt;margin-top:656.1pt;width:53.05pt;height:22.1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">
                <v:imagedata r:id="rId1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2862160</wp:posOffset>
                </wp:positionH>
                <wp:positionV relativeFrom="paragraph">
                  <wp:posOffset>7641330</wp:posOffset>
                </wp:positionV>
                <wp:extent cx="34560" cy="5400"/>
                <wp:effectExtent l="19050" t="19050" r="22860" b="33020"/>
                <wp:wrapNone/>
                <wp:docPr id="4127" name="Ink 4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34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7" o:spid="_x0000_s1026" type="#_x0000_t75" style="position:absolute;margin-left:225.05pt;margin-top:601.35pt;width:3.3pt;height:1.1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">
                <v:imagedata r:id="rId14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1602880</wp:posOffset>
                </wp:positionH>
                <wp:positionV relativeFrom="paragraph">
                  <wp:posOffset>8353050</wp:posOffset>
                </wp:positionV>
                <wp:extent cx="129240" cy="147600"/>
                <wp:effectExtent l="38100" t="38100" r="42545" b="43180"/>
                <wp:wrapNone/>
                <wp:docPr id="4126" name="Ink 4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292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6" o:spid="_x0000_s1026" type="#_x0000_t75" style="position:absolute;margin-left:125.25pt;margin-top:657.25pt;width:12.2pt;height:13.1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">
                <v:imagedata r:id="rId14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766240</wp:posOffset>
                </wp:positionH>
                <wp:positionV relativeFrom="paragraph">
                  <wp:posOffset>5622810</wp:posOffset>
                </wp:positionV>
                <wp:extent cx="133560" cy="174240"/>
                <wp:effectExtent l="38100" t="38100" r="38100" b="35560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335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59.75pt;margin-top:441.95pt;width:11.95pt;height:15.3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">
                <v:imagedata r:id="rId14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1189240</wp:posOffset>
                </wp:positionH>
                <wp:positionV relativeFrom="paragraph">
                  <wp:posOffset>5669610</wp:posOffset>
                </wp:positionV>
                <wp:extent cx="129600" cy="210600"/>
                <wp:effectExtent l="38100" t="38100" r="41910" b="37465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296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92.8pt;margin-top:445.65pt;width:11.65pt;height:18.25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">
                <v:imagedata r:id="rId14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1128040</wp:posOffset>
                </wp:positionH>
                <wp:positionV relativeFrom="paragraph">
                  <wp:posOffset>5448930</wp:posOffset>
                </wp:positionV>
                <wp:extent cx="109080" cy="342000"/>
                <wp:effectExtent l="38100" t="38100" r="24765" b="39370"/>
                <wp:wrapNone/>
                <wp:docPr id="4123" name="Ink 4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10908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3" o:spid="_x0000_s1026" type="#_x0000_t75" style="position:absolute;margin-left:88.05pt;margin-top:428.6pt;width:10pt;height:28.2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">
                <v:imagedata r:id="rId14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1085560</wp:posOffset>
                </wp:positionH>
                <wp:positionV relativeFrom="paragraph">
                  <wp:posOffset>5441010</wp:posOffset>
                </wp:positionV>
                <wp:extent cx="28080" cy="193680"/>
                <wp:effectExtent l="38100" t="38100" r="48260" b="34925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280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84.7pt;margin-top:427.6pt;width:3.85pt;height:16.8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">
                <v:imagedata r:id="rId1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1025080</wp:posOffset>
                </wp:positionH>
                <wp:positionV relativeFrom="paragraph">
                  <wp:posOffset>8123730</wp:posOffset>
                </wp:positionV>
                <wp:extent cx="24480" cy="137520"/>
                <wp:effectExtent l="38100" t="38100" r="33020" b="34290"/>
                <wp:wrapNone/>
                <wp:docPr id="4121" name="Ink 4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244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1" o:spid="_x0000_s1026" type="#_x0000_t75" style="position:absolute;margin-left:79.65pt;margin-top:639.05pt;width:3.5pt;height:12.35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">
                <v:imagedata r:id="rId14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-13160</wp:posOffset>
                </wp:positionH>
                <wp:positionV relativeFrom="paragraph">
                  <wp:posOffset>8123370</wp:posOffset>
                </wp:positionV>
                <wp:extent cx="13320" cy="111600"/>
                <wp:effectExtent l="38100" t="38100" r="44450" b="41275"/>
                <wp:wrapNone/>
                <wp:docPr id="4120" name="Ink 4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3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0" o:spid="_x0000_s1026" type="#_x0000_t75" style="position:absolute;margin-left:-1.9pt;margin-top:638.85pt;width:2.8pt;height:10.4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">
                <v:imagedata r:id="rId1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6213040</wp:posOffset>
                </wp:positionH>
                <wp:positionV relativeFrom="paragraph">
                  <wp:posOffset>6424940</wp:posOffset>
                </wp:positionV>
                <wp:extent cx="222120" cy="1864440"/>
                <wp:effectExtent l="38100" t="38100" r="45085" b="40640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222120" cy="18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488.4pt;margin-top:505.25pt;width:19.2pt;height:148.4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">
                <v:imagedata r:id="rId14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6064720</wp:posOffset>
                </wp:positionH>
                <wp:positionV relativeFrom="paragraph">
                  <wp:posOffset>7923620</wp:posOffset>
                </wp:positionV>
                <wp:extent cx="112680" cy="138960"/>
                <wp:effectExtent l="38100" t="38100" r="40005" b="52070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12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476.7pt;margin-top:622.95pt;width:10.65pt;height:12.7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">
                <v:imagedata r:id="rId14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6044200</wp:posOffset>
                </wp:positionH>
                <wp:positionV relativeFrom="paragraph">
                  <wp:posOffset>7532660</wp:posOffset>
                </wp:positionV>
                <wp:extent cx="175680" cy="180360"/>
                <wp:effectExtent l="38100" t="38100" r="15240" b="48260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756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475.15pt;margin-top:592.2pt;width:15.35pt;height:16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">
                <v:imagedata r:id="rId14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5881120</wp:posOffset>
                </wp:positionH>
                <wp:positionV relativeFrom="paragraph">
                  <wp:posOffset>7521500</wp:posOffset>
                </wp:positionV>
                <wp:extent cx="93960" cy="218520"/>
                <wp:effectExtent l="38100" t="38100" r="40005" b="48260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939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462.4pt;margin-top:591.45pt;width:8.95pt;height:18.8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">
                <v:imagedata r:id="rId14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4798240</wp:posOffset>
                </wp:positionH>
                <wp:positionV relativeFrom="paragraph">
                  <wp:posOffset>7318100</wp:posOffset>
                </wp:positionV>
                <wp:extent cx="146880" cy="317520"/>
                <wp:effectExtent l="38100" t="38100" r="24765" b="44450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4688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377.05pt;margin-top:575.5pt;width:13pt;height:26.55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">
                <v:imagedata r:id="rId14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4724440</wp:posOffset>
                </wp:positionH>
                <wp:positionV relativeFrom="paragraph">
                  <wp:posOffset>7323500</wp:posOffset>
                </wp:positionV>
                <wp:extent cx="69840" cy="289080"/>
                <wp:effectExtent l="38100" t="38100" r="45085" b="34925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698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371.25pt;margin-top:575.85pt;width:7.05pt;height:24.4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">
                <v:imagedata r:id="rId14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4401520</wp:posOffset>
                </wp:positionH>
                <wp:positionV relativeFrom="paragraph">
                  <wp:posOffset>7522580</wp:posOffset>
                </wp:positionV>
                <wp:extent cx="144360" cy="26280"/>
                <wp:effectExtent l="38100" t="38100" r="46355" b="31115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44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345.8pt;margin-top:591.65pt;width:12.85pt;height:3.6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">
                <v:imagedata r:id="rId14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6140680</wp:posOffset>
                </wp:positionH>
                <wp:positionV relativeFrom="paragraph">
                  <wp:posOffset>7150700</wp:posOffset>
                </wp:positionV>
                <wp:extent cx="138240" cy="6120"/>
                <wp:effectExtent l="38100" t="38100" r="33655" b="32385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38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482.9pt;margin-top:562.3pt;width:12.25pt;height:2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">
                <v:imagedata r:id="rId14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6123400</wp:posOffset>
                </wp:positionH>
                <wp:positionV relativeFrom="paragraph">
                  <wp:posOffset>6964220</wp:posOffset>
                </wp:positionV>
                <wp:extent cx="96840" cy="329760"/>
                <wp:effectExtent l="38100" t="38100" r="36830" b="32385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9684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481.45pt;margin-top:547.6pt;width:9.15pt;height:27.5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">
                <v:imagedata r:id="rId14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6013600</wp:posOffset>
                </wp:positionH>
                <wp:positionV relativeFrom="paragraph">
                  <wp:posOffset>6983660</wp:posOffset>
                </wp:positionV>
                <wp:extent cx="67680" cy="228960"/>
                <wp:effectExtent l="38100" t="38100" r="46990" b="38100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676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472.7pt;margin-top:549.1pt;width:7.05pt;height:19.7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">
                <v:imagedata r:id="rId14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3072040</wp:posOffset>
                </wp:positionH>
                <wp:positionV relativeFrom="paragraph">
                  <wp:posOffset>6960620</wp:posOffset>
                </wp:positionV>
                <wp:extent cx="136080" cy="18000"/>
                <wp:effectExtent l="38100" t="38100" r="35560" b="39370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360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241.15pt;margin-top:547.55pt;width:12.25pt;height:2.7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">
                <v:imagedata r:id="rId14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6155440</wp:posOffset>
                </wp:positionH>
                <wp:positionV relativeFrom="paragraph">
                  <wp:posOffset>6563540</wp:posOffset>
                </wp:positionV>
                <wp:extent cx="133560" cy="277200"/>
                <wp:effectExtent l="38100" t="38100" r="38100" b="27940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3356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483.95pt;margin-top:516.2pt;width:11.75pt;height:23.2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">
                <v:imagedata r:id="rId14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5784280</wp:posOffset>
                </wp:positionH>
                <wp:positionV relativeFrom="paragraph">
                  <wp:posOffset>6515660</wp:posOffset>
                </wp:positionV>
                <wp:extent cx="192960" cy="1733040"/>
                <wp:effectExtent l="38100" t="38100" r="36195" b="38735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92960" cy="173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454.65pt;margin-top:512.35pt;width:16.4pt;height:137.9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">
                <v:imagedata r:id="rId14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5673760</wp:posOffset>
                </wp:positionH>
                <wp:positionV relativeFrom="paragraph">
                  <wp:posOffset>7208300</wp:posOffset>
                </wp:positionV>
                <wp:extent cx="147960" cy="20160"/>
                <wp:effectExtent l="38100" t="38100" r="42545" b="37465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47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446pt;margin-top:566.8pt;width:13.05pt;height:3.1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">
                <v:imagedata r:id="rId14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5684920</wp:posOffset>
                </wp:positionH>
                <wp:positionV relativeFrom="paragraph">
                  <wp:posOffset>7286060</wp:posOffset>
                </wp:positionV>
                <wp:extent cx="142200" cy="24480"/>
                <wp:effectExtent l="38100" t="38100" r="29845" b="33020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42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446.95pt;margin-top:573.15pt;width:12.6pt;height:3.25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">
                <v:imagedata r:id="rId14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5473960</wp:posOffset>
                </wp:positionH>
                <wp:positionV relativeFrom="paragraph">
                  <wp:posOffset>7011740</wp:posOffset>
                </wp:positionV>
                <wp:extent cx="186840" cy="409680"/>
                <wp:effectExtent l="38100" t="38100" r="41910" b="47625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8684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430.2pt;margin-top:551.35pt;width:16.1pt;height:33.8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">
                <v:imagedata r:id="rId14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4777720</wp:posOffset>
                </wp:positionH>
                <wp:positionV relativeFrom="paragraph">
                  <wp:posOffset>6125780</wp:posOffset>
                </wp:positionV>
                <wp:extent cx="597240" cy="2123280"/>
                <wp:effectExtent l="38100" t="38100" r="31750" b="48895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597240" cy="21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375.45pt;margin-top:481.6pt;width:48.6pt;height:168.85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">
                <v:imagedata r:id="rId14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5063200</wp:posOffset>
                </wp:positionH>
                <wp:positionV relativeFrom="paragraph">
                  <wp:posOffset>8160140</wp:posOffset>
                </wp:positionV>
                <wp:extent cx="7560" cy="21600"/>
                <wp:effectExtent l="38100" t="38100" r="31115" b="35560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7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398.15pt;margin-top:642pt;width:1.95pt;height:3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">
                <v:imagedata r:id="rId14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4882120</wp:posOffset>
                </wp:positionH>
                <wp:positionV relativeFrom="paragraph">
                  <wp:posOffset>8024060</wp:posOffset>
                </wp:positionV>
                <wp:extent cx="146520" cy="164520"/>
                <wp:effectExtent l="38100" t="38100" r="44450" b="45085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465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383.65pt;margin-top:630.95pt;width:13.2pt;height:14.55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">
                <v:imagedata r:id="rId14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4635520</wp:posOffset>
                </wp:positionH>
                <wp:positionV relativeFrom="paragraph">
                  <wp:posOffset>8103980</wp:posOffset>
                </wp:positionV>
                <wp:extent cx="125280" cy="26640"/>
                <wp:effectExtent l="38100" t="38100" r="27305" b="31115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252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364.4pt;margin-top:637.45pt;width:11.1pt;height:3.45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">
                <v:imagedata r:id="rId14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4637680</wp:posOffset>
                </wp:positionH>
                <wp:positionV relativeFrom="paragraph">
                  <wp:posOffset>8029100</wp:posOffset>
                </wp:positionV>
                <wp:extent cx="183600" cy="28080"/>
                <wp:effectExtent l="38100" t="38100" r="45085" b="29210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83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364.4pt;margin-top:631.75pt;width:16.05pt;height:3.45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">
                <v:imagedata r:id="rId14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4299280</wp:posOffset>
                </wp:positionH>
                <wp:positionV relativeFrom="paragraph">
                  <wp:posOffset>8160500</wp:posOffset>
                </wp:positionV>
                <wp:extent cx="180000" cy="262440"/>
                <wp:effectExtent l="38100" t="38100" r="48895" b="42545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8000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337.7pt;margin-top:641.85pt;width:15.85pt;height:22.25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">
                <v:imagedata r:id="rId14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4100560</wp:posOffset>
                </wp:positionH>
                <wp:positionV relativeFrom="paragraph">
                  <wp:posOffset>7972580</wp:posOffset>
                </wp:positionV>
                <wp:extent cx="210240" cy="291240"/>
                <wp:effectExtent l="38100" t="38100" r="37465" b="33020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21024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322.1pt;margin-top:626.95pt;width:18.2pt;height:24.65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">
                <v:imagedata r:id="rId14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3689800</wp:posOffset>
                </wp:positionH>
                <wp:positionV relativeFrom="paragraph">
                  <wp:posOffset>8046740</wp:posOffset>
                </wp:positionV>
                <wp:extent cx="177120" cy="201960"/>
                <wp:effectExtent l="38100" t="38100" r="33020" b="45720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771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289.85pt;margin-top:632.9pt;width:15.55pt;height:17.35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">
                <v:imagedata r:id="rId15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3442840</wp:posOffset>
                </wp:positionH>
                <wp:positionV relativeFrom="paragraph">
                  <wp:posOffset>8107940</wp:posOffset>
                </wp:positionV>
                <wp:extent cx="330480" cy="77400"/>
                <wp:effectExtent l="38100" t="38100" r="31750" b="37465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3304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270.35pt;margin-top:637.6pt;width:27.45pt;height:7.7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">
                <v:imagedata r:id="rId15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4483960</wp:posOffset>
                </wp:positionH>
                <wp:positionV relativeFrom="paragraph">
                  <wp:posOffset>5728700</wp:posOffset>
                </wp:positionV>
                <wp:extent cx="169560" cy="28440"/>
                <wp:effectExtent l="38100" t="38100" r="40005" b="29210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69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352.3pt;margin-top:450.3pt;width:14.85pt;height:3.8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">
                <v:imagedata r:id="rId15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2919760</wp:posOffset>
                </wp:positionH>
                <wp:positionV relativeFrom="paragraph">
                  <wp:posOffset>8015420</wp:posOffset>
                </wp:positionV>
                <wp:extent cx="197640" cy="273240"/>
                <wp:effectExtent l="38100" t="38100" r="31115" b="50800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976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228.95pt;margin-top:630.15pt;width:17.4pt;height:23.3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">
                <v:imagedata r:id="rId15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1945960</wp:posOffset>
                </wp:positionH>
                <wp:positionV relativeFrom="paragraph">
                  <wp:posOffset>8081300</wp:posOffset>
                </wp:positionV>
                <wp:extent cx="20880" cy="193680"/>
                <wp:effectExtent l="38100" t="38100" r="36830" b="34925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208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152.45pt;margin-top:635.6pt;width:3.2pt;height:16.6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">
                <v:imagedata r:id="rId15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2618080</wp:posOffset>
                </wp:positionH>
                <wp:positionV relativeFrom="paragraph">
                  <wp:posOffset>8127740</wp:posOffset>
                </wp:positionV>
                <wp:extent cx="172800" cy="34920"/>
                <wp:effectExtent l="38100" t="38100" r="36830" b="41910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728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205.5pt;margin-top:639.15pt;width:15.1pt;height:4.4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">
                <v:imagedata r:id="rId15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2583520</wp:posOffset>
                </wp:positionH>
                <wp:positionV relativeFrom="paragraph">
                  <wp:posOffset>8093180</wp:posOffset>
                </wp:positionV>
                <wp:extent cx="209880" cy="15480"/>
                <wp:effectExtent l="38100" t="38100" r="38100" b="4191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209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202.55pt;margin-top:636.55pt;width:18.15pt;height:2.8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">
                <v:imagedata r:id="rId15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2350240</wp:posOffset>
                </wp:positionH>
                <wp:positionV relativeFrom="paragraph">
                  <wp:posOffset>8200820</wp:posOffset>
                </wp:positionV>
                <wp:extent cx="28440" cy="226080"/>
                <wp:effectExtent l="38100" t="38100" r="29210" b="40640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844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184.25pt;margin-top:645.15pt;width:3.6pt;height:19.1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">
                <v:imagedata r:id="rId15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2301640</wp:posOffset>
                </wp:positionH>
                <wp:positionV relativeFrom="paragraph">
                  <wp:posOffset>8222420</wp:posOffset>
                </wp:positionV>
                <wp:extent cx="115200" cy="112680"/>
                <wp:effectExtent l="38100" t="38100" r="37465" b="40005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152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180.45pt;margin-top:646.7pt;width:10.6pt;height:10.45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">
                <v:imagedata r:id="rId15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2105080</wp:posOffset>
                </wp:positionH>
                <wp:positionV relativeFrom="paragraph">
                  <wp:posOffset>7998860</wp:posOffset>
                </wp:positionV>
                <wp:extent cx="257760" cy="282600"/>
                <wp:effectExtent l="38100" t="38100" r="9525" b="41275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2577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164.95pt;margin-top:628.9pt;width:21.75pt;height:24.05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">
                <v:imagedata r:id="rId15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1885480</wp:posOffset>
                </wp:positionH>
                <wp:positionV relativeFrom="paragraph">
                  <wp:posOffset>8176340</wp:posOffset>
                </wp:positionV>
                <wp:extent cx="178920" cy="7560"/>
                <wp:effectExtent l="38100" t="38100" r="31115" b="31115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78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147.9pt;margin-top:643.1pt;width:15.35pt;height:2.2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">
                <v:imagedata r:id="rId15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1625200</wp:posOffset>
                </wp:positionH>
                <wp:positionV relativeFrom="paragraph">
                  <wp:posOffset>8232860</wp:posOffset>
                </wp:positionV>
                <wp:extent cx="75240" cy="135720"/>
                <wp:effectExtent l="38100" t="38100" r="39370" b="36195"/>
                <wp:wrapNone/>
                <wp:docPr id="4079" name="Ink 4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75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9" o:spid="_x0000_s1026" type="#_x0000_t75" style="position:absolute;margin-left:127.2pt;margin-top:647.55pt;width:7.35pt;height:12.15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">
                <v:imagedata r:id="rId15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1502440</wp:posOffset>
                </wp:positionH>
                <wp:positionV relativeFrom="paragraph">
                  <wp:posOffset>8083100</wp:posOffset>
                </wp:positionV>
                <wp:extent cx="109080" cy="162360"/>
                <wp:effectExtent l="38100" t="38100" r="43815" b="47625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090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8" o:spid="_x0000_s1026" type="#_x0000_t75" style="position:absolute;margin-left:117.5pt;margin-top:635.65pt;width:10.5pt;height:14.4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">
                <v:imagedata r:id="rId15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1268080</wp:posOffset>
                </wp:positionH>
                <wp:positionV relativeFrom="paragraph">
                  <wp:posOffset>8181740</wp:posOffset>
                </wp:positionV>
                <wp:extent cx="109800" cy="201600"/>
                <wp:effectExtent l="38100" t="38100" r="43180" b="46355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098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99.15pt;margin-top:643.5pt;width:10.1pt;height:17.35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">
                <v:imagedata r:id="rId15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1211200</wp:posOffset>
                </wp:positionH>
                <wp:positionV relativeFrom="paragraph">
                  <wp:posOffset>8069060</wp:posOffset>
                </wp:positionV>
                <wp:extent cx="115560" cy="259200"/>
                <wp:effectExtent l="38100" t="38100" r="37465" b="2667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155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94.75pt;margin-top:634.8pt;width:10.3pt;height:21.5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">
                <v:imagedata r:id="rId15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1197880</wp:posOffset>
                </wp:positionH>
                <wp:positionV relativeFrom="paragraph">
                  <wp:posOffset>7974380</wp:posOffset>
                </wp:positionV>
                <wp:extent cx="29520" cy="210240"/>
                <wp:effectExtent l="19050" t="38100" r="27940" b="37465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295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93.75pt;margin-top:627.15pt;width:3.65pt;height:18.05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">
                <v:imagedata r:id="rId15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975040</wp:posOffset>
                </wp:positionH>
                <wp:positionV relativeFrom="paragraph">
                  <wp:posOffset>8171300</wp:posOffset>
                </wp:positionV>
                <wp:extent cx="82080" cy="19800"/>
                <wp:effectExtent l="38100" t="38100" r="32385" b="37465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82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76pt;margin-top:642.65pt;width:7.95pt;height:3.0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">
                <v:imagedata r:id="rId15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680200</wp:posOffset>
                </wp:positionH>
                <wp:positionV relativeFrom="paragraph">
                  <wp:posOffset>8189180</wp:posOffset>
                </wp:positionV>
                <wp:extent cx="34920" cy="99720"/>
                <wp:effectExtent l="38100" t="38100" r="41910" b="5270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49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53.05pt;margin-top:644.05pt;width:4.3pt;height:9.6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">
                <v:imagedata r:id="rId15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556360</wp:posOffset>
                </wp:positionH>
                <wp:positionV relativeFrom="paragraph">
                  <wp:posOffset>8109260</wp:posOffset>
                </wp:positionV>
                <wp:extent cx="112680" cy="131040"/>
                <wp:effectExtent l="38100" t="38100" r="40005" b="40640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12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43pt;margin-top:637.7pt;width:10.35pt;height:11.9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">
                <v:imagedata r:id="rId15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308320</wp:posOffset>
                </wp:positionH>
                <wp:positionV relativeFrom="paragraph">
                  <wp:posOffset>8128340</wp:posOffset>
                </wp:positionV>
                <wp:extent cx="115560" cy="207360"/>
                <wp:effectExtent l="38100" t="38100" r="37465" b="40640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155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23.5pt;margin-top:639.3pt;width:10.7pt;height:17.95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">
                <v:imagedata r:id="rId15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197440</wp:posOffset>
                </wp:positionH>
                <wp:positionV relativeFrom="paragraph">
                  <wp:posOffset>8067860</wp:posOffset>
                </wp:positionV>
                <wp:extent cx="109800" cy="234720"/>
                <wp:effectExtent l="38100" t="38100" r="43180" b="32385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098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14.8pt;margin-top:634.7pt;width:10.15pt;height:19.85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">
                <v:imagedata r:id="rId15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148120</wp:posOffset>
                </wp:positionH>
                <wp:positionV relativeFrom="paragraph">
                  <wp:posOffset>7974980</wp:posOffset>
                </wp:positionV>
                <wp:extent cx="30960" cy="256320"/>
                <wp:effectExtent l="38100" t="38100" r="26670" b="29845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309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11.1pt;margin-top:627.15pt;width:3.85pt;height:21.7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">
                <v:imagedata r:id="rId15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-102800</wp:posOffset>
                </wp:positionH>
                <wp:positionV relativeFrom="paragraph">
                  <wp:posOffset>8150660</wp:posOffset>
                </wp:positionV>
                <wp:extent cx="165240" cy="33480"/>
                <wp:effectExtent l="38100" t="38100" r="44450" b="43180"/>
                <wp:wrapNone/>
                <wp:docPr id="4067" name="Ink 4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652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7" o:spid="_x0000_s1026" type="#_x0000_t75" style="position:absolute;margin-left:-8.85pt;margin-top:641.2pt;width:14.45pt;height:4.1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">
                <v:imagedata r:id="rId15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-726320</wp:posOffset>
                </wp:positionH>
                <wp:positionV relativeFrom="paragraph">
                  <wp:posOffset>7973540</wp:posOffset>
                </wp:positionV>
                <wp:extent cx="26640" cy="337320"/>
                <wp:effectExtent l="38100" t="38100" r="31115" b="24765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2664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-57.8pt;margin-top:627.25pt;width:3.45pt;height:27.9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">
                <v:imagedata r:id="rId15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-859160</wp:posOffset>
                </wp:positionH>
                <wp:positionV relativeFrom="paragraph">
                  <wp:posOffset>7974980</wp:posOffset>
                </wp:positionV>
                <wp:extent cx="151920" cy="159480"/>
                <wp:effectExtent l="38100" t="38100" r="38735" b="31115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51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-68.4pt;margin-top:627.5pt;width:13.45pt;height:13.75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">
                <v:imagedata r:id="rId15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-804080</wp:posOffset>
                </wp:positionH>
                <wp:positionV relativeFrom="paragraph">
                  <wp:posOffset>7993700</wp:posOffset>
                </wp:positionV>
                <wp:extent cx="42840" cy="27720"/>
                <wp:effectExtent l="38100" t="38100" r="33655" b="48895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428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-64.1pt;margin-top:628.65pt;width:4.95pt;height:3.8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">
                <v:imagedata r:id="rId15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4322320</wp:posOffset>
                </wp:positionH>
                <wp:positionV relativeFrom="paragraph">
                  <wp:posOffset>7443620</wp:posOffset>
                </wp:positionV>
                <wp:extent cx="171360" cy="34200"/>
                <wp:effectExtent l="38100" t="38100" r="38735" b="23495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71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339.65pt;margin-top:585.35pt;width:15pt;height:4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">
                <v:imagedata r:id="rId15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4213600</wp:posOffset>
                </wp:positionH>
                <wp:positionV relativeFrom="paragraph">
                  <wp:posOffset>7503740</wp:posOffset>
                </wp:positionV>
                <wp:extent cx="168480" cy="133560"/>
                <wp:effectExtent l="19050" t="38100" r="22225" b="38100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684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330.9pt;margin-top:590.1pt;width:14.9pt;height:12.1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">
                <v:imagedata r:id="rId15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4044040</wp:posOffset>
                </wp:positionH>
                <wp:positionV relativeFrom="paragraph">
                  <wp:posOffset>7324820</wp:posOffset>
                </wp:positionV>
                <wp:extent cx="189360" cy="198720"/>
                <wp:effectExtent l="38100" t="38100" r="20320" b="49530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893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317.65pt;margin-top:575.95pt;width:16.2pt;height:17.3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">
                <v:imagedata r:id="rId15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3649120</wp:posOffset>
                </wp:positionH>
                <wp:positionV relativeFrom="paragraph">
                  <wp:posOffset>7461260</wp:posOffset>
                </wp:positionV>
                <wp:extent cx="100440" cy="134280"/>
                <wp:effectExtent l="38100" t="38100" r="13970" b="37465"/>
                <wp:wrapNone/>
                <wp:docPr id="4054" name="Ink 4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00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4" o:spid="_x0000_s1026" type="#_x0000_t75" style="position:absolute;margin-left:286.65pt;margin-top:586.85pt;width:9.4pt;height:11.95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">
                <v:imagedata r:id="rId15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3523480</wp:posOffset>
                </wp:positionH>
                <wp:positionV relativeFrom="paragraph">
                  <wp:posOffset>7528580</wp:posOffset>
                </wp:positionV>
                <wp:extent cx="195120" cy="33120"/>
                <wp:effectExtent l="38100" t="38100" r="33655" b="24130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95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276.9pt;margin-top:592.2pt;width:16.55pt;height:3.85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">
                <v:imagedata r:id="rId15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3481360</wp:posOffset>
                </wp:positionH>
                <wp:positionV relativeFrom="paragraph">
                  <wp:posOffset>7486820</wp:posOffset>
                </wp:positionV>
                <wp:extent cx="213840" cy="23400"/>
                <wp:effectExtent l="38100" t="38100" r="34290" b="34290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13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273.35pt;margin-top:588.75pt;width:18.35pt;height:3.1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">
                <v:imagedata r:id="rId1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1393000</wp:posOffset>
                </wp:positionH>
                <wp:positionV relativeFrom="paragraph">
                  <wp:posOffset>7844300</wp:posOffset>
                </wp:positionV>
                <wp:extent cx="171720" cy="46440"/>
                <wp:effectExtent l="38100" t="38100" r="38100" b="29845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717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108.9pt;margin-top:616.9pt;width:15.1pt;height:5.15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">
                <v:imagedata r:id="rId15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366280</wp:posOffset>
                </wp:positionH>
                <wp:positionV relativeFrom="paragraph">
                  <wp:posOffset>7810460</wp:posOffset>
                </wp:positionV>
                <wp:extent cx="173880" cy="69840"/>
                <wp:effectExtent l="38100" t="38100" r="36195" b="26035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738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28.15pt;margin-top:614.3pt;width:15.15pt;height:6.85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">
                <v:imagedata r:id="rId15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3148720</wp:posOffset>
                </wp:positionH>
                <wp:positionV relativeFrom="paragraph">
                  <wp:posOffset>7628660</wp:posOffset>
                </wp:positionV>
                <wp:extent cx="15480" cy="5040"/>
                <wp:effectExtent l="38100" t="38100" r="22860" b="33655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5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247.45pt;margin-top:600.1pt;width:2.5pt;height:1.85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">
                <v:imagedata r:id="rId15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2918320</wp:posOffset>
                </wp:positionH>
                <wp:positionV relativeFrom="paragraph">
                  <wp:posOffset>7289540</wp:posOffset>
                </wp:positionV>
                <wp:extent cx="211320" cy="356400"/>
                <wp:effectExtent l="38100" t="38100" r="36830" b="43815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1132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229.05pt;margin-top:573.25pt;width:17.95pt;height:29.6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">
                <v:imagedata r:id="rId15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2696200</wp:posOffset>
                </wp:positionH>
                <wp:positionV relativeFrom="paragraph">
                  <wp:posOffset>7473500</wp:posOffset>
                </wp:positionV>
                <wp:extent cx="142200" cy="15120"/>
                <wp:effectExtent l="38100" t="38100" r="29845" b="42545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42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211.55pt;margin-top:587.65pt;width:12.8pt;height:2.8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">
                <v:imagedata r:id="rId15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2408560</wp:posOffset>
                </wp:positionH>
                <wp:positionV relativeFrom="paragraph">
                  <wp:posOffset>7539020</wp:posOffset>
                </wp:positionV>
                <wp:extent cx="160560" cy="19440"/>
                <wp:effectExtent l="38100" t="38100" r="30480" b="38100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60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188.85pt;margin-top:592.8pt;width:14.25pt;height:3.2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">
                <v:imagedata r:id="rId15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2395960</wp:posOffset>
                </wp:positionH>
                <wp:positionV relativeFrom="paragraph">
                  <wp:posOffset>7436780</wp:posOffset>
                </wp:positionV>
                <wp:extent cx="150480" cy="19080"/>
                <wp:effectExtent l="38100" t="38100" r="40640" b="38100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50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187.9pt;margin-top:584.85pt;width:13.35pt;height:3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">
                <v:imagedata r:id="rId15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2124520</wp:posOffset>
                </wp:positionH>
                <wp:positionV relativeFrom="paragraph">
                  <wp:posOffset>7507340</wp:posOffset>
                </wp:positionV>
                <wp:extent cx="138600" cy="174600"/>
                <wp:effectExtent l="38100" t="38100" r="33020" b="35560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386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166.5pt;margin-top:590.6pt;width:12.45pt;height:15.1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">
                <v:imagedata r:id="rId15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2068000</wp:posOffset>
                </wp:positionH>
                <wp:positionV relativeFrom="paragraph">
                  <wp:posOffset>7350380</wp:posOffset>
                </wp:positionV>
                <wp:extent cx="124920" cy="194400"/>
                <wp:effectExtent l="38100" t="38100" r="27940" b="34290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249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161.95pt;margin-top:577.95pt;width:11.5pt;height:16.95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">
                <v:imagedata r:id="rId15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1747240</wp:posOffset>
                </wp:positionH>
                <wp:positionV relativeFrom="paragraph">
                  <wp:posOffset>7339940</wp:posOffset>
                </wp:positionV>
                <wp:extent cx="61920" cy="336600"/>
                <wp:effectExtent l="38100" t="38100" r="33655" b="44450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6192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136.85pt;margin-top:577.2pt;width:6.5pt;height:28.0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">
                <v:imagedata r:id="rId15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1677400</wp:posOffset>
                </wp:positionH>
                <wp:positionV relativeFrom="paragraph">
                  <wp:posOffset>7420580</wp:posOffset>
                </wp:positionV>
                <wp:extent cx="204120" cy="18360"/>
                <wp:effectExtent l="38100" t="38100" r="43815" b="39370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204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131.35pt;margin-top:583.6pt;width:17.5pt;height:2.9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">
                <v:imagedata r:id="rId15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1977280</wp:posOffset>
                </wp:positionH>
                <wp:positionV relativeFrom="paragraph">
                  <wp:posOffset>7394660</wp:posOffset>
                </wp:positionV>
                <wp:extent cx="42480" cy="5760"/>
                <wp:effectExtent l="38100" t="38100" r="34290" b="32385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42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154.85pt;margin-top:581.55pt;width:4.95pt;height:2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">
                <v:imagedata r:id="rId15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1714120</wp:posOffset>
                </wp:positionH>
                <wp:positionV relativeFrom="paragraph">
                  <wp:posOffset>7492940</wp:posOffset>
                </wp:positionV>
                <wp:extent cx="102960" cy="15480"/>
                <wp:effectExtent l="38100" t="38100" r="30480" b="41910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02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134.4pt;margin-top:589.35pt;width:9.35pt;height:2.6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">
                <v:imagedata r:id="rId15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1489120</wp:posOffset>
                </wp:positionH>
                <wp:positionV relativeFrom="paragraph">
                  <wp:posOffset>7523540</wp:posOffset>
                </wp:positionV>
                <wp:extent cx="74880" cy="155520"/>
                <wp:effectExtent l="38100" t="38100" r="40005" b="35560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74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116.5pt;margin-top:591.65pt;width:7.4pt;height:13.8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">
                <v:imagedata r:id="rId15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953080</wp:posOffset>
                </wp:positionH>
                <wp:positionV relativeFrom="paragraph">
                  <wp:posOffset>7486100</wp:posOffset>
                </wp:positionV>
                <wp:extent cx="244080" cy="25200"/>
                <wp:effectExtent l="38100" t="38100" r="41910" b="32385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244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74.3pt;margin-top:588.65pt;width:20.75pt;height:3.6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">
                <v:imagedata r:id="rId15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1297240</wp:posOffset>
                </wp:positionH>
                <wp:positionV relativeFrom="paragraph">
                  <wp:posOffset>7431020</wp:posOffset>
                </wp:positionV>
                <wp:extent cx="153720" cy="141840"/>
                <wp:effectExtent l="38100" t="38100" r="0" b="48895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53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101.35pt;margin-top:584.3pt;width:13.6pt;height:12.75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">
                <v:imagedata r:id="rId15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1072600</wp:posOffset>
                </wp:positionH>
                <wp:positionV relativeFrom="paragraph">
                  <wp:posOffset>7587620</wp:posOffset>
                </wp:positionV>
                <wp:extent cx="82440" cy="153720"/>
                <wp:effectExtent l="38100" t="38100" r="32385" b="36830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82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83.75pt;margin-top:596.7pt;width:7.95pt;height:13.6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">
                <v:imagedata r:id="rId15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1057840</wp:posOffset>
                </wp:positionH>
                <wp:positionV relativeFrom="paragraph">
                  <wp:posOffset>7312940</wp:posOffset>
                </wp:positionV>
                <wp:extent cx="49320" cy="159120"/>
                <wp:effectExtent l="38100" t="38100" r="46355" b="31750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493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82.45pt;margin-top:574.95pt;width:5.45pt;height:14.0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">
                <v:imagedata r:id="rId15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729520</wp:posOffset>
                </wp:positionH>
                <wp:positionV relativeFrom="paragraph">
                  <wp:posOffset>7464140</wp:posOffset>
                </wp:positionV>
                <wp:extent cx="118800" cy="44280"/>
                <wp:effectExtent l="38100" t="38100" r="33655" b="32385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18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56.7pt;margin-top:587.05pt;width:10.9pt;height:5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">
                <v:imagedata r:id="rId16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454480</wp:posOffset>
                </wp:positionH>
                <wp:positionV relativeFrom="paragraph">
                  <wp:posOffset>7556660</wp:posOffset>
                </wp:positionV>
                <wp:extent cx="26640" cy="122400"/>
                <wp:effectExtent l="38100" t="38100" r="31115" b="3048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26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35.25pt;margin-top:594.25pt;width:3.5pt;height:11.2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">
                <v:imagedata r:id="rId16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315520</wp:posOffset>
                </wp:positionH>
                <wp:positionV relativeFrom="paragraph">
                  <wp:posOffset>7490780</wp:posOffset>
                </wp:positionV>
                <wp:extent cx="83160" cy="132840"/>
                <wp:effectExtent l="38100" t="38100" r="31750" b="38735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83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24.05pt;margin-top:589.1pt;width:8.15pt;height:12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">
                <v:imagedata r:id="rId16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15280</wp:posOffset>
                </wp:positionH>
                <wp:positionV relativeFrom="paragraph">
                  <wp:posOffset>7357580</wp:posOffset>
                </wp:positionV>
                <wp:extent cx="138960" cy="406440"/>
                <wp:effectExtent l="38100" t="38100" r="33020" b="31750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3896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.5pt;margin-top:578.65pt;width:12.25pt;height:33.4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">
                <v:imagedata r:id="rId16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116080</wp:posOffset>
                </wp:positionH>
                <wp:positionV relativeFrom="paragraph">
                  <wp:posOffset>7521740</wp:posOffset>
                </wp:positionV>
                <wp:extent cx="60120" cy="165240"/>
                <wp:effectExtent l="38100" t="38100" r="35560" b="25400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601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8.45pt;margin-top:591.6pt;width:6.15pt;height:14.35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">
                <v:imagedata r:id="rId16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-20360</wp:posOffset>
                </wp:positionH>
                <wp:positionV relativeFrom="paragraph">
                  <wp:posOffset>7369820</wp:posOffset>
                </wp:positionV>
                <wp:extent cx="43920" cy="215640"/>
                <wp:effectExtent l="38100" t="38100" r="32385" b="32385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439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4" o:spid="_x0000_s1026" type="#_x0000_t75" style="position:absolute;margin-left:-2.35pt;margin-top:579.5pt;width:4.75pt;height:18.5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">
                <v:imagedata r:id="rId16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-243920</wp:posOffset>
                </wp:positionH>
                <wp:positionV relativeFrom="paragraph">
                  <wp:posOffset>7510220</wp:posOffset>
                </wp:positionV>
                <wp:extent cx="137160" cy="15480"/>
                <wp:effectExtent l="38100" t="38100" r="34290" b="41910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37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3" o:spid="_x0000_s1026" type="#_x0000_t75" style="position:absolute;margin-left:-19.9pt;margin-top:590.8pt;width:12.25pt;height:2.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">
                <v:imagedata r:id="rId16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-682040</wp:posOffset>
                </wp:positionH>
                <wp:positionV relativeFrom="paragraph">
                  <wp:posOffset>7565660</wp:posOffset>
                </wp:positionV>
                <wp:extent cx="16200" cy="15120"/>
                <wp:effectExtent l="19050" t="19050" r="22225" b="23495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6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-54.1pt;margin-top:595.25pt;width:2.35pt;height:2.2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">
                <v:imagedata r:id="rId16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-890480</wp:posOffset>
                </wp:positionH>
                <wp:positionV relativeFrom="paragraph">
                  <wp:posOffset>7321220</wp:posOffset>
                </wp:positionV>
                <wp:extent cx="147960" cy="241920"/>
                <wp:effectExtent l="38100" t="38100" r="42545" b="44450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4796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-70.8pt;margin-top:575.7pt;width:13.1pt;height:20.6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">
                <v:imagedata r:id="rId16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3450400</wp:posOffset>
                </wp:positionH>
                <wp:positionV relativeFrom="paragraph">
                  <wp:posOffset>6887060</wp:posOffset>
                </wp:positionV>
                <wp:extent cx="251640" cy="29880"/>
                <wp:effectExtent l="38100" t="38100" r="34290" b="27305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2516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271.05pt;margin-top:541.45pt;width:21.3pt;height:3.8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">
                <v:imagedata r:id="rId16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3423760</wp:posOffset>
                </wp:positionH>
                <wp:positionV relativeFrom="paragraph">
                  <wp:posOffset>6728660</wp:posOffset>
                </wp:positionV>
                <wp:extent cx="173520" cy="320040"/>
                <wp:effectExtent l="38100" t="38100" r="36195" b="41910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7352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268.8pt;margin-top:529pt;width:15.3pt;height:26.8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">
                <v:imagedata r:id="rId16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3365440</wp:posOffset>
                </wp:positionH>
                <wp:positionV relativeFrom="paragraph">
                  <wp:posOffset>6710660</wp:posOffset>
                </wp:positionV>
                <wp:extent cx="23040" cy="279000"/>
                <wp:effectExtent l="38100" t="38100" r="34290" b="45085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230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264.2pt;margin-top:527.6pt;width:3.1pt;height:23.6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">
                <v:imagedata r:id="rId16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3072760</wp:posOffset>
                </wp:positionH>
                <wp:positionV relativeFrom="paragraph">
                  <wp:posOffset>6911540</wp:posOffset>
                </wp:positionV>
                <wp:extent cx="109800" cy="14040"/>
                <wp:effectExtent l="38100" t="38100" r="24130" b="24130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09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241.3pt;margin-top:543.65pt;width:9.85pt;height:2.35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">
                <v:imagedata r:id="rId16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2836240</wp:posOffset>
                </wp:positionH>
                <wp:positionV relativeFrom="paragraph">
                  <wp:posOffset>6919100</wp:posOffset>
                </wp:positionV>
                <wp:extent cx="137520" cy="133560"/>
                <wp:effectExtent l="19050" t="38100" r="34290" b="38100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375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222.65pt;margin-top:544.05pt;width:12.2pt;height:12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">
                <v:imagedata r:id="rId16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2669920</wp:posOffset>
                </wp:positionH>
                <wp:positionV relativeFrom="paragraph">
                  <wp:posOffset>6765740</wp:posOffset>
                </wp:positionV>
                <wp:extent cx="197640" cy="220680"/>
                <wp:effectExtent l="38100" t="38100" r="31115" b="27305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976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209.5pt;margin-top:532.05pt;width:16.85pt;height:18.85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">
                <v:imagedata r:id="rId16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2371120</wp:posOffset>
                </wp:positionH>
                <wp:positionV relativeFrom="paragraph">
                  <wp:posOffset>6858260</wp:posOffset>
                </wp:positionV>
                <wp:extent cx="207360" cy="177840"/>
                <wp:effectExtent l="38100" t="38100" r="2540" b="31750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2073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186pt;margin-top:539.3pt;width:17.85pt;height:15.35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">
                <v:imagedata r:id="rId16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209120</wp:posOffset>
                </wp:positionH>
                <wp:positionV relativeFrom="paragraph">
                  <wp:posOffset>6891020</wp:posOffset>
                </wp:positionV>
                <wp:extent cx="321840" cy="90720"/>
                <wp:effectExtent l="38100" t="38100" r="40640" b="43180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3218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173.35pt;margin-top:541.9pt;width:26.7pt;height:8.5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">
                <v:imagedata r:id="rId1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2223520</wp:posOffset>
                </wp:positionH>
                <wp:positionV relativeFrom="paragraph">
                  <wp:posOffset>6866180</wp:posOffset>
                </wp:positionV>
                <wp:extent cx="277560" cy="63720"/>
                <wp:effectExtent l="38100" t="38100" r="27305" b="31750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2775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174.4pt;margin-top:539.95pt;width:23.2pt;height:6.4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">
                <v:imagedata r:id="rId1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421360</wp:posOffset>
                </wp:positionH>
                <wp:positionV relativeFrom="paragraph">
                  <wp:posOffset>6365060</wp:posOffset>
                </wp:positionV>
                <wp:extent cx="607680" cy="579960"/>
                <wp:effectExtent l="38100" t="38100" r="21590" b="29845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607680" cy="57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32.45pt;margin-top:500.45pt;width:49.4pt;height:47.2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">
                <v:imagedata r:id="rId1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1593160</wp:posOffset>
                </wp:positionH>
                <wp:positionV relativeFrom="paragraph">
                  <wp:posOffset>6792740</wp:posOffset>
                </wp:positionV>
                <wp:extent cx="312480" cy="308880"/>
                <wp:effectExtent l="38100" t="38100" r="30480" b="34290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3124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124.65pt;margin-top:534.1pt;width:26.25pt;height:25.9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">
                <v:imagedata r:id="rId1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1250440</wp:posOffset>
                </wp:positionH>
                <wp:positionV relativeFrom="paragraph">
                  <wp:posOffset>6977420</wp:posOffset>
                </wp:positionV>
                <wp:extent cx="151920" cy="14040"/>
                <wp:effectExtent l="38100" t="38100" r="38735" b="43180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51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97.85pt;margin-top:548.75pt;width:13.25pt;height:2.4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">
                <v:imagedata r:id="rId1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1246840</wp:posOffset>
                </wp:positionH>
                <wp:positionV relativeFrom="paragraph">
                  <wp:posOffset>6893900</wp:posOffset>
                </wp:positionV>
                <wp:extent cx="158040" cy="12240"/>
                <wp:effectExtent l="38100" t="38100" r="33020" b="4508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58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97.4pt;margin-top:542.1pt;width:14pt;height:2.4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">
                <v:imagedata r:id="rId1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1027600</wp:posOffset>
                </wp:positionH>
                <wp:positionV relativeFrom="paragraph">
                  <wp:posOffset>6994340</wp:posOffset>
                </wp:positionV>
                <wp:extent cx="72360" cy="130320"/>
                <wp:effectExtent l="38100" t="38100" r="42545" b="41275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723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80.15pt;margin-top:550.05pt;width:7.25pt;height:11.7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">
                <v:imagedata r:id="rId1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888280</wp:posOffset>
                </wp:positionH>
                <wp:positionV relativeFrom="paragraph">
                  <wp:posOffset>6794900</wp:posOffset>
                </wp:positionV>
                <wp:extent cx="130320" cy="223920"/>
                <wp:effectExtent l="38100" t="38100" r="41275" b="43180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303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69.15pt;margin-top:534.3pt;width:11.75pt;height:19.2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">
                <v:imagedata r:id="rId1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690640</wp:posOffset>
                </wp:positionH>
                <wp:positionV relativeFrom="paragraph">
                  <wp:posOffset>6920540</wp:posOffset>
                </wp:positionV>
                <wp:extent cx="36000" cy="144720"/>
                <wp:effectExtent l="38100" t="38100" r="40640" b="27305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360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53.7pt;margin-top:544.2pt;width:4.3pt;height:12.8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">
                <v:imagedata r:id="rId1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914200</wp:posOffset>
                </wp:positionH>
                <wp:positionV relativeFrom="paragraph">
                  <wp:posOffset>6821180</wp:posOffset>
                </wp:positionV>
                <wp:extent cx="84240" cy="61560"/>
                <wp:effectExtent l="38100" t="38100" r="30480" b="34290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842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71.2pt;margin-top:536.4pt;width:7.9pt;height:6.05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">
                <v:imagedata r:id="rId1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649240</wp:posOffset>
                </wp:positionH>
                <wp:positionV relativeFrom="paragraph">
                  <wp:posOffset>6966620</wp:posOffset>
                </wp:positionV>
                <wp:extent cx="124200" cy="4320"/>
                <wp:effectExtent l="38100" t="38100" r="28575" b="34290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24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50.45pt;margin-top:547.8pt;width:11.05pt;height:1.8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">
                <v:imagedata r:id="rId1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386440</wp:posOffset>
                </wp:positionH>
                <wp:positionV relativeFrom="paragraph">
                  <wp:posOffset>7022420</wp:posOffset>
                </wp:positionV>
                <wp:extent cx="132840" cy="146520"/>
                <wp:effectExtent l="38100" t="38100" r="38735" b="44450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32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29.65pt;margin-top:552.25pt;width:12pt;height:13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">
                <v:imagedata r:id="rId1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277720</wp:posOffset>
                </wp:positionH>
                <wp:positionV relativeFrom="paragraph">
                  <wp:posOffset>6933140</wp:posOffset>
                </wp:positionV>
                <wp:extent cx="91440" cy="135360"/>
                <wp:effectExtent l="38100" t="38100" r="41910" b="36195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914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21.05pt;margin-top:545.1pt;width:8.7pt;height:12.2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">
                <v:imagedata r:id="rId1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26080</wp:posOffset>
                </wp:positionH>
                <wp:positionV relativeFrom="paragraph">
                  <wp:posOffset>6970940</wp:posOffset>
                </wp:positionV>
                <wp:extent cx="120240" cy="236520"/>
                <wp:effectExtent l="38100" t="38100" r="13335" b="3048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2024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1.3pt;margin-top:548.2pt;width:10.85pt;height:20.0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">
                <v:imagedata r:id="rId1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-36920</wp:posOffset>
                </wp:positionH>
                <wp:positionV relativeFrom="paragraph">
                  <wp:posOffset>6834860</wp:posOffset>
                </wp:positionV>
                <wp:extent cx="112320" cy="270720"/>
                <wp:effectExtent l="38100" t="38100" r="40640" b="34290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123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-3.65pt;margin-top:537.55pt;width:10.25pt;height:22.55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">
                <v:imagedata r:id="rId1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-45920</wp:posOffset>
                </wp:positionH>
                <wp:positionV relativeFrom="paragraph">
                  <wp:posOffset>6772940</wp:posOffset>
                </wp:positionV>
                <wp:extent cx="28080" cy="208440"/>
                <wp:effectExtent l="38100" t="38100" r="29210" b="3937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28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-4.35pt;margin-top:532.55pt;width:3.7pt;height:17.85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">
                <v:imagedata r:id="rId16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-739640</wp:posOffset>
                </wp:positionH>
                <wp:positionV relativeFrom="paragraph">
                  <wp:posOffset>6960140</wp:posOffset>
                </wp:positionV>
                <wp:extent cx="15480" cy="32400"/>
                <wp:effectExtent l="19050" t="19050" r="22860" b="24765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5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-58.75pt;margin-top:547.55pt;width:2.25pt;height:3.5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">
                <v:imagedata r:id="rId16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-939080</wp:posOffset>
                </wp:positionH>
                <wp:positionV relativeFrom="paragraph">
                  <wp:posOffset>6755300</wp:posOffset>
                </wp:positionV>
                <wp:extent cx="102960" cy="255240"/>
                <wp:effectExtent l="38100" t="38100" r="30480" b="31115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029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-74.7pt;margin-top:531.15pt;width:9.6pt;height:21.6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">
                <v:imagedata r:id="rId16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-844040</wp:posOffset>
                </wp:positionH>
                <wp:positionV relativeFrom="paragraph">
                  <wp:posOffset>6287300</wp:posOffset>
                </wp:positionV>
                <wp:extent cx="22680" cy="181080"/>
                <wp:effectExtent l="38100" t="38100" r="34925" b="2857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226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-67.15pt;margin-top:494.3pt;width:3.3pt;height:15.7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">
                <v:imagedata r:id="rId16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665800</wp:posOffset>
                </wp:positionH>
                <wp:positionV relativeFrom="paragraph">
                  <wp:posOffset>6172460</wp:posOffset>
                </wp:positionV>
                <wp:extent cx="95040" cy="352800"/>
                <wp:effectExtent l="38100" t="38100" r="38735" b="28575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9504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51.75pt;margin-top:485.3pt;width:8.95pt;height:29.3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">
                <v:imagedata r:id="rId16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332800</wp:posOffset>
                </wp:positionH>
                <wp:positionV relativeFrom="paragraph">
                  <wp:posOffset>6410780</wp:posOffset>
                </wp:positionV>
                <wp:extent cx="145080" cy="16560"/>
                <wp:effectExtent l="38100" t="38100" r="26670" b="40640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45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25.6pt;margin-top:504.25pt;width:12.8pt;height:2.6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">
                <v:imagedata r:id="rId16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285280</wp:posOffset>
                </wp:positionH>
                <wp:positionV relativeFrom="paragraph">
                  <wp:posOffset>6361820</wp:posOffset>
                </wp:positionV>
                <wp:extent cx="180000" cy="30240"/>
                <wp:effectExtent l="38100" t="38100" r="29845" b="27305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800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21.7pt;margin-top:500.2pt;width:15.65pt;height:3.6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">
                <v:imagedata r:id="rId1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72880</wp:posOffset>
                </wp:positionH>
                <wp:positionV relativeFrom="paragraph">
                  <wp:posOffset>6405380</wp:posOffset>
                </wp:positionV>
                <wp:extent cx="105840" cy="160560"/>
                <wp:effectExtent l="38100" t="38100" r="46990" b="30480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05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4.9pt;margin-top:503.6pt;width:10pt;height:14.2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">
                <v:imagedata r:id="rId16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-59960</wp:posOffset>
                </wp:positionH>
                <wp:positionV relativeFrom="paragraph">
                  <wp:posOffset>6236180</wp:posOffset>
                </wp:positionV>
                <wp:extent cx="159120" cy="222120"/>
                <wp:effectExtent l="38100" t="38100" r="12700" b="45085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591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-5.6pt;margin-top:490.15pt;width:14pt;height:19.2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">
                <v:imagedata r:id="rId16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5664400</wp:posOffset>
                </wp:positionH>
                <wp:positionV relativeFrom="paragraph">
                  <wp:posOffset>5077700</wp:posOffset>
                </wp:positionV>
                <wp:extent cx="299520" cy="37440"/>
                <wp:effectExtent l="38100" t="38100" r="43815" b="39370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299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445.3pt;margin-top:399.05pt;width:25pt;height:4.4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">
                <v:imagedata r:id="rId1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6058240</wp:posOffset>
                </wp:positionH>
                <wp:positionV relativeFrom="paragraph">
                  <wp:posOffset>5343020</wp:posOffset>
                </wp:positionV>
                <wp:extent cx="26640" cy="10440"/>
                <wp:effectExtent l="38100" t="38100" r="31115" b="27940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26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476.25pt;margin-top:419.95pt;width:3.4pt;height:2.3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">
                <v:imagedata r:id="rId1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5995600</wp:posOffset>
                </wp:positionH>
                <wp:positionV relativeFrom="paragraph">
                  <wp:posOffset>4931180</wp:posOffset>
                </wp:positionV>
                <wp:extent cx="171720" cy="294480"/>
                <wp:effectExtent l="38100" t="38100" r="38100" b="29845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717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471.3pt;margin-top:387.5pt;width:15.1pt;height:24.6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">
                <v:imagedata r:id="rId1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5678800</wp:posOffset>
                </wp:positionH>
                <wp:positionV relativeFrom="paragraph">
                  <wp:posOffset>5200820</wp:posOffset>
                </wp:positionV>
                <wp:extent cx="188280" cy="43200"/>
                <wp:effectExtent l="38100" t="19050" r="21590" b="3302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882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446.6pt;margin-top:409.05pt;width:16.05pt;height:4.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">
                <v:imagedata r:id="rId1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5479000</wp:posOffset>
                </wp:positionH>
                <wp:positionV relativeFrom="paragraph">
                  <wp:posOffset>5035220</wp:posOffset>
                </wp:positionV>
                <wp:extent cx="200160" cy="287640"/>
                <wp:effectExtent l="38100" t="38100" r="28575" b="36830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2001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430.6pt;margin-top:395.7pt;width:17.1pt;height:24.25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">
                <v:imagedata r:id="rId1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5018200</wp:posOffset>
                </wp:positionH>
                <wp:positionV relativeFrom="paragraph">
                  <wp:posOffset>5067620</wp:posOffset>
                </wp:positionV>
                <wp:extent cx="388440" cy="199080"/>
                <wp:effectExtent l="38100" t="38100" r="12065" b="29845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3884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394.5pt;margin-top:398.35pt;width:32.1pt;height:17.1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">
                <v:imagedata r:id="rId1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5009560</wp:posOffset>
                </wp:positionH>
                <wp:positionV relativeFrom="paragraph">
                  <wp:posOffset>5129900</wp:posOffset>
                </wp:positionV>
                <wp:extent cx="309960" cy="35640"/>
                <wp:effectExtent l="38100" t="19050" r="33020" b="21590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309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393.85pt;margin-top:403.45pt;width:25.65pt;height:3.7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">
                <v:imagedata r:id="rId16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4751080</wp:posOffset>
                </wp:positionH>
                <wp:positionV relativeFrom="paragraph">
                  <wp:posOffset>4475780</wp:posOffset>
                </wp:positionV>
                <wp:extent cx="132840" cy="1140840"/>
                <wp:effectExtent l="38100" t="38100" r="38735" b="40640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32840" cy="11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373.5pt;margin-top:351.8pt;width:11.95pt;height:91.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">
                <v:imagedata r:id="rId16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4267240</wp:posOffset>
                </wp:positionH>
                <wp:positionV relativeFrom="paragraph">
                  <wp:posOffset>4448780</wp:posOffset>
                </wp:positionV>
                <wp:extent cx="191880" cy="1295640"/>
                <wp:effectExtent l="38100" t="38100" r="36830" b="38100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91880" cy="12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335.3pt;margin-top:349.8pt;width:16.5pt;height:103.2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">
                <v:imagedata r:id="rId16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4544080</wp:posOffset>
                </wp:positionH>
                <wp:positionV relativeFrom="paragraph">
                  <wp:posOffset>5378300</wp:posOffset>
                </wp:positionV>
                <wp:extent cx="128520" cy="214920"/>
                <wp:effectExtent l="38100" t="38100" r="43180" b="33020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285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357.05pt;margin-top:422.65pt;width:11.65pt;height:18.55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">
                <v:imagedata r:id="rId16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4631560</wp:posOffset>
                </wp:positionH>
                <wp:positionV relativeFrom="paragraph">
                  <wp:posOffset>5150060</wp:posOffset>
                </wp:positionV>
                <wp:extent cx="50400" cy="164880"/>
                <wp:effectExtent l="38100" t="38100" r="45085" b="26035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50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364pt;margin-top:404.85pt;width:5.4pt;height:14.4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">
                <v:imagedata r:id="rId17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4478920</wp:posOffset>
                </wp:positionH>
                <wp:positionV relativeFrom="paragraph">
                  <wp:posOffset>5229260</wp:posOffset>
                </wp:positionV>
                <wp:extent cx="128880" cy="5040"/>
                <wp:effectExtent l="38100" t="38100" r="43180" b="33655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28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351.9pt;margin-top:410.9pt;width:11.6pt;height:2.1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">
                <v:imagedata r:id="rId1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4482160</wp:posOffset>
                </wp:positionH>
                <wp:positionV relativeFrom="paragraph">
                  <wp:posOffset>4859900</wp:posOffset>
                </wp:positionV>
                <wp:extent cx="167760" cy="173880"/>
                <wp:effectExtent l="38100" t="38100" r="22860" b="36195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677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352.3pt;margin-top:381.95pt;width:14.7pt;height:15.2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">
                <v:imagedata r:id="rId1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4476760</wp:posOffset>
                </wp:positionH>
                <wp:positionV relativeFrom="paragraph">
                  <wp:posOffset>4473260</wp:posOffset>
                </wp:positionV>
                <wp:extent cx="151920" cy="252720"/>
                <wp:effectExtent l="38100" t="38100" r="19685" b="33655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519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351.9pt;margin-top:351.5pt;width:13.1pt;height:21.3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">
                <v:imagedata r:id="rId1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4054480</wp:posOffset>
                </wp:positionH>
                <wp:positionV relativeFrom="paragraph">
                  <wp:posOffset>5055380</wp:posOffset>
                </wp:positionV>
                <wp:extent cx="133200" cy="34920"/>
                <wp:effectExtent l="38100" t="38100" r="38735" b="41910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332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318.5pt;margin-top:397.25pt;width:12pt;height:4.35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">
                <v:imagedata r:id="rId1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4032880</wp:posOffset>
                </wp:positionH>
                <wp:positionV relativeFrom="paragraph">
                  <wp:posOffset>5129180</wp:posOffset>
                </wp:positionV>
                <wp:extent cx="169200" cy="48240"/>
                <wp:effectExtent l="38100" t="38100" r="40640" b="28575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692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316.75pt;margin-top:403.1pt;width:14.95pt;height:5.1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">
                <v:imagedata r:id="rId1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4066000</wp:posOffset>
                </wp:positionH>
                <wp:positionV relativeFrom="paragraph">
                  <wp:posOffset>5032340</wp:posOffset>
                </wp:positionV>
                <wp:extent cx="144720" cy="18360"/>
                <wp:effectExtent l="38100" t="38100" r="27305" b="3937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44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319.5pt;margin-top:395.6pt;width:12.75pt;height:2.8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">
                <v:imagedata r:id="rId17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3780160</wp:posOffset>
                </wp:positionH>
                <wp:positionV relativeFrom="paragraph">
                  <wp:posOffset>4772060</wp:posOffset>
                </wp:positionV>
                <wp:extent cx="201960" cy="537840"/>
                <wp:effectExtent l="38100" t="38100" r="26670" b="34290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201960" cy="5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296.7pt;margin-top:375pt;width:17.65pt;height:43.9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">
                <v:imagedata r:id="rId1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3475960</wp:posOffset>
                </wp:positionH>
                <wp:positionV relativeFrom="paragraph">
                  <wp:posOffset>4769540</wp:posOffset>
                </wp:positionV>
                <wp:extent cx="231840" cy="240840"/>
                <wp:effectExtent l="38100" t="38100" r="15875" b="45085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23184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273pt;margin-top:374.8pt;width:19.7pt;height:20.4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">
                <v:imagedata r:id="rId17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3553720</wp:posOffset>
                </wp:positionH>
                <wp:positionV relativeFrom="paragraph">
                  <wp:posOffset>4774940</wp:posOffset>
                </wp:positionV>
                <wp:extent cx="50400" cy="474120"/>
                <wp:effectExtent l="38100" t="38100" r="45085" b="40640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5040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279.05pt;margin-top:375.25pt;width:5.5pt;height:38.8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">
                <v:imagedata r:id="rId17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3119560</wp:posOffset>
                </wp:positionH>
                <wp:positionV relativeFrom="paragraph">
                  <wp:posOffset>5131700</wp:posOffset>
                </wp:positionV>
                <wp:extent cx="183240" cy="32040"/>
                <wp:effectExtent l="19050" t="38100" r="26670" b="25400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83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245.15pt;margin-top:403.5pt;width:15.55pt;height:3.7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">
                <v:imagedata r:id="rId17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3080320</wp:posOffset>
                </wp:positionH>
                <wp:positionV relativeFrom="paragraph">
                  <wp:posOffset>5025140</wp:posOffset>
                </wp:positionV>
                <wp:extent cx="159840" cy="30240"/>
                <wp:effectExtent l="38100" t="38100" r="31115" b="27305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59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241.8pt;margin-top:395.1pt;width:13.95pt;height:3.65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">
                <v:imagedata r:id="rId17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2755960</wp:posOffset>
                </wp:positionH>
                <wp:positionV relativeFrom="paragraph">
                  <wp:posOffset>5025860</wp:posOffset>
                </wp:positionV>
                <wp:extent cx="166680" cy="240120"/>
                <wp:effectExtent l="38100" t="38100" r="24130" b="45720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666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216.25pt;margin-top:395.05pt;width:14.6pt;height:20.4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">
                <v:imagedata r:id="rId17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2446720</wp:posOffset>
                </wp:positionH>
                <wp:positionV relativeFrom="paragraph">
                  <wp:posOffset>4714460</wp:posOffset>
                </wp:positionV>
                <wp:extent cx="278640" cy="596520"/>
                <wp:effectExtent l="38100" t="38100" r="7620" b="32385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278640" cy="5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191.9pt;margin-top:370.5pt;width:23.5pt;height:48.4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">
                <v:imagedata r:id="rId17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1633120</wp:posOffset>
                </wp:positionH>
                <wp:positionV relativeFrom="paragraph">
                  <wp:posOffset>4401980</wp:posOffset>
                </wp:positionV>
                <wp:extent cx="270360" cy="1593720"/>
                <wp:effectExtent l="38100" t="38100" r="34925" b="45085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270360" cy="159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127.85pt;margin-top:345.9pt;width:22.9pt;height:127.0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">
                <v:imagedata r:id="rId17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418480</wp:posOffset>
                </wp:positionH>
                <wp:positionV relativeFrom="paragraph">
                  <wp:posOffset>5642900</wp:posOffset>
                </wp:positionV>
                <wp:extent cx="148680" cy="214920"/>
                <wp:effectExtent l="38100" t="38100" r="22860" b="33020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486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32.45pt;margin-top:443.55pt;width:12.95pt;height:18.4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">
                <v:imagedata r:id="rId17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320920</wp:posOffset>
                </wp:positionH>
                <wp:positionV relativeFrom="paragraph">
                  <wp:posOffset>5591060</wp:posOffset>
                </wp:positionV>
                <wp:extent cx="123120" cy="263160"/>
                <wp:effectExtent l="38100" t="38100" r="29845" b="22860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2312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24.5pt;margin-top:439.7pt;width:11.1pt;height:21.9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">
                <v:imagedata r:id="rId17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292480</wp:posOffset>
                </wp:positionH>
                <wp:positionV relativeFrom="paragraph">
                  <wp:posOffset>5553620</wp:posOffset>
                </wp:positionV>
                <wp:extent cx="33120" cy="197280"/>
                <wp:effectExtent l="38100" t="38100" r="43180" b="31750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331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22.35pt;margin-top:436.55pt;width:4.1pt;height:17.1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">
                <v:imagedata r:id="rId17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745720</wp:posOffset>
                </wp:positionH>
                <wp:positionV relativeFrom="paragraph">
                  <wp:posOffset>5098940</wp:posOffset>
                </wp:positionV>
                <wp:extent cx="138960" cy="273960"/>
                <wp:effectExtent l="38100" t="38100" r="13970" b="31115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1389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57.9pt;margin-top:400.75pt;width:12.65pt;height:23.1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">
                <v:imagedata r:id="rId1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695320</wp:posOffset>
                </wp:positionH>
                <wp:positionV relativeFrom="paragraph">
                  <wp:posOffset>5222420</wp:posOffset>
                </wp:positionV>
                <wp:extent cx="103320" cy="17640"/>
                <wp:effectExtent l="38100" t="38100" r="30480" b="40005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03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53.95pt;margin-top:410.5pt;width:9.65pt;height:2.8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">
                <v:imagedata r:id="rId1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481120</wp:posOffset>
                </wp:positionH>
                <wp:positionV relativeFrom="paragraph">
                  <wp:posOffset>5276420</wp:posOffset>
                </wp:positionV>
                <wp:extent cx="85320" cy="166680"/>
                <wp:effectExtent l="19050" t="38100" r="29210" b="43180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853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37.15pt;margin-top:414.8pt;width:8.2pt;height:14.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">
                <v:imagedata r:id="rId1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351880</wp:posOffset>
                </wp:positionH>
                <wp:positionV relativeFrom="paragraph">
                  <wp:posOffset>5190020</wp:posOffset>
                </wp:positionV>
                <wp:extent cx="137160" cy="245880"/>
                <wp:effectExtent l="38100" t="38100" r="34290" b="40005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371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26.9pt;margin-top:408.05pt;width:12.2pt;height:20.7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">
                <v:imagedata r:id="rId1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336040</wp:posOffset>
                </wp:positionH>
                <wp:positionV relativeFrom="paragraph">
                  <wp:posOffset>5168420</wp:posOffset>
                </wp:positionV>
                <wp:extent cx="50400" cy="195840"/>
                <wp:effectExtent l="38100" t="38100" r="26035" b="33020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04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25.7pt;margin-top:406.2pt;width:5.25pt;height:16.8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">
                <v:imagedata r:id="rId1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153520</wp:posOffset>
                </wp:positionH>
                <wp:positionV relativeFrom="paragraph">
                  <wp:posOffset>5378300</wp:posOffset>
                </wp:positionV>
                <wp:extent cx="101160" cy="22320"/>
                <wp:effectExtent l="38100" t="38100" r="32385" b="34925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01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11.4pt;margin-top:422.8pt;width:9.35pt;height:3.1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">
                <v:imagedata r:id="rId17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409120</wp:posOffset>
                </wp:positionH>
                <wp:positionV relativeFrom="paragraph">
                  <wp:posOffset>4944860</wp:posOffset>
                </wp:positionV>
                <wp:extent cx="138240" cy="132840"/>
                <wp:effectExtent l="38100" t="38100" r="33655" b="38735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382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31.5pt;margin-top:388.65pt;width:12.45pt;height:11.9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">
                <v:imagedata r:id="rId1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287080</wp:posOffset>
                </wp:positionH>
                <wp:positionV relativeFrom="paragraph">
                  <wp:posOffset>4801580</wp:posOffset>
                </wp:positionV>
                <wp:extent cx="174240" cy="306000"/>
                <wp:effectExtent l="38100" t="19050" r="35560" b="3746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17424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21.9pt;margin-top:377.6pt;width:14.95pt;height:25.25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">
                <v:imagedata r:id="rId1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239560</wp:posOffset>
                </wp:positionH>
                <wp:positionV relativeFrom="paragraph">
                  <wp:posOffset>4776740</wp:posOffset>
                </wp:positionV>
                <wp:extent cx="81000" cy="186480"/>
                <wp:effectExtent l="38100" t="38100" r="33655" b="42545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810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18.15pt;margin-top:375.35pt;width:7.8pt;height:16.1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">
                <v:imagedata r:id="rId1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1525840</wp:posOffset>
                </wp:positionH>
                <wp:positionV relativeFrom="paragraph">
                  <wp:posOffset>5355980</wp:posOffset>
                </wp:positionV>
                <wp:extent cx="177120" cy="331920"/>
                <wp:effectExtent l="38100" t="38100" r="33020" b="30480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771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119.3pt;margin-top:420.95pt;width:15.6pt;height:27.7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">
                <v:imagedata r:id="rId1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1066120</wp:posOffset>
                </wp:positionH>
                <wp:positionV relativeFrom="paragraph">
                  <wp:posOffset>5040620</wp:posOffset>
                </wp:positionV>
                <wp:extent cx="52200" cy="251640"/>
                <wp:effectExtent l="38100" t="38100" r="43180" b="34290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522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83.15pt;margin-top:396.1pt;width:5.5pt;height:21.25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">
                <v:imagedata r:id="rId1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661120</wp:posOffset>
                </wp:positionH>
                <wp:positionV relativeFrom="paragraph">
                  <wp:posOffset>4755500</wp:posOffset>
                </wp:positionV>
                <wp:extent cx="70200" cy="234000"/>
                <wp:effectExtent l="38100" t="38100" r="44450" b="33020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702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51.25pt;margin-top:373.65pt;width:6.95pt;height:19.8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">
                <v:imagedata r:id="rId1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302920</wp:posOffset>
                </wp:positionH>
                <wp:positionV relativeFrom="paragraph">
                  <wp:posOffset>4428980</wp:posOffset>
                </wp:positionV>
                <wp:extent cx="96840" cy="258120"/>
                <wp:effectExtent l="38100" t="38100" r="36830" b="27940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968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23.1pt;margin-top:347.95pt;width:9.1pt;height:21.8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">
                <v:imagedata r:id="rId1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44440</wp:posOffset>
                </wp:positionH>
                <wp:positionV relativeFrom="paragraph">
                  <wp:posOffset>4295420</wp:posOffset>
                </wp:positionV>
                <wp:extent cx="199080" cy="1437840"/>
                <wp:effectExtent l="38100" t="38100" r="48895" b="4826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99080" cy="14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2.7pt;margin-top:337.5pt;width:17.3pt;height:114.7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">
                <v:imagedata r:id="rId1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-207920</wp:posOffset>
                </wp:positionH>
                <wp:positionV relativeFrom="paragraph">
                  <wp:posOffset>4776740</wp:posOffset>
                </wp:positionV>
                <wp:extent cx="161640" cy="43560"/>
                <wp:effectExtent l="38100" t="38100" r="29210" b="3302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61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-17.05pt;margin-top:375.3pt;width:14.15pt;height:4.8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">
                <v:imagedata r:id="rId1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-239600</wp:posOffset>
                </wp:positionH>
                <wp:positionV relativeFrom="paragraph">
                  <wp:posOffset>4873220</wp:posOffset>
                </wp:positionV>
                <wp:extent cx="153720" cy="42840"/>
                <wp:effectExtent l="38100" t="38100" r="36830" b="33655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537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-19.6pt;margin-top:383.15pt;width:13.6pt;height:4.6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">
                <v:imagedata r:id="rId1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-454160</wp:posOffset>
                </wp:positionH>
                <wp:positionV relativeFrom="paragraph">
                  <wp:posOffset>4490180</wp:posOffset>
                </wp:positionV>
                <wp:extent cx="228240" cy="601560"/>
                <wp:effectExtent l="38100" t="38100" r="38735" b="46355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228240" cy="60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-36.6pt;margin-top:352.8pt;width:19.6pt;height:48.9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">
                <v:imagedata r:id="rId1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-854840</wp:posOffset>
                </wp:positionH>
                <wp:positionV relativeFrom="paragraph">
                  <wp:posOffset>4208660</wp:posOffset>
                </wp:positionV>
                <wp:extent cx="7078680" cy="187200"/>
                <wp:effectExtent l="0" t="38100" r="27305" b="41910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70786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-67.75pt;margin-top:330.65pt;width:558.6pt;height:16.25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">
                <v:imagedata r:id="rId1770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6075880</wp:posOffset>
                </wp:positionH>
                <wp:positionV relativeFrom="paragraph">
                  <wp:posOffset>3054500</wp:posOffset>
                </wp:positionV>
                <wp:extent cx="56880" cy="378360"/>
                <wp:effectExtent l="38100" t="38100" r="38735" b="41275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5688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477.7pt;margin-top:239.8pt;width:5.85pt;height:31.2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">
                <v:imagedata r:id="rId1772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5972920</wp:posOffset>
                </wp:positionH>
                <wp:positionV relativeFrom="paragraph">
                  <wp:posOffset>3138020</wp:posOffset>
                </wp:positionV>
                <wp:extent cx="46800" cy="195840"/>
                <wp:effectExtent l="38100" t="38100" r="29845" b="3302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468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469.65pt;margin-top:246.45pt;width:5.1pt;height:16.7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">
                <v:imagedata r:id="rId1774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5287840</wp:posOffset>
                </wp:positionH>
                <wp:positionV relativeFrom="paragraph">
                  <wp:posOffset>1196900</wp:posOffset>
                </wp:positionV>
                <wp:extent cx="553680" cy="90360"/>
                <wp:effectExtent l="38100" t="38100" r="37465" b="43180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5536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415.6pt;margin-top:93.4pt;width:45.2pt;height:8.7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">
                <v:imagedata r:id="rId1776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5374600</wp:posOffset>
                </wp:positionH>
                <wp:positionV relativeFrom="paragraph">
                  <wp:posOffset>840500</wp:posOffset>
                </wp:positionV>
                <wp:extent cx="175320" cy="247680"/>
                <wp:effectExtent l="38100" t="38100" r="34290" b="3810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753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422.4pt;margin-top:65.4pt;width:15.2pt;height:21.1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">
                <v:imagedata r:id="rId1778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5972560</wp:posOffset>
                </wp:positionH>
                <wp:positionV relativeFrom="paragraph">
                  <wp:posOffset>3072140</wp:posOffset>
                </wp:positionV>
                <wp:extent cx="41760" cy="350640"/>
                <wp:effectExtent l="38100" t="38100" r="34925" b="3048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417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469.55pt;margin-top:241.2pt;width:4.8pt;height:29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">
                <v:imagedata r:id="rId1780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5464600</wp:posOffset>
                </wp:positionH>
                <wp:positionV relativeFrom="paragraph">
                  <wp:posOffset>2059820</wp:posOffset>
                </wp:positionV>
                <wp:extent cx="145440" cy="29160"/>
                <wp:effectExtent l="38100" t="38100" r="45085" b="2857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45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429.65pt;margin-top:161.6pt;width:12.85pt;height:3.7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">
                <v:imagedata r:id="rId1782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-171920</wp:posOffset>
                </wp:positionH>
                <wp:positionV relativeFrom="paragraph">
                  <wp:posOffset>2966660</wp:posOffset>
                </wp:positionV>
                <wp:extent cx="4298040" cy="741600"/>
                <wp:effectExtent l="38100" t="38100" r="45720" b="40005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4298040" cy="74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-14.25pt;margin-top:232.85pt;width:339.9pt;height:60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">
                <v:imagedata r:id="rId1784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-170840</wp:posOffset>
                </wp:positionH>
                <wp:positionV relativeFrom="paragraph">
                  <wp:posOffset>2995820</wp:posOffset>
                </wp:positionV>
                <wp:extent cx="24120" cy="703080"/>
                <wp:effectExtent l="38100" t="38100" r="33655" b="4000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24120" cy="70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-14.1pt;margin-top:235.25pt;width:3.1pt;height:56.6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">
                <v:imagedata r:id="rId1786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5330320</wp:posOffset>
                </wp:positionH>
                <wp:positionV relativeFrom="paragraph">
                  <wp:posOffset>2995460</wp:posOffset>
                </wp:positionV>
                <wp:extent cx="177840" cy="293040"/>
                <wp:effectExtent l="38100" t="38100" r="31750" b="50165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7784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418.75pt;margin-top:235.1pt;width:15.85pt;height:24.7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">
                <v:imagedata r:id="rId1788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5426440</wp:posOffset>
                </wp:positionH>
                <wp:positionV relativeFrom="paragraph">
                  <wp:posOffset>2461220</wp:posOffset>
                </wp:positionV>
                <wp:extent cx="205560" cy="294480"/>
                <wp:effectExtent l="38100" t="38100" r="23495" b="48895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0556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426.5pt;margin-top:193pt;width:17.85pt;height:24.9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">
                <v:imagedata r:id="rId1790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5290000</wp:posOffset>
                </wp:positionH>
                <wp:positionV relativeFrom="paragraph">
                  <wp:posOffset>2442500</wp:posOffset>
                </wp:positionV>
                <wp:extent cx="68040" cy="256320"/>
                <wp:effectExtent l="38100" t="38100" r="46355" b="48895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680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415.8pt;margin-top:191.5pt;width:7.1pt;height:21.9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">
                <v:imagedata r:id="rId1792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5467120</wp:posOffset>
                </wp:positionH>
                <wp:positionV relativeFrom="paragraph">
                  <wp:posOffset>1941380</wp:posOffset>
                </wp:positionV>
                <wp:extent cx="91080" cy="280080"/>
                <wp:effectExtent l="38100" t="38100" r="42545" b="43815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910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429.8pt;margin-top:152.1pt;width:8.6pt;height:23.4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">
                <v:imagedata r:id="rId1794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5333920</wp:posOffset>
                </wp:positionH>
                <wp:positionV relativeFrom="paragraph">
                  <wp:posOffset>1990340</wp:posOffset>
                </wp:positionV>
                <wp:extent cx="45000" cy="268560"/>
                <wp:effectExtent l="38100" t="38100" r="31750" b="3683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4500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419.35pt;margin-top:155.95pt;width:5pt;height:22.6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">
                <v:imagedata r:id="rId1796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5352280</wp:posOffset>
                </wp:positionH>
                <wp:positionV relativeFrom="paragraph">
                  <wp:posOffset>1556900</wp:posOffset>
                </wp:positionV>
                <wp:extent cx="116640" cy="307800"/>
                <wp:effectExtent l="38100" t="19050" r="36195" b="35560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166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420.8pt;margin-top:122.1pt;width:10.55pt;height:25.4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">
                <v:imagedata r:id="rId1798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5108560</wp:posOffset>
                </wp:positionH>
                <wp:positionV relativeFrom="paragraph">
                  <wp:posOffset>1551860</wp:posOffset>
                </wp:positionV>
                <wp:extent cx="46440" cy="1987560"/>
                <wp:effectExtent l="38100" t="38100" r="29845" b="31750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46440" cy="19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401.5pt;margin-top:121.6pt;width:5.15pt;height:158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">
                <v:imagedata r:id="rId1800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3506920</wp:posOffset>
                </wp:positionH>
                <wp:positionV relativeFrom="paragraph">
                  <wp:posOffset>508340</wp:posOffset>
                </wp:positionV>
                <wp:extent cx="121320" cy="286560"/>
                <wp:effectExtent l="38100" t="38100" r="31115" b="3746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2132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275.4pt;margin-top:39.15pt;width:11.05pt;height:24.3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">
                <v:imagedata r:id="rId1802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3582160</wp:posOffset>
                </wp:positionH>
                <wp:positionV relativeFrom="paragraph">
                  <wp:posOffset>151580</wp:posOffset>
                </wp:positionV>
                <wp:extent cx="150480" cy="243360"/>
                <wp:effectExtent l="38100" t="38100" r="21590" b="42545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504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281.25pt;margin-top:11.2pt;width:13.45pt;height:20.7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">
                <v:imagedata r:id="rId1804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3490360</wp:posOffset>
                </wp:positionH>
                <wp:positionV relativeFrom="paragraph">
                  <wp:posOffset>109820</wp:posOffset>
                </wp:positionV>
                <wp:extent cx="68400" cy="269280"/>
                <wp:effectExtent l="38100" t="38100" r="46355" b="35560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684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274.1pt;margin-top:7.85pt;width:6.95pt;height:22.8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">
                <v:imagedata r:id="rId1806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3589360</wp:posOffset>
                </wp:positionH>
                <wp:positionV relativeFrom="paragraph">
                  <wp:posOffset>-261340</wp:posOffset>
                </wp:positionV>
                <wp:extent cx="201240" cy="43200"/>
                <wp:effectExtent l="38100" t="38100" r="27940" b="3302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2012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282.05pt;margin-top:-21.35pt;width:17.25pt;height:4.7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">
                <v:imagedata r:id="rId1808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3578200</wp:posOffset>
                </wp:positionH>
                <wp:positionV relativeFrom="paragraph">
                  <wp:posOffset>-417580</wp:posOffset>
                </wp:positionV>
                <wp:extent cx="134640" cy="338400"/>
                <wp:effectExtent l="38100" t="38100" r="36830" b="43180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3464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281pt;margin-top:-33.65pt;width:12.1pt;height:28.2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">
                <v:imagedata r:id="rId1810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3482080</wp:posOffset>
                </wp:positionH>
                <wp:positionV relativeFrom="paragraph">
                  <wp:posOffset>-421180</wp:posOffset>
                </wp:positionV>
                <wp:extent cx="64800" cy="323640"/>
                <wp:effectExtent l="38100" t="38100" r="49530" b="38735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6480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273.4pt;margin-top:-33.95pt;width:6.7pt;height:27.2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">
                <v:imagedata r:id="rId1812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3476320</wp:posOffset>
                </wp:positionH>
                <wp:positionV relativeFrom="paragraph">
                  <wp:posOffset>-1036780</wp:posOffset>
                </wp:positionV>
                <wp:extent cx="148320" cy="312840"/>
                <wp:effectExtent l="38100" t="38100" r="42545" b="30480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4832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272.9pt;margin-top:-82.4pt;width:13.2pt;height:26.2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">
                <v:imagedata r:id="rId1814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3252760</wp:posOffset>
                </wp:positionH>
                <wp:positionV relativeFrom="paragraph">
                  <wp:posOffset>-1119820</wp:posOffset>
                </wp:positionV>
                <wp:extent cx="55080" cy="2315520"/>
                <wp:effectExtent l="38100" t="38100" r="40640" b="27940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55080" cy="23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255.35pt;margin-top:-88.75pt;width:5.95pt;height:183.8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">
                <v:imagedata r:id="rId1816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341330</wp:posOffset>
                </wp:positionH>
                <wp:positionV relativeFrom="paragraph">
                  <wp:posOffset>2164500</wp:posOffset>
                </wp:positionV>
                <wp:extent cx="705240" cy="544320"/>
                <wp:effectExtent l="38100" t="38100" r="38100" b="4635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705240" cy="5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419.9pt;margin-top:169.6pt;width:57.05pt;height:44.6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">
                <v:imagedata r:id="rId1818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548010</wp:posOffset>
                </wp:positionH>
                <wp:positionV relativeFrom="paragraph">
                  <wp:posOffset>2458620</wp:posOffset>
                </wp:positionV>
                <wp:extent cx="2319480" cy="474840"/>
                <wp:effectExtent l="38100" t="38100" r="5080" b="4000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2319480" cy="47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121.35pt;margin-top:192.9pt;width:184.15pt;height:38.9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">
                <v:imagedata r:id="rId1820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-176030</wp:posOffset>
                </wp:positionH>
                <wp:positionV relativeFrom="paragraph">
                  <wp:posOffset>2071620</wp:posOffset>
                </wp:positionV>
                <wp:extent cx="1976400" cy="596520"/>
                <wp:effectExtent l="38100" t="38100" r="5080" b="3238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976400" cy="5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-14.35pt;margin-top:162.4pt;width:156.9pt;height:48.4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">
                <v:imagedata r:id="rId1822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4410730</wp:posOffset>
                </wp:positionH>
                <wp:positionV relativeFrom="paragraph">
                  <wp:posOffset>2249820</wp:posOffset>
                </wp:positionV>
                <wp:extent cx="556560" cy="559800"/>
                <wp:effectExtent l="38100" t="38100" r="15240" b="5016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556560" cy="55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346.55pt;margin-top:176.35pt;width:45.4pt;height:45.7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">
                <v:imagedata r:id="rId1824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-413270</wp:posOffset>
                </wp:positionH>
                <wp:positionV relativeFrom="paragraph">
                  <wp:posOffset>1453140</wp:posOffset>
                </wp:positionV>
                <wp:extent cx="4651920" cy="2111040"/>
                <wp:effectExtent l="38100" t="38100" r="34925" b="4191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4651920" cy="21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-33.2pt;margin-top:113.55pt;width:367.85pt;height:167.9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">
                <v:imagedata r:id="rId1826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2348290</wp:posOffset>
                </wp:positionH>
                <wp:positionV relativeFrom="paragraph">
                  <wp:posOffset>2840220</wp:posOffset>
                </wp:positionV>
                <wp:extent cx="360" cy="360"/>
                <wp:effectExtent l="0" t="0" r="0" b="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183.9pt;margin-top:222.65pt;width:2.05pt;height:2.0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">
                <v:imagedata r:id="rId1230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-226790</wp:posOffset>
                </wp:positionH>
                <wp:positionV relativeFrom="paragraph">
                  <wp:posOffset>1699020</wp:posOffset>
                </wp:positionV>
                <wp:extent cx="4370400" cy="2165040"/>
                <wp:effectExtent l="38100" t="38100" r="30480" b="4508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4370400" cy="21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-18.6pt;margin-top:133.05pt;width:345.75pt;height:172.0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">
                <v:imagedata r:id="rId182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209690</wp:posOffset>
                </wp:positionH>
                <wp:positionV relativeFrom="paragraph">
                  <wp:posOffset>669060</wp:posOffset>
                </wp:positionV>
                <wp:extent cx="269280" cy="218160"/>
                <wp:effectExtent l="95250" t="133350" r="111760" b="16319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26928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169.9pt;margin-top:44.5pt;width:29.2pt;height:33.2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">
                <v:imagedata r:id="rId183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7486570</wp:posOffset>
                </wp:positionH>
                <wp:positionV relativeFrom="paragraph">
                  <wp:posOffset>8915920</wp:posOffset>
                </wp:positionV>
                <wp:extent cx="153000" cy="204480"/>
                <wp:effectExtent l="38100" t="38100" r="57150" b="4318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530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588.5pt;margin-top:701.05pt;width:14.1pt;height:18.1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">
                <v:imagedata r:id="rId183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3445930</wp:posOffset>
                </wp:positionH>
                <wp:positionV relativeFrom="paragraph">
                  <wp:posOffset>2955780</wp:posOffset>
                </wp:positionV>
                <wp:extent cx="137520" cy="293760"/>
                <wp:effectExtent l="38100" t="38100" r="34290" b="4953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1375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270.7pt;margin-top:231.85pt;width:12.4pt;height:24.7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">
                <v:imagedata r:id="rId183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2601730</wp:posOffset>
                </wp:positionH>
                <wp:positionV relativeFrom="paragraph">
                  <wp:posOffset>3043620</wp:posOffset>
                </wp:positionV>
                <wp:extent cx="240480" cy="267480"/>
                <wp:effectExtent l="38100" t="38100" r="26670" b="3746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2404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204.25pt;margin-top:238.8pt;width:20.45pt;height:22.7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">
                <v:imagedata r:id="rId183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1665370</wp:posOffset>
                </wp:positionH>
                <wp:positionV relativeFrom="paragraph">
                  <wp:posOffset>3065580</wp:posOffset>
                </wp:positionV>
                <wp:extent cx="150480" cy="319320"/>
                <wp:effectExtent l="38100" t="38100" r="40640" b="4318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15048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30.4pt;margin-top:240.55pt;width:13.5pt;height:26.7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">
                <v:imagedata r:id="rId183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778690</wp:posOffset>
                </wp:positionH>
                <wp:positionV relativeFrom="paragraph">
                  <wp:posOffset>3174660</wp:posOffset>
                </wp:positionV>
                <wp:extent cx="145440" cy="273240"/>
                <wp:effectExtent l="38100" t="38100" r="26035" b="3175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1454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60.55pt;margin-top:249.05pt;width:13.05pt;height:23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">
                <v:imagedata r:id="rId184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-47150</wp:posOffset>
                </wp:positionH>
                <wp:positionV relativeFrom="paragraph">
                  <wp:posOffset>3134700</wp:posOffset>
                </wp:positionV>
                <wp:extent cx="168840" cy="267120"/>
                <wp:effectExtent l="38100" t="38100" r="41275" b="3810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6884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-4.55pt;margin-top:245.95pt;width:15.05pt;height:22.7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">
                <v:imagedata r:id="rId184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352690</wp:posOffset>
                </wp:positionH>
                <wp:positionV relativeFrom="paragraph">
                  <wp:posOffset>2523420</wp:posOffset>
                </wp:positionV>
                <wp:extent cx="185040" cy="282960"/>
                <wp:effectExtent l="38100" t="38100" r="43815" b="4127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8504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263.25pt;margin-top:197.9pt;width:16.1pt;height:23.9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">
                <v:imagedata r:id="rId184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2640250</wp:posOffset>
                </wp:positionH>
                <wp:positionV relativeFrom="paragraph">
                  <wp:posOffset>2532780</wp:posOffset>
                </wp:positionV>
                <wp:extent cx="167760" cy="303120"/>
                <wp:effectExtent l="38100" t="38100" r="22860" b="4000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677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207.1pt;margin-top:198.7pt;width:14.8pt;height:25.3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">
                <v:imagedata r:id="rId184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1735930</wp:posOffset>
                </wp:positionH>
                <wp:positionV relativeFrom="paragraph">
                  <wp:posOffset>2500380</wp:posOffset>
                </wp:positionV>
                <wp:extent cx="166680" cy="318960"/>
                <wp:effectExtent l="38100" t="38100" r="43180" b="4318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666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136pt;margin-top:196.1pt;width:14.65pt;height:26.6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">
                <v:imagedata r:id="rId184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754210</wp:posOffset>
                </wp:positionH>
                <wp:positionV relativeFrom="paragraph">
                  <wp:posOffset>2631420</wp:posOffset>
                </wp:positionV>
                <wp:extent cx="176040" cy="289440"/>
                <wp:effectExtent l="38100" t="38100" r="33655" b="3492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7604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58.7pt;margin-top:206.35pt;width:15.4pt;height:24.4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">
                <v:imagedata r:id="rId185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-93950</wp:posOffset>
                </wp:positionH>
                <wp:positionV relativeFrom="paragraph">
                  <wp:posOffset>2642940</wp:posOffset>
                </wp:positionV>
                <wp:extent cx="145080" cy="272520"/>
                <wp:effectExtent l="38100" t="38100" r="26670" b="3238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450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-8.15pt;margin-top:207.3pt;width:13pt;height:23.0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">
                <v:imagedata r:id="rId185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247930</wp:posOffset>
                </wp:positionH>
                <wp:positionV relativeFrom="paragraph">
                  <wp:posOffset>2119140</wp:posOffset>
                </wp:positionV>
                <wp:extent cx="297720" cy="247320"/>
                <wp:effectExtent l="38100" t="38100" r="26670" b="3873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2977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54.95pt;margin-top:166.05pt;width:25.05pt;height:21.0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">
                <v:imagedata r:id="rId185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2541970</wp:posOffset>
                </wp:positionH>
                <wp:positionV relativeFrom="paragraph">
                  <wp:posOffset>2125980</wp:posOffset>
                </wp:positionV>
                <wp:extent cx="162720" cy="272520"/>
                <wp:effectExtent l="38100" t="38100" r="8890" b="5143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627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199.45pt;margin-top:166.5pt;width:14.35pt;height:23.1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">
                <v:imagedata r:id="rId185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1719730</wp:posOffset>
                </wp:positionH>
                <wp:positionV relativeFrom="paragraph">
                  <wp:posOffset>2193300</wp:posOffset>
                </wp:positionV>
                <wp:extent cx="150120" cy="253440"/>
                <wp:effectExtent l="38100" t="38100" r="40640" b="3238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5012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134.7pt;margin-top:171.9pt;width:13.35pt;height:21.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">
                <v:imagedata r:id="rId185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716050</wp:posOffset>
                </wp:positionH>
                <wp:positionV relativeFrom="paragraph">
                  <wp:posOffset>2175660</wp:posOffset>
                </wp:positionV>
                <wp:extent cx="95760" cy="268920"/>
                <wp:effectExtent l="38100" t="38100" r="38100" b="3619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9576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55.7pt;margin-top:170.55pt;width:9pt;height:22.6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">
                <v:imagedata r:id="rId186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17290</wp:posOffset>
                </wp:positionH>
                <wp:positionV relativeFrom="paragraph">
                  <wp:posOffset>2227500</wp:posOffset>
                </wp:positionV>
                <wp:extent cx="127800" cy="242280"/>
                <wp:effectExtent l="38100" t="38100" r="43815" b="4381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2780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.5pt;margin-top:174.6pt;width:11.75pt;height:20.7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">
                <v:imagedata r:id="rId186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265570</wp:posOffset>
                </wp:positionH>
                <wp:positionV relativeFrom="paragraph">
                  <wp:posOffset>1562220</wp:posOffset>
                </wp:positionV>
                <wp:extent cx="122760" cy="331200"/>
                <wp:effectExtent l="38100" t="38100" r="29845" b="3111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2276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56.4pt;margin-top:122.3pt;width:11.1pt;height:27.6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">
                <v:imagedata r:id="rId186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579050</wp:posOffset>
                </wp:positionH>
                <wp:positionV relativeFrom="paragraph">
                  <wp:posOffset>1647900</wp:posOffset>
                </wp:positionV>
                <wp:extent cx="96840" cy="294480"/>
                <wp:effectExtent l="38100" t="38100" r="36830" b="2984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968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02.3pt;margin-top:129.05pt;width:9.2pt;height:24.6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">
                <v:imagedata r:id="rId186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1752130</wp:posOffset>
                </wp:positionH>
                <wp:positionV relativeFrom="paragraph">
                  <wp:posOffset>1779660</wp:posOffset>
                </wp:positionV>
                <wp:extent cx="140760" cy="251640"/>
                <wp:effectExtent l="19050" t="38100" r="12065" b="3429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1407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137.45pt;margin-top:139.45pt;width:12.65pt;height:21.2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">
                <v:imagedata r:id="rId186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1663210</wp:posOffset>
                </wp:positionH>
                <wp:positionV relativeFrom="paragraph">
                  <wp:posOffset>1703340</wp:posOffset>
                </wp:positionV>
                <wp:extent cx="40320" cy="316800"/>
                <wp:effectExtent l="19050" t="38100" r="36195" b="4572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4032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130.15pt;margin-top:133.35pt;width:4.5pt;height:26.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">
                <v:imagedata r:id="rId187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772930</wp:posOffset>
                </wp:positionH>
                <wp:positionV relativeFrom="paragraph">
                  <wp:posOffset>1827180</wp:posOffset>
                </wp:positionV>
                <wp:extent cx="104760" cy="187560"/>
                <wp:effectExtent l="38100" t="38100" r="29210" b="4127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047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60.2pt;margin-top:143.05pt;width:9.75pt;height:16.2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">
                <v:imagedata r:id="rId187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12610</wp:posOffset>
                </wp:positionH>
                <wp:positionV relativeFrom="paragraph">
                  <wp:posOffset>1749420</wp:posOffset>
                </wp:positionV>
                <wp:extent cx="138600" cy="270720"/>
                <wp:effectExtent l="38100" t="38100" r="33020" b="3429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386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.25pt;margin-top:137pt;width:12.2pt;height:22.8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">
                <v:imagedata r:id="rId187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751490</wp:posOffset>
                </wp:positionH>
                <wp:positionV relativeFrom="paragraph">
                  <wp:posOffset>3552660</wp:posOffset>
                </wp:positionV>
                <wp:extent cx="360" cy="360"/>
                <wp:effectExtent l="0" t="0" r="0" b="0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15.65pt;margin-top:278.75pt;width:2.05pt;height:2.0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">
                <v:imagedata r:id="rId187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183410</wp:posOffset>
                </wp:positionH>
                <wp:positionV relativeFrom="paragraph">
                  <wp:posOffset>48780</wp:posOffset>
                </wp:positionV>
                <wp:extent cx="451800" cy="443880"/>
                <wp:effectExtent l="38100" t="38100" r="24765" b="3238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45180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171.2pt;margin-top:3.2pt;width:37.05pt;height:36.3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">
                <v:imagedata r:id="rId187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638650</wp:posOffset>
                </wp:positionH>
                <wp:positionV relativeFrom="paragraph">
                  <wp:posOffset>169020</wp:posOffset>
                </wp:positionV>
                <wp:extent cx="386280" cy="912960"/>
                <wp:effectExtent l="38100" t="38100" r="33020" b="4000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386280" cy="9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49.6pt;margin-top:12.65pt;width:31.8pt;height:73.3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">
                <v:imagedata r:id="rId188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642250</wp:posOffset>
                </wp:positionH>
                <wp:positionV relativeFrom="paragraph">
                  <wp:posOffset>237420</wp:posOffset>
                </wp:positionV>
                <wp:extent cx="495000" cy="865080"/>
                <wp:effectExtent l="19050" t="38100" r="635" b="3048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495000" cy="86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49.95pt;margin-top:18.1pt;width:40.25pt;height:69.4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">
                <v:imagedata r:id="rId188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-213470</wp:posOffset>
                </wp:positionH>
                <wp:positionV relativeFrom="paragraph">
                  <wp:posOffset>-268380</wp:posOffset>
                </wp:positionV>
                <wp:extent cx="738720" cy="1528560"/>
                <wp:effectExtent l="38100" t="38100" r="23495" b="3365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738720" cy="15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-17.4pt;margin-top:-21.95pt;width:59.5pt;height:121.8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">
                <v:imagedata r:id="rId188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99330</wp:posOffset>
                </wp:positionH>
                <wp:positionV relativeFrom="paragraph">
                  <wp:posOffset>-390780</wp:posOffset>
                </wp:positionV>
                <wp:extent cx="465120" cy="657720"/>
                <wp:effectExtent l="38100" t="38100" r="30480" b="2857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46512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8.7pt;margin-top:-31.55pt;width:38.05pt;height:53.3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">
                <v:imagedata r:id="rId188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-172070</wp:posOffset>
                </wp:positionH>
                <wp:positionV relativeFrom="paragraph">
                  <wp:posOffset>-1152540</wp:posOffset>
                </wp:positionV>
                <wp:extent cx="463320" cy="794520"/>
                <wp:effectExtent l="38100" t="38100" r="32385" b="4381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463320" cy="79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-14.25pt;margin-top:-91.45pt;width:38.05pt;height:63.9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">
                <v:imagedata r:id="rId188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-14390</wp:posOffset>
                </wp:positionH>
                <wp:positionV relativeFrom="paragraph">
                  <wp:posOffset>-954900</wp:posOffset>
                </wp:positionV>
                <wp:extent cx="164160" cy="317520"/>
                <wp:effectExtent l="38100" t="38100" r="45720" b="2540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6416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-1.9pt;margin-top:-76pt;width:14.5pt;height:26.1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">
                <v:imagedata r:id="rId189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855890</wp:posOffset>
                </wp:positionH>
                <wp:positionV relativeFrom="paragraph">
                  <wp:posOffset>514980</wp:posOffset>
                </wp:positionV>
                <wp:extent cx="168120" cy="302760"/>
                <wp:effectExtent l="38100" t="38100" r="41910" b="4064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6812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224.15pt;margin-top:39.75pt;width:14.75pt;height:25.3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">
                <v:imagedata r:id="rId189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2262610</wp:posOffset>
                </wp:positionH>
                <wp:positionV relativeFrom="paragraph">
                  <wp:posOffset>585180</wp:posOffset>
                </wp:positionV>
                <wp:extent cx="200160" cy="271800"/>
                <wp:effectExtent l="38100" t="38100" r="28575" b="3302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2001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177.35pt;margin-top:45.35pt;width:17.3pt;height:23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">
                <v:imagedata r:id="rId189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1527490</wp:posOffset>
                </wp:positionH>
                <wp:positionV relativeFrom="paragraph">
                  <wp:posOffset>648180</wp:posOffset>
                </wp:positionV>
                <wp:extent cx="167400" cy="299160"/>
                <wp:effectExtent l="38100" t="38100" r="42545" b="4381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674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119.5pt;margin-top:50.25pt;width:14.8pt;height:25.1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">
                <v:imagedata r:id="rId189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763930</wp:posOffset>
                </wp:positionH>
                <wp:positionV relativeFrom="paragraph">
                  <wp:posOffset>724140</wp:posOffset>
                </wp:positionV>
                <wp:extent cx="115200" cy="289440"/>
                <wp:effectExtent l="38100" t="38100" r="18415" b="3492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152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59.4pt;margin-top:56.2pt;width:10.65pt;height:24.3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">
                <v:imagedata r:id="rId189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70</wp:posOffset>
                </wp:positionH>
                <wp:positionV relativeFrom="paragraph">
                  <wp:posOffset>786060</wp:posOffset>
                </wp:positionV>
                <wp:extent cx="185760" cy="282600"/>
                <wp:effectExtent l="38100" t="38100" r="24130" b="4127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857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-.65pt;margin-top:61.1pt;width:16.1pt;height:23.7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">
                <v:imagedata r:id="rId190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2954530</wp:posOffset>
                </wp:positionH>
                <wp:positionV relativeFrom="paragraph">
                  <wp:posOffset>52380</wp:posOffset>
                </wp:positionV>
                <wp:extent cx="151920" cy="329040"/>
                <wp:effectExtent l="38100" t="38100" r="38735" b="3302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5192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231.9pt;margin-top:3.25pt;width:13.55pt;height:27.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">
                <v:imagedata r:id="rId190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2354410</wp:posOffset>
                </wp:positionH>
                <wp:positionV relativeFrom="paragraph">
                  <wp:posOffset>127620</wp:posOffset>
                </wp:positionV>
                <wp:extent cx="113760" cy="308160"/>
                <wp:effectExtent l="38100" t="38100" r="38735" b="3492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137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184.65pt;margin-top:9.55pt;width:10.45pt;height:25.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">
                <v:imagedata r:id="rId190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1573210</wp:posOffset>
                </wp:positionH>
                <wp:positionV relativeFrom="paragraph">
                  <wp:posOffset>152460</wp:posOffset>
                </wp:positionV>
                <wp:extent cx="151560" cy="336600"/>
                <wp:effectExtent l="38100" t="38100" r="39370" b="4445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5156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123.15pt;margin-top:11.2pt;width:13.45pt;height:28.0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">
                <v:imagedata r:id="rId190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760690</wp:posOffset>
                </wp:positionH>
                <wp:positionV relativeFrom="paragraph">
                  <wp:posOffset>217260</wp:posOffset>
                </wp:positionV>
                <wp:extent cx="146160" cy="303480"/>
                <wp:effectExtent l="38100" t="38100" r="6350" b="4000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4616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59.2pt;margin-top:16.3pt;width:13pt;height:25.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">
                <v:imagedata r:id="rId190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5930</wp:posOffset>
                </wp:positionH>
                <wp:positionV relativeFrom="paragraph">
                  <wp:posOffset>236700</wp:posOffset>
                </wp:positionV>
                <wp:extent cx="146880" cy="313560"/>
                <wp:effectExtent l="38100" t="38100" r="24765" b="29845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4688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1.5pt;margin-top:17.85pt;width:12.9pt;height:26.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">
                <v:imagedata r:id="rId191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932570</wp:posOffset>
                </wp:positionH>
                <wp:positionV relativeFrom="paragraph">
                  <wp:posOffset>-374940</wp:posOffset>
                </wp:positionV>
                <wp:extent cx="273240" cy="345240"/>
                <wp:effectExtent l="38100" t="38100" r="12700" b="3619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27324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230.1pt;margin-top:-30.3pt;width:23.1pt;height:28.9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">
                <v:imagedata r:id="rId191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2330290</wp:posOffset>
                </wp:positionH>
                <wp:positionV relativeFrom="paragraph">
                  <wp:posOffset>-374220</wp:posOffset>
                </wp:positionV>
                <wp:extent cx="192960" cy="367200"/>
                <wp:effectExtent l="38100" t="38100" r="36195" b="3302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9296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182.8pt;margin-top:-30.3pt;width:16.75pt;height:30.5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">
                <v:imagedata r:id="rId191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496890</wp:posOffset>
                </wp:positionH>
                <wp:positionV relativeFrom="paragraph">
                  <wp:posOffset>-277740</wp:posOffset>
                </wp:positionV>
                <wp:extent cx="168480" cy="293400"/>
                <wp:effectExtent l="38100" t="38100" r="22225" b="3048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6848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117.1pt;margin-top:-22.65pt;width:14.85pt;height:24.6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">
                <v:imagedata r:id="rId191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652330</wp:posOffset>
                </wp:positionH>
                <wp:positionV relativeFrom="paragraph">
                  <wp:posOffset>-267660</wp:posOffset>
                </wp:positionV>
                <wp:extent cx="255240" cy="373320"/>
                <wp:effectExtent l="38100" t="38100" r="12065" b="4635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25524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50.55pt;margin-top:-21.85pt;width:21.7pt;height:31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">
                <v:imagedata r:id="rId191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-12950</wp:posOffset>
                </wp:positionH>
                <wp:positionV relativeFrom="paragraph">
                  <wp:posOffset>-221940</wp:posOffset>
                </wp:positionV>
                <wp:extent cx="149760" cy="286200"/>
                <wp:effectExtent l="38100" t="38100" r="22225" b="3810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4976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-1.75pt;margin-top:-18.2pt;width:13.45pt;height:24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">
                <v:imagedata r:id="rId192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957050</wp:posOffset>
                </wp:positionH>
                <wp:positionV relativeFrom="paragraph">
                  <wp:posOffset>-1042020</wp:posOffset>
                </wp:positionV>
                <wp:extent cx="132840" cy="345960"/>
                <wp:effectExtent l="38100" t="38100" r="38735" b="3556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3284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232.1pt;margin-top:-82.75pt;width:11.75pt;height:28.7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">
                <v:imagedata r:id="rId1923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309410</wp:posOffset>
                </wp:positionH>
                <wp:positionV relativeFrom="paragraph">
                  <wp:posOffset>-983340</wp:posOffset>
                </wp:positionV>
                <wp:extent cx="116640" cy="340560"/>
                <wp:effectExtent l="38100" t="38100" r="36195" b="4064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1664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181.05pt;margin-top:-78.25pt;width:10.85pt;height:28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">
                <v:imagedata r:id="rId1925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1445410</wp:posOffset>
                </wp:positionH>
                <wp:positionV relativeFrom="paragraph">
                  <wp:posOffset>-862020</wp:posOffset>
                </wp:positionV>
                <wp:extent cx="165600" cy="225360"/>
                <wp:effectExtent l="38100" t="38100" r="25400" b="4191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656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113.2pt;margin-top:-68.7pt;width:14.4pt;height:19.3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">
                <v:imagedata r:id="rId1927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1315450</wp:posOffset>
                </wp:positionH>
                <wp:positionV relativeFrom="paragraph">
                  <wp:posOffset>-930060</wp:posOffset>
                </wp:positionV>
                <wp:extent cx="73800" cy="345240"/>
                <wp:effectExtent l="38100" t="38100" r="40640" b="3619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7380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102.75pt;margin-top:-74.05pt;width:7.35pt;height:28.7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">
                <v:imagedata r:id="rId1929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582490</wp:posOffset>
                </wp:positionH>
                <wp:positionV relativeFrom="paragraph">
                  <wp:posOffset>-846900</wp:posOffset>
                </wp:positionV>
                <wp:extent cx="107280" cy="243720"/>
                <wp:effectExtent l="38100" t="38100" r="45720" b="4254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072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5.15pt;margin-top:-67.45pt;width:10pt;height:20.7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">
                <v:imagedata r:id="rId1931" o:title=""/>
              </v:shape>
            </w:pict>
          </mc:Fallback>
        </mc:AlternateContent>
      </w:r>
      <w:r w:rsidR="002605B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-54710</wp:posOffset>
                </wp:positionH>
                <wp:positionV relativeFrom="paragraph">
                  <wp:posOffset>-944460</wp:posOffset>
                </wp:positionV>
                <wp:extent cx="132120" cy="458640"/>
                <wp:effectExtent l="38100" t="38100" r="39370" b="3683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13212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-4.9pt;margin-top:-75pt;width:11.8pt;height:37.5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">
                <v:imagedata r:id="rId1933" o:title=""/>
              </v:shape>
            </w:pict>
          </mc:Fallback>
        </mc:AlternateContent>
      </w:r>
      <w:r w:rsidR="00D67C69" w:rsidRPr="004A16D8">
        <w:rPr>
          <w:lang w:val="el-GR"/>
        </w:rPr>
        <w:br w:type="page"/>
      </w:r>
      <w:r w:rsidR="002E41CB"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-790400</wp:posOffset>
                </wp:positionH>
                <wp:positionV relativeFrom="paragraph">
                  <wp:posOffset>2510510</wp:posOffset>
                </wp:positionV>
                <wp:extent cx="169920" cy="169560"/>
                <wp:effectExtent l="38100" t="38100" r="20955" b="40005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1699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3" o:spid="_x0000_s1026" type="#_x0000_t75" style="position:absolute;margin-left:-62.9pt;margin-top:197.05pt;width:14.75pt;height:14.65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">
                <v:imagedata r:id="rId1935" o:title=""/>
              </v:shape>
            </w:pict>
          </mc:Fallback>
        </mc:AlternateContent>
      </w:r>
      <w:r w:rsidR="002E41C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-1021520</wp:posOffset>
                </wp:positionH>
                <wp:positionV relativeFrom="paragraph">
                  <wp:posOffset>2348870</wp:posOffset>
                </wp:positionV>
                <wp:extent cx="1417320" cy="1228320"/>
                <wp:effectExtent l="38100" t="38100" r="30480" b="29210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417320" cy="12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2" o:spid="_x0000_s1026" type="#_x0000_t75" style="position:absolute;margin-left:-81.1pt;margin-top:184.25pt;width:112.95pt;height:98.1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">
                <v:imagedata r:id="rId19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6395200</wp:posOffset>
                </wp:positionH>
                <wp:positionV relativeFrom="paragraph">
                  <wp:posOffset>8114890</wp:posOffset>
                </wp:positionV>
                <wp:extent cx="117720" cy="473400"/>
                <wp:effectExtent l="38100" t="19050" r="34925" b="22225"/>
                <wp:wrapNone/>
                <wp:docPr id="4498" name="Ink 4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1772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8" o:spid="_x0000_s1026" type="#_x0000_t75" style="position:absolute;margin-left:503.15pt;margin-top:638.45pt;width:10.45pt;height:38.35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">
                <v:imagedata r:id="rId19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6302320</wp:posOffset>
                </wp:positionH>
                <wp:positionV relativeFrom="paragraph">
                  <wp:posOffset>8063770</wp:posOffset>
                </wp:positionV>
                <wp:extent cx="94320" cy="473040"/>
                <wp:effectExtent l="19050" t="19050" r="20320" b="22860"/>
                <wp:wrapNone/>
                <wp:docPr id="4497" name="Ink 4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9432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7" o:spid="_x0000_s1026" type="#_x0000_t75" style="position:absolute;margin-left:495.55pt;margin-top:634.5pt;width:8.55pt;height:38.4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">
                <v:imagedata r:id="rId19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6322480</wp:posOffset>
                </wp:positionH>
                <wp:positionV relativeFrom="paragraph">
                  <wp:posOffset>8171770</wp:posOffset>
                </wp:positionV>
                <wp:extent cx="99360" cy="220320"/>
                <wp:effectExtent l="38100" t="38100" r="34290" b="46990"/>
                <wp:wrapNone/>
                <wp:docPr id="4496" name="Ink 4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993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6" o:spid="_x0000_s1026" type="#_x0000_t75" style="position:absolute;margin-left:497pt;margin-top:642.65pt;width:9.45pt;height:18.95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">
                <v:imagedata r:id="rId19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6124840</wp:posOffset>
                </wp:positionH>
                <wp:positionV relativeFrom="paragraph">
                  <wp:posOffset>8211730</wp:posOffset>
                </wp:positionV>
                <wp:extent cx="127440" cy="320040"/>
                <wp:effectExtent l="38100" t="38100" r="44450" b="41910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2744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5" o:spid="_x0000_s1026" type="#_x0000_t75" style="position:absolute;margin-left:481.45pt;margin-top:645.8pt;width:11.7pt;height:26.8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">
                <v:imagedata r:id="rId19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4828120</wp:posOffset>
                </wp:positionH>
                <wp:positionV relativeFrom="paragraph">
                  <wp:posOffset>8579290</wp:posOffset>
                </wp:positionV>
                <wp:extent cx="1371960" cy="743760"/>
                <wp:effectExtent l="38100" t="38100" r="38100" b="37465"/>
                <wp:wrapNone/>
                <wp:docPr id="4494" name="Ink 4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37196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4" o:spid="_x0000_s1026" type="#_x0000_t75" style="position:absolute;margin-left:379.55pt;margin-top:674.8pt;width:109.7pt;height:60.15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">
                <v:imagedata r:id="rId19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3818320</wp:posOffset>
                </wp:positionH>
                <wp:positionV relativeFrom="paragraph">
                  <wp:posOffset>8839570</wp:posOffset>
                </wp:positionV>
                <wp:extent cx="2274840" cy="370440"/>
                <wp:effectExtent l="38100" t="38100" r="49530" b="48895"/>
                <wp:wrapNone/>
                <wp:docPr id="4493" name="Ink 4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227484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3" o:spid="_x0000_s1026" type="#_x0000_t75" style="position:absolute;margin-left:299.95pt;margin-top:695.15pt;width:180.75pt;height:30.85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">
                <v:imagedata r:id="rId19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3235840</wp:posOffset>
                </wp:positionH>
                <wp:positionV relativeFrom="paragraph">
                  <wp:posOffset>8890330</wp:posOffset>
                </wp:positionV>
                <wp:extent cx="761400" cy="254880"/>
                <wp:effectExtent l="38100" t="38100" r="19685" b="31115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7614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2" o:spid="_x0000_s1026" type="#_x0000_t75" style="position:absolute;margin-left:254.1pt;margin-top:699.6pt;width:61.4pt;height:21.2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">
                <v:imagedata r:id="rId19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5659000</wp:posOffset>
                </wp:positionH>
                <wp:positionV relativeFrom="paragraph">
                  <wp:posOffset>7457530</wp:posOffset>
                </wp:positionV>
                <wp:extent cx="276480" cy="1647000"/>
                <wp:effectExtent l="38100" t="38100" r="9525" b="48895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276480" cy="164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1" o:spid="_x0000_s1026" type="#_x0000_t75" style="position:absolute;margin-left:444.75pt;margin-top:586.35pt;width:23.6pt;height:131.4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">
                <v:imagedata r:id="rId19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5499880</wp:posOffset>
                </wp:positionH>
                <wp:positionV relativeFrom="paragraph">
                  <wp:posOffset>7566250</wp:posOffset>
                </wp:positionV>
                <wp:extent cx="212760" cy="1488960"/>
                <wp:effectExtent l="38100" t="38100" r="34925" b="35560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212760" cy="14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0" o:spid="_x0000_s1026" type="#_x0000_t75" style="position:absolute;margin-left:432.5pt;margin-top:595.05pt;width:18.25pt;height:118.8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">
                <v:imagedata r:id="rId19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5049520</wp:posOffset>
                </wp:positionH>
                <wp:positionV relativeFrom="paragraph">
                  <wp:posOffset>7615210</wp:posOffset>
                </wp:positionV>
                <wp:extent cx="166320" cy="1413360"/>
                <wp:effectExtent l="38100" t="38100" r="24765" b="34925"/>
                <wp:wrapNone/>
                <wp:docPr id="4489" name="Ink 4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166320" cy="141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9" o:spid="_x0000_s1026" type="#_x0000_t75" style="position:absolute;margin-left:396.8pt;margin-top:599.05pt;width:14.5pt;height:112.5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">
                <v:imagedata r:id="rId19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5327800</wp:posOffset>
                </wp:positionH>
                <wp:positionV relativeFrom="paragraph">
                  <wp:posOffset>8786290</wp:posOffset>
                </wp:positionV>
                <wp:extent cx="158400" cy="196920"/>
                <wp:effectExtent l="38100" t="38100" r="13335" b="31750"/>
                <wp:wrapNone/>
                <wp:docPr id="4488" name="Ink 4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1584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8" o:spid="_x0000_s1026" type="#_x0000_t75" style="position:absolute;margin-left:418.6pt;margin-top:691.05pt;width:14.1pt;height:17.1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">
                <v:imagedata r:id="rId19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5334280</wp:posOffset>
                </wp:positionH>
                <wp:positionV relativeFrom="paragraph">
                  <wp:posOffset>8522410</wp:posOffset>
                </wp:positionV>
                <wp:extent cx="111600" cy="161280"/>
                <wp:effectExtent l="38100" t="38100" r="41275" b="48895"/>
                <wp:wrapNone/>
                <wp:docPr id="4487" name="Ink 4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116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7" o:spid="_x0000_s1026" type="#_x0000_t75" style="position:absolute;margin-left:419.1pt;margin-top:670.1pt;width:10.65pt;height:14.6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">
                <v:imagedata r:id="rId19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5334280</wp:posOffset>
                </wp:positionH>
                <wp:positionV relativeFrom="paragraph">
                  <wp:posOffset>8295610</wp:posOffset>
                </wp:positionV>
                <wp:extent cx="110160" cy="150840"/>
                <wp:effectExtent l="38100" t="38100" r="42545" b="40005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110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6" o:spid="_x0000_s1026" type="#_x0000_t75" style="position:absolute;margin-left:419.25pt;margin-top:652.3pt;width:10.3pt;height:13.6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">
                <v:imagedata r:id="rId19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5355880</wp:posOffset>
                </wp:positionH>
                <wp:positionV relativeFrom="paragraph">
                  <wp:posOffset>7932730</wp:posOffset>
                </wp:positionV>
                <wp:extent cx="158040" cy="212400"/>
                <wp:effectExtent l="38100" t="38100" r="33020" b="35560"/>
                <wp:wrapNone/>
                <wp:docPr id="4485" name="Ink 4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580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5" o:spid="_x0000_s1026" type="#_x0000_t75" style="position:absolute;margin-left:421.15pt;margin-top:623.8pt;width:13.8pt;height:18.4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">
                <v:imagedata r:id="rId19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5123680</wp:posOffset>
                </wp:positionH>
                <wp:positionV relativeFrom="paragraph">
                  <wp:posOffset>8035330</wp:posOffset>
                </wp:positionV>
                <wp:extent cx="183600" cy="7560"/>
                <wp:effectExtent l="38100" t="38100" r="45085" b="31115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183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402.65pt;margin-top:631.95pt;width:16pt;height:2.3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">
                <v:imagedata r:id="rId19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5405920</wp:posOffset>
                </wp:positionH>
                <wp:positionV relativeFrom="paragraph">
                  <wp:posOffset>7600090</wp:posOffset>
                </wp:positionV>
                <wp:extent cx="59760" cy="243000"/>
                <wp:effectExtent l="38100" t="38100" r="35560" b="43180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597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3" o:spid="_x0000_s1026" type="#_x0000_t75" style="position:absolute;margin-left:424.9pt;margin-top:597.6pt;width:6.3pt;height:20.9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">
                <v:imagedata r:id="rId19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5151040</wp:posOffset>
                </wp:positionH>
                <wp:positionV relativeFrom="paragraph">
                  <wp:posOffset>7806730</wp:posOffset>
                </wp:positionV>
                <wp:extent cx="114120" cy="8280"/>
                <wp:effectExtent l="38100" t="38100" r="38735" b="29845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14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2" o:spid="_x0000_s1026" type="#_x0000_t75" style="position:absolute;margin-left:404.8pt;margin-top:613.9pt;width:10.55pt;height:2.2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">
                <v:imagedata r:id="rId19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4950880</wp:posOffset>
                </wp:positionH>
                <wp:positionV relativeFrom="paragraph">
                  <wp:posOffset>8531050</wp:posOffset>
                </wp:positionV>
                <wp:extent cx="53640" cy="269640"/>
                <wp:effectExtent l="38100" t="38100" r="41910" b="35560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536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1" o:spid="_x0000_s1026" type="#_x0000_t75" style="position:absolute;margin-left:389pt;margin-top:671pt;width:6.05pt;height:22.85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">
                <v:imagedata r:id="rId19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4679800</wp:posOffset>
                </wp:positionH>
                <wp:positionV relativeFrom="paragraph">
                  <wp:posOffset>7432330</wp:posOffset>
                </wp:positionV>
                <wp:extent cx="138240" cy="1695240"/>
                <wp:effectExtent l="38100" t="38100" r="52705" b="38735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138240" cy="169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0" o:spid="_x0000_s1026" type="#_x0000_t75" style="position:absolute;margin-left:367.7pt;margin-top:584.4pt;width:12.65pt;height:135.3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">
                <v:imagedata r:id="rId19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4455160</wp:posOffset>
                </wp:positionH>
                <wp:positionV relativeFrom="paragraph">
                  <wp:posOffset>8752090</wp:posOffset>
                </wp:positionV>
                <wp:extent cx="87480" cy="136440"/>
                <wp:effectExtent l="38100" t="38100" r="46355" b="35560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874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9" o:spid="_x0000_s1026" type="#_x0000_t75" style="position:absolute;margin-left:350pt;margin-top:688.2pt;width:8.65pt;height:12.45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">
                <v:imagedata r:id="rId19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4444720</wp:posOffset>
                </wp:positionH>
                <wp:positionV relativeFrom="paragraph">
                  <wp:posOffset>8501170</wp:posOffset>
                </wp:positionV>
                <wp:extent cx="92520" cy="145080"/>
                <wp:effectExtent l="38100" t="38100" r="41275" b="45720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925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8" o:spid="_x0000_s1026" type="#_x0000_t75" style="position:absolute;margin-left:349.25pt;margin-top:668.45pt;width:9pt;height:13.1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">
                <v:imagedata r:id="rId19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4446520</wp:posOffset>
                </wp:positionH>
                <wp:positionV relativeFrom="paragraph">
                  <wp:posOffset>8164210</wp:posOffset>
                </wp:positionV>
                <wp:extent cx="136080" cy="235440"/>
                <wp:effectExtent l="38100" t="38100" r="35560" b="5080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1360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7" o:spid="_x0000_s1026" type="#_x0000_t75" style="position:absolute;margin-left:349.3pt;margin-top:641.95pt;width:12.3pt;height:20.4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">
                <v:imagedata r:id="rId198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4449400</wp:posOffset>
                </wp:positionH>
                <wp:positionV relativeFrom="paragraph">
                  <wp:posOffset>7953610</wp:posOffset>
                </wp:positionV>
                <wp:extent cx="84600" cy="154080"/>
                <wp:effectExtent l="38100" t="38100" r="48895" b="3683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846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6" o:spid="_x0000_s1026" type="#_x0000_t75" style="position:absolute;margin-left:349.6pt;margin-top:625.35pt;width:8.3pt;height:13.8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">
                <v:imagedata r:id="rId198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4438600</wp:posOffset>
                </wp:positionH>
                <wp:positionV relativeFrom="paragraph">
                  <wp:posOffset>7588570</wp:posOffset>
                </wp:positionV>
                <wp:extent cx="158760" cy="274320"/>
                <wp:effectExtent l="38100" t="38100" r="12700" b="49530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15876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5" o:spid="_x0000_s1026" type="#_x0000_t75" style="position:absolute;margin-left:348.7pt;margin-top:596.75pt;width:14.05pt;height:23.2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">
                <v:imagedata r:id="rId198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4313320</wp:posOffset>
                </wp:positionH>
                <wp:positionV relativeFrom="paragraph">
                  <wp:posOffset>7715290</wp:posOffset>
                </wp:positionV>
                <wp:extent cx="97200" cy="31680"/>
                <wp:effectExtent l="38100" t="38100" r="36195" b="45085"/>
                <wp:wrapNone/>
                <wp:docPr id="4474" name="Ink 4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972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4" o:spid="_x0000_s1026" type="#_x0000_t75" style="position:absolute;margin-left:338.85pt;margin-top:606.7pt;width:9.35pt;height:4.2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">
                <v:imagedata r:id="rId198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6304" behindDoc="0" locked="0" layoutInCell="1" allowOverlap="1">
                <wp:simplePos x="0" y="0"/>
                <wp:positionH relativeFrom="column">
                  <wp:posOffset>4139440</wp:posOffset>
                </wp:positionH>
                <wp:positionV relativeFrom="paragraph">
                  <wp:posOffset>7502170</wp:posOffset>
                </wp:positionV>
                <wp:extent cx="200880" cy="1597320"/>
                <wp:effectExtent l="38100" t="38100" r="27940" b="41275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200880" cy="159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3" o:spid="_x0000_s1026" type="#_x0000_t75" style="position:absolute;margin-left:325.05pt;margin-top:589.9pt;width:17.2pt;height:127.5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">
                <v:imagedata r:id="rId198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3726520</wp:posOffset>
                </wp:positionH>
                <wp:positionV relativeFrom="paragraph">
                  <wp:posOffset>7469770</wp:posOffset>
                </wp:positionV>
                <wp:extent cx="280440" cy="1585440"/>
                <wp:effectExtent l="38100" t="38100" r="43815" b="34290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280440" cy="158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292.6pt;margin-top:587.45pt;width:23.7pt;height:126.35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">
                <v:imagedata r:id="rId199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3375880</wp:posOffset>
                </wp:positionH>
                <wp:positionV relativeFrom="paragraph">
                  <wp:posOffset>8189770</wp:posOffset>
                </wp:positionV>
                <wp:extent cx="253800" cy="187560"/>
                <wp:effectExtent l="38100" t="38100" r="51435" b="41275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2538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264.9pt;margin-top:644.15pt;width:21.8pt;height:16.35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">
                <v:imagedata r:id="rId199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3239440</wp:posOffset>
                </wp:positionH>
                <wp:positionV relativeFrom="paragraph">
                  <wp:posOffset>8243050</wp:posOffset>
                </wp:positionV>
                <wp:extent cx="130680" cy="143280"/>
                <wp:effectExtent l="38100" t="38100" r="22225" b="47625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130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0" o:spid="_x0000_s1026" type="#_x0000_t75" style="position:absolute;margin-left:254.45pt;margin-top:648.3pt;width:11.75pt;height:12.85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">
                <v:imagedata r:id="rId199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3259600</wp:posOffset>
                </wp:positionH>
                <wp:positionV relativeFrom="paragraph">
                  <wp:posOffset>8202010</wp:posOffset>
                </wp:positionV>
                <wp:extent cx="19080" cy="334080"/>
                <wp:effectExtent l="38100" t="38100" r="38100" b="27940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1908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9" o:spid="_x0000_s1026" type="#_x0000_t75" style="position:absolute;margin-left:255.85pt;margin-top:645.3pt;width:3.05pt;height:27.6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">
                <v:imagedata r:id="rId199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3034240</wp:posOffset>
                </wp:positionH>
                <wp:positionV relativeFrom="paragraph">
                  <wp:posOffset>7939210</wp:posOffset>
                </wp:positionV>
                <wp:extent cx="148320" cy="419040"/>
                <wp:effectExtent l="38100" t="38100" r="42545" b="38735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4832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8" o:spid="_x0000_s1026" type="#_x0000_t75" style="position:absolute;margin-left:238pt;margin-top:624.35pt;width:13.35pt;height:34.75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">
                <v:imagedata r:id="rId19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2573440</wp:posOffset>
                </wp:positionH>
                <wp:positionV relativeFrom="paragraph">
                  <wp:posOffset>8308570</wp:posOffset>
                </wp:positionV>
                <wp:extent cx="212760" cy="12600"/>
                <wp:effectExtent l="38100" t="38100" r="34925" b="45085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212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7" o:spid="_x0000_s1026" type="#_x0000_t75" style="position:absolute;margin-left:201.95pt;margin-top:653.4pt;width:18.2pt;height:2.6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">
                <v:imagedata r:id="rId20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2637880</wp:posOffset>
                </wp:positionH>
                <wp:positionV relativeFrom="paragraph">
                  <wp:posOffset>8203450</wp:posOffset>
                </wp:positionV>
                <wp:extent cx="33480" cy="228240"/>
                <wp:effectExtent l="38100" t="38100" r="43180" b="38735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334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206.85pt;margin-top:645.15pt;width:4.05pt;height:19.5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">
                <v:imagedata r:id="rId20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2228920</wp:posOffset>
                </wp:positionH>
                <wp:positionV relativeFrom="paragraph">
                  <wp:posOffset>7269610</wp:posOffset>
                </wp:positionV>
                <wp:extent cx="200880" cy="1777320"/>
                <wp:effectExtent l="38100" t="38100" r="46990" b="33020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200880" cy="177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5" o:spid="_x0000_s1026" type="#_x0000_t75" style="position:absolute;margin-left:174.65pt;margin-top:571.8pt;width:17.5pt;height:141.45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">
                <v:imagedata r:id="rId200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1950640</wp:posOffset>
                </wp:positionH>
                <wp:positionV relativeFrom="paragraph">
                  <wp:posOffset>8837770</wp:posOffset>
                </wp:positionV>
                <wp:extent cx="97200" cy="187920"/>
                <wp:effectExtent l="38100" t="38100" r="55245" b="41275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97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4" o:spid="_x0000_s1026" type="#_x0000_t75" style="position:absolute;margin-left:152.75pt;margin-top:694.95pt;width:9.45pt;height:16.7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">
                <v:imagedata r:id="rId200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1906720</wp:posOffset>
                </wp:positionH>
                <wp:positionV relativeFrom="paragraph">
                  <wp:posOffset>8509450</wp:posOffset>
                </wp:positionV>
                <wp:extent cx="149040" cy="259200"/>
                <wp:effectExtent l="38100" t="38100" r="41910" b="45720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490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3" o:spid="_x0000_s1026" type="#_x0000_t75" style="position:absolute;margin-left:149.35pt;margin-top:669.15pt;width:13.3pt;height:22.1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">
                <v:imagedata r:id="rId200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1888720</wp:posOffset>
                </wp:positionH>
                <wp:positionV relativeFrom="paragraph">
                  <wp:posOffset>8168170</wp:posOffset>
                </wp:positionV>
                <wp:extent cx="100440" cy="209160"/>
                <wp:effectExtent l="38100" t="38100" r="52070" b="38735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1004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2" o:spid="_x0000_s1026" type="#_x0000_t75" style="position:absolute;margin-left:147.9pt;margin-top:642.35pt;width:9.65pt;height:18.15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">
                <v:imagedata r:id="rId201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1875400</wp:posOffset>
                </wp:positionH>
                <wp:positionV relativeFrom="paragraph">
                  <wp:posOffset>7759570</wp:posOffset>
                </wp:positionV>
                <wp:extent cx="98640" cy="240120"/>
                <wp:effectExtent l="38100" t="38100" r="53975" b="45720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986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1" o:spid="_x0000_s1026" type="#_x0000_t75" style="position:absolute;margin-left:146.75pt;margin-top:610.05pt;width:9.6pt;height:20.6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">
                <v:imagedata r:id="rId201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2992" behindDoc="0" locked="0" layoutInCell="1" allowOverlap="1">
                <wp:simplePos x="0" y="0"/>
                <wp:positionH relativeFrom="column">
                  <wp:posOffset>1985200</wp:posOffset>
                </wp:positionH>
                <wp:positionV relativeFrom="paragraph">
                  <wp:posOffset>7323250</wp:posOffset>
                </wp:positionV>
                <wp:extent cx="42480" cy="319680"/>
                <wp:effectExtent l="38100" t="38100" r="34290" b="42545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4248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0" o:spid="_x0000_s1026" type="#_x0000_t75" style="position:absolute;margin-left:155.4pt;margin-top:575.85pt;width:5.1pt;height:26.85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">
                <v:imagedata r:id="rId201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1968" behindDoc="0" locked="0" layoutInCell="1" allowOverlap="1">
                <wp:simplePos x="0" y="0"/>
                <wp:positionH relativeFrom="column">
                  <wp:posOffset>1735000</wp:posOffset>
                </wp:positionH>
                <wp:positionV relativeFrom="paragraph">
                  <wp:posOffset>7432330</wp:posOffset>
                </wp:positionV>
                <wp:extent cx="138600" cy="12960"/>
                <wp:effectExtent l="38100" t="38100" r="33020" b="44450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38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9" o:spid="_x0000_s1026" type="#_x0000_t75" style="position:absolute;margin-left:135.7pt;margin-top:584.3pt;width:12.55pt;height:2.8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">
                <v:imagedata r:id="rId201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1464640</wp:posOffset>
                </wp:positionH>
                <wp:positionV relativeFrom="paragraph">
                  <wp:posOffset>7292650</wp:posOffset>
                </wp:positionV>
                <wp:extent cx="218880" cy="1784880"/>
                <wp:effectExtent l="38100" t="38100" r="29210" b="4445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218880" cy="178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114.45pt;margin-top:573.4pt;width:18.75pt;height:142.3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">
                <v:imagedata r:id="rId201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511720</wp:posOffset>
                </wp:positionH>
                <wp:positionV relativeFrom="paragraph">
                  <wp:posOffset>7941010</wp:posOffset>
                </wp:positionV>
                <wp:extent cx="8640" cy="28800"/>
                <wp:effectExtent l="38100" t="38100" r="29845" b="28575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86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39.55pt;margin-top:624.6pt;width:2.1pt;height:3.6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">
                <v:imagedata r:id="rId202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400840</wp:posOffset>
                </wp:positionH>
                <wp:positionV relativeFrom="paragraph">
                  <wp:posOffset>8032090</wp:posOffset>
                </wp:positionV>
                <wp:extent cx="191160" cy="117360"/>
                <wp:effectExtent l="38100" t="38100" r="37465" b="35560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91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4" o:spid="_x0000_s1026" type="#_x0000_t75" style="position:absolute;margin-left:30.95pt;margin-top:631.75pt;width:16.35pt;height:10.65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">
                <v:imagedata r:id="rId202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442960</wp:posOffset>
                </wp:positionH>
                <wp:positionV relativeFrom="paragraph">
                  <wp:posOffset>8017690</wp:posOffset>
                </wp:positionV>
                <wp:extent cx="7920" cy="136800"/>
                <wp:effectExtent l="38100" t="38100" r="30480" b="34925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7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3" o:spid="_x0000_s1026" type="#_x0000_t75" style="position:absolute;margin-left:34.1pt;margin-top:630.5pt;width:2.15pt;height:12.25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">
                <v:imagedata r:id="rId202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160360</wp:posOffset>
                </wp:positionH>
                <wp:positionV relativeFrom="paragraph">
                  <wp:posOffset>8039290</wp:posOffset>
                </wp:positionV>
                <wp:extent cx="57240" cy="121680"/>
                <wp:effectExtent l="38100" t="38100" r="38100" b="31115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57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2" o:spid="_x0000_s1026" type="#_x0000_t75" style="position:absolute;margin-left:12.15pt;margin-top:632.3pt;width:6pt;height:11.1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">
                <v:imagedata r:id="rId202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-28640</wp:posOffset>
                </wp:positionH>
                <wp:positionV relativeFrom="paragraph">
                  <wp:posOffset>8018410</wp:posOffset>
                </wp:positionV>
                <wp:extent cx="155160" cy="157320"/>
                <wp:effectExtent l="38100" t="38100" r="16510" b="33655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551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1" o:spid="_x0000_s1026" type="#_x0000_t75" style="position:absolute;margin-left:-2.75pt;margin-top:630.7pt;width:13.4pt;height:13.8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">
                <v:imagedata r:id="rId202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-122600</wp:posOffset>
                </wp:positionH>
                <wp:positionV relativeFrom="paragraph">
                  <wp:posOffset>8001850</wp:posOffset>
                </wp:positionV>
                <wp:extent cx="17280" cy="12960"/>
                <wp:effectExtent l="38100" t="38100" r="40005" b="25400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17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0" o:spid="_x0000_s1026" type="#_x0000_t75" style="position:absolute;margin-left:-10.4pt;margin-top:629.25pt;width:2.65pt;height:2.3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">
                <v:imagedata r:id="rId203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-172280</wp:posOffset>
                </wp:positionH>
                <wp:positionV relativeFrom="paragraph">
                  <wp:posOffset>7966210</wp:posOffset>
                </wp:positionV>
                <wp:extent cx="77040" cy="224280"/>
                <wp:effectExtent l="38100" t="38100" r="37465" b="42545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77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9" o:spid="_x0000_s1026" type="#_x0000_t75" style="position:absolute;margin-left:-14.35pt;margin-top:626.65pt;width:7.55pt;height:19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">
                <v:imagedata r:id="rId203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-700400</wp:posOffset>
                </wp:positionH>
                <wp:positionV relativeFrom="paragraph">
                  <wp:posOffset>7997890</wp:posOffset>
                </wp:positionV>
                <wp:extent cx="322200" cy="207000"/>
                <wp:effectExtent l="19050" t="38100" r="40005" b="41275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3222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-55.6pt;margin-top:628.95pt;width:26.65pt;height:17.9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">
                <v:imagedata r:id="rId203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-835760</wp:posOffset>
                </wp:positionH>
                <wp:positionV relativeFrom="paragraph">
                  <wp:posOffset>7946770</wp:posOffset>
                </wp:positionV>
                <wp:extent cx="20880" cy="38880"/>
                <wp:effectExtent l="38100" t="38100" r="36830" b="37465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20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-66.55pt;margin-top:625.05pt;width:3.05pt;height:4.35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">
                <v:imagedata r:id="rId20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-907400</wp:posOffset>
                </wp:positionH>
                <wp:positionV relativeFrom="paragraph">
                  <wp:posOffset>8090050</wp:posOffset>
                </wp:positionV>
                <wp:extent cx="145440" cy="108360"/>
                <wp:effectExtent l="38100" t="38100" r="26035" b="44450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45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-71.95pt;margin-top:636.3pt;width:12.7pt;height:10.05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">
                <v:imagedata r:id="rId20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-1029800</wp:posOffset>
                </wp:positionH>
                <wp:positionV relativeFrom="paragraph">
                  <wp:posOffset>7786570</wp:posOffset>
                </wp:positionV>
                <wp:extent cx="101160" cy="506160"/>
                <wp:effectExtent l="38100" t="38100" r="32385" b="46355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01160" cy="5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-81.85pt;margin-top:612.3pt;width:9.55pt;height:41.5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">
                <v:imagedata r:id="rId20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6146080</wp:posOffset>
                </wp:positionH>
                <wp:positionV relativeFrom="paragraph">
                  <wp:posOffset>7100050</wp:posOffset>
                </wp:positionV>
                <wp:extent cx="184320" cy="113760"/>
                <wp:effectExtent l="38100" t="38100" r="44450" b="38735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843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483.05pt;margin-top:558.15pt;width:16.4pt;height:10.7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">
                <v:imagedata r:id="rId20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5954920</wp:posOffset>
                </wp:positionH>
                <wp:positionV relativeFrom="paragraph">
                  <wp:posOffset>6946330</wp:posOffset>
                </wp:positionV>
                <wp:extent cx="177840" cy="166320"/>
                <wp:effectExtent l="38100" t="38100" r="31750" b="43815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778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3" o:spid="_x0000_s1026" type="#_x0000_t75" style="position:absolute;margin-left:468.3pt;margin-top:546.1pt;width:15.5pt;height:14.85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">
                <v:imagedata r:id="rId20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5121520</wp:posOffset>
                </wp:positionH>
                <wp:positionV relativeFrom="paragraph">
                  <wp:posOffset>7051810</wp:posOffset>
                </wp:positionV>
                <wp:extent cx="131400" cy="135000"/>
                <wp:effectExtent l="19050" t="38100" r="2540" b="36830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314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2" o:spid="_x0000_s1026" type="#_x0000_t75" style="position:absolute;margin-left:402.4pt;margin-top:554.45pt;width:11.95pt;height:12.25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">
                <v:imagedata r:id="rId20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4879600</wp:posOffset>
                </wp:positionH>
                <wp:positionV relativeFrom="paragraph">
                  <wp:posOffset>6900250</wp:posOffset>
                </wp:positionV>
                <wp:extent cx="234720" cy="209160"/>
                <wp:effectExtent l="38100" t="38100" r="51435" b="38735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2347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1" o:spid="_x0000_s1026" type="#_x0000_t75" style="position:absolute;margin-left:383.25pt;margin-top:542.5pt;width:20.3pt;height:18.25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">
                <v:imagedata r:id="rId20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3961600</wp:posOffset>
                </wp:positionH>
                <wp:positionV relativeFrom="paragraph">
                  <wp:posOffset>7109410</wp:posOffset>
                </wp:positionV>
                <wp:extent cx="181800" cy="129600"/>
                <wp:effectExtent l="38100" t="38100" r="46990" b="41910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81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311.25pt;margin-top:559.2pt;width:15.9pt;height:11.5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">
                <v:imagedata r:id="rId20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3941440</wp:posOffset>
                </wp:positionH>
                <wp:positionV relativeFrom="paragraph">
                  <wp:posOffset>7087450</wp:posOffset>
                </wp:positionV>
                <wp:extent cx="18360" cy="107640"/>
                <wp:effectExtent l="38100" t="38100" r="39370" b="26035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83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309.75pt;margin-top:557.45pt;width:2.75pt;height:9.7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">
                <v:imagedata r:id="rId20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3887440</wp:posOffset>
                </wp:positionH>
                <wp:positionV relativeFrom="paragraph">
                  <wp:posOffset>7104010</wp:posOffset>
                </wp:positionV>
                <wp:extent cx="36360" cy="105120"/>
                <wp:effectExtent l="38100" t="38100" r="40005" b="47625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36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8" o:spid="_x0000_s1026" type="#_x0000_t75" style="position:absolute;margin-left:305.25pt;margin-top:558.5pt;width:4.4pt;height:9.9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">
                <v:imagedata r:id="rId20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3738040</wp:posOffset>
                </wp:positionH>
                <wp:positionV relativeFrom="paragraph">
                  <wp:posOffset>6877210</wp:posOffset>
                </wp:positionV>
                <wp:extent cx="119880" cy="331200"/>
                <wp:effectExtent l="19050" t="38100" r="33020" b="31115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11988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293.45pt;margin-top:540.7pt;width:11.1pt;height:27.7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">
                <v:imagedata r:id="rId20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3531040</wp:posOffset>
                </wp:positionH>
                <wp:positionV relativeFrom="paragraph">
                  <wp:posOffset>7041730</wp:posOffset>
                </wp:positionV>
                <wp:extent cx="159120" cy="213480"/>
                <wp:effectExtent l="38100" t="38100" r="31750" b="34290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1591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277.2pt;margin-top:553.6pt;width:14.15pt;height:18.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">
                <v:imagedata r:id="rId20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3315400</wp:posOffset>
                </wp:positionH>
                <wp:positionV relativeFrom="paragraph">
                  <wp:posOffset>7007170</wp:posOffset>
                </wp:positionV>
                <wp:extent cx="209160" cy="171360"/>
                <wp:effectExtent l="38100" t="38100" r="38735" b="38735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2091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260.25pt;margin-top:551.2pt;width:17.85pt;height:14.95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">
                <v:imagedata r:id="rId20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3344560</wp:posOffset>
                </wp:positionH>
                <wp:positionV relativeFrom="paragraph">
                  <wp:posOffset>7006450</wp:posOffset>
                </wp:positionV>
                <wp:extent cx="208080" cy="158400"/>
                <wp:effectExtent l="38100" t="38100" r="40005" b="32385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2080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262.55pt;margin-top:550.9pt;width:17.95pt;height:14.1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">
                <v:imagedata r:id="rId20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6272440</wp:posOffset>
                </wp:positionH>
                <wp:positionV relativeFrom="paragraph">
                  <wp:posOffset>4535770</wp:posOffset>
                </wp:positionV>
                <wp:extent cx="150480" cy="2308680"/>
                <wp:effectExtent l="38100" t="38100" r="40640" b="34925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50480" cy="23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493.15pt;margin-top:356.6pt;width:13.5pt;height:183.1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">
                <v:imagedata r:id="rId20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6175960</wp:posOffset>
                </wp:positionH>
                <wp:positionV relativeFrom="paragraph">
                  <wp:posOffset>6374650</wp:posOffset>
                </wp:positionV>
                <wp:extent cx="111960" cy="201240"/>
                <wp:effectExtent l="38100" t="38100" r="21590" b="4699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1119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485.4pt;margin-top:501.15pt;width:10.5pt;height:17.6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">
                <v:imagedata r:id="rId20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6129160</wp:posOffset>
                </wp:positionH>
                <wp:positionV relativeFrom="paragraph">
                  <wp:posOffset>5870290</wp:posOffset>
                </wp:positionV>
                <wp:extent cx="133560" cy="176040"/>
                <wp:effectExtent l="38100" t="38100" r="38100" b="52705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1335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481.85pt;margin-top:461.3pt;width:12.2pt;height:15.5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">
                <v:imagedata r:id="rId20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6100360</wp:posOffset>
                </wp:positionH>
                <wp:positionV relativeFrom="paragraph">
                  <wp:posOffset>5562490</wp:posOffset>
                </wp:positionV>
                <wp:extent cx="108720" cy="190440"/>
                <wp:effectExtent l="38100" t="38100" r="43815" b="38735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1087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479.6pt;margin-top:437.05pt;width:10.25pt;height:16.85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">
                <v:imagedata r:id="rId20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8386360</wp:posOffset>
                </wp:positionH>
                <wp:positionV relativeFrom="paragraph">
                  <wp:posOffset>7131730</wp:posOffset>
                </wp:positionV>
                <wp:extent cx="360" cy="360"/>
                <wp:effectExtent l="0" t="0" r="0" b="0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659.35pt;margin-top:560.55pt;width:2.05pt;height:2.05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9uGu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9Gw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">
                <v:imagedata r:id="rId20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6198640</wp:posOffset>
                </wp:positionH>
                <wp:positionV relativeFrom="paragraph">
                  <wp:posOffset>5120050</wp:posOffset>
                </wp:positionV>
                <wp:extent cx="211320" cy="285840"/>
                <wp:effectExtent l="38100" t="38100" r="0" b="38100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2113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487.25pt;margin-top:402.35pt;width:18.3pt;height:24.2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">
                <v:imagedata r:id="rId20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6011080</wp:posOffset>
                </wp:positionH>
                <wp:positionV relativeFrom="paragraph">
                  <wp:posOffset>5242810</wp:posOffset>
                </wp:positionV>
                <wp:extent cx="164160" cy="19800"/>
                <wp:effectExtent l="38100" t="38100" r="45720" b="37465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64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472.45pt;margin-top:412.35pt;width:14.6pt;height:2.9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">
                <v:imagedata r:id="rId20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6178480</wp:posOffset>
                </wp:positionH>
                <wp:positionV relativeFrom="paragraph">
                  <wp:posOffset>4631890</wp:posOffset>
                </wp:positionV>
                <wp:extent cx="135360" cy="308160"/>
                <wp:effectExtent l="38100" t="38100" r="36195" b="34925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3536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485.6pt;margin-top:363.9pt;width:12.4pt;height:25.85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">
                <v:imagedata r:id="rId20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5989120</wp:posOffset>
                </wp:positionH>
                <wp:positionV relativeFrom="paragraph">
                  <wp:posOffset>4800010</wp:posOffset>
                </wp:positionV>
                <wp:extent cx="177480" cy="21600"/>
                <wp:effectExtent l="38100" t="38100" r="32385" b="35560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177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470.85pt;margin-top:377.25pt;width:15.4pt;height:3.1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">
                <v:imagedata r:id="rId208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5891920</wp:posOffset>
                </wp:positionH>
                <wp:positionV relativeFrom="paragraph">
                  <wp:posOffset>4465930</wp:posOffset>
                </wp:positionV>
                <wp:extent cx="160560" cy="2302560"/>
                <wp:effectExtent l="38100" t="38100" r="30480" b="4064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160560" cy="23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463.1pt;margin-top:351.1pt;width:14.1pt;height:182.8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">
                <v:imagedata r:id="rId208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5701840</wp:posOffset>
                </wp:positionH>
                <wp:positionV relativeFrom="paragraph">
                  <wp:posOffset>5674810</wp:posOffset>
                </wp:positionV>
                <wp:extent cx="129240" cy="56880"/>
                <wp:effectExtent l="38100" t="38100" r="42545" b="38735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129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448.3pt;margin-top:446.1pt;width:11.6pt;height:5.8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">
                <v:imagedata r:id="rId208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5713360</wp:posOffset>
                </wp:positionH>
                <wp:positionV relativeFrom="paragraph">
                  <wp:posOffset>5706490</wp:posOffset>
                </wp:positionV>
                <wp:extent cx="58320" cy="157680"/>
                <wp:effectExtent l="38100" t="38100" r="37465" b="33020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583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449.1pt;margin-top:448.9pt;width:6.25pt;height:13.6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">
                <v:imagedata r:id="rId208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5564680</wp:posOffset>
                </wp:positionH>
                <wp:positionV relativeFrom="paragraph">
                  <wp:posOffset>5558890</wp:posOffset>
                </wp:positionV>
                <wp:extent cx="153720" cy="227520"/>
                <wp:effectExtent l="38100" t="38100" r="36830" b="39370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1537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437.35pt;margin-top:436.9pt;width:13.7pt;height:19.6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">
                <v:imagedata r:id="rId208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5633440</wp:posOffset>
                </wp:positionH>
                <wp:positionV relativeFrom="paragraph">
                  <wp:posOffset>5534770</wp:posOffset>
                </wp:positionV>
                <wp:extent cx="50400" cy="240120"/>
                <wp:effectExtent l="38100" t="38100" r="45085" b="45720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504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442.85pt;margin-top:435.05pt;width:5.55pt;height:20.4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">
                <v:imagedata r:id="rId209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5395480</wp:posOffset>
                </wp:positionH>
                <wp:positionV relativeFrom="paragraph">
                  <wp:posOffset>5620810</wp:posOffset>
                </wp:positionV>
                <wp:extent cx="178920" cy="207360"/>
                <wp:effectExtent l="38100" t="38100" r="12065" b="4064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1789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424.1pt;margin-top:441.85pt;width:15.55pt;height:17.9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">
                <v:imagedata r:id="rId209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5017840</wp:posOffset>
                </wp:positionH>
                <wp:positionV relativeFrom="paragraph">
                  <wp:posOffset>4349290</wp:posOffset>
                </wp:positionV>
                <wp:extent cx="326160" cy="2448360"/>
                <wp:effectExtent l="38100" t="38100" r="36195" b="47625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326160" cy="244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394.6pt;margin-top:341.8pt;width:27.2pt;height:194.4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">
                <v:imagedata r:id="rId209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4970680</wp:posOffset>
                </wp:positionH>
                <wp:positionV relativeFrom="paragraph">
                  <wp:posOffset>6340810</wp:posOffset>
                </wp:positionV>
                <wp:extent cx="147600" cy="199440"/>
                <wp:effectExtent l="38100" t="38100" r="43180" b="4826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1476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390.55pt;margin-top:498.4pt;width:13.35pt;height:17.4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">
                <v:imagedata r:id="rId209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5014600</wp:posOffset>
                </wp:positionH>
                <wp:positionV relativeFrom="paragraph">
                  <wp:posOffset>5980450</wp:posOffset>
                </wp:positionV>
                <wp:extent cx="129600" cy="196200"/>
                <wp:effectExtent l="38100" t="38100" r="41910" b="52070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1296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394.1pt;margin-top:470pt;width:11.8pt;height:17.2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">
                <v:imagedata r:id="rId20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4903000</wp:posOffset>
                </wp:positionH>
                <wp:positionV relativeFrom="paragraph">
                  <wp:posOffset>5491570</wp:posOffset>
                </wp:positionV>
                <wp:extent cx="165240" cy="317160"/>
                <wp:effectExtent l="38100" t="38100" r="44450" b="45085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6524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385.5pt;margin-top:431.55pt;width:14.45pt;height:26.6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">
                <v:imagedata r:id="rId21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4951600</wp:posOffset>
                </wp:positionH>
                <wp:positionV relativeFrom="paragraph">
                  <wp:posOffset>5119690</wp:posOffset>
                </wp:positionV>
                <wp:extent cx="109080" cy="217800"/>
                <wp:effectExtent l="38100" t="38100" r="43815" b="49530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1090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389.1pt;margin-top:402.25pt;width:10.3pt;height:18.9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">
                <v:imagedata r:id="rId21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4948720</wp:posOffset>
                </wp:positionH>
                <wp:positionV relativeFrom="paragraph">
                  <wp:posOffset>4672570</wp:posOffset>
                </wp:positionV>
                <wp:extent cx="172440" cy="282240"/>
                <wp:effectExtent l="38100" t="38100" r="37465" b="4191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7244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388.75pt;margin-top:367.1pt;width:15.35pt;height:23.9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">
                <v:imagedata r:id="rId210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4827040</wp:posOffset>
                </wp:positionH>
                <wp:positionV relativeFrom="paragraph">
                  <wp:posOffset>4772290</wp:posOffset>
                </wp:positionV>
                <wp:extent cx="81720" cy="26280"/>
                <wp:effectExtent l="38100" t="38100" r="52070" b="50165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817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379.25pt;margin-top:374.9pt;width:8.2pt;height:3.8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">
                <v:imagedata r:id="rId210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4705360</wp:posOffset>
                </wp:positionH>
                <wp:positionV relativeFrom="paragraph">
                  <wp:posOffset>4435690</wp:posOffset>
                </wp:positionV>
                <wp:extent cx="136800" cy="2333160"/>
                <wp:effectExtent l="38100" t="38100" r="34925" b="29210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36800" cy="23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369.7pt;margin-top:348.9pt;width:12.5pt;height:184.95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">
                <v:imagedata r:id="rId210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4478200</wp:posOffset>
                </wp:positionH>
                <wp:positionV relativeFrom="paragraph">
                  <wp:posOffset>5765530</wp:posOffset>
                </wp:positionV>
                <wp:extent cx="117360" cy="182520"/>
                <wp:effectExtent l="38100" t="38100" r="16510" b="4635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173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351.65pt;margin-top:453.2pt;width:11.05pt;height:16.1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">
                <v:imagedata r:id="rId211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4342480</wp:posOffset>
                </wp:positionH>
                <wp:positionV relativeFrom="paragraph">
                  <wp:posOffset>5603530</wp:posOffset>
                </wp:positionV>
                <wp:extent cx="113760" cy="246960"/>
                <wp:effectExtent l="38100" t="38100" r="38735" b="39370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137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341.1pt;margin-top:440.45pt;width:10.4pt;height:21.1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">
                <v:imagedata r:id="rId211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4341040</wp:posOffset>
                </wp:positionH>
                <wp:positionV relativeFrom="paragraph">
                  <wp:posOffset>5592010</wp:posOffset>
                </wp:positionV>
                <wp:extent cx="137520" cy="229680"/>
                <wp:effectExtent l="38100" t="38100" r="34290" b="37465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375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341pt;margin-top:439.5pt;width:12.6pt;height:19.85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">
                <v:imagedata r:id="rId211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4079680</wp:posOffset>
                </wp:positionH>
                <wp:positionV relativeFrom="paragraph">
                  <wp:posOffset>5759410</wp:posOffset>
                </wp:positionV>
                <wp:extent cx="174240" cy="27720"/>
                <wp:effectExtent l="38100" t="38100" r="35560" b="2984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74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320.55pt;margin-top:452.8pt;width:15.1pt;height:3.8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">
                <v:imagedata r:id="rId211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4133320</wp:posOffset>
                </wp:positionH>
                <wp:positionV relativeFrom="paragraph">
                  <wp:posOffset>5579770</wp:posOffset>
                </wp:positionV>
                <wp:extent cx="32400" cy="296640"/>
                <wp:effectExtent l="38100" t="38100" r="43815" b="4635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3240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324.75pt;margin-top:438.55pt;width:4.1pt;height:24.9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">
                <v:imagedata r:id="rId211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3499000</wp:posOffset>
                </wp:positionH>
                <wp:positionV relativeFrom="paragraph">
                  <wp:posOffset>6489130</wp:posOffset>
                </wp:positionV>
                <wp:extent cx="126360" cy="253440"/>
                <wp:effectExtent l="38100" t="38100" r="45720" b="32385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1263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274.75pt;margin-top:510.15pt;width:11.6pt;height:21.55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">
                <v:imagedata r:id="rId212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3472000</wp:posOffset>
                </wp:positionH>
                <wp:positionV relativeFrom="paragraph">
                  <wp:posOffset>6065410</wp:posOffset>
                </wp:positionV>
                <wp:extent cx="158400" cy="277560"/>
                <wp:effectExtent l="38100" t="38100" r="32385" b="46355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584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272.6pt;margin-top:476.85pt;width:13.95pt;height:23.4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">
                <v:imagedata r:id="rId212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3508000</wp:posOffset>
                </wp:positionH>
                <wp:positionV relativeFrom="paragraph">
                  <wp:posOffset>5662570</wp:posOffset>
                </wp:positionV>
                <wp:extent cx="158400" cy="232920"/>
                <wp:effectExtent l="38100" t="38100" r="32385" b="34290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584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275.5pt;margin-top:445.05pt;width:14pt;height:19.9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">
                <v:imagedata r:id="rId212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3327280</wp:posOffset>
                </wp:positionH>
                <wp:positionV relativeFrom="paragraph">
                  <wp:posOffset>4900450</wp:posOffset>
                </wp:positionV>
                <wp:extent cx="132120" cy="24840"/>
                <wp:effectExtent l="38100" t="38100" r="39370" b="32385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32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261.25pt;margin-top:385.1pt;width:11.95pt;height:3.5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">
                <v:imagedata r:id="rId212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1085560</wp:posOffset>
                </wp:positionH>
                <wp:positionV relativeFrom="paragraph">
                  <wp:posOffset>4596250</wp:posOffset>
                </wp:positionV>
                <wp:extent cx="305640" cy="2235600"/>
                <wp:effectExtent l="38100" t="38100" r="37465" b="31750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305640" cy="22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84.6pt;margin-top:361.2pt;width:25.85pt;height:177.7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">
                <v:imagedata r:id="rId212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3489280</wp:posOffset>
                </wp:positionH>
                <wp:positionV relativeFrom="paragraph">
                  <wp:posOffset>5172250</wp:posOffset>
                </wp:positionV>
                <wp:extent cx="100800" cy="334440"/>
                <wp:effectExtent l="38100" t="38100" r="33020" b="46990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10080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274pt;margin-top:406.45pt;width:9.6pt;height:28.15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">
                <v:imagedata r:id="rId213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3504760</wp:posOffset>
                </wp:positionH>
                <wp:positionV relativeFrom="paragraph">
                  <wp:posOffset>4701010</wp:posOffset>
                </wp:positionV>
                <wp:extent cx="100440" cy="372960"/>
                <wp:effectExtent l="38100" t="38100" r="33020" b="46355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004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275.2pt;margin-top:369.35pt;width:9.45pt;height:31.1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">
                <v:imagedata r:id="rId213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3760720</wp:posOffset>
                </wp:positionH>
                <wp:positionV relativeFrom="paragraph">
                  <wp:posOffset>4591930</wp:posOffset>
                </wp:positionV>
                <wp:extent cx="207720" cy="2256840"/>
                <wp:effectExtent l="38100" t="38100" r="40005" b="29210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207720" cy="22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295.2pt;margin-top:361.1pt;width:18.1pt;height:178.9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">
                <v:imagedata r:id="rId213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3236560</wp:posOffset>
                </wp:positionH>
                <wp:positionV relativeFrom="paragraph">
                  <wp:posOffset>4689130</wp:posOffset>
                </wp:positionV>
                <wp:extent cx="119880" cy="2091600"/>
                <wp:effectExtent l="38100" t="38100" r="33020" b="42545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19880" cy="20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254.1pt;margin-top:368.6pt;width:10.7pt;height:166.2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">
                <v:imagedata r:id="rId21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2909680</wp:posOffset>
                </wp:positionH>
                <wp:positionV relativeFrom="paragraph">
                  <wp:posOffset>5837890</wp:posOffset>
                </wp:positionV>
                <wp:extent cx="152280" cy="13320"/>
                <wp:effectExtent l="38100" t="38100" r="38735" b="44450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152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228.4pt;margin-top:458.85pt;width:13.5pt;height:2.85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">
                <v:imagedata r:id="rId21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2889160</wp:posOffset>
                </wp:positionH>
                <wp:positionV relativeFrom="paragraph">
                  <wp:posOffset>5720530</wp:posOffset>
                </wp:positionV>
                <wp:extent cx="185040" cy="24840"/>
                <wp:effectExtent l="38100" t="38100" r="43815" b="51435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185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226.9pt;margin-top:449.55pt;width:16.05pt;height:3.65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">
                <v:imagedata r:id="rId21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2555080</wp:posOffset>
                </wp:positionH>
                <wp:positionV relativeFrom="paragraph">
                  <wp:posOffset>4533610</wp:posOffset>
                </wp:positionV>
                <wp:extent cx="310680" cy="2071800"/>
                <wp:effectExtent l="38100" t="38100" r="51435" b="43180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310680" cy="20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200.2pt;margin-top:356.3pt;width:26.35pt;height:164.95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">
                <v:imagedata r:id="rId21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1914280</wp:posOffset>
                </wp:positionH>
                <wp:positionV relativeFrom="paragraph">
                  <wp:posOffset>6441970</wp:posOffset>
                </wp:positionV>
                <wp:extent cx="150120" cy="58320"/>
                <wp:effectExtent l="38100" t="38100" r="40640" b="37465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1501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150.2pt;margin-top:506.45pt;width:13.2pt;height:6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">
                <v:imagedata r:id="rId21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1903480</wp:posOffset>
                </wp:positionH>
                <wp:positionV relativeFrom="paragraph">
                  <wp:posOffset>6485530</wp:posOffset>
                </wp:positionV>
                <wp:extent cx="115200" cy="151200"/>
                <wp:effectExtent l="38100" t="38100" r="18415" b="3937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152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149.1pt;margin-top:510.05pt;width:10.9pt;height:13.45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">
                <v:imagedata r:id="rId21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1722760</wp:posOffset>
                </wp:positionH>
                <wp:positionV relativeFrom="paragraph">
                  <wp:posOffset>6426130</wp:posOffset>
                </wp:positionV>
                <wp:extent cx="119160" cy="186120"/>
                <wp:effectExtent l="38100" t="38100" r="33655" b="42545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191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134.8pt;margin-top:505.25pt;width:10.95pt;height:16.2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">
                <v:imagedata r:id="rId21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1683880</wp:posOffset>
                </wp:positionH>
                <wp:positionV relativeFrom="paragraph">
                  <wp:posOffset>6418570</wp:posOffset>
                </wp:positionV>
                <wp:extent cx="234720" cy="181080"/>
                <wp:effectExtent l="38100" t="38100" r="51435" b="47625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2347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8" o:spid="_x0000_s1026" type="#_x0000_t75" style="position:absolute;margin-left:131.75pt;margin-top:504.5pt;width:20.35pt;height:16.1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">
                <v:imagedata r:id="rId21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1711600</wp:posOffset>
                </wp:positionH>
                <wp:positionV relativeFrom="paragraph">
                  <wp:posOffset>5937610</wp:posOffset>
                </wp:positionV>
                <wp:extent cx="194040" cy="252000"/>
                <wp:effectExtent l="38100" t="38100" r="15875" b="53340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940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7" o:spid="_x0000_s1026" type="#_x0000_t75" style="position:absolute;margin-left:133.8pt;margin-top:466.65pt;width:17.3pt;height:21.7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">
                <v:imagedata r:id="rId21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1816360</wp:posOffset>
                </wp:positionH>
                <wp:positionV relativeFrom="paragraph">
                  <wp:posOffset>5687410</wp:posOffset>
                </wp:positionV>
                <wp:extent cx="126360" cy="158760"/>
                <wp:effectExtent l="38100" t="38100" r="45720" b="50800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126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6" o:spid="_x0000_s1026" type="#_x0000_t75" style="position:absolute;margin-left:142.15pt;margin-top:447.1pt;width:11.7pt;height:14.25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">
                <v:imagedata r:id="rId21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1642840</wp:posOffset>
                </wp:positionH>
                <wp:positionV relativeFrom="paragraph">
                  <wp:posOffset>5558170</wp:posOffset>
                </wp:positionV>
                <wp:extent cx="121320" cy="193320"/>
                <wp:effectExtent l="38100" t="38100" r="31115" b="35560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1213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5" o:spid="_x0000_s1026" type="#_x0000_t75" style="position:absolute;margin-left:128.55pt;margin-top:436.95pt;width:11.1pt;height:16.7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">
                <v:imagedata r:id="rId21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1606120</wp:posOffset>
                </wp:positionH>
                <wp:positionV relativeFrom="paragraph">
                  <wp:posOffset>5607490</wp:posOffset>
                </wp:positionV>
                <wp:extent cx="186840" cy="142200"/>
                <wp:effectExtent l="38100" t="38100" r="41910" b="48895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86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4" o:spid="_x0000_s1026" type="#_x0000_t75" style="position:absolute;margin-left:125.65pt;margin-top:440.65pt;width:16.45pt;height:12.95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">
                <v:imagedata r:id="rId21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2271400</wp:posOffset>
                </wp:positionH>
                <wp:positionV relativeFrom="paragraph">
                  <wp:posOffset>5287810</wp:posOffset>
                </wp:positionV>
                <wp:extent cx="156600" cy="61920"/>
                <wp:effectExtent l="38100" t="38100" r="34290" b="33655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566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3" o:spid="_x0000_s1026" type="#_x0000_t75" style="position:absolute;margin-left:178.35pt;margin-top:415.5pt;width:13.7pt;height:6.25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">
                <v:imagedata r:id="rId21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2225680</wp:posOffset>
                </wp:positionH>
                <wp:positionV relativeFrom="paragraph">
                  <wp:posOffset>5338570</wp:posOffset>
                </wp:positionV>
                <wp:extent cx="122400" cy="123840"/>
                <wp:effectExtent l="38100" t="38100" r="30480" b="2857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122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174.5pt;margin-top:419.65pt;width:11.3pt;height:11.25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">
                <v:imagedata r:id="rId21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2052520</wp:posOffset>
                </wp:positionH>
                <wp:positionV relativeFrom="paragraph">
                  <wp:posOffset>5250010</wp:posOffset>
                </wp:positionV>
                <wp:extent cx="149760" cy="187920"/>
                <wp:effectExtent l="38100" t="38100" r="41275" b="41275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1497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160.9pt;margin-top:412.7pt;width:13.15pt;height:16.2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">
                <v:imagedata r:id="rId21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2091760</wp:posOffset>
                </wp:positionH>
                <wp:positionV relativeFrom="paragraph">
                  <wp:posOffset>5240290</wp:posOffset>
                </wp:positionV>
                <wp:extent cx="109440" cy="156600"/>
                <wp:effectExtent l="38100" t="38100" r="43180" b="34290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1094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163.95pt;margin-top:411.95pt;width:9.95pt;height:13.7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">
                <v:imagedata r:id="rId21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1886560</wp:posOffset>
                </wp:positionH>
                <wp:positionV relativeFrom="paragraph">
                  <wp:posOffset>5174770</wp:posOffset>
                </wp:positionV>
                <wp:extent cx="169560" cy="248760"/>
                <wp:effectExtent l="38100" t="38100" r="40005" b="3746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695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147.75pt;margin-top:406.7pt;width:14.85pt;height:21.1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">
                <v:imagedata r:id="rId21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1676680</wp:posOffset>
                </wp:positionH>
                <wp:positionV relativeFrom="paragraph">
                  <wp:posOffset>5316610</wp:posOffset>
                </wp:positionV>
                <wp:extent cx="154080" cy="23400"/>
                <wp:effectExtent l="38100" t="38100" r="36830" b="34290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1540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131.2pt;margin-top:417.8pt;width:13.7pt;height:3.55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">
                <v:imagedata r:id="rId21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1522240</wp:posOffset>
                </wp:positionH>
                <wp:positionV relativeFrom="paragraph">
                  <wp:posOffset>5154250</wp:posOffset>
                </wp:positionV>
                <wp:extent cx="58320" cy="273960"/>
                <wp:effectExtent l="19050" t="38100" r="37465" b="5016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583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119pt;margin-top:404.95pt;width:6.35pt;height:23.3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">
                <v:imagedata r:id="rId21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2577040</wp:posOffset>
                </wp:positionH>
                <wp:positionV relativeFrom="paragraph">
                  <wp:posOffset>4793530</wp:posOffset>
                </wp:positionV>
                <wp:extent cx="149760" cy="41760"/>
                <wp:effectExtent l="38100" t="38100" r="22225" b="34925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149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202.4pt;margin-top:376.75pt;width:13pt;height:4.55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">
                <v:imagedata r:id="rId21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2541040</wp:posOffset>
                </wp:positionH>
                <wp:positionV relativeFrom="paragraph">
                  <wp:posOffset>4843210</wp:posOffset>
                </wp:positionV>
                <wp:extent cx="67320" cy="120240"/>
                <wp:effectExtent l="38100" t="38100" r="27940" b="3238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67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199.35pt;margin-top:380.6pt;width:6.9pt;height:11.1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">
                <v:imagedata r:id="rId21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2372560</wp:posOffset>
                </wp:positionH>
                <wp:positionV relativeFrom="paragraph">
                  <wp:posOffset>4733770</wp:posOffset>
                </wp:positionV>
                <wp:extent cx="127080" cy="214920"/>
                <wp:effectExtent l="38100" t="38100" r="25400" b="33020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270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186.05pt;margin-top:372.25pt;width:11.3pt;height:18.15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">
                <v:imagedata r:id="rId21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2408560</wp:posOffset>
                </wp:positionH>
                <wp:positionV relativeFrom="paragraph">
                  <wp:posOffset>4723690</wp:posOffset>
                </wp:positionV>
                <wp:extent cx="84960" cy="195480"/>
                <wp:effectExtent l="38100" t="38100" r="48895" b="33655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849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188.9pt;margin-top:371.25pt;width:8.35pt;height:17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">
                <v:imagedata r:id="rId218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2203360</wp:posOffset>
                </wp:positionH>
                <wp:positionV relativeFrom="paragraph">
                  <wp:posOffset>4821250</wp:posOffset>
                </wp:positionV>
                <wp:extent cx="139680" cy="21240"/>
                <wp:effectExtent l="38100" t="38100" r="32385" b="36195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139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172.75pt;margin-top:378.9pt;width:12.55pt;height:3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">
                <v:imagedata r:id="rId218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2012920</wp:posOffset>
                </wp:positionH>
                <wp:positionV relativeFrom="paragraph">
                  <wp:posOffset>4869490</wp:posOffset>
                </wp:positionV>
                <wp:extent cx="106560" cy="186840"/>
                <wp:effectExtent l="38100" t="38100" r="46355" b="41910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065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157.6pt;margin-top:382.55pt;width:10.2pt;height:16.45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">
                <v:imagedata r:id="rId218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1854880</wp:posOffset>
                </wp:positionH>
                <wp:positionV relativeFrom="paragraph">
                  <wp:posOffset>4732690</wp:posOffset>
                </wp:positionV>
                <wp:extent cx="113040" cy="237240"/>
                <wp:effectExtent l="38100" t="38100" r="39370" b="2984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11304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145.35pt;margin-top:372.1pt;width:10.2pt;height:20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">
                <v:imagedata r:id="rId218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1876480</wp:posOffset>
                </wp:positionH>
                <wp:positionV relativeFrom="paragraph">
                  <wp:posOffset>4747450</wp:posOffset>
                </wp:positionV>
                <wp:extent cx="110880" cy="187920"/>
                <wp:effectExtent l="38100" t="38100" r="41910" b="41275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108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147.05pt;margin-top:373.25pt;width:10.3pt;height:16.25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">
                <v:imagedata r:id="rId218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1701880</wp:posOffset>
                </wp:positionH>
                <wp:positionV relativeFrom="paragraph">
                  <wp:posOffset>4665370</wp:posOffset>
                </wp:positionV>
                <wp:extent cx="146880" cy="331920"/>
                <wp:effectExtent l="38100" t="38100" r="43815" b="30480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4688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133.2pt;margin-top:366.6pt;width:13.1pt;height:27.65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">
                <v:imagedata r:id="rId219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1565440</wp:posOffset>
                </wp:positionH>
                <wp:positionV relativeFrom="paragraph">
                  <wp:posOffset>4836370</wp:posOffset>
                </wp:positionV>
                <wp:extent cx="118440" cy="25560"/>
                <wp:effectExtent l="38100" t="38100" r="34290" b="3175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118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122.45pt;margin-top:380.25pt;width:10.9pt;height:3.4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">
                <v:imagedata r:id="rId219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1365280</wp:posOffset>
                </wp:positionH>
                <wp:positionV relativeFrom="paragraph">
                  <wp:posOffset>4968130</wp:posOffset>
                </wp:positionV>
                <wp:extent cx="191160" cy="35280"/>
                <wp:effectExtent l="38100" t="38100" r="37465" b="41275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911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106.75pt;margin-top:390.3pt;width:16.55pt;height:4.35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">
                <v:imagedata r:id="rId219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1459240</wp:posOffset>
                </wp:positionH>
                <wp:positionV relativeFrom="paragraph">
                  <wp:posOffset>4663930</wp:posOffset>
                </wp:positionV>
                <wp:extent cx="31320" cy="309960"/>
                <wp:effectExtent l="38100" t="38100" r="45085" b="52070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3132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113.85pt;margin-top:366.45pt;width:4.25pt;height:26.2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">
                <v:imagedata r:id="rId219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1264120</wp:posOffset>
                </wp:positionH>
                <wp:positionV relativeFrom="paragraph">
                  <wp:posOffset>4790650</wp:posOffset>
                </wp:positionV>
                <wp:extent cx="133200" cy="18720"/>
                <wp:effectExtent l="38100" t="38100" r="38735" b="38735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133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98.75pt;margin-top:376.35pt;width:12.1pt;height:3.15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">
                <v:imagedata r:id="rId21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849400</wp:posOffset>
                </wp:positionH>
                <wp:positionV relativeFrom="paragraph">
                  <wp:posOffset>5599930</wp:posOffset>
                </wp:positionV>
                <wp:extent cx="96120" cy="56880"/>
                <wp:effectExtent l="38100" t="38100" r="37465" b="38735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961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66.15pt;margin-top:440.45pt;width:9.1pt;height:5.8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">
                <v:imagedata r:id="rId22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805480</wp:posOffset>
                </wp:positionH>
                <wp:positionV relativeFrom="paragraph">
                  <wp:posOffset>5556370</wp:posOffset>
                </wp:positionV>
                <wp:extent cx="142920" cy="12600"/>
                <wp:effectExtent l="38100" t="38100" r="47625" b="45085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142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62.65pt;margin-top:436.7pt;width:12.75pt;height:2.7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">
                <v:imagedata r:id="rId22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521800</wp:posOffset>
                </wp:positionH>
                <wp:positionV relativeFrom="paragraph">
                  <wp:posOffset>4621090</wp:posOffset>
                </wp:positionV>
                <wp:extent cx="245880" cy="1959840"/>
                <wp:effectExtent l="38100" t="38100" r="40005" b="40640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245880" cy="19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40.35pt;margin-top:363.15pt;width:21pt;height:155.8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">
                <v:imagedata r:id="rId220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253960</wp:posOffset>
                </wp:positionH>
                <wp:positionV relativeFrom="paragraph">
                  <wp:posOffset>6350530</wp:posOffset>
                </wp:positionV>
                <wp:extent cx="115200" cy="174600"/>
                <wp:effectExtent l="38100" t="38100" r="37465" b="35560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152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19.2pt;margin-top:499.45pt;width:10.45pt;height:15.2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">
                <v:imagedata r:id="rId220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278080</wp:posOffset>
                </wp:positionH>
                <wp:positionV relativeFrom="paragraph">
                  <wp:posOffset>6314890</wp:posOffset>
                </wp:positionV>
                <wp:extent cx="91800" cy="164520"/>
                <wp:effectExtent l="38100" t="38100" r="41910" b="26035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918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21.15pt;margin-top:496.65pt;width:8.8pt;height:14.3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">
                <v:imagedata r:id="rId220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453400</wp:posOffset>
                </wp:positionH>
                <wp:positionV relativeFrom="paragraph">
                  <wp:posOffset>5978290</wp:posOffset>
                </wp:positionV>
                <wp:extent cx="7560" cy="129600"/>
                <wp:effectExtent l="38100" t="38100" r="31115" b="41910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7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34.9pt;margin-top:470.15pt;width:2.35pt;height:11.6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">
                <v:imagedata r:id="rId221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381760</wp:posOffset>
                </wp:positionH>
                <wp:positionV relativeFrom="paragraph">
                  <wp:posOffset>5971090</wp:posOffset>
                </wp:positionV>
                <wp:extent cx="91800" cy="90720"/>
                <wp:effectExtent l="38100" t="38100" r="41910" b="24130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918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29.3pt;margin-top:469.6pt;width:8.75pt;height:8.45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">
                <v:imagedata r:id="rId221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347560</wp:posOffset>
                </wp:positionH>
                <wp:positionV relativeFrom="paragraph">
                  <wp:posOffset>5607130</wp:posOffset>
                </wp:positionV>
                <wp:extent cx="136800" cy="147600"/>
                <wp:effectExtent l="38100" t="38100" r="34925" b="24130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136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26.9pt;margin-top:440.95pt;width:12pt;height:12.85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">
                <v:imagedata r:id="rId221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203560</wp:posOffset>
                </wp:positionH>
                <wp:positionV relativeFrom="paragraph">
                  <wp:posOffset>5531530</wp:posOffset>
                </wp:positionV>
                <wp:extent cx="110520" cy="190800"/>
                <wp:effectExtent l="38100" t="38100" r="22860" b="3810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1105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15.4pt;margin-top:434.85pt;width:9.9pt;height:16.3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">
                <v:imagedata r:id="rId221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154600</wp:posOffset>
                </wp:positionH>
                <wp:positionV relativeFrom="paragraph">
                  <wp:posOffset>5533330</wp:posOffset>
                </wp:positionV>
                <wp:extent cx="165240" cy="208440"/>
                <wp:effectExtent l="38100" t="38100" r="44450" b="3937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1652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11.35pt;margin-top:434.9pt;width:14.55pt;height:17.9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">
                <v:imagedata r:id="rId221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280960</wp:posOffset>
                </wp:positionH>
                <wp:positionV relativeFrom="paragraph">
                  <wp:posOffset>5205730</wp:posOffset>
                </wp:positionV>
                <wp:extent cx="125280" cy="192240"/>
                <wp:effectExtent l="19050" t="38100" r="27305" b="36830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125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21.6pt;margin-top:409.15pt;width:11.1pt;height:16.6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">
                <v:imagedata r:id="rId222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166480</wp:posOffset>
                </wp:positionH>
                <wp:positionV relativeFrom="paragraph">
                  <wp:posOffset>5045530</wp:posOffset>
                </wp:positionV>
                <wp:extent cx="119520" cy="206280"/>
                <wp:effectExtent l="19050" t="38100" r="33020" b="41910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1195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12.5pt;margin-top:396.6pt;width:10.5pt;height:17.5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">
                <v:imagedata r:id="rId222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53440</wp:posOffset>
                </wp:positionH>
                <wp:positionV relativeFrom="paragraph">
                  <wp:posOffset>5101690</wp:posOffset>
                </wp:positionV>
                <wp:extent cx="267480" cy="124200"/>
                <wp:effectExtent l="38100" t="38100" r="37465" b="47625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2674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3.4pt;margin-top:400.95pt;width:22.55pt;height:11.4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">
                <v:imagedata r:id="rId222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339280</wp:posOffset>
                </wp:positionH>
                <wp:positionV relativeFrom="paragraph">
                  <wp:posOffset>4761850</wp:posOffset>
                </wp:positionV>
                <wp:extent cx="31680" cy="240480"/>
                <wp:effectExtent l="19050" t="38100" r="45085" b="45720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316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26pt;margin-top:374.1pt;width:4.15pt;height:20.6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">
                <v:imagedata r:id="rId222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107800</wp:posOffset>
                </wp:positionH>
                <wp:positionV relativeFrom="paragraph">
                  <wp:posOffset>4677610</wp:posOffset>
                </wp:positionV>
                <wp:extent cx="218520" cy="214560"/>
                <wp:effectExtent l="38100" t="38100" r="10160" b="33655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2185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7.6pt;margin-top:367.4pt;width:18.95pt;height:18.6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">
                <v:imagedata r:id="rId222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-348680</wp:posOffset>
                </wp:positionH>
                <wp:positionV relativeFrom="paragraph">
                  <wp:posOffset>5386810</wp:posOffset>
                </wp:positionV>
                <wp:extent cx="133560" cy="28440"/>
                <wp:effectExtent l="38100" t="38100" r="38100" b="48260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133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-28.2pt;margin-top:423.4pt;width:12pt;height:3.8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">
                <v:imagedata r:id="rId223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-345440</wp:posOffset>
                </wp:positionH>
                <wp:positionV relativeFrom="paragraph">
                  <wp:posOffset>5310490</wp:posOffset>
                </wp:positionV>
                <wp:extent cx="153720" cy="23760"/>
                <wp:effectExtent l="38100" t="38100" r="36830" b="33655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153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-27.8pt;margin-top:417.5pt;width:13.35pt;height:3.25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">
                <v:imagedata r:id="rId223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-570440</wp:posOffset>
                </wp:positionH>
                <wp:positionV relativeFrom="paragraph">
                  <wp:posOffset>5302930</wp:posOffset>
                </wp:positionV>
                <wp:extent cx="109080" cy="207360"/>
                <wp:effectExtent l="38100" t="38100" r="24765" b="21590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1090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-45.5pt;margin-top:417pt;width:9.8pt;height:17.55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">
                <v:imagedata r:id="rId223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-596360</wp:posOffset>
                </wp:positionH>
                <wp:positionV relativeFrom="paragraph">
                  <wp:posOffset>5320210</wp:posOffset>
                </wp:positionV>
                <wp:extent cx="137160" cy="146880"/>
                <wp:effectExtent l="38100" t="38100" r="53340" b="4381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37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-47.75pt;margin-top:418.1pt;width:12.55pt;height:13.25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">
                <v:imagedata r:id="rId22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2470840</wp:posOffset>
                </wp:positionH>
                <wp:positionV relativeFrom="paragraph">
                  <wp:posOffset>4221490</wp:posOffset>
                </wp:positionV>
                <wp:extent cx="195480" cy="179640"/>
                <wp:effectExtent l="38100" t="38100" r="33655" b="30480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1954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193.9pt;margin-top:331.7pt;width:16.85pt;height:15.6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">
                <v:imagedata r:id="rId22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2322520</wp:posOffset>
                </wp:positionH>
                <wp:positionV relativeFrom="paragraph">
                  <wp:posOffset>4244530</wp:posOffset>
                </wp:positionV>
                <wp:extent cx="118800" cy="225360"/>
                <wp:effectExtent l="38100" t="38100" r="33655" b="41910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188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182.2pt;margin-top:333.55pt;width:10.85pt;height:19.1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">
                <v:imagedata r:id="rId22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2204440</wp:posOffset>
                </wp:positionH>
                <wp:positionV relativeFrom="paragraph">
                  <wp:posOffset>4228690</wp:posOffset>
                </wp:positionV>
                <wp:extent cx="70560" cy="308880"/>
                <wp:effectExtent l="38100" t="38100" r="43815" b="34290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7056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172.8pt;margin-top:332.15pt;width:7.15pt;height:25.9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">
                <v:imagedata r:id="rId22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2101840</wp:posOffset>
                </wp:positionH>
                <wp:positionV relativeFrom="paragraph">
                  <wp:posOffset>4262170</wp:posOffset>
                </wp:positionV>
                <wp:extent cx="89640" cy="119520"/>
                <wp:effectExtent l="38100" t="38100" r="43815" b="52070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89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165pt;margin-top:334.7pt;width:8.5pt;height:11.1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">
                <v:imagedata r:id="rId22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1944880</wp:posOffset>
                </wp:positionH>
                <wp:positionV relativeFrom="paragraph">
                  <wp:posOffset>4033210</wp:posOffset>
                </wp:positionV>
                <wp:extent cx="41040" cy="549360"/>
                <wp:effectExtent l="38100" t="38100" r="35560" b="41275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41040" cy="54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152.35pt;margin-top:316.9pt;width:4.75pt;height:44.65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">
                <v:imagedata r:id="rId22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1987000</wp:posOffset>
                </wp:positionH>
                <wp:positionV relativeFrom="paragraph">
                  <wp:posOffset>4273330</wp:posOffset>
                </wp:positionV>
                <wp:extent cx="98280" cy="131760"/>
                <wp:effectExtent l="38100" t="38100" r="35560" b="40005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982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155.75pt;margin-top:335.7pt;width:9.3pt;height:11.9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">
                <v:imagedata r:id="rId22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1362760</wp:posOffset>
                </wp:positionH>
                <wp:positionV relativeFrom="paragraph">
                  <wp:posOffset>4256770</wp:posOffset>
                </wp:positionV>
                <wp:extent cx="321840" cy="168120"/>
                <wp:effectExtent l="38100" t="38100" r="40640" b="41910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3218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106.6pt;margin-top:334.45pt;width:26.9pt;height:14.7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">
                <v:imagedata r:id="rId22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874960</wp:posOffset>
                </wp:positionH>
                <wp:positionV relativeFrom="paragraph">
                  <wp:posOffset>4247050</wp:posOffset>
                </wp:positionV>
                <wp:extent cx="97200" cy="147240"/>
                <wp:effectExtent l="38100" t="38100" r="36195" b="2476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972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68.2pt;margin-top:333.8pt;width:8.95pt;height:12.95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">
                <v:imagedata r:id="rId22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891520</wp:posOffset>
                </wp:positionH>
                <wp:positionV relativeFrom="paragraph">
                  <wp:posOffset>4239130</wp:posOffset>
                </wp:positionV>
                <wp:extent cx="111960" cy="189000"/>
                <wp:effectExtent l="38100" t="38100" r="21590" b="20955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119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69.6pt;margin-top:333.2pt;width:10pt;height:16.1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">
                <v:imagedata r:id="rId22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316240</wp:posOffset>
                </wp:positionH>
                <wp:positionV relativeFrom="paragraph">
                  <wp:posOffset>4254970</wp:posOffset>
                </wp:positionV>
                <wp:extent cx="254520" cy="171360"/>
                <wp:effectExtent l="38100" t="38100" r="31750" b="38735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2545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24.2pt;margin-top:334.35pt;width:21.5pt;height:14.9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">
                <v:imagedata r:id="rId22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-353720</wp:posOffset>
                </wp:positionH>
                <wp:positionV relativeFrom="paragraph">
                  <wp:posOffset>4267210</wp:posOffset>
                </wp:positionV>
                <wp:extent cx="375840" cy="197640"/>
                <wp:effectExtent l="38100" t="38100" r="43815" b="31115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3758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-28.65pt;margin-top:335.2pt;width:31.3pt;height:17.1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">
                <v:imagedata r:id="rId22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-449480</wp:posOffset>
                </wp:positionH>
                <wp:positionV relativeFrom="paragraph">
                  <wp:posOffset>4238410</wp:posOffset>
                </wp:positionV>
                <wp:extent cx="23040" cy="13680"/>
                <wp:effectExtent l="38100" t="38100" r="34290" b="43815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23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-36pt;margin-top:333.05pt;width:3.1pt;height:2.5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">
                <v:imagedata r:id="rId22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3497200</wp:posOffset>
                </wp:positionH>
                <wp:positionV relativeFrom="paragraph">
                  <wp:posOffset>3232210</wp:posOffset>
                </wp:positionV>
                <wp:extent cx="2000520" cy="775080"/>
                <wp:effectExtent l="19050" t="38100" r="38100" b="44450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000520" cy="77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274.55pt;margin-top:253.7pt;width:159.2pt;height:62.7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">
                <v:imagedata r:id="rId22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-175880</wp:posOffset>
                </wp:positionH>
                <wp:positionV relativeFrom="paragraph">
                  <wp:posOffset>3199810</wp:posOffset>
                </wp:positionV>
                <wp:extent cx="920880" cy="710640"/>
                <wp:effectExtent l="38100" t="38100" r="50800" b="32385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920880" cy="71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-14.8pt;margin-top:251.2pt;width:74.2pt;height:57.5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">
                <v:imagedata r:id="rId22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5279920</wp:posOffset>
                </wp:positionH>
                <wp:positionV relativeFrom="paragraph">
                  <wp:posOffset>3473100</wp:posOffset>
                </wp:positionV>
                <wp:extent cx="160920" cy="46080"/>
                <wp:effectExtent l="38100" t="38100" r="29845" b="30480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609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415.25pt;margin-top:272.7pt;width:13.95pt;height:4.95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">
                <v:imagedata r:id="rId22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5247880</wp:posOffset>
                </wp:positionH>
                <wp:positionV relativeFrom="paragraph">
                  <wp:posOffset>3515580</wp:posOffset>
                </wp:positionV>
                <wp:extent cx="73080" cy="153720"/>
                <wp:effectExtent l="19050" t="38100" r="41275" b="3683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730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412.5pt;margin-top:276.25pt;width:7.25pt;height:13.45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">
                <v:imagedata r:id="rId22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5059960</wp:posOffset>
                </wp:positionH>
                <wp:positionV relativeFrom="paragraph">
                  <wp:posOffset>3394620</wp:posOffset>
                </wp:positionV>
                <wp:extent cx="149760" cy="221040"/>
                <wp:effectExtent l="38100" t="38100" r="41275" b="26670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497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397.7pt;margin-top:266.75pt;width:13.1pt;height:18.7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">
                <v:imagedata r:id="rId22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5109280</wp:posOffset>
                </wp:positionH>
                <wp:positionV relativeFrom="paragraph">
                  <wp:posOffset>3389580</wp:posOffset>
                </wp:positionV>
                <wp:extent cx="115560" cy="196560"/>
                <wp:effectExtent l="38100" t="38100" r="37465" b="32385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1155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401.55pt;margin-top:266.3pt;width:10.6pt;height:16.8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">
                <v:imagedata r:id="rId22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4929280</wp:posOffset>
                </wp:positionH>
                <wp:positionV relativeFrom="paragraph">
                  <wp:posOffset>3461580</wp:posOffset>
                </wp:positionV>
                <wp:extent cx="139680" cy="42840"/>
                <wp:effectExtent l="38100" t="38100" r="32385" b="33655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1396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387.4pt;margin-top:271.65pt;width:12.7pt;height:4.9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">
                <v:imagedata r:id="rId22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4748200</wp:posOffset>
                </wp:positionH>
                <wp:positionV relativeFrom="paragraph">
                  <wp:posOffset>3537180</wp:posOffset>
                </wp:positionV>
                <wp:extent cx="108360" cy="179280"/>
                <wp:effectExtent l="38100" t="38100" r="44450" b="3048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1083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373.2pt;margin-top:277.75pt;width:9.95pt;height:15.65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">
                <v:imagedata r:id="rId22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4576120</wp:posOffset>
                </wp:positionH>
                <wp:positionV relativeFrom="paragraph">
                  <wp:posOffset>3447180</wp:posOffset>
                </wp:positionV>
                <wp:extent cx="121680" cy="178200"/>
                <wp:effectExtent l="38100" t="38100" r="31115" b="31750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21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359.55pt;margin-top:270.85pt;width:11pt;height:15.45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">
                <v:imagedata r:id="rId22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4589800</wp:posOffset>
                </wp:positionH>
                <wp:positionV relativeFrom="paragraph">
                  <wp:posOffset>3437460</wp:posOffset>
                </wp:positionV>
                <wp:extent cx="116280" cy="165960"/>
                <wp:effectExtent l="38100" t="38100" r="36195" b="43815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1162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360.7pt;margin-top:269.95pt;width:10.65pt;height:14.55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">
                <v:imagedata r:id="rId228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4380640</wp:posOffset>
                </wp:positionH>
                <wp:positionV relativeFrom="paragraph">
                  <wp:posOffset>3311460</wp:posOffset>
                </wp:positionV>
                <wp:extent cx="196560" cy="310680"/>
                <wp:effectExtent l="38100" t="38100" r="32385" b="32385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19656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344.15pt;margin-top:260.05pt;width:16.95pt;height:25.95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">
                <v:imagedata r:id="rId228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4140160</wp:posOffset>
                </wp:positionH>
                <wp:positionV relativeFrom="paragraph">
                  <wp:posOffset>3494340</wp:posOffset>
                </wp:positionV>
                <wp:extent cx="154800" cy="21240"/>
                <wp:effectExtent l="38100" t="38100" r="36195" b="36195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54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325.25pt;margin-top:274.45pt;width:13.7pt;height:3.25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">
                <v:imagedata r:id="rId228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3901840</wp:posOffset>
                </wp:positionH>
                <wp:positionV relativeFrom="paragraph">
                  <wp:posOffset>3340260</wp:posOffset>
                </wp:positionV>
                <wp:extent cx="144000" cy="339840"/>
                <wp:effectExtent l="19050" t="38100" r="46990" b="41275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14400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306.35pt;margin-top:262.25pt;width:12.95pt;height:28.4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">
                <v:imagedata r:id="rId228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3618880</wp:posOffset>
                </wp:positionH>
                <wp:positionV relativeFrom="paragraph">
                  <wp:posOffset>3491820</wp:posOffset>
                </wp:positionV>
                <wp:extent cx="176400" cy="22680"/>
                <wp:effectExtent l="38100" t="38100" r="33655" b="3492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76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284.35pt;margin-top:274.3pt;width:15.4pt;height:3.3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">
                <v:imagedata r:id="rId228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3358600</wp:posOffset>
                </wp:positionH>
                <wp:positionV relativeFrom="paragraph">
                  <wp:posOffset>3552300</wp:posOffset>
                </wp:positionV>
                <wp:extent cx="106560" cy="14760"/>
                <wp:effectExtent l="38100" t="38100" r="27305" b="42545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06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263.75pt;margin-top:278.95pt;width:9.9pt;height:2.75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">
                <v:imagedata r:id="rId229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3304240</wp:posOffset>
                </wp:positionH>
                <wp:positionV relativeFrom="paragraph">
                  <wp:posOffset>3472740</wp:posOffset>
                </wp:positionV>
                <wp:extent cx="169560" cy="41040"/>
                <wp:effectExtent l="38100" t="38100" r="40005" b="35560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695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9" o:spid="_x0000_s1026" type="#_x0000_t75" style="position:absolute;margin-left:259.45pt;margin-top:272.7pt;width:14.8pt;height:4.8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">
                <v:imagedata r:id="rId229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892240</wp:posOffset>
                </wp:positionH>
                <wp:positionV relativeFrom="paragraph">
                  <wp:posOffset>3295980</wp:posOffset>
                </wp:positionV>
                <wp:extent cx="212760" cy="433440"/>
                <wp:effectExtent l="38100" t="38100" r="34925" b="43180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21276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8" o:spid="_x0000_s1026" type="#_x0000_t75" style="position:absolute;margin-left:69.3pt;margin-top:258.75pt;width:18.5pt;height:35.9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">
                <v:imagedata r:id="rId229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3005080</wp:posOffset>
                </wp:positionH>
                <wp:positionV relativeFrom="paragraph">
                  <wp:posOffset>3441060</wp:posOffset>
                </wp:positionV>
                <wp:extent cx="143280" cy="55080"/>
                <wp:effectExtent l="38100" t="38100" r="28575" b="40640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432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6" o:spid="_x0000_s1026" type="#_x0000_t75" style="position:absolute;margin-left:236.1pt;margin-top:270.15pt;width:12.65pt;height:5.7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">
                <v:imagedata r:id="rId229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3015880</wp:posOffset>
                </wp:positionH>
                <wp:positionV relativeFrom="paragraph">
                  <wp:posOffset>3495060</wp:posOffset>
                </wp:positionV>
                <wp:extent cx="65160" cy="131760"/>
                <wp:effectExtent l="38100" t="38100" r="30480" b="40005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65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5" o:spid="_x0000_s1026" type="#_x0000_t75" style="position:absolute;margin-left:236.75pt;margin-top:274.55pt;width:6.65pt;height:11.75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">
                <v:imagedata r:id="rId22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2867560</wp:posOffset>
                </wp:positionH>
                <wp:positionV relativeFrom="paragraph">
                  <wp:posOffset>3392460</wp:posOffset>
                </wp:positionV>
                <wp:extent cx="99000" cy="188640"/>
                <wp:effectExtent l="38100" t="38100" r="34925" b="40005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990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225.15pt;margin-top:266.45pt;width:9.05pt;height:16.15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">
                <v:imagedata r:id="rId23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2876560</wp:posOffset>
                </wp:positionH>
                <wp:positionV relativeFrom="paragraph">
                  <wp:posOffset>3345660</wp:posOffset>
                </wp:positionV>
                <wp:extent cx="123120" cy="188280"/>
                <wp:effectExtent l="38100" t="38100" r="29845" b="40640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1231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225.75pt;margin-top:262.7pt;width:11.3pt;height:16.4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">
                <v:imagedata r:id="rId23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2661640</wp:posOffset>
                </wp:positionH>
                <wp:positionV relativeFrom="paragraph">
                  <wp:posOffset>3449340</wp:posOffset>
                </wp:positionV>
                <wp:extent cx="135720" cy="19440"/>
                <wp:effectExtent l="38100" t="38100" r="36195" b="38100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35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208.85pt;margin-top:270.85pt;width:12.15pt;height:3.15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">
                <v:imagedata r:id="rId230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2545000</wp:posOffset>
                </wp:positionH>
                <wp:positionV relativeFrom="paragraph">
                  <wp:posOffset>3508020</wp:posOffset>
                </wp:positionV>
                <wp:extent cx="14040" cy="132840"/>
                <wp:effectExtent l="38100" t="38100" r="24130" b="38735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40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199.65pt;margin-top:275.55pt;width:2.4pt;height:11.7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">
                <v:imagedata r:id="rId230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2462200</wp:posOffset>
                </wp:positionH>
                <wp:positionV relativeFrom="paragraph">
                  <wp:posOffset>3502620</wp:posOffset>
                </wp:positionV>
                <wp:extent cx="128520" cy="96480"/>
                <wp:effectExtent l="38100" t="38100" r="24130" b="37465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28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193.15pt;margin-top:275.1pt;width:11.55pt;height:9.0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">
                <v:imagedata r:id="rId230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2309560</wp:posOffset>
                </wp:positionH>
                <wp:positionV relativeFrom="paragraph">
                  <wp:posOffset>3378780</wp:posOffset>
                </wp:positionV>
                <wp:extent cx="114120" cy="205920"/>
                <wp:effectExtent l="38100" t="38100" r="38735" b="22860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1141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181.15pt;margin-top:265.5pt;width:10.3pt;height:17.4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">
                <v:imagedata r:id="rId231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2304520</wp:posOffset>
                </wp:positionH>
                <wp:positionV relativeFrom="paragraph">
                  <wp:posOffset>3361860</wp:posOffset>
                </wp:positionV>
                <wp:extent cx="163440" cy="180720"/>
                <wp:effectExtent l="38100" t="38100" r="46355" b="48260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634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180.65pt;margin-top:263.9pt;width:14.5pt;height:15.9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">
                <v:imagedata r:id="rId231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2020120</wp:posOffset>
                </wp:positionH>
                <wp:positionV relativeFrom="paragraph">
                  <wp:posOffset>3471300</wp:posOffset>
                </wp:positionV>
                <wp:extent cx="139680" cy="11520"/>
                <wp:effectExtent l="38100" t="38100" r="32385" b="26670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39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7" o:spid="_x0000_s1026" type="#_x0000_t75" style="position:absolute;margin-left:158.3pt;margin-top:272.8pt;width:12.6pt;height:2.25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">
                <v:imagedata r:id="rId231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1814920</wp:posOffset>
                </wp:positionH>
                <wp:positionV relativeFrom="paragraph">
                  <wp:posOffset>3449700</wp:posOffset>
                </wp:positionV>
                <wp:extent cx="129240" cy="170280"/>
                <wp:effectExtent l="38100" t="38100" r="42545" b="3937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1292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142.1pt;margin-top:270.9pt;width:11.75pt;height:14.9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">
                <v:imagedata r:id="rId231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1652200</wp:posOffset>
                </wp:positionH>
                <wp:positionV relativeFrom="paragraph">
                  <wp:posOffset>3328020</wp:posOffset>
                </wp:positionV>
                <wp:extent cx="110160" cy="215640"/>
                <wp:effectExtent l="38100" t="38100" r="23495" b="32385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110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129.55pt;margin-top:261.35pt;width:9.8pt;height:18.3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">
                <v:imagedata r:id="rId231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1663360</wp:posOffset>
                </wp:positionH>
                <wp:positionV relativeFrom="paragraph">
                  <wp:posOffset>3351060</wp:posOffset>
                </wp:positionV>
                <wp:extent cx="145440" cy="145440"/>
                <wp:effectExtent l="38100" t="38100" r="45085" b="45085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1454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130.2pt;margin-top:263.1pt;width:13pt;height:12.95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">
                <v:imagedata r:id="rId232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1372840</wp:posOffset>
                </wp:positionH>
                <wp:positionV relativeFrom="paragraph">
                  <wp:posOffset>3290940</wp:posOffset>
                </wp:positionV>
                <wp:extent cx="184680" cy="221760"/>
                <wp:effectExtent l="38100" t="38100" r="6350" b="45085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846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107.35pt;margin-top:258.35pt;width:16.05pt;height:19.05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">
                <v:imagedata r:id="rId232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1080520</wp:posOffset>
                </wp:positionH>
                <wp:positionV relativeFrom="paragraph">
                  <wp:posOffset>3478500</wp:posOffset>
                </wp:positionV>
                <wp:extent cx="168480" cy="23040"/>
                <wp:effectExtent l="38100" t="38100" r="41275" b="34290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68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84.35pt;margin-top:273.45pt;width:14.85pt;height:3.05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">
                <v:imagedata r:id="rId232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759760</wp:posOffset>
                </wp:positionH>
                <wp:positionV relativeFrom="paragraph">
                  <wp:posOffset>3543300</wp:posOffset>
                </wp:positionV>
                <wp:extent cx="116280" cy="14760"/>
                <wp:effectExtent l="38100" t="38100" r="36195" b="42545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116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59.15pt;margin-top:278.35pt;width:10.45pt;height:2.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">
                <v:imagedata r:id="rId232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715120</wp:posOffset>
                </wp:positionH>
                <wp:positionV relativeFrom="paragraph">
                  <wp:posOffset>3491820</wp:posOffset>
                </wp:positionV>
                <wp:extent cx="151200" cy="14760"/>
                <wp:effectExtent l="38100" t="38100" r="39370" b="42545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151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55.55pt;margin-top:274.3pt;width:13.3pt;height:2.6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">
                <v:imagedata r:id="rId232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466000</wp:posOffset>
                </wp:positionH>
                <wp:positionV relativeFrom="paragraph">
                  <wp:posOffset>3495420</wp:posOffset>
                </wp:positionV>
                <wp:extent cx="138960" cy="185040"/>
                <wp:effectExtent l="38100" t="38100" r="33020" b="43815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389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35.9pt;margin-top:274.45pt;width:12.55pt;height:16.2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">
                <v:imagedata r:id="rId233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290320</wp:posOffset>
                </wp:positionH>
                <wp:positionV relativeFrom="paragraph">
                  <wp:posOffset>3362940</wp:posOffset>
                </wp:positionV>
                <wp:extent cx="152280" cy="231840"/>
                <wp:effectExtent l="38100" t="38100" r="38735" b="34925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1522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22.05pt;margin-top:264.1pt;width:13.3pt;height:19.75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">
                <v:imagedata r:id="rId233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243160</wp:posOffset>
                </wp:positionH>
                <wp:positionV relativeFrom="paragraph">
                  <wp:posOffset>3353220</wp:posOffset>
                </wp:positionV>
                <wp:extent cx="221400" cy="225720"/>
                <wp:effectExtent l="38100" t="38100" r="45720" b="41275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2214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18.25pt;margin-top:263.65pt;width:19.3pt;height:19.1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">
                <v:imagedata r:id="rId233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4143040</wp:posOffset>
                </wp:positionH>
                <wp:positionV relativeFrom="paragraph">
                  <wp:posOffset>2595780</wp:posOffset>
                </wp:positionV>
                <wp:extent cx="192600" cy="373320"/>
                <wp:effectExtent l="38100" t="38100" r="36195" b="46355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9260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325.35pt;margin-top:203.6pt;width:16.55pt;height:31.1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">
                <v:imagedata r:id="rId23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660640</wp:posOffset>
                </wp:positionH>
                <wp:positionV relativeFrom="paragraph">
                  <wp:posOffset>2826540</wp:posOffset>
                </wp:positionV>
                <wp:extent cx="145800" cy="34200"/>
                <wp:effectExtent l="38100" t="38100" r="45085" b="4254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45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287.55pt;margin-top:222.05pt;width:13pt;height:4.0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">
                <v:imagedata r:id="rId23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3690880</wp:posOffset>
                </wp:positionH>
                <wp:positionV relativeFrom="paragraph">
                  <wp:posOffset>2763540</wp:posOffset>
                </wp:positionV>
                <wp:extent cx="133560" cy="36000"/>
                <wp:effectExtent l="38100" t="38100" r="38100" b="4064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335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289.75pt;margin-top:217.05pt;width:12.1pt;height:4.2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">
                <v:imagedata r:id="rId23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3419800</wp:posOffset>
                </wp:positionH>
                <wp:positionV relativeFrom="paragraph">
                  <wp:posOffset>2831220</wp:posOffset>
                </wp:positionV>
                <wp:extent cx="142920" cy="50040"/>
                <wp:effectExtent l="38100" t="38100" r="28575" b="26670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142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3" o:spid="_x0000_s1026" type="#_x0000_t75" style="position:absolute;margin-left:268.75pt;margin-top:222.25pt;width:12.45pt;height:5.2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">
                <v:imagedata r:id="rId23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3421960</wp:posOffset>
                </wp:positionH>
                <wp:positionV relativeFrom="paragraph">
                  <wp:posOffset>2886300</wp:posOffset>
                </wp:positionV>
                <wp:extent cx="44280" cy="121320"/>
                <wp:effectExtent l="38100" t="38100" r="32385" b="31115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442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268.7pt;margin-top:226.55pt;width:5.1pt;height:10.95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">
                <v:imagedata r:id="rId23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3276160</wp:posOffset>
                </wp:positionH>
                <wp:positionV relativeFrom="paragraph">
                  <wp:posOffset>2777580</wp:posOffset>
                </wp:positionV>
                <wp:extent cx="115920" cy="152640"/>
                <wp:effectExtent l="38100" t="38100" r="36830" b="38100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1159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257.25pt;margin-top:218.15pt;width:10.4pt;height:13.25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">
                <v:imagedata r:id="rId23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3274720</wp:posOffset>
                </wp:positionH>
                <wp:positionV relativeFrom="paragraph">
                  <wp:posOffset>2762460</wp:posOffset>
                </wp:positionV>
                <wp:extent cx="138600" cy="164520"/>
                <wp:effectExtent l="38100" t="38100" r="33020" b="45085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138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257.15pt;margin-top:216.8pt;width:12.4pt;height:14.45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">
                <v:imagedata r:id="rId23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3108400</wp:posOffset>
                </wp:positionH>
                <wp:positionV relativeFrom="paragraph">
                  <wp:posOffset>2640780</wp:posOffset>
                </wp:positionV>
                <wp:extent cx="137880" cy="302400"/>
                <wp:effectExtent l="38100" t="38100" r="33655" b="40640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13788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243.95pt;margin-top:207.15pt;width:12.2pt;height:25.4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">
                <v:imagedata r:id="rId23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2784760</wp:posOffset>
                </wp:positionH>
                <wp:positionV relativeFrom="paragraph">
                  <wp:posOffset>2863620</wp:posOffset>
                </wp:positionV>
                <wp:extent cx="147240" cy="19080"/>
                <wp:effectExtent l="38100" t="38100" r="24765" b="38100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47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218.65pt;margin-top:224.85pt;width:12.9pt;height:2.95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">
                <v:imagedata r:id="rId23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2869360</wp:posOffset>
                </wp:positionH>
                <wp:positionV relativeFrom="paragraph">
                  <wp:posOffset>2757780</wp:posOffset>
                </wp:positionV>
                <wp:extent cx="23760" cy="162720"/>
                <wp:effectExtent l="38100" t="38100" r="33655" b="27940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23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225.2pt;margin-top:216.4pt;width:3.35pt;height:14.3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">
                <v:imagedata r:id="rId23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2647960</wp:posOffset>
                </wp:positionH>
                <wp:positionV relativeFrom="paragraph">
                  <wp:posOffset>2895660</wp:posOffset>
                </wp:positionV>
                <wp:extent cx="7200" cy="168480"/>
                <wp:effectExtent l="38100" t="38100" r="31115" b="41275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7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207.8pt;margin-top:227.45pt;width:2pt;height:14.55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">
                <v:imagedata r:id="rId23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2897460</wp:posOffset>
                </wp:positionV>
                <wp:extent cx="117360" cy="92520"/>
                <wp:effectExtent l="38100" t="38100" r="16510" b="41275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117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202.45pt;margin-top:227.35pt;width:10.8pt;height:8.9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">
                <v:imagedata r:id="rId23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2404600</wp:posOffset>
                </wp:positionH>
                <wp:positionV relativeFrom="paragraph">
                  <wp:posOffset>2819340</wp:posOffset>
                </wp:positionV>
                <wp:extent cx="132480" cy="172080"/>
                <wp:effectExtent l="38100" t="38100" r="39370" b="38100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32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188.6pt;margin-top:221.3pt;width:11.8pt;height:15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">
                <v:imagedata r:id="rId23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2443480</wp:posOffset>
                </wp:positionH>
                <wp:positionV relativeFrom="paragraph">
                  <wp:posOffset>2806020</wp:posOffset>
                </wp:positionV>
                <wp:extent cx="125280" cy="129240"/>
                <wp:effectExtent l="38100" t="38100" r="46355" b="42545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252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191.65pt;margin-top:220.25pt;width:11.35pt;height:11.75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">
                <v:imagedata r:id="rId23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2225680</wp:posOffset>
                </wp:positionH>
                <wp:positionV relativeFrom="paragraph">
                  <wp:posOffset>2652660</wp:posOffset>
                </wp:positionV>
                <wp:extent cx="150120" cy="317520"/>
                <wp:effectExtent l="38100" t="38100" r="40640" b="44450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1501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174.45pt;margin-top:208.05pt;width:13.45pt;height:26.6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">
                <v:imagedata r:id="rId23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1846600</wp:posOffset>
                </wp:positionH>
                <wp:positionV relativeFrom="paragraph">
                  <wp:posOffset>2828340</wp:posOffset>
                </wp:positionV>
                <wp:extent cx="174960" cy="29880"/>
                <wp:effectExtent l="38100" t="38100" r="34925" b="27305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749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144.8pt;margin-top:222pt;width:15.15pt;height:3.65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">
                <v:imagedata r:id="rId23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1903120</wp:posOffset>
                </wp:positionH>
                <wp:positionV relativeFrom="paragraph">
                  <wp:posOffset>2737260</wp:posOffset>
                </wp:positionV>
                <wp:extent cx="28080" cy="169200"/>
                <wp:effectExtent l="38100" t="38100" r="48260" b="40640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280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149.1pt;margin-top:214.85pt;width:3.75pt;height:14.75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">
                <v:imagedata r:id="rId23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1578760</wp:posOffset>
                </wp:positionH>
                <wp:positionV relativeFrom="paragraph">
                  <wp:posOffset>2906820</wp:posOffset>
                </wp:positionV>
                <wp:extent cx="113400" cy="104760"/>
                <wp:effectExtent l="38100" t="38100" r="39370" b="48260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113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123.45pt;margin-top:228.2pt;width:10.55pt;height:9.85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">
                <v:imagedata r:id="rId23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1419640</wp:posOffset>
                </wp:positionH>
                <wp:positionV relativeFrom="paragraph">
                  <wp:posOffset>2784780</wp:posOffset>
                </wp:positionV>
                <wp:extent cx="132840" cy="200880"/>
                <wp:effectExtent l="38100" t="38100" r="38735" b="27940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1328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111.05pt;margin-top:218.6pt;width:11.8pt;height:17.2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">
                <v:imagedata r:id="rId23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1425400</wp:posOffset>
                </wp:positionH>
                <wp:positionV relativeFrom="paragraph">
                  <wp:posOffset>2813940</wp:posOffset>
                </wp:positionV>
                <wp:extent cx="130320" cy="136800"/>
                <wp:effectExtent l="38100" t="38100" r="41275" b="34925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303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111.65pt;margin-top:220.8pt;width:11.6pt;height:12.2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">
                <v:imagedata r:id="rId23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1143160</wp:posOffset>
                </wp:positionH>
                <wp:positionV relativeFrom="paragraph">
                  <wp:posOffset>2725020</wp:posOffset>
                </wp:positionV>
                <wp:extent cx="143640" cy="280440"/>
                <wp:effectExtent l="38100" t="38100" r="27940" b="43815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4364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89.25pt;margin-top:213.8pt;width:12.75pt;height:23.65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">
                <v:imagedata r:id="rId23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1092400</wp:posOffset>
                </wp:positionH>
                <wp:positionV relativeFrom="paragraph">
                  <wp:posOffset>2715660</wp:posOffset>
                </wp:positionV>
                <wp:extent cx="28800" cy="258480"/>
                <wp:effectExtent l="38100" t="38100" r="47625" b="46355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288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85.2pt;margin-top:213.05pt;width:3.9pt;height:21.85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">
                <v:imagedata r:id="rId23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695680</wp:posOffset>
                </wp:positionH>
                <wp:positionV relativeFrom="paragraph">
                  <wp:posOffset>2901060</wp:posOffset>
                </wp:positionV>
                <wp:extent cx="143280" cy="12600"/>
                <wp:effectExtent l="38100" t="38100" r="28575" b="45085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143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54.1pt;margin-top:227.7pt;width:12.7pt;height:2.5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">
                <v:imagedata r:id="rId238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752920</wp:posOffset>
                </wp:positionH>
                <wp:positionV relativeFrom="paragraph">
                  <wp:posOffset>2786580</wp:posOffset>
                </wp:positionV>
                <wp:extent cx="30240" cy="168120"/>
                <wp:effectExtent l="38100" t="38100" r="27305" b="41910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302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58.5pt;margin-top:218.65pt;width:3.85pt;height:14.6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">
                <v:imagedata r:id="rId238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342520</wp:posOffset>
                </wp:positionH>
                <wp:positionV relativeFrom="paragraph">
                  <wp:posOffset>2843100</wp:posOffset>
                </wp:positionV>
                <wp:extent cx="218880" cy="162000"/>
                <wp:effectExtent l="38100" t="38100" r="48260" b="47625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218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26.2pt;margin-top:223.1pt;width:18.85pt;height:14.3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">
                <v:imagedata r:id="rId238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181240</wp:posOffset>
                </wp:positionH>
                <wp:positionV relativeFrom="paragraph">
                  <wp:posOffset>2724660</wp:posOffset>
                </wp:positionV>
                <wp:extent cx="126720" cy="202680"/>
                <wp:effectExtent l="38100" t="38100" r="26035" b="26035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267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13.55pt;margin-top:213.9pt;width:11.3pt;height:17.3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">
                <v:imagedata r:id="rId238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187000</wp:posOffset>
                </wp:positionH>
                <wp:positionV relativeFrom="paragraph">
                  <wp:posOffset>2749140</wp:posOffset>
                </wp:positionV>
                <wp:extent cx="124560" cy="162000"/>
                <wp:effectExtent l="38100" t="38100" r="27940" b="28575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1245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13.9pt;margin-top:215.7pt;width:11.3pt;height:14.25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">
                <v:imagedata r:id="rId238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-111440</wp:posOffset>
                </wp:positionH>
                <wp:positionV relativeFrom="paragraph">
                  <wp:posOffset>2668860</wp:posOffset>
                </wp:positionV>
                <wp:extent cx="122760" cy="316800"/>
                <wp:effectExtent l="38100" t="38100" r="48895" b="45720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12276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-9.55pt;margin-top:209.35pt;width:11.25pt;height:26.6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">
                <v:imagedata r:id="rId239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1926160</wp:posOffset>
                </wp:positionH>
                <wp:positionV relativeFrom="paragraph">
                  <wp:posOffset>1668060</wp:posOffset>
                </wp:positionV>
                <wp:extent cx="2052000" cy="788760"/>
                <wp:effectExtent l="38100" t="38100" r="43815" b="49530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2052000" cy="78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151.05pt;margin-top:130.5pt;width:163.1pt;height:63.85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">
                <v:imagedata r:id="rId239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1947040</wp:posOffset>
                </wp:positionH>
                <wp:positionV relativeFrom="paragraph">
                  <wp:posOffset>1733580</wp:posOffset>
                </wp:positionV>
                <wp:extent cx="1981080" cy="800640"/>
                <wp:effectExtent l="19050" t="38100" r="38735" b="38100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1981080" cy="80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7" o:spid="_x0000_s1026" type="#_x0000_t75" style="position:absolute;margin-left:152.55pt;margin-top:135.85pt;width:157.6pt;height:64.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">
                <v:imagedata r:id="rId239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2453200</wp:posOffset>
                </wp:positionH>
                <wp:positionV relativeFrom="paragraph">
                  <wp:posOffset>378180</wp:posOffset>
                </wp:positionV>
                <wp:extent cx="1229040" cy="648360"/>
                <wp:effectExtent l="38100" t="38100" r="28575" b="37465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1229040" cy="64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192.65pt;margin-top:29.05pt;width:98pt;height:52.4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">
                <v:imagedata r:id="rId239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2419000</wp:posOffset>
                </wp:positionH>
                <wp:positionV relativeFrom="paragraph">
                  <wp:posOffset>441180</wp:posOffset>
                </wp:positionV>
                <wp:extent cx="1126440" cy="570240"/>
                <wp:effectExtent l="38100" t="38100" r="17145" b="3937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126440" cy="57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189.65pt;margin-top:34.1pt;width:90.35pt;height:46.35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">
                <v:imagedata r:id="rId23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2079160</wp:posOffset>
                </wp:positionH>
                <wp:positionV relativeFrom="paragraph">
                  <wp:posOffset>158220</wp:posOffset>
                </wp:positionV>
                <wp:extent cx="66240" cy="9000"/>
                <wp:effectExtent l="38100" t="38100" r="29210" b="29210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66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4" o:spid="_x0000_s1026" type="#_x0000_t75" style="position:absolute;margin-left:163pt;margin-top:11.85pt;width:6.5pt;height:1.9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">
                <v:imagedata r:id="rId24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2062240</wp:posOffset>
                </wp:positionH>
                <wp:positionV relativeFrom="paragraph">
                  <wp:posOffset>2212380</wp:posOffset>
                </wp:positionV>
                <wp:extent cx="310680" cy="38880"/>
                <wp:effectExtent l="38100" t="38100" r="32385" b="37465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3106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161.8pt;margin-top:173.5pt;width:25.8pt;height:4.4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">
                <v:imagedata r:id="rId24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2093200</wp:posOffset>
                </wp:positionH>
                <wp:positionV relativeFrom="paragraph">
                  <wp:posOffset>2215620</wp:posOffset>
                </wp:positionV>
                <wp:extent cx="2160" cy="3600"/>
                <wp:effectExtent l="19050" t="19050" r="17145" b="15875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2" o:spid="_x0000_s1026" type="#_x0000_t75" style="position:absolute;margin-left:164.3pt;margin-top:174.05pt;width:1.1pt;height:1.15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">
                <v:imagedata r:id="rId240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3601960</wp:posOffset>
                </wp:positionH>
                <wp:positionV relativeFrom="paragraph">
                  <wp:posOffset>2008620</wp:posOffset>
                </wp:positionV>
                <wp:extent cx="147960" cy="30600"/>
                <wp:effectExtent l="38100" t="38100" r="42545" b="45720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147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282.9pt;margin-top:157.25pt;width:13.25pt;height:3.95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">
                <v:imagedata r:id="rId240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3564880</wp:posOffset>
                </wp:positionH>
                <wp:positionV relativeFrom="paragraph">
                  <wp:posOffset>2047500</wp:posOffset>
                </wp:positionV>
                <wp:extent cx="96840" cy="114480"/>
                <wp:effectExtent l="38100" t="38100" r="17780" b="38100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968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279.9pt;margin-top:160.45pt;width:9.25pt;height:10.6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">
                <v:imagedata r:id="rId240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3406840</wp:posOffset>
                </wp:positionH>
                <wp:positionV relativeFrom="paragraph">
                  <wp:posOffset>1933380</wp:posOffset>
                </wp:positionV>
                <wp:extent cx="112680" cy="196920"/>
                <wp:effectExtent l="38100" t="38100" r="40005" b="31750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1126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9" o:spid="_x0000_s1026" type="#_x0000_t75" style="position:absolute;margin-left:267.5pt;margin-top:151.65pt;width:10.2pt;height:16.9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">
                <v:imagedata r:id="rId241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3432760</wp:posOffset>
                </wp:positionH>
                <wp:positionV relativeFrom="paragraph">
                  <wp:posOffset>1937340</wp:posOffset>
                </wp:positionV>
                <wp:extent cx="120600" cy="144000"/>
                <wp:effectExtent l="38100" t="38100" r="32385" b="46990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1206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269.6pt;margin-top:151.8pt;width:11.05pt;height:12.9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">
                <v:imagedata r:id="rId241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3212080</wp:posOffset>
                </wp:positionH>
                <wp:positionV relativeFrom="paragraph">
                  <wp:posOffset>1829700</wp:posOffset>
                </wp:positionV>
                <wp:extent cx="165960" cy="282600"/>
                <wp:effectExtent l="38100" t="38100" r="43815" b="41275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659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252.2pt;margin-top:143.3pt;width:14.45pt;height:23.7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">
                <v:imagedata r:id="rId241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3003280</wp:posOffset>
                </wp:positionH>
                <wp:positionV relativeFrom="paragraph">
                  <wp:posOffset>2014020</wp:posOffset>
                </wp:positionV>
                <wp:extent cx="150840" cy="18360"/>
                <wp:effectExtent l="38100" t="38100" r="40005" b="39370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150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235.8pt;margin-top:157.8pt;width:13.25pt;height:2.7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">
                <v:imagedata r:id="rId241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2732560</wp:posOffset>
                </wp:positionH>
                <wp:positionV relativeFrom="paragraph">
                  <wp:posOffset>1827900</wp:posOffset>
                </wp:positionV>
                <wp:extent cx="176760" cy="367560"/>
                <wp:effectExtent l="38100" t="38100" r="0" b="33020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17676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5" o:spid="_x0000_s1026" type="#_x0000_t75" style="position:absolute;margin-left:214.35pt;margin-top:143.15pt;width:15.6pt;height:30.6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">
                <v:imagedata r:id="rId241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2473000</wp:posOffset>
                </wp:positionH>
                <wp:positionV relativeFrom="paragraph">
                  <wp:posOffset>1998900</wp:posOffset>
                </wp:positionV>
                <wp:extent cx="142920" cy="10080"/>
                <wp:effectExtent l="38100" t="38100" r="28575" b="2857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42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194.1pt;margin-top:156.8pt;width:12.6pt;height:2.2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">
                <v:imagedata r:id="rId242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2423320</wp:posOffset>
                </wp:positionH>
                <wp:positionV relativeFrom="paragraph">
                  <wp:posOffset>1939140</wp:posOffset>
                </wp:positionV>
                <wp:extent cx="195120" cy="18360"/>
                <wp:effectExtent l="38100" t="38100" r="33655" b="39370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195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190.05pt;margin-top:152pt;width:16.85pt;height:3.0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">
                <v:imagedata r:id="rId242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2241520</wp:posOffset>
                </wp:positionH>
                <wp:positionV relativeFrom="paragraph">
                  <wp:posOffset>2003580</wp:posOffset>
                </wp:positionV>
                <wp:extent cx="102960" cy="108360"/>
                <wp:effectExtent l="38100" t="38100" r="11430" b="44450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102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175.75pt;margin-top:157pt;width:9.65pt;height:10.1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">
                <v:imagedata r:id="rId242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2069440</wp:posOffset>
                </wp:positionH>
                <wp:positionV relativeFrom="paragraph">
                  <wp:posOffset>1846260</wp:posOffset>
                </wp:positionV>
                <wp:extent cx="144360" cy="232200"/>
                <wp:effectExtent l="38100" t="38100" r="27305" b="34925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14436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162.3pt;margin-top:144.85pt;width:12.55pt;height:19.5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">
                <v:imagedata r:id="rId242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2066200</wp:posOffset>
                </wp:positionH>
                <wp:positionV relativeFrom="paragraph">
                  <wp:posOffset>1864980</wp:posOffset>
                </wp:positionV>
                <wp:extent cx="146880" cy="177120"/>
                <wp:effectExtent l="38100" t="38100" r="43815" b="33020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1468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162pt;margin-top:146.15pt;width:13pt;height:15.45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">
                <v:imagedata r:id="rId242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1656160</wp:posOffset>
                </wp:positionH>
                <wp:positionV relativeFrom="paragraph">
                  <wp:posOffset>1869300</wp:posOffset>
                </wp:positionV>
                <wp:extent cx="180360" cy="178560"/>
                <wp:effectExtent l="38100" t="38100" r="10160" b="31115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1803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129.7pt;margin-top:146.5pt;width:15.7pt;height:15.3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">
                <v:imagedata r:id="rId243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1432240</wp:posOffset>
                </wp:positionH>
                <wp:positionV relativeFrom="paragraph">
                  <wp:posOffset>1957500</wp:posOffset>
                </wp:positionV>
                <wp:extent cx="361800" cy="50760"/>
                <wp:effectExtent l="38100" t="38100" r="38735" b="26035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361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112.1pt;margin-top:153.5pt;width:29.8pt;height:5.35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">
                <v:imagedata r:id="rId243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1405600</wp:posOffset>
                </wp:positionH>
                <wp:positionV relativeFrom="paragraph">
                  <wp:posOffset>1917180</wp:posOffset>
                </wp:positionV>
                <wp:extent cx="330480" cy="18720"/>
                <wp:effectExtent l="38100" t="38100" r="31750" b="38735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330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109.95pt;margin-top:150.2pt;width:27.45pt;height:3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">
                <v:imagedata r:id="rId243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5709400</wp:posOffset>
                </wp:positionH>
                <wp:positionV relativeFrom="paragraph">
                  <wp:posOffset>1231380</wp:posOffset>
                </wp:positionV>
                <wp:extent cx="166320" cy="65880"/>
                <wp:effectExtent l="38100" t="38100" r="43815" b="4889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1663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449pt;margin-top:95.85pt;width:14.55pt;height:6.9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">
                <v:imagedata r:id="rId243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5677720</wp:posOffset>
                </wp:positionH>
                <wp:positionV relativeFrom="paragraph">
                  <wp:posOffset>1254060</wp:posOffset>
                </wp:positionV>
                <wp:extent cx="80280" cy="117000"/>
                <wp:effectExtent l="38100" t="38100" r="34290" b="35560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80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446.2pt;margin-top:97.95pt;width:7.95pt;height:10.9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">
                <v:imagedata r:id="rId243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5544160</wp:posOffset>
                </wp:positionH>
                <wp:positionV relativeFrom="paragraph">
                  <wp:posOffset>1183140</wp:posOffset>
                </wp:positionV>
                <wp:extent cx="124920" cy="148680"/>
                <wp:effectExtent l="38100" t="38100" r="27940" b="4191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1249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435.8pt;margin-top:92.55pt;width:11.15pt;height:13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">
                <v:imagedata r:id="rId244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5561440</wp:posOffset>
                </wp:positionH>
                <wp:positionV relativeFrom="paragraph">
                  <wp:posOffset>1181700</wp:posOffset>
                </wp:positionV>
                <wp:extent cx="113400" cy="141480"/>
                <wp:effectExtent l="38100" t="38100" r="39370" b="30480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113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437.2pt;margin-top:92.35pt;width:10.4pt;height:12.6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">
                <v:imagedata r:id="rId244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5297920</wp:posOffset>
                </wp:positionH>
                <wp:positionV relativeFrom="paragraph">
                  <wp:posOffset>1087020</wp:posOffset>
                </wp:positionV>
                <wp:extent cx="165960" cy="305280"/>
                <wp:effectExtent l="38100" t="38100" r="43815" b="38100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16596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416.4pt;margin-top:84.8pt;width:14.45pt;height:25.6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">
                <v:imagedata r:id="rId244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5076880</wp:posOffset>
                </wp:positionH>
                <wp:positionV relativeFrom="paragraph">
                  <wp:posOffset>1287900</wp:posOffset>
                </wp:positionV>
                <wp:extent cx="131400" cy="21600"/>
                <wp:effectExtent l="38100" t="38100" r="40640" b="35560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31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399pt;margin-top:100.85pt;width:11.95pt;height:3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">
                <v:imagedata r:id="rId244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4842880</wp:posOffset>
                </wp:positionH>
                <wp:positionV relativeFrom="paragraph">
                  <wp:posOffset>1162260</wp:posOffset>
                </wp:positionV>
                <wp:extent cx="108360" cy="282600"/>
                <wp:effectExtent l="38100" t="38100" r="44450" b="41275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1083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380.6pt;margin-top:90.7pt;width:10pt;height:23.9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">
                <v:imagedata r:id="rId244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4718680</wp:posOffset>
                </wp:positionH>
                <wp:positionV relativeFrom="paragraph">
                  <wp:posOffset>1163340</wp:posOffset>
                </wp:positionV>
                <wp:extent cx="63720" cy="293040"/>
                <wp:effectExtent l="38100" t="38100" r="31750" b="31115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6372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70.8pt;margin-top:90.85pt;width:6.55pt;height:24.65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">
                <v:imagedata r:id="rId245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4536520</wp:posOffset>
                </wp:positionH>
                <wp:positionV relativeFrom="paragraph">
                  <wp:posOffset>1299420</wp:posOffset>
                </wp:positionV>
                <wp:extent cx="132480" cy="9360"/>
                <wp:effectExtent l="38100" t="38100" r="39370" b="2921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32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356.4pt;margin-top:101.45pt;width:12.15pt;height:2.25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">
                <v:imagedata r:id="rId245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4272280</wp:posOffset>
                </wp:positionH>
                <wp:positionV relativeFrom="paragraph">
                  <wp:posOffset>1351620</wp:posOffset>
                </wp:positionV>
                <wp:extent cx="152640" cy="18720"/>
                <wp:effectExtent l="38100" t="38100" r="38100" b="38735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52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335.75pt;margin-top:105.75pt;width:13.35pt;height:2.7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">
                <v:imagedata r:id="rId245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4220440</wp:posOffset>
                </wp:positionH>
                <wp:positionV relativeFrom="paragraph">
                  <wp:posOffset>1159020</wp:posOffset>
                </wp:positionV>
                <wp:extent cx="165240" cy="287280"/>
                <wp:effectExtent l="38100" t="38100" r="44450" b="3683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652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31.55pt;margin-top:90.45pt;width:14.55pt;height:24.1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">
                <v:imagedata r:id="rId245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4131520</wp:posOffset>
                </wp:positionH>
                <wp:positionV relativeFrom="paragraph">
                  <wp:posOffset>1193580</wp:posOffset>
                </wp:positionV>
                <wp:extent cx="44640" cy="243360"/>
                <wp:effectExtent l="38100" t="38100" r="31750" b="42545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446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24.7pt;margin-top:93.25pt;width:4.95pt;height:20.65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">
                <v:imagedata r:id="rId245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3856480</wp:posOffset>
                </wp:positionH>
                <wp:positionV relativeFrom="paragraph">
                  <wp:posOffset>1344780</wp:posOffset>
                </wp:positionV>
                <wp:extent cx="110160" cy="17640"/>
                <wp:effectExtent l="38100" t="38100" r="42545" b="40005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110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302.95pt;margin-top:105.4pt;width:10pt;height:2.7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">
                <v:imagedata r:id="rId246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3840640</wp:posOffset>
                </wp:positionH>
                <wp:positionV relativeFrom="paragraph">
                  <wp:posOffset>1300860</wp:posOffset>
                </wp:positionV>
                <wp:extent cx="120240" cy="11880"/>
                <wp:effectExtent l="38100" t="38100" r="32385" b="45720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20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301.65pt;margin-top:101.75pt;width:10.9pt;height:2.5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">
                <v:imagedata r:id="rId246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3715720</wp:posOffset>
                </wp:positionH>
                <wp:positionV relativeFrom="paragraph">
                  <wp:posOffset>1379700</wp:posOffset>
                </wp:positionV>
                <wp:extent cx="124560" cy="171000"/>
                <wp:effectExtent l="38100" t="38100" r="46990" b="38735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245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291.8pt;margin-top:107.9pt;width:11.3pt;height:15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">
                <v:imagedata r:id="rId246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3564520</wp:posOffset>
                </wp:positionH>
                <wp:positionV relativeFrom="paragraph">
                  <wp:posOffset>1242900</wp:posOffset>
                </wp:positionV>
                <wp:extent cx="123120" cy="236520"/>
                <wp:effectExtent l="38100" t="38100" r="29845" b="30480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1231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279.85pt;margin-top:97.2pt;width:11.05pt;height:20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">
                <v:imagedata r:id="rId246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3590440</wp:posOffset>
                </wp:positionH>
                <wp:positionV relativeFrom="paragraph">
                  <wp:posOffset>1226340</wp:posOffset>
                </wp:positionV>
                <wp:extent cx="146160" cy="192960"/>
                <wp:effectExtent l="38100" t="38100" r="44450" b="36195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461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282.05pt;margin-top:95.85pt;width:12.9pt;height:16.6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">
                <v:imagedata r:id="rId246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3335920</wp:posOffset>
                </wp:positionH>
                <wp:positionV relativeFrom="paragraph">
                  <wp:posOffset>1247580</wp:posOffset>
                </wp:positionV>
                <wp:extent cx="117360" cy="166680"/>
                <wp:effectExtent l="38100" t="38100" r="16510" b="43180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17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261.9pt;margin-top:97.5pt;width:10.8pt;height:14.6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">
                <v:imagedata r:id="rId247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3238720</wp:posOffset>
                </wp:positionH>
                <wp:positionV relativeFrom="paragraph">
                  <wp:posOffset>1313460</wp:posOffset>
                </wp:positionV>
                <wp:extent cx="197640" cy="33840"/>
                <wp:effectExtent l="38100" t="38100" r="31115" b="42545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1976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254.3pt;margin-top:102.8pt;width:16.9pt;height:4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">
                <v:imagedata r:id="rId247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3157000</wp:posOffset>
                </wp:positionH>
                <wp:positionV relativeFrom="paragraph">
                  <wp:posOffset>1263780</wp:posOffset>
                </wp:positionV>
                <wp:extent cx="272160" cy="48960"/>
                <wp:effectExtent l="38100" t="38100" r="33020" b="27305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272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247.95pt;margin-top:98.8pt;width:22.75pt;height:5.1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">
                <v:imagedata r:id="rId2475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2809600</wp:posOffset>
                </wp:positionH>
                <wp:positionV relativeFrom="paragraph">
                  <wp:posOffset>1398420</wp:posOffset>
                </wp:positionV>
                <wp:extent cx="174960" cy="28440"/>
                <wp:effectExtent l="38100" t="38100" r="34925" b="48260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174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220.6pt;margin-top:109.3pt;width:15.3pt;height:3.85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">
                <v:imagedata r:id="rId2477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2814640</wp:posOffset>
                </wp:positionH>
                <wp:positionV relativeFrom="paragraph">
                  <wp:posOffset>1187100</wp:posOffset>
                </wp:positionV>
                <wp:extent cx="133920" cy="357840"/>
                <wp:effectExtent l="38100" t="38100" r="38100" b="42545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13392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220.95pt;margin-top:92.65pt;width:12.05pt;height:29.8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">
                <v:imagedata r:id="rId247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2761000</wp:posOffset>
                </wp:positionH>
                <wp:positionV relativeFrom="paragraph">
                  <wp:posOffset>1192140</wp:posOffset>
                </wp:positionV>
                <wp:extent cx="36720" cy="314280"/>
                <wp:effectExtent l="38100" t="38100" r="40005" b="48260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3672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216.55pt;margin-top:93pt;width:4.35pt;height:26.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">
                <v:imagedata r:id="rId2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2433760</wp:posOffset>
                </wp:positionH>
                <wp:positionV relativeFrom="paragraph">
                  <wp:posOffset>1366740</wp:posOffset>
                </wp:positionV>
                <wp:extent cx="188280" cy="34920"/>
                <wp:effectExtent l="38100" t="38100" r="40640" b="41910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1882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190.9pt;margin-top:106.9pt;width:16.3pt;height:4.3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">
                <v:imagedata r:id="rId2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2430160</wp:posOffset>
                </wp:positionH>
                <wp:positionV relativeFrom="paragraph">
                  <wp:posOffset>1308420</wp:posOffset>
                </wp:positionV>
                <wp:extent cx="202320" cy="17640"/>
                <wp:effectExtent l="38100" t="38100" r="26670" b="40005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202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190.65pt;margin-top:102.4pt;width:17.3pt;height:2.8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">
                <v:imagedata r:id="rId2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2122360</wp:posOffset>
                </wp:positionH>
                <wp:positionV relativeFrom="paragraph">
                  <wp:posOffset>1370340</wp:posOffset>
                </wp:positionV>
                <wp:extent cx="133920" cy="25200"/>
                <wp:effectExtent l="38100" t="38100" r="38100" b="32385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133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166.4pt;margin-top:107.1pt;width:12.1pt;height:3.3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">
                <v:imagedata r:id="rId24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2084920</wp:posOffset>
                </wp:positionH>
                <wp:positionV relativeFrom="paragraph">
                  <wp:posOffset>1399140</wp:posOffset>
                </wp:positionV>
                <wp:extent cx="120960" cy="122760"/>
                <wp:effectExtent l="38100" t="38100" r="31750" b="29845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120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163.3pt;margin-top:109.45pt;width:11.1pt;height:11.15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">
                <v:imagedata r:id="rId24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1975120</wp:posOffset>
                </wp:positionH>
                <wp:positionV relativeFrom="paragraph">
                  <wp:posOffset>1286100</wp:posOffset>
                </wp:positionV>
                <wp:extent cx="127080" cy="197280"/>
                <wp:effectExtent l="38100" t="38100" r="25400" b="31750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1270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154.8pt;margin-top:100.65pt;width:11.15pt;height:16.85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">
                <v:imagedata r:id="rId24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2012200</wp:posOffset>
                </wp:positionH>
                <wp:positionV relativeFrom="paragraph">
                  <wp:posOffset>1312740</wp:posOffset>
                </wp:positionV>
                <wp:extent cx="84600" cy="133920"/>
                <wp:effectExtent l="38100" t="38100" r="29845" b="38100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84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157.75pt;margin-top:102.65pt;width:8.05pt;height:12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">
                <v:imagedata r:id="rId24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1783960</wp:posOffset>
                </wp:positionH>
                <wp:positionV relativeFrom="paragraph">
                  <wp:posOffset>1156140</wp:posOffset>
                </wp:positionV>
                <wp:extent cx="134280" cy="339120"/>
                <wp:effectExtent l="38100" t="38100" r="37465" b="41910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13428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139.7pt;margin-top:90.3pt;width:12pt;height:28.1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">
                <v:imagedata r:id="rId24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1523680</wp:posOffset>
                </wp:positionH>
                <wp:positionV relativeFrom="paragraph">
                  <wp:posOffset>1394820</wp:posOffset>
                </wp:positionV>
                <wp:extent cx="154440" cy="46440"/>
                <wp:effectExtent l="38100" t="19050" r="36195" b="2984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154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119.3pt;margin-top:109.3pt;width:13.35pt;height:4.75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">
                <v:imagedata r:id="rId24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1556080</wp:posOffset>
                </wp:positionH>
                <wp:positionV relativeFrom="paragraph">
                  <wp:posOffset>1322460</wp:posOffset>
                </wp:positionV>
                <wp:extent cx="16920" cy="161640"/>
                <wp:effectExtent l="38100" t="38100" r="40640" b="2921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169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121.9pt;margin-top:103.5pt;width:2.65pt;height:14.0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">
                <v:imagedata r:id="rId2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1276000</wp:posOffset>
                </wp:positionH>
                <wp:positionV relativeFrom="paragraph">
                  <wp:posOffset>1435140</wp:posOffset>
                </wp:positionV>
                <wp:extent cx="24480" cy="185400"/>
                <wp:effectExtent l="38100" t="38100" r="33020" b="24765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244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99.8pt;margin-top:112.35pt;width:3.3pt;height:15.95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">
                <v:imagedata r:id="rId2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1192120</wp:posOffset>
                </wp:positionH>
                <wp:positionV relativeFrom="paragraph">
                  <wp:posOffset>1426860</wp:posOffset>
                </wp:positionV>
                <wp:extent cx="144000" cy="100440"/>
                <wp:effectExtent l="38100" t="38100" r="27940" b="33020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144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93.1pt;margin-top:111.6pt;width:12.85pt;height:9.4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">
                <v:imagedata r:id="rId2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1002400</wp:posOffset>
                </wp:positionH>
                <wp:positionV relativeFrom="paragraph">
                  <wp:posOffset>1309500</wp:posOffset>
                </wp:positionV>
                <wp:extent cx="138960" cy="187560"/>
                <wp:effectExtent l="38100" t="38100" r="33020" b="41275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38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78.2pt;margin-top:102.45pt;width:12.25pt;height:16.1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">
                <v:imagedata r:id="rId2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1007800</wp:posOffset>
                </wp:positionH>
                <wp:positionV relativeFrom="paragraph">
                  <wp:posOffset>1304820</wp:posOffset>
                </wp:positionV>
                <wp:extent cx="175320" cy="175680"/>
                <wp:effectExtent l="38100" t="38100" r="34290" b="34290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753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78.6pt;margin-top:102pt;width:15.3pt;height:15.4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">
                <v:imagedata r:id="rId2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710440</wp:posOffset>
                </wp:positionH>
                <wp:positionV relativeFrom="paragraph">
                  <wp:posOffset>1239300</wp:posOffset>
                </wp:positionV>
                <wp:extent cx="178560" cy="264240"/>
                <wp:effectExtent l="38100" t="38100" r="31115" b="40640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785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55.15pt;margin-top:96.75pt;width:15.7pt;height:22.5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">
                <v:imagedata r:id="rId2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396160</wp:posOffset>
                </wp:positionH>
                <wp:positionV relativeFrom="paragraph">
                  <wp:posOffset>1431180</wp:posOffset>
                </wp:positionV>
                <wp:extent cx="160920" cy="6840"/>
                <wp:effectExtent l="38100" t="38100" r="29845" b="31750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609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30.65pt;margin-top:111.95pt;width:13.85pt;height:2.1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">
                <v:imagedata r:id="rId2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437200</wp:posOffset>
                </wp:positionH>
                <wp:positionV relativeFrom="paragraph">
                  <wp:posOffset>1341900</wp:posOffset>
                </wp:positionV>
                <wp:extent cx="20880" cy="167040"/>
                <wp:effectExtent l="38100" t="38100" r="36830" b="42545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208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33.75pt;margin-top:104.95pt;width:3.15pt;height:14.5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">
                <v:imagedata r:id="rId2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194560</wp:posOffset>
                </wp:positionH>
                <wp:positionV relativeFrom="paragraph">
                  <wp:posOffset>1463940</wp:posOffset>
                </wp:positionV>
                <wp:extent cx="151200" cy="176760"/>
                <wp:effectExtent l="38100" t="38100" r="1270" b="33020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1512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14.55pt;margin-top:114.5pt;width:13.4pt;height:15.4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">
                <v:imagedata r:id="rId25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45520</wp:posOffset>
                </wp:positionH>
                <wp:positionV relativeFrom="paragraph">
                  <wp:posOffset>1341540</wp:posOffset>
                </wp:positionV>
                <wp:extent cx="134280" cy="187560"/>
                <wp:effectExtent l="38100" t="38100" r="37465" b="41275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1342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2.7pt;margin-top:104.9pt;width:12pt;height:16.4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">
                <v:imagedata r:id="rId2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27160</wp:posOffset>
                </wp:positionH>
                <wp:positionV relativeFrom="paragraph">
                  <wp:posOffset>1331460</wp:posOffset>
                </wp:positionV>
                <wp:extent cx="163800" cy="167760"/>
                <wp:effectExtent l="38100" t="38100" r="46355" b="41910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638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1.35pt;margin-top:104.1pt;width:14.5pt;height:14.7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">
                <v:imagedata r:id="rId2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3078880</wp:posOffset>
                </wp:positionH>
                <wp:positionV relativeFrom="paragraph">
                  <wp:posOffset>525420</wp:posOffset>
                </wp:positionV>
                <wp:extent cx="255960" cy="209520"/>
                <wp:effectExtent l="38100" t="38100" r="29845" b="38735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2559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241.65pt;margin-top:40.55pt;width:21.75pt;height:18.25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">
                <v:imagedata r:id="rId2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2945320</wp:posOffset>
                </wp:positionH>
                <wp:positionV relativeFrom="paragraph">
                  <wp:posOffset>626940</wp:posOffset>
                </wp:positionV>
                <wp:extent cx="162720" cy="38880"/>
                <wp:effectExtent l="38100" t="38100" r="27940" b="37465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1627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231.15pt;margin-top:48.75pt;width:14.15pt;height:4.45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">
                <v:imagedata r:id="rId2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2936320</wp:posOffset>
                </wp:positionH>
                <wp:positionV relativeFrom="paragraph">
                  <wp:posOffset>584460</wp:posOffset>
                </wp:positionV>
                <wp:extent cx="138240" cy="17640"/>
                <wp:effectExtent l="38100" t="38100" r="52705" b="40005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38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230.4pt;margin-top:44.95pt;width:12.8pt;height:3.1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">
                <v:imagedata r:id="rId2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2824720</wp:posOffset>
                </wp:positionH>
                <wp:positionV relativeFrom="paragraph">
                  <wp:posOffset>620100</wp:posOffset>
                </wp:positionV>
                <wp:extent cx="11880" cy="260280"/>
                <wp:effectExtent l="38100" t="38100" r="45720" b="26035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18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221.55pt;margin-top:48.3pt;width:2.7pt;height:21.9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">
                <v:imagedata r:id="rId2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2742640</wp:posOffset>
                </wp:positionH>
                <wp:positionV relativeFrom="paragraph">
                  <wp:posOffset>645300</wp:posOffset>
                </wp:positionV>
                <wp:extent cx="131400" cy="100080"/>
                <wp:effectExtent l="38100" t="38100" r="40640" b="3365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131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215.2pt;margin-top:50.15pt;width:11.9pt;height:9.3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">
                <v:imagedata r:id="rId2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2570200</wp:posOffset>
                </wp:positionH>
                <wp:positionV relativeFrom="paragraph">
                  <wp:posOffset>521460</wp:posOffset>
                </wp:positionV>
                <wp:extent cx="116640" cy="179280"/>
                <wp:effectExtent l="38100" t="38100" r="36195" b="30480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116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201.6pt;margin-top:40.35pt;width:10.6pt;height:15.5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">
                <v:imagedata r:id="rId2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2573080</wp:posOffset>
                </wp:positionH>
                <wp:positionV relativeFrom="paragraph">
                  <wp:posOffset>530820</wp:posOffset>
                </wp:positionV>
                <wp:extent cx="153720" cy="140760"/>
                <wp:effectExtent l="38100" t="38100" r="36830" b="31115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1537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201.95pt;margin-top:41.05pt;width:13.5pt;height:12.65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">
                <v:imagedata r:id="rId25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2072680</wp:posOffset>
                </wp:positionH>
                <wp:positionV relativeFrom="paragraph">
                  <wp:posOffset>553500</wp:posOffset>
                </wp:positionV>
                <wp:extent cx="170280" cy="140040"/>
                <wp:effectExtent l="38100" t="38100" r="20320" b="31750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1702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162.4pt;margin-top:42.8pt;width:15pt;height:12.65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">
                <v:imagedata r:id="rId2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1913560</wp:posOffset>
                </wp:positionH>
                <wp:positionV relativeFrom="paragraph">
                  <wp:posOffset>603540</wp:posOffset>
                </wp:positionV>
                <wp:extent cx="236880" cy="52920"/>
                <wp:effectExtent l="38100" t="38100" r="29845" b="42545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2368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149.95pt;margin-top:46.85pt;width:20pt;height:5.5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">
                <v:imagedata r:id="rId2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1889080</wp:posOffset>
                </wp:positionH>
                <wp:positionV relativeFrom="paragraph">
                  <wp:posOffset>549180</wp:posOffset>
                </wp:positionV>
                <wp:extent cx="243000" cy="67680"/>
                <wp:effectExtent l="38100" t="38100" r="43180" b="2794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243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147.95pt;margin-top:42.55pt;width:20.7pt;height:6.6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">
                <v:imagedata r:id="rId25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1067200</wp:posOffset>
                </wp:positionH>
                <wp:positionV relativeFrom="paragraph">
                  <wp:posOffset>575460</wp:posOffset>
                </wp:positionV>
                <wp:extent cx="156960" cy="275040"/>
                <wp:effectExtent l="38100" t="38100" r="33655" b="29845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1569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83.25pt;margin-top:44.55pt;width:14pt;height:23.2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">
                <v:imagedata r:id="rId25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996640</wp:posOffset>
                </wp:positionH>
                <wp:positionV relativeFrom="paragraph">
                  <wp:posOffset>534420</wp:posOffset>
                </wp:positionV>
                <wp:extent cx="41400" cy="308880"/>
                <wp:effectExtent l="38100" t="38100" r="53975" b="53340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4140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77.6pt;margin-top:41.2pt;width:5.05pt;height:26.1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">
                <v:imagedata r:id="rId25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639880</wp:posOffset>
                </wp:positionH>
                <wp:positionV relativeFrom="paragraph">
                  <wp:posOffset>757260</wp:posOffset>
                </wp:positionV>
                <wp:extent cx="107640" cy="15840"/>
                <wp:effectExtent l="38100" t="38100" r="26035" b="41910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107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49.75pt;margin-top:59pt;width:9.8pt;height:2.6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">
                <v:imagedata r:id="rId25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596680</wp:posOffset>
                </wp:positionH>
                <wp:positionV relativeFrom="paragraph">
                  <wp:posOffset>685620</wp:posOffset>
                </wp:positionV>
                <wp:extent cx="160560" cy="36000"/>
                <wp:effectExtent l="38100" t="38100" r="30480" b="40640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1605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46.35pt;margin-top:53.35pt;width:13.95pt;height:4.2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">
                <v:imagedata r:id="rId25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446200</wp:posOffset>
                </wp:positionH>
                <wp:positionV relativeFrom="paragraph">
                  <wp:posOffset>758340</wp:posOffset>
                </wp:positionV>
                <wp:extent cx="16920" cy="187560"/>
                <wp:effectExtent l="38100" t="38100" r="40640" b="41275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169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34.4pt;margin-top:59.05pt;width:2.9pt;height:16.1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">
                <v:imagedata r:id="rId2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362320</wp:posOffset>
                </wp:positionH>
                <wp:positionV relativeFrom="paragraph">
                  <wp:posOffset>740340</wp:posOffset>
                </wp:positionV>
                <wp:extent cx="121680" cy="120600"/>
                <wp:effectExtent l="38100" t="38100" r="31115" b="32385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121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27.8pt;margin-top:57.6pt;width:11.1pt;height:11.05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">
                <v:imagedata r:id="rId2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166120</wp:posOffset>
                </wp:positionH>
                <wp:positionV relativeFrom="paragraph">
                  <wp:posOffset>652500</wp:posOffset>
                </wp:positionV>
                <wp:extent cx="173880" cy="230760"/>
                <wp:effectExtent l="38100" t="38100" r="36195" b="36195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1738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12.4pt;margin-top:50.65pt;width:14.95pt;height:19.6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">
                <v:imagedata r:id="rId2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204640</wp:posOffset>
                </wp:positionH>
                <wp:positionV relativeFrom="paragraph">
                  <wp:posOffset>672660</wp:posOffset>
                </wp:positionV>
                <wp:extent cx="134280" cy="136440"/>
                <wp:effectExtent l="38100" t="38100" r="37465" b="3556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134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15.55pt;margin-top:52.2pt;width:11.9pt;height:12.3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">
                <v:imagedata r:id="rId2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-62120</wp:posOffset>
                </wp:positionH>
                <wp:positionV relativeFrom="paragraph">
                  <wp:posOffset>555300</wp:posOffset>
                </wp:positionV>
                <wp:extent cx="177480" cy="308160"/>
                <wp:effectExtent l="38100" t="38100" r="32385" b="34925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17748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-5.7pt;margin-top:42.95pt;width:15.25pt;height:25.8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">
                <v:imagedata r:id="rId2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5193880</wp:posOffset>
                </wp:positionH>
                <wp:positionV relativeFrom="paragraph">
                  <wp:posOffset>-318780</wp:posOffset>
                </wp:positionV>
                <wp:extent cx="156960" cy="33480"/>
                <wp:effectExtent l="38100" t="38100" r="33655" b="24130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156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408.45pt;margin-top:-25.85pt;width:13.6pt;height:3.9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">
                <v:imagedata r:id="rId2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5206840</wp:posOffset>
                </wp:positionH>
                <wp:positionV relativeFrom="paragraph">
                  <wp:posOffset>-316260</wp:posOffset>
                </wp:positionV>
                <wp:extent cx="58680" cy="160200"/>
                <wp:effectExtent l="38100" t="38100" r="36830" b="30480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58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409.25pt;margin-top:-25.55pt;width:6.2pt;height:14.05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">
                <v:imagedata r:id="rId25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5027920</wp:posOffset>
                </wp:positionH>
                <wp:positionV relativeFrom="paragraph">
                  <wp:posOffset>-442620</wp:posOffset>
                </wp:positionV>
                <wp:extent cx="120600" cy="219960"/>
                <wp:effectExtent l="38100" t="38100" r="32385" b="27940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206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395.25pt;margin-top:-35.45pt;width:10.75pt;height:18.6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">
                <v:imagedata r:id="rId25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4991560</wp:posOffset>
                </wp:positionH>
                <wp:positionV relativeFrom="paragraph">
                  <wp:posOffset>-426780</wp:posOffset>
                </wp:positionV>
                <wp:extent cx="196200" cy="178560"/>
                <wp:effectExtent l="38100" t="38100" r="33020" b="31115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1962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392.25pt;margin-top:-34.4pt;width:17pt;height:15.6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">
                <v:imagedata r:id="rId25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4862680</wp:posOffset>
                </wp:positionH>
                <wp:positionV relativeFrom="paragraph">
                  <wp:posOffset>-163980</wp:posOffset>
                </wp:positionV>
                <wp:extent cx="10440" cy="81720"/>
                <wp:effectExtent l="38100" t="38100" r="27940" b="3302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10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382.1pt;margin-top:-13.7pt;width:2.3pt;height:8.0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">
                <v:imagedata r:id="rId25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4328440</wp:posOffset>
                </wp:positionH>
                <wp:positionV relativeFrom="paragraph">
                  <wp:posOffset>-450900</wp:posOffset>
                </wp:positionV>
                <wp:extent cx="177840" cy="316800"/>
                <wp:effectExtent l="38100" t="38100" r="31750" b="45720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17784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340pt;margin-top:-36.3pt;width:15.55pt;height:26.55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">
                <v:imagedata r:id="rId25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4518880</wp:posOffset>
                </wp:positionH>
                <wp:positionV relativeFrom="paragraph">
                  <wp:posOffset>-260820</wp:posOffset>
                </wp:positionV>
                <wp:extent cx="159480" cy="175320"/>
                <wp:effectExtent l="19050" t="38100" r="12065" b="34290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1594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355.15pt;margin-top:-21.3pt;width:13.95pt;height:15.4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">
                <v:imagedata r:id="rId25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4348600</wp:posOffset>
                </wp:positionH>
                <wp:positionV relativeFrom="paragraph">
                  <wp:posOffset>-423180</wp:posOffset>
                </wp:positionV>
                <wp:extent cx="182880" cy="214560"/>
                <wp:effectExtent l="38100" t="38100" r="45720" b="33655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1828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341.5pt;margin-top:-34.15pt;width:15.95pt;height:18.6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">
                <v:imagedata r:id="rId25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466000</wp:posOffset>
                </wp:positionH>
                <wp:positionV relativeFrom="paragraph">
                  <wp:posOffset>66860</wp:posOffset>
                </wp:positionV>
                <wp:extent cx="734760" cy="129960"/>
                <wp:effectExtent l="38100" t="38100" r="46355" b="41910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734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35.75pt;margin-top:4.4pt;width:59.55pt;height:11.85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">
                <v:imagedata r:id="rId25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3086080</wp:posOffset>
                </wp:positionH>
                <wp:positionV relativeFrom="paragraph">
                  <wp:posOffset>34100</wp:posOffset>
                </wp:positionV>
                <wp:extent cx="706320" cy="92160"/>
                <wp:effectExtent l="38100" t="38100" r="36830" b="41275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7063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242.1pt;margin-top:1.9pt;width:57.3pt;height:8.8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">
                <v:imagedata r:id="rId25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4091920</wp:posOffset>
                </wp:positionH>
                <wp:positionV relativeFrom="paragraph">
                  <wp:posOffset>-301420</wp:posOffset>
                </wp:positionV>
                <wp:extent cx="47520" cy="154080"/>
                <wp:effectExtent l="38100" t="38100" r="29210" b="3683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475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321.45pt;margin-top:-24.5pt;width:5.25pt;height:13.6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">
                <v:imagedata r:id="rId25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3821200</wp:posOffset>
                </wp:positionH>
                <wp:positionV relativeFrom="paragraph">
                  <wp:posOffset>-303220</wp:posOffset>
                </wp:positionV>
                <wp:extent cx="174960" cy="183600"/>
                <wp:effectExtent l="38100" t="38100" r="34925" b="26035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1749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300.2pt;margin-top:-24.5pt;width:15.35pt;height:15.75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">
                <v:imagedata r:id="rId25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3685840</wp:posOffset>
                </wp:positionH>
                <wp:positionV relativeFrom="paragraph">
                  <wp:posOffset>-335260</wp:posOffset>
                </wp:positionV>
                <wp:extent cx="131040" cy="277560"/>
                <wp:effectExtent l="38100" t="38100" r="40640" b="27305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1310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289.45pt;margin-top:-26.9pt;width:11.9pt;height:23.0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">
                <v:imagedata r:id="rId25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3434200</wp:posOffset>
                </wp:positionH>
                <wp:positionV relativeFrom="paragraph">
                  <wp:posOffset>-476740</wp:posOffset>
                </wp:positionV>
                <wp:extent cx="184320" cy="353520"/>
                <wp:effectExtent l="38100" t="38100" r="44450" b="46990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18432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269.65pt;margin-top:-38.35pt;width:16.05pt;height:29.45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">
                <v:imagedata r:id="rId25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3053320</wp:posOffset>
                </wp:positionH>
                <wp:positionV relativeFrom="paragraph">
                  <wp:posOffset>-505180</wp:posOffset>
                </wp:positionV>
                <wp:extent cx="410040" cy="409680"/>
                <wp:effectExtent l="38100" t="38100" r="47625" b="47625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41004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239.6pt;margin-top:-40.6pt;width:33.9pt;height:33.9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">
                <v:imagedata r:id="rId25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2601160</wp:posOffset>
                </wp:positionH>
                <wp:positionV relativeFrom="paragraph">
                  <wp:posOffset>-159580</wp:posOffset>
                </wp:positionV>
                <wp:extent cx="15120" cy="224640"/>
                <wp:effectExtent l="38100" t="38100" r="42545" b="23495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151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204.1pt;margin-top:-13.2pt;width:2.7pt;height:18.9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">
                <v:imagedata r:id="rId25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2559040</wp:posOffset>
                </wp:positionH>
                <wp:positionV relativeFrom="paragraph">
                  <wp:posOffset>-139420</wp:posOffset>
                </wp:positionV>
                <wp:extent cx="101880" cy="90720"/>
                <wp:effectExtent l="38100" t="38100" r="31750" b="43180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01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200.75pt;margin-top:-11.75pt;width:9.45pt;height:8.7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">
                <v:imagedata r:id="rId25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2399560</wp:posOffset>
                </wp:positionH>
                <wp:positionV relativeFrom="paragraph">
                  <wp:posOffset>-311500</wp:posOffset>
                </wp:positionV>
                <wp:extent cx="129600" cy="272160"/>
                <wp:effectExtent l="38100" t="38100" r="41910" b="33020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1296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188.2pt;margin-top:-25.1pt;width:11.55pt;height:22.75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">
                <v:imagedata r:id="rId25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2409280</wp:posOffset>
                </wp:positionH>
                <wp:positionV relativeFrom="paragraph">
                  <wp:posOffset>-319060</wp:posOffset>
                </wp:positionV>
                <wp:extent cx="149040" cy="197640"/>
                <wp:effectExtent l="38100" t="38100" r="41910" b="31115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1490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189pt;margin-top:-25.8pt;width:13.2pt;height:17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">
                <v:imagedata r:id="rId25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2310640</wp:posOffset>
                </wp:positionH>
                <wp:positionV relativeFrom="paragraph">
                  <wp:posOffset>-47260</wp:posOffset>
                </wp:positionV>
                <wp:extent cx="30960" cy="118800"/>
                <wp:effectExtent l="38100" t="38100" r="45720" b="33655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309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181.2pt;margin-top:-4.45pt;width:4.05pt;height:10.8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">
                <v:imagedata r:id="rId25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2096440</wp:posOffset>
                </wp:positionH>
                <wp:positionV relativeFrom="paragraph">
                  <wp:posOffset>-119260</wp:posOffset>
                </wp:positionV>
                <wp:extent cx="153360" cy="157680"/>
                <wp:effectExtent l="38100" t="38100" r="18415" b="33020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533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164.35pt;margin-top:-10.15pt;width:13.5pt;height:13.85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">
                <v:imagedata r:id="rId25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1943440</wp:posOffset>
                </wp:positionH>
                <wp:positionV relativeFrom="paragraph">
                  <wp:posOffset>-290260</wp:posOffset>
                </wp:positionV>
                <wp:extent cx="112680" cy="263520"/>
                <wp:effectExtent l="38100" t="38100" r="40005" b="22860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11268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152.35pt;margin-top:-23.4pt;width:10.1pt;height:22.0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">
                <v:imagedata r:id="rId26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1929400</wp:posOffset>
                </wp:positionH>
                <wp:positionV relativeFrom="paragraph">
                  <wp:posOffset>-290980</wp:posOffset>
                </wp:positionV>
                <wp:extent cx="156960" cy="236520"/>
                <wp:effectExtent l="38100" t="38100" r="33655" b="30480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1569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151.3pt;margin-top:-23.5pt;width:13.65pt;height:20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">
                <v:imagedata r:id="rId26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1854160</wp:posOffset>
                </wp:positionH>
                <wp:positionV relativeFrom="paragraph">
                  <wp:posOffset>-77860</wp:posOffset>
                </wp:positionV>
                <wp:extent cx="30960" cy="142920"/>
                <wp:effectExtent l="38100" t="38100" r="26670" b="28575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309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145.35pt;margin-top:-6.8pt;width:3.9pt;height:12.5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">
                <v:imagedata r:id="rId2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1702960</wp:posOffset>
                </wp:positionH>
                <wp:positionV relativeFrom="paragraph">
                  <wp:posOffset>-180460</wp:posOffset>
                </wp:positionV>
                <wp:extent cx="133920" cy="186120"/>
                <wp:effectExtent l="19050" t="38100" r="0" b="4254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133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133.3pt;margin-top:-15pt;width:12.1pt;height:16.2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">
                <v:imagedata r:id="rId2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1526920</wp:posOffset>
                </wp:positionH>
                <wp:positionV relativeFrom="paragraph">
                  <wp:posOffset>-303220</wp:posOffset>
                </wp:positionV>
                <wp:extent cx="159840" cy="248040"/>
                <wp:effectExtent l="38100" t="38100" r="31115" b="38100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15984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119.5pt;margin-top:-24.55pt;width:13.95pt;height:20.9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">
                <v:imagedata r:id="rId2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1549960</wp:posOffset>
                </wp:positionH>
                <wp:positionV relativeFrom="paragraph">
                  <wp:posOffset>-312220</wp:posOffset>
                </wp:positionV>
                <wp:extent cx="127440" cy="213840"/>
                <wp:effectExtent l="38100" t="38100" r="44450" b="34290"/>
                <wp:wrapNone/>
                <wp:docPr id="4148" name="Ink 4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1274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8" o:spid="_x0000_s1026" type="#_x0000_t75" style="position:absolute;margin-left:121.35pt;margin-top:-25.3pt;width:11.5pt;height:18.35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">
                <v:imagedata r:id="rId2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1017160</wp:posOffset>
                </wp:positionH>
                <wp:positionV relativeFrom="paragraph">
                  <wp:posOffset>-289900</wp:posOffset>
                </wp:positionV>
                <wp:extent cx="162720" cy="237600"/>
                <wp:effectExtent l="38100" t="38100" r="27940" b="29210"/>
                <wp:wrapNone/>
                <wp:docPr id="4147" name="Ink 4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627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7" o:spid="_x0000_s1026" type="#_x0000_t75" style="position:absolute;margin-left:79.35pt;margin-top:-23.55pt;width:14.35pt;height:20.15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">
                <v:imagedata r:id="rId2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872800</wp:posOffset>
                </wp:positionH>
                <wp:positionV relativeFrom="paragraph">
                  <wp:posOffset>-282340</wp:posOffset>
                </wp:positionV>
                <wp:extent cx="140760" cy="170640"/>
                <wp:effectExtent l="38100" t="38100" r="31115" b="39370"/>
                <wp:wrapNone/>
                <wp:docPr id="4146" name="Ink 4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1407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6" o:spid="_x0000_s1026" type="#_x0000_t75" style="position:absolute;margin-left:67.95pt;margin-top:-22.8pt;width:12.7pt;height:14.9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">
                <v:imagedata r:id="rId2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838240</wp:posOffset>
                </wp:positionH>
                <wp:positionV relativeFrom="paragraph">
                  <wp:posOffset>-265420</wp:posOffset>
                </wp:positionV>
                <wp:extent cx="49320" cy="180000"/>
                <wp:effectExtent l="38100" t="38100" r="27305" b="29845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493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65.5pt;margin-top:-21.4pt;width:5.15pt;height:15.3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">
                <v:imagedata r:id="rId2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415960</wp:posOffset>
                </wp:positionH>
                <wp:positionV relativeFrom="paragraph">
                  <wp:posOffset>-277300</wp:posOffset>
                </wp:positionV>
                <wp:extent cx="370080" cy="226800"/>
                <wp:effectExtent l="38100" t="38100" r="30480" b="40005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370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31.9pt;margin-top:-22.35pt;width:30.75pt;height:19.1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">
                <v:imagedata r:id="rId2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299320</wp:posOffset>
                </wp:positionH>
                <wp:positionV relativeFrom="paragraph">
                  <wp:posOffset>-420220</wp:posOffset>
                </wp:positionV>
                <wp:extent cx="104040" cy="396720"/>
                <wp:effectExtent l="19050" t="38100" r="48895" b="41910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10404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22.6pt;margin-top:-33.9pt;width:10pt;height:32.9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">
                <v:imagedata r:id="rId2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-268040</wp:posOffset>
                </wp:positionH>
                <wp:positionV relativeFrom="paragraph">
                  <wp:posOffset>-335260</wp:posOffset>
                </wp:positionV>
                <wp:extent cx="221400" cy="412920"/>
                <wp:effectExtent l="38100" t="38100" r="45720" b="44450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2214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-21.95pt;margin-top:-27.15pt;width:19.2pt;height:34.1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">
                <v:imagedata r:id="rId2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-235280</wp:posOffset>
                </wp:positionH>
                <wp:positionV relativeFrom="paragraph">
                  <wp:posOffset>-303270</wp:posOffset>
                </wp:positionV>
                <wp:extent cx="119520" cy="325080"/>
                <wp:effectExtent l="38100" t="38100" r="33020" b="37465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1952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-19.3pt;margin-top:-24.65pt;width:10.95pt;height:27.1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">
                <v:imagedata r:id="rId2625" o:title=""/>
              </v:shape>
            </w:pict>
          </mc:Fallback>
        </mc:AlternateContent>
      </w:r>
      <w:r w:rsidR="00907B10" w:rsidRPr="004A16D8">
        <w:rPr>
          <w:lang w:val="el-GR"/>
        </w:rPr>
        <w:br w:type="page"/>
      </w:r>
    </w:p>
    <w:p w:rsidR="00D67C69" w:rsidRPr="004C788C" w:rsidRDefault="00907B10" w:rsidP="00D7055A">
      <w:pPr>
        <w:pStyle w:val="Heading4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5454880</wp:posOffset>
                </wp:positionH>
                <wp:positionV relativeFrom="paragraph">
                  <wp:posOffset>2138300</wp:posOffset>
                </wp:positionV>
                <wp:extent cx="199440" cy="27720"/>
                <wp:effectExtent l="38100" t="38100" r="29210" b="29845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199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428.95pt;margin-top:167.65pt;width:16.9pt;height:3.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">
                <v:imagedata r:id="rId262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2437720</wp:posOffset>
                </wp:positionH>
                <wp:positionV relativeFrom="paragraph">
                  <wp:posOffset>4775360</wp:posOffset>
                </wp:positionV>
                <wp:extent cx="121680" cy="9000"/>
                <wp:effectExtent l="38100" t="38100" r="31115" b="2921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121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191.25pt;margin-top:375.35pt;width:11pt;height:2.1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">
                <v:imagedata r:id="rId262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2414320</wp:posOffset>
                </wp:positionH>
                <wp:positionV relativeFrom="paragraph">
                  <wp:posOffset>4776800</wp:posOffset>
                </wp:positionV>
                <wp:extent cx="132480" cy="14760"/>
                <wp:effectExtent l="38100" t="38100" r="39370" b="42545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132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189.4pt;margin-top:375.45pt;width:11.85pt;height:2.6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">
                <v:imagedata r:id="rId2631" o:title=""/>
              </v:shape>
            </w:pict>
          </mc:Fallback>
        </mc:AlternateContent>
      </w:r>
      <w:r w:rsidR="00D67C69" w:rsidRPr="004C788C">
        <w:t xml:space="preserve">Λύσεις του </w:t>
      </w:r>
      <w:r w:rsidR="00D67C69" w:rsidRPr="001A495D">
        <w:rPr>
          <w:highlight w:val="yellow"/>
          <w:lang w:val="en-US"/>
        </w:rPr>
        <w:t>Ax</w:t>
      </w:r>
      <w:r w:rsidR="00D67C69" w:rsidRPr="001A495D">
        <w:rPr>
          <w:highlight w:val="yellow"/>
        </w:rPr>
        <w:t>=</w:t>
      </w:r>
      <w:r w:rsidR="00D67C69" w:rsidRPr="001A495D">
        <w:rPr>
          <w:color w:val="FF0000"/>
          <w:highlight w:val="yellow"/>
        </w:rPr>
        <w:t>0</w:t>
      </w:r>
    </w:p>
    <w:p w:rsidR="00D67C69" w:rsidRPr="004C788C" w:rsidRDefault="00D67C69" w:rsidP="00D67C69">
      <w:pPr>
        <w:rPr>
          <w:b/>
          <w:lang w:val="el-GR"/>
        </w:rPr>
      </w:pPr>
    </w:p>
    <w:p w:rsidR="00D67C69" w:rsidRPr="004C788C" w:rsidRDefault="006B026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2857920</wp:posOffset>
                </wp:positionH>
                <wp:positionV relativeFrom="paragraph">
                  <wp:posOffset>602180</wp:posOffset>
                </wp:positionV>
                <wp:extent cx="922320" cy="59040"/>
                <wp:effectExtent l="95250" t="152400" r="106680" b="17018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9223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220.55pt;margin-top:38.3pt;width:81.6pt;height:2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">
                <v:imagedata r:id="rId2633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(δηλ. </w:t>
      </w:r>
      <w:r w:rsidR="008F6463" w:rsidRPr="008F6463">
        <w:rPr>
          <w:position w:val="-78"/>
        </w:rPr>
        <w:object w:dxaOrig="880" w:dyaOrig="1700">
          <v:shape id="_x0000_i1063" type="#_x0000_t75" style="width:44pt;height:85pt" o:ole="">
            <v:imagedata r:id="rId2634" o:title=""/>
          </v:shape>
          <o:OLEObject Type="Embed" ProgID="Equation.DSMT4" ShapeID="_x0000_i1063" DrawAspect="Content" ObjectID="_1669710057" r:id="rId2635"/>
        </w:object>
      </w:r>
      <w:r w:rsidR="00D67C69" w:rsidRPr="004C788C">
        <w:rPr>
          <w:lang w:val="el-GR"/>
        </w:rPr>
        <w:t>. Το σύστημα λέγεται τότε «ομογενές».)</w:t>
      </w:r>
    </w:p>
    <w:p w:rsidR="00D67C69" w:rsidRPr="004C788C" w:rsidRDefault="00D54715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610810</wp:posOffset>
                </wp:positionH>
                <wp:positionV relativeFrom="paragraph">
                  <wp:posOffset>530720</wp:posOffset>
                </wp:positionV>
                <wp:extent cx="360" cy="360"/>
                <wp:effectExtent l="0" t="0" r="0" b="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278.65pt;margin-top:30.45pt;width:11.4pt;height:22.7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">
                <v:imagedata r:id="rId263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171170</wp:posOffset>
                </wp:positionH>
                <wp:positionV relativeFrom="paragraph">
                  <wp:posOffset>261780</wp:posOffset>
                </wp:positionV>
                <wp:extent cx="122760" cy="34920"/>
                <wp:effectExtent l="38100" t="38100" r="29845" b="2286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1227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70.3pt;margin-top:20pt;width:10.9pt;height:4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">
                <v:imagedata r:id="rId263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170090</wp:posOffset>
                </wp:positionH>
                <wp:positionV relativeFrom="paragraph">
                  <wp:posOffset>236220</wp:posOffset>
                </wp:positionV>
                <wp:extent cx="125280" cy="28080"/>
                <wp:effectExtent l="38100" t="38100" r="27305" b="2921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25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170.25pt;margin-top:18pt;width:11.1pt;height:3.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">
                <v:imagedata r:id="rId2641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1397530</wp:posOffset>
                </wp:positionH>
                <wp:positionV relativeFrom="paragraph">
                  <wp:posOffset>293460</wp:posOffset>
                </wp:positionV>
                <wp:extent cx="95400" cy="25560"/>
                <wp:effectExtent l="38100" t="38100" r="38100" b="317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95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109.3pt;margin-top:22.4pt;width:8.95pt;height:3.3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">
                <v:imagedata r:id="rId2643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1439650</wp:posOffset>
                </wp:positionH>
                <wp:positionV relativeFrom="paragraph">
                  <wp:posOffset>247020</wp:posOffset>
                </wp:positionV>
                <wp:extent cx="108720" cy="31320"/>
                <wp:effectExtent l="38100" t="38100" r="24765" b="2603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087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112.65pt;margin-top:18.85pt;width:9.85pt;height:3.7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">
                <v:imagedata r:id="rId2645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1771570</wp:posOffset>
                </wp:positionH>
                <wp:positionV relativeFrom="paragraph">
                  <wp:posOffset>-183180</wp:posOffset>
                </wp:positionV>
                <wp:extent cx="605520" cy="668520"/>
                <wp:effectExtent l="38100" t="19050" r="42545" b="3683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605520" cy="66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138.9pt;margin-top:-14.9pt;width:49.05pt;height:53.7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">
                <v:imagedata r:id="rId264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944650</wp:posOffset>
                </wp:positionH>
                <wp:positionV relativeFrom="paragraph">
                  <wp:posOffset>-166260</wp:posOffset>
                </wp:positionV>
                <wp:extent cx="656280" cy="674280"/>
                <wp:effectExtent l="38100" t="38100" r="29845" b="3111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656280" cy="67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73.7pt;margin-top:-13.95pt;width:53.25pt;height:54.7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">
                <v:imagedata r:id="rId2649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Κατ’ αρχάς </w:t>
      </w:r>
      <w:r w:rsidR="008F6463" w:rsidRPr="008F6463">
        <w:rPr>
          <w:position w:val="-6"/>
        </w:rPr>
        <w:object w:dxaOrig="2020" w:dyaOrig="300">
          <v:shape id="_x0000_i1064" type="#_x0000_t75" style="width:101pt;height:15pt" o:ole="">
            <v:imagedata r:id="rId2650" o:title=""/>
          </v:shape>
          <o:OLEObject Type="Embed" ProgID="Equation.DSMT4" ShapeID="_x0000_i1064" DrawAspect="Content" ObjectID="_1669710058" r:id="rId2651"/>
        </w:object>
      </w:r>
      <w:r w:rsidR="00D67C69" w:rsidRPr="004C788C">
        <w:rPr>
          <w:lang w:val="el-GR"/>
        </w:rPr>
        <w:t xml:space="preserve">, όπου </w:t>
      </w:r>
      <w:r w:rsidR="008F6463" w:rsidRPr="008F6463">
        <w:rPr>
          <w:position w:val="-6"/>
        </w:rPr>
        <w:object w:dxaOrig="279" w:dyaOrig="300">
          <v:shape id="_x0000_i1065" type="#_x0000_t75" style="width:13.95pt;height:15pt" o:ole="">
            <v:imagedata r:id="rId2652" o:title=""/>
          </v:shape>
          <o:OLEObject Type="Embed" ProgID="Equation.DSMT4" ShapeID="_x0000_i1065" DrawAspect="Content" ObjectID="_1669710059" r:id="rId2653"/>
        </w:object>
      </w:r>
      <w:r w:rsidR="00D67C69" w:rsidRPr="004C788C">
        <w:rPr>
          <w:lang w:val="el-GR"/>
        </w:rPr>
        <w:t xml:space="preserve"> ο κλιμακωτός στον οποίο φθάνουμε με αλγόριθμο </w:t>
      </w:r>
      <w:r w:rsidR="00D67C69">
        <w:rPr>
          <w:lang w:val="en-US"/>
        </w:rPr>
        <w:t>Gauss</w:t>
      </w:r>
      <w:r w:rsidR="00D67C69" w:rsidRPr="004C788C">
        <w:rPr>
          <w:lang w:val="el-GR"/>
        </w:rPr>
        <w:t>.</w:t>
      </w:r>
    </w:p>
    <w:p w:rsidR="00D67C69" w:rsidRDefault="00907B10" w:rsidP="00D67C69">
      <w:pPr>
        <w:jc w:val="center"/>
      </w:pP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8409040</wp:posOffset>
                </wp:positionH>
                <wp:positionV relativeFrom="paragraph">
                  <wp:posOffset>767800</wp:posOffset>
                </wp:positionV>
                <wp:extent cx="360" cy="360"/>
                <wp:effectExtent l="0" t="0" r="0" b="0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661.15pt;margin-top:59.45pt;width:2.05pt;height:2.0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">
                <v:imagedata r:id="rId2655" o:title=""/>
              </v:shape>
            </w:pict>
          </mc:Fallback>
        </mc:AlternateContent>
      </w: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7041760</wp:posOffset>
                </wp:positionH>
                <wp:positionV relativeFrom="paragraph">
                  <wp:posOffset>564040</wp:posOffset>
                </wp:positionV>
                <wp:extent cx="360" cy="360"/>
                <wp:effectExtent l="0" t="0" r="0" b="0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553.45pt;margin-top:43.4pt;width:2.05pt;height:2.0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fBPSA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h9NErLGCUusSDrrcjLotIDVNQJ1omPrL+ydRtu6QpTZLuOEvm+/nelqF5ik4qi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">
                <v:imagedata r:id="rId2657" o:title=""/>
              </v:shape>
            </w:pict>
          </mc:Fallback>
        </mc:AlternateContent>
      </w:r>
      <w:r w:rsidR="00D54715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2716570</wp:posOffset>
                </wp:positionH>
                <wp:positionV relativeFrom="paragraph">
                  <wp:posOffset>366660</wp:posOffset>
                </wp:positionV>
                <wp:extent cx="102960" cy="167760"/>
                <wp:effectExtent l="19050" t="19050" r="30480" b="2286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1029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213.3pt;margin-top:28.25pt;width:9.05pt;height:14.1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">
                <v:imagedata r:id="rId2659" o:title=""/>
              </v:shape>
            </w:pict>
          </mc:Fallback>
        </mc:AlternateContent>
      </w:r>
      <w:r w:rsidR="00D54715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2677690</wp:posOffset>
                </wp:positionH>
                <wp:positionV relativeFrom="paragraph">
                  <wp:posOffset>317700</wp:posOffset>
                </wp:positionV>
                <wp:extent cx="19440" cy="16920"/>
                <wp:effectExtent l="19050" t="19050" r="19050" b="2159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9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210.5pt;margin-top:24.55pt;width:2.3pt;height:2.1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">
                <v:imagedata r:id="rId2661" o:title=""/>
              </v:shape>
            </w:pict>
          </mc:Fallback>
        </mc:AlternateContent>
      </w:r>
      <w:r w:rsidR="00D54715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071090</wp:posOffset>
                </wp:positionH>
                <wp:positionV relativeFrom="paragraph">
                  <wp:posOffset>311580</wp:posOffset>
                </wp:positionV>
                <wp:extent cx="142560" cy="11520"/>
                <wp:effectExtent l="38100" t="38100" r="29210" b="4572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142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162.35pt;margin-top:23.8pt;width:12.8pt;height:2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">
                <v:imagedata r:id="rId2663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2940850</wp:posOffset>
                </wp:positionH>
                <wp:positionV relativeFrom="paragraph">
                  <wp:posOffset>-57780</wp:posOffset>
                </wp:positionV>
                <wp:extent cx="128520" cy="33840"/>
                <wp:effectExtent l="76200" t="114300" r="100330" b="15684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28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227.7pt;margin-top:-11.6pt;width:17.4pt;height:17.3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">
                <v:imagedata r:id="rId2665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2363050</wp:posOffset>
                </wp:positionH>
                <wp:positionV relativeFrom="paragraph">
                  <wp:posOffset>-64260</wp:posOffset>
                </wp:positionV>
                <wp:extent cx="133920" cy="35280"/>
                <wp:effectExtent l="76200" t="95250" r="95250" b="13652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339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182.45pt;margin-top:-10.65pt;width:17.6pt;height:15.2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">
                <v:imagedata r:id="rId2667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664370</wp:posOffset>
                </wp:positionH>
                <wp:positionV relativeFrom="paragraph">
                  <wp:posOffset>-84780</wp:posOffset>
                </wp:positionV>
                <wp:extent cx="145800" cy="73440"/>
                <wp:effectExtent l="95250" t="152400" r="102235" b="15557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458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205.35pt;margin-top:-15.65pt;width:20.15pt;height:23.1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">
                <v:imagedata r:id="rId2669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2640610</wp:posOffset>
                </wp:positionH>
                <wp:positionV relativeFrom="paragraph">
                  <wp:posOffset>462420</wp:posOffset>
                </wp:positionV>
                <wp:extent cx="112680" cy="21960"/>
                <wp:effectExtent l="76200" t="133350" r="116205" b="14986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112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204.35pt;margin-top:27.7pt;width:16.45pt;height:17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">
                <v:imagedata r:id="rId2671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082970</wp:posOffset>
                </wp:positionH>
                <wp:positionV relativeFrom="paragraph">
                  <wp:posOffset>146340</wp:posOffset>
                </wp:positionV>
                <wp:extent cx="126360" cy="60840"/>
                <wp:effectExtent l="76200" t="114300" r="102870" b="16827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126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160.1pt;margin-top:5.5pt;width:17.95pt;height:19.2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">
                <v:imagedata r:id="rId2673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058130</wp:posOffset>
                </wp:positionH>
                <wp:positionV relativeFrom="paragraph">
                  <wp:posOffset>-52740</wp:posOffset>
                </wp:positionV>
                <wp:extent cx="171360" cy="46440"/>
                <wp:effectExtent l="76200" t="133350" r="114935" b="14414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71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158.1pt;margin-top:-12.3pt;width:21.6pt;height:18.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">
                <v:imagedata r:id="rId2675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2576170</wp:posOffset>
                </wp:positionH>
                <wp:positionV relativeFrom="paragraph">
                  <wp:posOffset>337140</wp:posOffset>
                </wp:positionV>
                <wp:extent cx="235080" cy="245880"/>
                <wp:effectExtent l="38100" t="38100" r="12700" b="4000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2350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202.05pt;margin-top:25.65pt;width:20.15pt;height:21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">
                <v:imagedata r:id="rId2677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022490</wp:posOffset>
                </wp:positionH>
                <wp:positionV relativeFrom="paragraph">
                  <wp:posOffset>104940</wp:posOffset>
                </wp:positionV>
                <wp:extent cx="238680" cy="224640"/>
                <wp:effectExtent l="38100" t="38100" r="9525" b="4254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2386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158.5pt;margin-top:7.55pt;width:20.35pt;height:19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">
                <v:imagedata r:id="rId2679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3041650</wp:posOffset>
                </wp:positionH>
                <wp:positionV relativeFrom="paragraph">
                  <wp:posOffset>-28260</wp:posOffset>
                </wp:positionV>
                <wp:extent cx="19080" cy="68760"/>
                <wp:effectExtent l="19050" t="19050" r="19050" b="2667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9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239.05pt;margin-top:-2.7pt;width:2.45pt;height:6.3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">
                <v:imagedata r:id="rId2681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3004570</wp:posOffset>
                </wp:positionH>
                <wp:positionV relativeFrom="paragraph">
                  <wp:posOffset>-49860</wp:posOffset>
                </wp:positionV>
                <wp:extent cx="56160" cy="63000"/>
                <wp:effectExtent l="19050" t="19050" r="20320" b="3238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56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236.05pt;margin-top:-4.3pt;width:5.4pt;height:5.6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">
                <v:imagedata r:id="rId2683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901610</wp:posOffset>
                </wp:positionH>
                <wp:positionV relativeFrom="paragraph">
                  <wp:posOffset>-83700</wp:posOffset>
                </wp:positionV>
                <wp:extent cx="62640" cy="91080"/>
                <wp:effectExtent l="19050" t="38100" r="33020" b="2349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626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227.8pt;margin-top:-7.25pt;width:6.05pt;height:8.4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">
                <v:imagedata r:id="rId2685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2892250</wp:posOffset>
                </wp:positionH>
                <wp:positionV relativeFrom="paragraph">
                  <wp:posOffset>-85860</wp:posOffset>
                </wp:positionV>
                <wp:extent cx="71280" cy="89280"/>
                <wp:effectExtent l="38100" t="38100" r="43180" b="2540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712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227.05pt;margin-top:-7.45pt;width:6.95pt;height:8.4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">
                <v:imagedata r:id="rId2687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2721970</wp:posOffset>
                </wp:positionH>
                <wp:positionV relativeFrom="paragraph">
                  <wp:posOffset>-40500</wp:posOffset>
                </wp:positionV>
                <wp:extent cx="66600" cy="99360"/>
                <wp:effectExtent l="19050" t="38100" r="29210" b="3429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66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13.9pt;margin-top:-3.65pt;width:6.4pt;height:8.9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">
                <v:imagedata r:id="rId2689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2670130</wp:posOffset>
                </wp:positionH>
                <wp:positionV relativeFrom="paragraph">
                  <wp:posOffset>-109260</wp:posOffset>
                </wp:positionV>
                <wp:extent cx="34200" cy="82440"/>
                <wp:effectExtent l="19050" t="19050" r="23495" b="32385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342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09.75pt;margin-top:-9.1pt;width:3.7pt;height:7.5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">
                <v:imagedata r:id="rId2691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2616490</wp:posOffset>
                </wp:positionH>
                <wp:positionV relativeFrom="paragraph">
                  <wp:posOffset>-108540</wp:posOffset>
                </wp:positionV>
                <wp:extent cx="101520" cy="101160"/>
                <wp:effectExtent l="38100" t="38100" r="32385" b="3238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015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05.3pt;margin-top:-9.25pt;width:9.4pt;height:9.2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">
                <v:imagedata r:id="rId2693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2436850</wp:posOffset>
                </wp:positionH>
                <wp:positionV relativeFrom="paragraph">
                  <wp:posOffset>-25380</wp:posOffset>
                </wp:positionV>
                <wp:extent cx="73800" cy="92160"/>
                <wp:effectExtent l="19050" t="38100" r="21590" b="2222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738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191.55pt;margin-top:-2.6pt;width:6.75pt;height:8.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">
                <v:imagedata r:id="rId2695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2351890</wp:posOffset>
                </wp:positionH>
                <wp:positionV relativeFrom="paragraph">
                  <wp:posOffset>-104940</wp:posOffset>
                </wp:positionV>
                <wp:extent cx="60480" cy="89280"/>
                <wp:effectExtent l="19050" t="19050" r="34925" b="2540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604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184.6pt;margin-top:-8.7pt;width:5.8pt;height:8.1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">
                <v:imagedata r:id="rId2697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2336770</wp:posOffset>
                </wp:positionH>
                <wp:positionV relativeFrom="paragraph">
                  <wp:posOffset>-111780</wp:posOffset>
                </wp:positionV>
                <wp:extent cx="86040" cy="111960"/>
                <wp:effectExtent l="38100" t="38100" r="28575" b="4064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86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183.35pt;margin-top:-9.45pt;width:8.1pt;height:10.0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">
                <v:imagedata r:id="rId2699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2179810</wp:posOffset>
                </wp:positionH>
                <wp:positionV relativeFrom="paragraph">
                  <wp:posOffset>-61740</wp:posOffset>
                </wp:positionV>
                <wp:extent cx="31320" cy="62280"/>
                <wp:effectExtent l="19050" t="19050" r="26035" b="3302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31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171.3pt;margin-top:-5.25pt;width:3.45pt;height:6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">
                <v:imagedata r:id="rId2701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2064250</wp:posOffset>
                </wp:positionH>
                <wp:positionV relativeFrom="paragraph">
                  <wp:posOffset>-80820</wp:posOffset>
                </wp:positionV>
                <wp:extent cx="83520" cy="96120"/>
                <wp:effectExtent l="19050" t="38100" r="31115" b="3746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835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161.95pt;margin-top:-7pt;width:7.6pt;height:8.8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">
                <v:imagedata r:id="rId2703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2063530</wp:posOffset>
                </wp:positionH>
                <wp:positionV relativeFrom="paragraph">
                  <wp:posOffset>-111420</wp:posOffset>
                </wp:positionV>
                <wp:extent cx="91800" cy="102240"/>
                <wp:effectExtent l="38100" t="38100" r="22860" b="3111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918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161.85pt;margin-top:-9.4pt;width:8.5pt;height:9.2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">
                <v:imagedata r:id="rId2705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017890</wp:posOffset>
                </wp:positionH>
                <wp:positionV relativeFrom="paragraph">
                  <wp:posOffset>241020</wp:posOffset>
                </wp:positionV>
                <wp:extent cx="22680" cy="15480"/>
                <wp:effectExtent l="19050" t="19050" r="15875" b="2286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22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237.2pt;margin-top:18.55pt;width:2.8pt;height:2.3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">
                <v:imagedata r:id="rId2707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2719450</wp:posOffset>
                </wp:positionH>
                <wp:positionV relativeFrom="paragraph">
                  <wp:posOffset>241020</wp:posOffset>
                </wp:positionV>
                <wp:extent cx="23400" cy="24480"/>
                <wp:effectExtent l="19050" t="19050" r="34290" b="3302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23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213.75pt;margin-top:18.65pt;width:2.65pt;height:2.7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">
                <v:imagedata r:id="rId2709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2487970</wp:posOffset>
                </wp:positionH>
                <wp:positionV relativeFrom="paragraph">
                  <wp:posOffset>236700</wp:posOffset>
                </wp:positionV>
                <wp:extent cx="1440" cy="1080"/>
                <wp:effectExtent l="19050" t="19050" r="17780" b="1841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195.4pt;margin-top:17.9pt;width:1.1pt;height:1.6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">
                <v:imagedata r:id="rId2711" o:title=""/>
              </v:shape>
            </w:pict>
          </mc:Fallback>
        </mc:AlternateContent>
      </w:r>
      <w:r w:rsidR="000E5BDF"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2146330</wp:posOffset>
                </wp:positionH>
                <wp:positionV relativeFrom="paragraph">
                  <wp:posOffset>190260</wp:posOffset>
                </wp:positionV>
                <wp:extent cx="10800" cy="22680"/>
                <wp:effectExtent l="19050" t="19050" r="27305" b="1587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0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168.65pt;margin-top:14.65pt;width:1.6pt;height:2.6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">
                <v:imagedata r:id="rId2713" o:title=""/>
              </v:shape>
            </w:pict>
          </mc:Fallback>
        </mc:AlternateContent>
      </w:r>
      <w:r w:rsidR="008F6463" w:rsidRPr="008F6463">
        <w:rPr>
          <w:position w:val="-6"/>
        </w:rPr>
        <w:object w:dxaOrig="880" w:dyaOrig="300">
          <v:shape id="_x0000_i1066" type="#_x0000_t75" style="width:44pt;height:15pt" o:ole="">
            <v:imagedata r:id="rId2714" o:title=""/>
          </v:shape>
          <o:OLEObject Type="Embed" ProgID="Equation.DSMT4" ShapeID="_x0000_i1066" DrawAspect="Content" ObjectID="_1669710060" r:id="rId2715"/>
        </w:object>
      </w:r>
      <w:r w:rsidR="00D67C69">
        <w:t xml:space="preserve"> </w:t>
      </w:r>
      <w:r w:rsidR="008F6463" w:rsidRPr="008F6463">
        <w:rPr>
          <w:position w:val="-78"/>
        </w:rPr>
        <w:object w:dxaOrig="2880" w:dyaOrig="1700">
          <v:shape id="_x0000_i1067" type="#_x0000_t75" style="width:2in;height:85pt" o:ole="">
            <v:imagedata r:id="rId2716" o:title=""/>
          </v:shape>
          <o:OLEObject Type="Embed" ProgID="Equation.DSMT4" ShapeID="_x0000_i1067" DrawAspect="Content" ObjectID="_1669710061" r:id="rId2717"/>
        </w:object>
      </w:r>
    </w:p>
    <w:p w:rsidR="00D67C69" w:rsidRDefault="003908A1" w:rsidP="00D67C69">
      <w:pPr>
        <w:numPr>
          <w:ilvl w:val="0"/>
          <w:numId w:val="30"/>
        </w:numPr>
        <w:tabs>
          <w:tab w:val="clear" w:pos="1185"/>
        </w:tabs>
        <w:spacing w:before="0" w:after="200" w:line="276" w:lineRule="auto"/>
      </w:pP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-244280</wp:posOffset>
                </wp:positionH>
                <wp:positionV relativeFrom="paragraph">
                  <wp:posOffset>728940</wp:posOffset>
                </wp:positionV>
                <wp:extent cx="168120" cy="17640"/>
                <wp:effectExtent l="38100" t="38100" r="41910" b="40005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68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-19.85pt;margin-top:56.7pt;width:14.6pt;height:2.95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">
                <v:imagedata r:id="rId2719" o:title=""/>
              </v:shape>
            </w:pict>
          </mc:Fallback>
        </mc:AlternateContent>
      </w:r>
      <w:r w:rsidR="000E5BDF"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022290</wp:posOffset>
                </wp:positionH>
                <wp:positionV relativeFrom="paragraph">
                  <wp:posOffset>389360</wp:posOffset>
                </wp:positionV>
                <wp:extent cx="718920" cy="55800"/>
                <wp:effectExtent l="76200" t="95250" r="100330" b="15430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718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13pt;margin-top:24.95pt;width:64.35pt;height:17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">
                <v:imagedata r:id="rId2721" o:title=""/>
              </v:shape>
            </w:pict>
          </mc:Fallback>
        </mc:AlternateContent>
      </w:r>
      <w:r w:rsidR="000E5BDF"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875690</wp:posOffset>
                </wp:positionH>
                <wp:positionV relativeFrom="paragraph">
                  <wp:posOffset>355520</wp:posOffset>
                </wp:positionV>
                <wp:extent cx="694440" cy="58680"/>
                <wp:effectExtent l="0" t="133350" r="106045" b="17018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6944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222.65pt;margin-top:20.2pt;width:62.6pt;height:20.6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">
                <v:imagedata r:id="rId2723" o:title=""/>
              </v:shape>
            </w:pict>
          </mc:Fallback>
        </mc:AlternateContent>
      </w:r>
      <w:r w:rsidR="000E5BDF"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537010</wp:posOffset>
                </wp:positionH>
                <wp:positionV relativeFrom="paragraph">
                  <wp:posOffset>445160</wp:posOffset>
                </wp:positionV>
                <wp:extent cx="327240" cy="26640"/>
                <wp:effectExtent l="38100" t="133350" r="111125" b="16446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327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274.6pt;margin-top:26.7pt;width:33.85pt;height:18.8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">
                <v:imagedata r:id="rId2725" o:title=""/>
              </v:shape>
            </w:pict>
          </mc:Fallback>
        </mc:AlternateContent>
      </w:r>
      <w:r w:rsidR="000E5BDF"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4792690</wp:posOffset>
                </wp:positionH>
                <wp:positionV relativeFrom="paragraph">
                  <wp:posOffset>486920</wp:posOffset>
                </wp:positionV>
                <wp:extent cx="349560" cy="34560"/>
                <wp:effectExtent l="76200" t="133350" r="107950" b="13716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3495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73.55pt;margin-top:30.25pt;width:35.45pt;height:17.8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">
                <v:imagedata r:id="rId2727" o:title=""/>
              </v:shape>
            </w:pict>
          </mc:Fallback>
        </mc:AlternateContent>
      </w:r>
      <w:r w:rsidR="00D67C69" w:rsidRPr="009253D1">
        <w:rPr>
          <w:b/>
          <w:color w:val="FF0000"/>
          <w:highlight w:val="yellow"/>
          <w:lang w:val="el-GR"/>
        </w:rPr>
        <w:t>Κάθε μεταβλητή αντιστοιχεί σε μία στήλη</w:t>
      </w:r>
      <w:r w:rsidR="00D67C69" w:rsidRPr="009253D1">
        <w:rPr>
          <w:color w:val="FF0000"/>
          <w:lang w:val="el-GR"/>
        </w:rPr>
        <w:t xml:space="preserve"> </w:t>
      </w:r>
      <w:r w:rsidR="00D67C69" w:rsidRPr="004C788C">
        <w:rPr>
          <w:lang w:val="el-GR"/>
        </w:rPr>
        <w:t xml:space="preserve">του </w:t>
      </w:r>
      <w:r w:rsidR="008F6463" w:rsidRPr="008F6463">
        <w:rPr>
          <w:position w:val="-6"/>
        </w:rPr>
        <w:object w:dxaOrig="279" w:dyaOrig="300">
          <v:shape id="_x0000_i1068" type="#_x0000_t75" style="width:13.95pt;height:15pt" o:ole="">
            <v:imagedata r:id="rId2728" o:title=""/>
          </v:shape>
          <o:OLEObject Type="Embed" ProgID="Equation.DSMT4" ShapeID="_x0000_i1068" DrawAspect="Content" ObjectID="_1669710062" r:id="rId2729"/>
        </w:object>
      </w:r>
      <w:r w:rsidR="00D67C69" w:rsidRPr="004C788C">
        <w:rPr>
          <w:lang w:val="el-GR"/>
        </w:rPr>
        <w:t xml:space="preserve">. Οι </w:t>
      </w:r>
      <w:r w:rsidR="00D67C69" w:rsidRPr="009253D1">
        <w:rPr>
          <w:highlight w:val="yellow"/>
          <w:lang w:val="el-GR"/>
        </w:rPr>
        <w:t xml:space="preserve">μεταβλητές που αντιστοιχούν σε </w:t>
      </w:r>
      <w:r w:rsidR="00D67C69" w:rsidRPr="009253D1">
        <w:rPr>
          <w:b/>
          <w:color w:val="FF0000"/>
          <w:highlight w:val="yellow"/>
          <w:u w:val="single"/>
          <w:lang w:val="el-GR"/>
        </w:rPr>
        <w:t>στήλη που δεν έχει οδηγό</w:t>
      </w:r>
      <w:r w:rsidR="00D67C69" w:rsidRPr="009253D1">
        <w:rPr>
          <w:b/>
          <w:color w:val="FF0000"/>
          <w:highlight w:val="yellow"/>
          <w:lang w:val="el-GR"/>
        </w:rPr>
        <w:t xml:space="preserve"> ονομάζονται </w:t>
      </w:r>
      <w:r w:rsidR="00D67C69" w:rsidRPr="009253D1">
        <w:rPr>
          <w:b/>
          <w:color w:val="FF0000"/>
          <w:highlight w:val="yellow"/>
          <w:u w:val="double"/>
          <w:lang w:val="el-GR"/>
        </w:rPr>
        <w:t>ελεύθερες</w:t>
      </w:r>
      <w:r w:rsidR="00D67C69" w:rsidRPr="009253D1">
        <w:rPr>
          <w:b/>
          <w:color w:val="FF0000"/>
          <w:highlight w:val="yellow"/>
          <w:lang w:val="el-GR"/>
        </w:rPr>
        <w:t xml:space="preserve">, οι άλλες </w:t>
      </w:r>
      <w:r w:rsidR="00D67C69" w:rsidRPr="009253D1">
        <w:rPr>
          <w:b/>
          <w:color w:val="FF0000"/>
          <w:highlight w:val="yellow"/>
          <w:u w:val="double"/>
          <w:lang w:val="el-GR"/>
        </w:rPr>
        <w:t>βασικές</w:t>
      </w:r>
      <w:r w:rsidR="00D67C69" w:rsidRPr="004C788C">
        <w:rPr>
          <w:lang w:val="el-GR"/>
        </w:rPr>
        <w:t xml:space="preserve">. </w:t>
      </w:r>
      <w:proofErr w:type="spellStart"/>
      <w:r w:rsidR="00D67C69" w:rsidRPr="00CE11E8">
        <w:rPr>
          <w:u w:val="single"/>
        </w:rPr>
        <w:t>Εδώ</w:t>
      </w:r>
      <w:proofErr w:type="spellEnd"/>
      <w:r w:rsidR="00D67C69" w:rsidRPr="00CE11E8">
        <w:rPr>
          <w:u w:val="single"/>
        </w:rPr>
        <w:t>:</w:t>
      </w:r>
      <w:r w:rsidR="00D67C69">
        <w:t xml:space="preserve"> βα</w:t>
      </w:r>
      <w:proofErr w:type="spellStart"/>
      <w:r w:rsidR="00D67C69">
        <w:t>σικές</w:t>
      </w:r>
      <w:proofErr w:type="spellEnd"/>
      <w:proofErr w:type="gramStart"/>
      <w:r w:rsidR="00D67C69">
        <w:t xml:space="preserve">: </w:t>
      </w:r>
      <w:proofErr w:type="gramEnd"/>
      <w:r w:rsidR="008F6463" w:rsidRPr="008F6463">
        <w:rPr>
          <w:position w:val="-12"/>
        </w:rPr>
        <w:object w:dxaOrig="600" w:dyaOrig="380">
          <v:shape id="_x0000_i1069" type="#_x0000_t75" style="width:30pt;height:19pt" o:ole="">
            <v:imagedata r:id="rId2730" o:title=""/>
          </v:shape>
          <o:OLEObject Type="Embed" ProgID="Equation.DSMT4" ShapeID="_x0000_i1069" DrawAspect="Content" ObjectID="_1669710063" r:id="rId2731"/>
        </w:object>
      </w:r>
      <w:r w:rsidR="00D67C69">
        <w:t xml:space="preserve">, </w:t>
      </w:r>
      <w:proofErr w:type="spellStart"/>
      <w:r w:rsidR="00D67C69">
        <w:t>ελεύθερες</w:t>
      </w:r>
      <w:proofErr w:type="spellEnd"/>
      <w:r w:rsidR="00D67C69">
        <w:t xml:space="preserve">: </w:t>
      </w:r>
      <w:r w:rsidR="008F6463" w:rsidRPr="008F6463">
        <w:rPr>
          <w:position w:val="-12"/>
        </w:rPr>
        <w:object w:dxaOrig="639" w:dyaOrig="380">
          <v:shape id="_x0000_i1070" type="#_x0000_t75" style="width:31.95pt;height:19pt" o:ole="">
            <v:imagedata r:id="rId2732" o:title=""/>
          </v:shape>
          <o:OLEObject Type="Embed" ProgID="Equation.DSMT4" ShapeID="_x0000_i1070" DrawAspect="Content" ObjectID="_1669710064" r:id="rId2733"/>
        </w:object>
      </w:r>
      <w:r w:rsidR="00D67C69">
        <w:t>.</w:t>
      </w:r>
    </w:p>
    <w:p w:rsidR="009253D1" w:rsidRDefault="003908A1" w:rsidP="009253D1">
      <w:pPr>
        <w:tabs>
          <w:tab w:val="clear" w:pos="1185"/>
        </w:tabs>
        <w:spacing w:before="0" w:after="200" w:line="276" w:lineRule="auto"/>
        <w:ind w:left="360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5664040</wp:posOffset>
                </wp:positionH>
                <wp:positionV relativeFrom="paragraph">
                  <wp:posOffset>183710</wp:posOffset>
                </wp:positionV>
                <wp:extent cx="209520" cy="19800"/>
                <wp:effectExtent l="38100" t="38100" r="38735" b="37465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209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445.25pt;margin-top:13.7pt;width:18pt;height:2.9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">
                <v:imagedata r:id="rId27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5670160</wp:posOffset>
                </wp:positionH>
                <wp:positionV relativeFrom="paragraph">
                  <wp:posOffset>201710</wp:posOffset>
                </wp:positionV>
                <wp:extent cx="188280" cy="29520"/>
                <wp:effectExtent l="38100" t="38100" r="40640" b="27940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1882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445.85pt;margin-top:15.25pt;width:16.15pt;height:3.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">
                <v:imagedata r:id="rId27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4087600</wp:posOffset>
                </wp:positionH>
                <wp:positionV relativeFrom="paragraph">
                  <wp:posOffset>169310</wp:posOffset>
                </wp:positionV>
                <wp:extent cx="115200" cy="17640"/>
                <wp:effectExtent l="19050" t="38100" r="37465" b="40005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115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321.3pt;margin-top:12.75pt;width:10.2pt;height:2.7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">
                <v:imagedata r:id="rId2739" o:title=""/>
              </v:shape>
            </w:pict>
          </mc:Fallback>
        </mc:AlternateContent>
      </w:r>
    </w:p>
    <w:p w:rsidR="00D67C69" w:rsidRDefault="003908A1" w:rsidP="00D67C69">
      <w:pPr>
        <w:numPr>
          <w:ilvl w:val="0"/>
          <w:numId w:val="30"/>
        </w:numPr>
        <w:tabs>
          <w:tab w:val="clear" w:pos="1185"/>
        </w:tabs>
        <w:spacing w:before="0" w:after="200" w:line="276" w:lineRule="auto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33640</wp:posOffset>
                </wp:positionH>
                <wp:positionV relativeFrom="paragraph">
                  <wp:posOffset>137205</wp:posOffset>
                </wp:positionV>
                <wp:extent cx="12960" cy="29880"/>
                <wp:effectExtent l="19050" t="19050" r="25400" b="27305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29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2.05pt;margin-top:10.25pt;width:2.15pt;height:3.4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">
                <v:imagedata r:id="rId274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4128850</wp:posOffset>
                </wp:positionH>
                <wp:positionV relativeFrom="paragraph">
                  <wp:posOffset>88145</wp:posOffset>
                </wp:positionV>
                <wp:extent cx="574200" cy="427680"/>
                <wp:effectExtent l="38100" t="38100" r="54610" b="4889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57420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24.1pt;margin-top:5.95pt;width:47.2pt;height:35.7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">
                <v:imagedata r:id="rId274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131050</wp:posOffset>
                </wp:positionH>
                <wp:positionV relativeFrom="paragraph">
                  <wp:posOffset>629585</wp:posOffset>
                </wp:positionV>
                <wp:extent cx="2382480" cy="54720"/>
                <wp:effectExtent l="0" t="171450" r="56515" b="17399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23824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6.5pt;margin-top:39.3pt;width:196.75pt;height:23.8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">
                <v:imagedata r:id="rId274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892970</wp:posOffset>
                </wp:positionH>
                <wp:positionV relativeFrom="paragraph">
                  <wp:posOffset>366785</wp:posOffset>
                </wp:positionV>
                <wp:extent cx="2318400" cy="88200"/>
                <wp:effectExtent l="0" t="152400" r="120015" b="17907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2318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224.3pt;margin-top:18.1pt;width:191pt;height:29.6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">
                <v:imagedata r:id="rId2747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667090</wp:posOffset>
                </wp:positionH>
                <wp:positionV relativeFrom="paragraph">
                  <wp:posOffset>-45775</wp:posOffset>
                </wp:positionV>
                <wp:extent cx="1428480" cy="56520"/>
                <wp:effectExtent l="0" t="152400" r="114935" b="17208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14284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48.15pt;margin-top:-12.65pt;width:121.2pt;height:22.0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">
                <v:imagedata r:id="rId2749" o:title=""/>
              </v:shape>
            </w:pict>
          </mc:Fallback>
        </mc:AlternateContent>
      </w:r>
      <w:r w:rsidR="000E5B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240090</wp:posOffset>
                </wp:positionH>
                <wp:positionV relativeFrom="paragraph">
                  <wp:posOffset>326465</wp:posOffset>
                </wp:positionV>
                <wp:extent cx="129600" cy="151200"/>
                <wp:effectExtent l="114300" t="171450" r="137160" b="19177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29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28.2pt;margin-top:14.35pt;width:21.55pt;height:34.6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">
                <v:imagedata r:id="rId2751" o:title=""/>
              </v:shape>
            </w:pict>
          </mc:Fallback>
        </mc:AlternateContent>
      </w:r>
      <w:r w:rsidR="00D67C69" w:rsidRPr="009253D1">
        <w:rPr>
          <w:highlight w:val="yellow"/>
          <w:lang w:val="el-GR"/>
        </w:rPr>
        <w:t xml:space="preserve">Κάθε μη-μηδενική γραμμή του </w:t>
      </w:r>
      <w:r w:rsidR="008F6463" w:rsidRPr="008F6463">
        <w:rPr>
          <w:position w:val="-6"/>
        </w:rPr>
        <w:object w:dxaOrig="279" w:dyaOrig="300">
          <v:shape id="_x0000_i1071" type="#_x0000_t75" style="width:13.95pt;height:15pt" o:ole="">
            <v:imagedata r:id="rId2752" o:title=""/>
          </v:shape>
          <o:OLEObject Type="Embed" ProgID="Equation.DSMT4" ShapeID="_x0000_i1071" DrawAspect="Content" ObjectID="_1669710065" r:id="rId2753"/>
        </w:object>
      </w:r>
      <w:r w:rsidR="00D67C69" w:rsidRPr="009253D1">
        <w:rPr>
          <w:highlight w:val="yellow"/>
          <w:lang w:val="el-GR"/>
        </w:rPr>
        <w:t xml:space="preserve"> αντιστοιχεί σε μία εξίσωση</w:t>
      </w:r>
      <w:r w:rsidR="00D67C69" w:rsidRPr="004C788C">
        <w:rPr>
          <w:lang w:val="el-GR"/>
        </w:rPr>
        <w:t xml:space="preserve">. </w:t>
      </w:r>
      <w:r w:rsidR="00D67C69" w:rsidRPr="009253D1">
        <w:rPr>
          <w:highlight w:val="yellow"/>
          <w:lang w:val="el-GR"/>
        </w:rPr>
        <w:t xml:space="preserve">Λύσε τις έτσι ώστε σε όλες </w:t>
      </w:r>
      <w:r w:rsidR="00D67C69" w:rsidRPr="009253D1">
        <w:rPr>
          <w:b/>
          <w:color w:val="FF0000"/>
          <w:highlight w:val="yellow"/>
          <w:lang w:val="el-GR"/>
        </w:rPr>
        <w:t xml:space="preserve">να εκφράζονται </w:t>
      </w:r>
      <w:r w:rsidR="00D67C69" w:rsidRPr="009253D1">
        <w:rPr>
          <w:b/>
          <w:color w:val="FF0000"/>
          <w:highlight w:val="yellow"/>
          <w:u w:val="single"/>
          <w:lang w:val="el-GR"/>
        </w:rPr>
        <w:t>οι βασικές μεταβλητές συναρτήσει των ελεύθερων</w:t>
      </w:r>
      <w:r w:rsidR="00D67C69" w:rsidRPr="009253D1">
        <w:rPr>
          <w:b/>
          <w:color w:val="FF0000"/>
          <w:highlight w:val="yellow"/>
          <w:lang w:val="el-GR"/>
        </w:rPr>
        <w:t>.</w:t>
      </w:r>
      <w:r w:rsidR="00D67C69" w:rsidRPr="004C788C">
        <w:rPr>
          <w:lang w:val="el-GR"/>
        </w:rPr>
        <w:t xml:space="preserve"> </w:t>
      </w:r>
      <w:r w:rsidR="00D67C69">
        <w:t>(</w:t>
      </w:r>
      <w:proofErr w:type="spellStart"/>
      <w:proofErr w:type="gramStart"/>
      <w:r w:rsidR="00D67C69">
        <w:t>Δηλ</w:t>
      </w:r>
      <w:proofErr w:type="spellEnd"/>
      <w:r w:rsidR="00D67C69">
        <w:t>.:</w:t>
      </w:r>
      <w:proofErr w:type="gramEnd"/>
      <w:r w:rsidR="00D67C69">
        <w:t xml:space="preserve"> α</w:t>
      </w:r>
      <w:proofErr w:type="spellStart"/>
      <w:r w:rsidR="00D67C69">
        <w:t>ριστερά</w:t>
      </w:r>
      <w:proofErr w:type="spellEnd"/>
      <w:r w:rsidR="00D67C69">
        <w:t xml:space="preserve"> του </w:t>
      </w:r>
      <w:r w:rsidR="00D67C69">
        <w:rPr>
          <w:lang w:val="en-US"/>
        </w:rPr>
        <w:t>“</w:t>
      </w:r>
      <w:r w:rsidR="00D67C69">
        <w:t>=</w:t>
      </w:r>
      <w:r w:rsidR="00D67C69">
        <w:rPr>
          <w:lang w:val="en-US"/>
        </w:rPr>
        <w:t>”</w:t>
      </w:r>
      <w:r w:rsidR="00D67C69">
        <w:t xml:space="preserve"> </w:t>
      </w:r>
      <w:proofErr w:type="spellStart"/>
      <w:r w:rsidR="00D67C69" w:rsidRPr="00CE11E8">
        <w:rPr>
          <w:u w:val="double"/>
        </w:rPr>
        <w:t>μόνο</w:t>
      </w:r>
      <w:proofErr w:type="spellEnd"/>
      <w:r w:rsidR="00D67C69">
        <w:t xml:space="preserve"> βα</w:t>
      </w:r>
      <w:proofErr w:type="spellStart"/>
      <w:r w:rsidR="00D67C69">
        <w:t>σικές</w:t>
      </w:r>
      <w:proofErr w:type="spellEnd"/>
      <w:r w:rsidR="00D67C69">
        <w:t xml:space="preserve">, </w:t>
      </w:r>
      <w:proofErr w:type="spellStart"/>
      <w:r w:rsidR="00D67C69">
        <w:t>δεξιά</w:t>
      </w:r>
      <w:proofErr w:type="spellEnd"/>
      <w:r w:rsidR="00D67C69">
        <w:t xml:space="preserve"> του </w:t>
      </w:r>
      <w:r w:rsidR="00D67C69">
        <w:rPr>
          <w:lang w:val="en-US"/>
        </w:rPr>
        <w:t>“=”</w:t>
      </w:r>
      <w:r w:rsidR="00D67C69">
        <w:t xml:space="preserve"> </w:t>
      </w:r>
      <w:proofErr w:type="spellStart"/>
      <w:r w:rsidR="00D67C69" w:rsidRPr="00CE11E8">
        <w:rPr>
          <w:u w:val="double"/>
        </w:rPr>
        <w:t>μόνο</w:t>
      </w:r>
      <w:proofErr w:type="spellEnd"/>
      <w:r w:rsidR="00D67C69">
        <w:t xml:space="preserve"> </w:t>
      </w:r>
      <w:proofErr w:type="spellStart"/>
      <w:r w:rsidR="00D67C69">
        <w:t>ελεύθερες</w:t>
      </w:r>
      <w:proofErr w:type="spellEnd"/>
      <w:r w:rsidR="00D67C69">
        <w:t>).</w:t>
      </w:r>
    </w:p>
    <w:p w:rsidR="00D67C69" w:rsidRDefault="003908A1" w:rsidP="00D67C69">
      <w:pPr>
        <w:ind w:left="360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3080320</wp:posOffset>
                </wp:positionH>
                <wp:positionV relativeFrom="paragraph">
                  <wp:posOffset>479170</wp:posOffset>
                </wp:positionV>
                <wp:extent cx="163080" cy="34920"/>
                <wp:effectExtent l="38100" t="38100" r="27940" b="22860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63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241.85pt;margin-top:37pt;width:14.35pt;height:4.0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">
                <v:imagedata r:id="rId27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3055480</wp:posOffset>
                </wp:positionH>
                <wp:positionV relativeFrom="paragraph">
                  <wp:posOffset>487090</wp:posOffset>
                </wp:positionV>
                <wp:extent cx="134640" cy="17280"/>
                <wp:effectExtent l="38100" t="38100" r="36830" b="40005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134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239.9pt;margin-top:37.65pt;width:12pt;height:2.8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">
                <v:imagedata r:id="rId27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-736040</wp:posOffset>
                </wp:positionH>
                <wp:positionV relativeFrom="paragraph">
                  <wp:posOffset>148690</wp:posOffset>
                </wp:positionV>
                <wp:extent cx="720" cy="2520"/>
                <wp:effectExtent l="38100" t="38100" r="37465" b="36195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-58.6pt;margin-top:10.85pt;width:1.4pt;height:2.0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">
                <v:imagedata r:id="rId2759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2328640</wp:posOffset>
                </wp:positionH>
                <wp:positionV relativeFrom="paragraph">
                  <wp:posOffset>200350</wp:posOffset>
                </wp:positionV>
                <wp:extent cx="360" cy="360"/>
                <wp:effectExtent l="0" t="0" r="0" b="0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183.1pt;margin-top:15.55pt;width:.6pt;height:.6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">
                <v:imagedata r:id="rId276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706050</wp:posOffset>
                </wp:positionH>
                <wp:positionV relativeFrom="paragraph">
                  <wp:posOffset>18270</wp:posOffset>
                </wp:positionV>
                <wp:extent cx="756360" cy="248760"/>
                <wp:effectExtent l="76200" t="133350" r="62865" b="17081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7563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130.5pt;margin-top:-7.2pt;width:67.65pt;height:36.5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">
                <v:imagedata r:id="rId276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865810</wp:posOffset>
                </wp:positionH>
                <wp:positionV relativeFrom="paragraph">
                  <wp:posOffset>-202770</wp:posOffset>
                </wp:positionV>
                <wp:extent cx="1485000" cy="105120"/>
                <wp:effectExtent l="0" t="133350" r="20320" b="12382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1485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64.3pt;margin-top:-24.45pt;width:124.95pt;height:22.2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">
                <v:imagedata r:id="rId276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2586250</wp:posOffset>
                </wp:positionH>
                <wp:positionV relativeFrom="paragraph">
                  <wp:posOffset>-75330</wp:posOffset>
                </wp:positionV>
                <wp:extent cx="205560" cy="236520"/>
                <wp:effectExtent l="38100" t="38100" r="23495" b="4953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2055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203.2pt;margin-top:-6.75pt;width:17.5pt;height:20.2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">
                <v:imagedata r:id="rId2767" o:title=""/>
              </v:shape>
            </w:pict>
          </mc:Fallback>
        </mc:AlternateContent>
      </w:r>
      <w:proofErr w:type="spellStart"/>
      <w:r w:rsidR="00D67C69">
        <w:t>Εδώ</w:t>
      </w:r>
      <w:proofErr w:type="spellEnd"/>
      <w:r w:rsidR="00D67C69">
        <w:t xml:space="preserve">: </w:t>
      </w:r>
      <w:r w:rsidR="008F6463" w:rsidRPr="008F6463">
        <w:rPr>
          <w:position w:val="-12"/>
        </w:rPr>
        <w:object w:dxaOrig="1680" w:dyaOrig="380">
          <v:shape id="_x0000_i1072" type="#_x0000_t75" style="width:84pt;height:19pt" o:ole="">
            <v:imagedata r:id="rId2768" o:title=""/>
          </v:shape>
          <o:OLEObject Type="Embed" ProgID="Equation.DSMT4" ShapeID="_x0000_i1072" DrawAspect="Content" ObjectID="_1669710066" r:id="rId2769"/>
        </w:object>
      </w:r>
      <w:r w:rsidR="008F6463" w:rsidRPr="008F6463">
        <w:rPr>
          <w:position w:val="-28"/>
        </w:rPr>
        <w:object w:dxaOrig="1180" w:dyaOrig="720">
          <v:shape id="_x0000_i1073" type="#_x0000_t75" style="width:59pt;height:36pt" o:ole="">
            <v:imagedata r:id="rId2770" o:title=""/>
          </v:shape>
          <o:OLEObject Type="Embed" ProgID="Equation.DSMT4" ShapeID="_x0000_i1073" DrawAspect="Content" ObjectID="_1669710067" r:id="rId2771"/>
        </w:object>
      </w:r>
    </w:p>
    <w:p w:rsidR="00D67C69" w:rsidRDefault="003908A1" w:rsidP="00D67C69">
      <w:pPr>
        <w:ind w:left="720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5698600</wp:posOffset>
                </wp:positionH>
                <wp:positionV relativeFrom="paragraph">
                  <wp:posOffset>280130</wp:posOffset>
                </wp:positionV>
                <wp:extent cx="113760" cy="16560"/>
                <wp:effectExtent l="38100" t="38100" r="38735" b="40640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113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448pt;margin-top:21.3pt;width:10.3pt;height:2.7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">
                <v:imagedata r:id="rId2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683440</wp:posOffset>
                </wp:positionH>
                <wp:positionV relativeFrom="paragraph">
                  <wp:posOffset>-30310</wp:posOffset>
                </wp:positionV>
                <wp:extent cx="39240" cy="166680"/>
                <wp:effectExtent l="38100" t="38100" r="37465" b="24130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39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53.1pt;margin-top:-3pt;width:4.5pt;height:14.3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">
                <v:imagedata r:id="rId277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2801890</wp:posOffset>
                </wp:positionH>
                <wp:positionV relativeFrom="paragraph">
                  <wp:posOffset>76870</wp:posOffset>
                </wp:positionV>
                <wp:extent cx="604080" cy="89280"/>
                <wp:effectExtent l="76200" t="133350" r="43815" b="15875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604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217.15pt;margin-top:-1.55pt;width:55.3pt;height:23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">
                <v:imagedata r:id="rId277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3581290</wp:posOffset>
                </wp:positionH>
                <wp:positionV relativeFrom="paragraph">
                  <wp:posOffset>-3410</wp:posOffset>
                </wp:positionV>
                <wp:extent cx="241560" cy="157320"/>
                <wp:effectExtent l="38100" t="38100" r="44450" b="3365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241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281.3pt;margin-top:-1pt;width:20.45pt;height:14.1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">
                <v:imagedata r:id="rId277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2667970</wp:posOffset>
                </wp:positionH>
                <wp:positionV relativeFrom="paragraph">
                  <wp:posOffset>-572210</wp:posOffset>
                </wp:positionV>
                <wp:extent cx="358560" cy="1009080"/>
                <wp:effectExtent l="38100" t="38100" r="22860" b="3873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358560" cy="10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09.35pt;margin-top:-45.8pt;width:29.8pt;height:81.0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">
                <v:imagedata r:id="rId278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702370</wp:posOffset>
                </wp:positionH>
                <wp:positionV relativeFrom="paragraph">
                  <wp:posOffset>257230</wp:posOffset>
                </wp:positionV>
                <wp:extent cx="1504440" cy="43560"/>
                <wp:effectExtent l="38100" t="38100" r="38735" b="3302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15044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54.6pt;margin-top:19.5pt;width:119.95pt;height:4.9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">
                <v:imagedata r:id="rId2783" o:title=""/>
              </v:shape>
            </w:pict>
          </mc:Fallback>
        </mc:AlternateContent>
      </w:r>
      <w:r w:rsidR="00D67C69">
        <w:t xml:space="preserve">   </w:t>
      </w:r>
      <w:r w:rsidR="008F6463" w:rsidRPr="008F6463">
        <w:rPr>
          <w:position w:val="-12"/>
        </w:rPr>
        <w:object w:dxaOrig="2920" w:dyaOrig="380">
          <v:shape id="_x0000_i1074" type="#_x0000_t75" style="width:146pt;height:19pt" o:ole="">
            <v:imagedata r:id="rId2784" o:title=""/>
          </v:shape>
          <o:OLEObject Type="Embed" ProgID="Equation.DSMT4" ShapeID="_x0000_i1074" DrawAspect="Content" ObjectID="_1669710068" r:id="rId2785"/>
        </w:object>
      </w:r>
      <w:r w:rsidR="008F6463" w:rsidRPr="008F6463">
        <w:rPr>
          <w:position w:val="-12"/>
        </w:rPr>
        <w:object w:dxaOrig="1560" w:dyaOrig="380">
          <v:shape id="_x0000_i1075" type="#_x0000_t75" style="width:78pt;height:19pt" o:ole="">
            <v:imagedata r:id="rId2786" o:title=""/>
          </v:shape>
          <o:OLEObject Type="Embed" ProgID="Equation.DSMT4" ShapeID="_x0000_i1075" DrawAspect="Content" ObjectID="_1669710069" r:id="rId2787"/>
        </w:object>
      </w:r>
    </w:p>
    <w:p w:rsidR="009253D1" w:rsidRDefault="003908A1" w:rsidP="00D67C69">
      <w:pPr>
        <w:ind w:left="720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5099920</wp:posOffset>
                </wp:positionH>
                <wp:positionV relativeFrom="paragraph">
                  <wp:posOffset>176690</wp:posOffset>
                </wp:positionV>
                <wp:extent cx="1440" cy="1440"/>
                <wp:effectExtent l="38100" t="38100" r="36830" b="36830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400.85pt;margin-top:13.2pt;width:1.5pt;height:1.5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">
                <v:imagedata r:id="rId2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4428520</wp:posOffset>
                </wp:positionH>
                <wp:positionV relativeFrom="paragraph">
                  <wp:posOffset>30170</wp:posOffset>
                </wp:positionV>
                <wp:extent cx="113400" cy="10440"/>
                <wp:effectExtent l="38100" t="38100" r="39370" b="27940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13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347.95pt;margin-top:1.6pt;width:10.45pt;height:2.3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">
                <v:imagedata r:id="rId2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2390200</wp:posOffset>
                </wp:positionH>
                <wp:positionV relativeFrom="paragraph">
                  <wp:posOffset>112970</wp:posOffset>
                </wp:positionV>
                <wp:extent cx="192240" cy="32400"/>
                <wp:effectExtent l="38100" t="38100" r="36830" b="24765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92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187.5pt;margin-top:8.35pt;width:16.45pt;height:3.7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">
                <v:imagedata r:id="rId2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1744360</wp:posOffset>
                </wp:positionH>
                <wp:positionV relativeFrom="paragraph">
                  <wp:posOffset>48890</wp:posOffset>
                </wp:positionV>
                <wp:extent cx="32040" cy="102600"/>
                <wp:effectExtent l="38100" t="38100" r="25400" b="31115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320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136.8pt;margin-top:3.05pt;width:3.75pt;height:9.6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">
                <v:imagedata r:id="rId2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1016080</wp:posOffset>
                </wp:positionH>
                <wp:positionV relativeFrom="paragraph">
                  <wp:posOffset>132050</wp:posOffset>
                </wp:positionV>
                <wp:extent cx="159840" cy="28080"/>
                <wp:effectExtent l="38100" t="38100" r="31115" b="29210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1598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79.45pt;margin-top:9.7pt;width:13.85pt;height:3.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">
                <v:imagedata r:id="rId2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16000</wp:posOffset>
                </wp:positionH>
                <wp:positionV relativeFrom="paragraph">
                  <wp:posOffset>48530</wp:posOffset>
                </wp:positionV>
                <wp:extent cx="105480" cy="205920"/>
                <wp:effectExtent l="38100" t="38100" r="27940" b="41910"/>
                <wp:wrapNone/>
                <wp:docPr id="4025" name="Ink 4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1054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5" o:spid="_x0000_s1026" type="#_x0000_t75" style="position:absolute;margin-left:.5pt;margin-top:3.15pt;width:9.7pt;height:17.55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">
                <v:imagedata r:id="rId2799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2871880</wp:posOffset>
                </wp:positionH>
                <wp:positionV relativeFrom="paragraph">
                  <wp:posOffset>150590</wp:posOffset>
                </wp:positionV>
                <wp:extent cx="57960" cy="39600"/>
                <wp:effectExtent l="19050" t="38100" r="37465" b="36830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579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225.4pt;margin-top:11.05pt;width:5.65pt;height:4.3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">
                <v:imagedata r:id="rId2801" o:title=""/>
              </v:shape>
            </w:pict>
          </mc:Fallback>
        </mc:AlternateContent>
      </w:r>
      <w:r w:rsidR="00907B1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5252200</wp:posOffset>
                </wp:positionH>
                <wp:positionV relativeFrom="paragraph">
                  <wp:posOffset>71750</wp:posOffset>
                </wp:positionV>
                <wp:extent cx="360" cy="360"/>
                <wp:effectExtent l="0" t="0" r="0" b="0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412.55pt;margin-top:4.65pt;width:2.05pt;height:2.0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">
                <v:imagedata r:id="rId280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2487250</wp:posOffset>
                </wp:positionH>
                <wp:positionV relativeFrom="paragraph">
                  <wp:posOffset>44470</wp:posOffset>
                </wp:positionV>
                <wp:extent cx="191520" cy="198360"/>
                <wp:effectExtent l="57150" t="133350" r="113665" b="16383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915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193.65pt;margin-top:-4.75pt;width:21.55pt;height:32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">
                <v:imagedata r:id="rId280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734730</wp:posOffset>
                </wp:positionH>
                <wp:positionV relativeFrom="paragraph">
                  <wp:posOffset>760150</wp:posOffset>
                </wp:positionV>
                <wp:extent cx="18000" cy="189720"/>
                <wp:effectExtent l="38100" t="38100" r="39370" b="3937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180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372pt;margin-top:59.3pt;width:2.9pt;height:16.2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">
                <v:imagedata r:id="rId280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675330</wp:posOffset>
                </wp:positionH>
                <wp:positionV relativeFrom="paragraph">
                  <wp:posOffset>765550</wp:posOffset>
                </wp:positionV>
                <wp:extent cx="93600" cy="92880"/>
                <wp:effectExtent l="38100" t="38100" r="40005" b="40640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93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367.4pt;margin-top:59.55pt;width:8.85pt;height:8.8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">
                <v:imagedata r:id="rId280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561930</wp:posOffset>
                </wp:positionH>
                <wp:positionV relativeFrom="paragraph">
                  <wp:posOffset>664030</wp:posOffset>
                </wp:positionV>
                <wp:extent cx="65520" cy="156960"/>
                <wp:effectExtent l="38100" t="38100" r="29845" b="3365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65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358.5pt;margin-top:51.7pt;width:6.3pt;height:13.6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">
                <v:imagedata r:id="rId281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542490</wp:posOffset>
                </wp:positionH>
                <wp:positionV relativeFrom="paragraph">
                  <wp:posOffset>639550</wp:posOffset>
                </wp:positionV>
                <wp:extent cx="154800" cy="164160"/>
                <wp:effectExtent l="38100" t="38100" r="36195" b="4572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154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57.15pt;margin-top:49.7pt;width:13.6pt;height:14.4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">
                <v:imagedata r:id="rId281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379770</wp:posOffset>
                </wp:positionH>
                <wp:positionV relativeFrom="paragraph">
                  <wp:posOffset>721270</wp:posOffset>
                </wp:positionV>
                <wp:extent cx="108720" cy="23040"/>
                <wp:effectExtent l="38100" t="38100" r="43815" b="3429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087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44.05pt;margin-top:55.9pt;width:10.25pt;height:3.1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">
                <v:imagedata r:id="rId281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4242250</wp:posOffset>
                </wp:positionH>
                <wp:positionV relativeFrom="paragraph">
                  <wp:posOffset>749710</wp:posOffset>
                </wp:positionV>
                <wp:extent cx="113040" cy="129600"/>
                <wp:effectExtent l="38100" t="38100" r="39370" b="4191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130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33.5pt;margin-top:58.25pt;width:10.25pt;height:11.7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">
                <v:imagedata r:id="rId281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4150090</wp:posOffset>
                </wp:positionH>
                <wp:positionV relativeFrom="paragraph">
                  <wp:posOffset>685270</wp:posOffset>
                </wp:positionV>
                <wp:extent cx="66600" cy="122040"/>
                <wp:effectExtent l="38100" t="38100" r="29210" b="3048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66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26.1pt;margin-top:53.45pt;width:6.5pt;height:10.8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">
                <v:imagedata r:id="rId281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4127770</wp:posOffset>
                </wp:positionH>
                <wp:positionV relativeFrom="paragraph">
                  <wp:posOffset>685270</wp:posOffset>
                </wp:positionV>
                <wp:extent cx="119880" cy="116640"/>
                <wp:effectExtent l="38100" t="38100" r="33020" b="3619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119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24.45pt;margin-top:53.25pt;width:10.75pt;height:10.6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">
                <v:imagedata r:id="rId282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007890</wp:posOffset>
                </wp:positionH>
                <wp:positionV relativeFrom="paragraph">
                  <wp:posOffset>578710</wp:posOffset>
                </wp:positionV>
                <wp:extent cx="132120" cy="222840"/>
                <wp:effectExtent l="38100" t="38100" r="39370" b="4445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1321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314.85pt;margin-top:44.75pt;width:11.9pt;height:19.2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">
                <v:imagedata r:id="rId282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924370</wp:posOffset>
                </wp:positionH>
                <wp:positionV relativeFrom="paragraph">
                  <wp:posOffset>696070</wp:posOffset>
                </wp:positionV>
                <wp:extent cx="82080" cy="12960"/>
                <wp:effectExtent l="38100" t="38100" r="32385" b="4445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82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308.25pt;margin-top:54.1pt;width:7.9pt;height:2.4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">
                <v:imagedata r:id="rId282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735010</wp:posOffset>
                </wp:positionH>
                <wp:positionV relativeFrom="paragraph">
                  <wp:posOffset>746110</wp:posOffset>
                </wp:positionV>
                <wp:extent cx="92160" cy="29160"/>
                <wp:effectExtent l="38100" t="38100" r="22225" b="2857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92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293.45pt;margin-top:58.2pt;width:8.45pt;height:3.6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">
                <v:imagedata r:id="rId282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729610</wp:posOffset>
                </wp:positionH>
                <wp:positionV relativeFrom="paragraph">
                  <wp:posOffset>719110</wp:posOffset>
                </wp:positionV>
                <wp:extent cx="107280" cy="31320"/>
                <wp:effectExtent l="38100" t="19050" r="26670" b="2603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072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292.9pt;margin-top:56pt;width:9.85pt;height:3.6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">
                <v:imagedata r:id="rId282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582010</wp:posOffset>
                </wp:positionH>
                <wp:positionV relativeFrom="paragraph">
                  <wp:posOffset>780310</wp:posOffset>
                </wp:positionV>
                <wp:extent cx="22320" cy="161280"/>
                <wp:effectExtent l="38100" t="38100" r="34925" b="2984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223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281.35pt;margin-top:60.9pt;width:3.15pt;height:14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">
                <v:imagedata r:id="rId283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525490</wp:posOffset>
                </wp:positionH>
                <wp:positionV relativeFrom="paragraph">
                  <wp:posOffset>800470</wp:posOffset>
                </wp:positionV>
                <wp:extent cx="131760" cy="85680"/>
                <wp:effectExtent l="38100" t="38100" r="1905" b="2921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31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276.9pt;margin-top:62.35pt;width:11.75pt;height:8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">
                <v:imagedata r:id="rId283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425050</wp:posOffset>
                </wp:positionH>
                <wp:positionV relativeFrom="paragraph">
                  <wp:posOffset>688870</wp:posOffset>
                </wp:positionV>
                <wp:extent cx="111240" cy="196920"/>
                <wp:effectExtent l="19050" t="19050" r="22225" b="3175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112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269.15pt;margin-top:53.75pt;width:9.8pt;height:16.5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">
                <v:imagedata r:id="rId283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436570</wp:posOffset>
                </wp:positionH>
                <wp:positionV relativeFrom="paragraph">
                  <wp:posOffset>694270</wp:posOffset>
                </wp:positionV>
                <wp:extent cx="102960" cy="147960"/>
                <wp:effectExtent l="38100" t="38100" r="30480" b="2349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1029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270pt;margin-top:54.15pt;width:9.45pt;height:12.8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">
                <v:imagedata r:id="rId283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259450</wp:posOffset>
                </wp:positionH>
                <wp:positionV relativeFrom="paragraph">
                  <wp:posOffset>621910</wp:posOffset>
                </wp:positionV>
                <wp:extent cx="145440" cy="234000"/>
                <wp:effectExtent l="38100" t="38100" r="26035" b="3302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1454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55.95pt;margin-top:48.25pt;width:12.8pt;height:19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">
                <v:imagedata r:id="rId283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155410</wp:posOffset>
                </wp:positionH>
                <wp:positionV relativeFrom="paragraph">
                  <wp:posOffset>757990</wp:posOffset>
                </wp:positionV>
                <wp:extent cx="128520" cy="12960"/>
                <wp:effectExtent l="38100" t="38100" r="43180" b="4445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28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247.75pt;margin-top:59pt;width:11.55pt;height:2.4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">
                <v:imagedata r:id="rId284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002410</wp:posOffset>
                </wp:positionH>
                <wp:positionV relativeFrom="paragraph">
                  <wp:posOffset>806950</wp:posOffset>
                </wp:positionV>
                <wp:extent cx="5040" cy="181440"/>
                <wp:effectExtent l="38100" t="38100" r="33655" b="2857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50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235.45pt;margin-top:62.95pt;width:2.25pt;height:15.6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">
                <v:imagedata r:id="rId284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2880370</wp:posOffset>
                </wp:positionH>
                <wp:positionV relativeFrom="paragraph">
                  <wp:posOffset>796870</wp:posOffset>
                </wp:positionV>
                <wp:extent cx="173520" cy="104040"/>
                <wp:effectExtent l="38100" t="38100" r="36195" b="2984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1735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26.05pt;margin-top:62.25pt;width:15.15pt;height:9.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">
                <v:imagedata r:id="rId284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2695690</wp:posOffset>
                </wp:positionH>
                <wp:positionV relativeFrom="paragraph">
                  <wp:posOffset>673030</wp:posOffset>
                </wp:positionV>
                <wp:extent cx="151560" cy="245880"/>
                <wp:effectExtent l="38100" t="38100" r="39370" b="40005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1515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211.45pt;margin-top:52.45pt;width:13.4pt;height:20.7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">
                <v:imagedata r:id="rId284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2709370</wp:posOffset>
                </wp:positionH>
                <wp:positionV relativeFrom="paragraph">
                  <wp:posOffset>698950</wp:posOffset>
                </wp:positionV>
                <wp:extent cx="150480" cy="160560"/>
                <wp:effectExtent l="38100" t="38100" r="40640" b="3048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1504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212.6pt;margin-top:54.35pt;width:13.4pt;height:14.1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">
                <v:imagedata r:id="rId284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2545570</wp:posOffset>
                </wp:positionH>
                <wp:positionV relativeFrom="paragraph">
                  <wp:posOffset>745390</wp:posOffset>
                </wp:positionV>
                <wp:extent cx="24840" cy="168120"/>
                <wp:effectExtent l="38100" t="38100" r="32385" b="4191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248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199.65pt;margin-top:58.1pt;width:3.25pt;height:14.7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">
                <v:imagedata r:id="rId285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2442610</wp:posOffset>
                </wp:positionH>
                <wp:positionV relativeFrom="paragraph">
                  <wp:posOffset>804430</wp:posOffset>
                </wp:positionV>
                <wp:extent cx="194040" cy="33840"/>
                <wp:effectExtent l="38100" t="38100" r="34925" b="23495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940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191.6pt;margin-top:62.55pt;width:16.85pt;height:3.9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">
                <v:imagedata r:id="rId285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2185210</wp:posOffset>
                </wp:positionH>
                <wp:positionV relativeFrom="paragraph">
                  <wp:posOffset>856630</wp:posOffset>
                </wp:positionV>
                <wp:extent cx="138960" cy="140760"/>
                <wp:effectExtent l="38100" t="38100" r="33020" b="5016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1389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171.25pt;margin-top:66.65pt;width:12.55pt;height:12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">
                <v:imagedata r:id="rId285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2068570</wp:posOffset>
                </wp:positionH>
                <wp:positionV relativeFrom="paragraph">
                  <wp:posOffset>783550</wp:posOffset>
                </wp:positionV>
                <wp:extent cx="86400" cy="145800"/>
                <wp:effectExtent l="38100" t="38100" r="27940" b="2603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86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162.2pt;margin-top:61.2pt;width:8pt;height:12.7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">
                <v:imagedata r:id="rId285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2089450</wp:posOffset>
                </wp:positionH>
                <wp:positionV relativeFrom="paragraph">
                  <wp:posOffset>804070</wp:posOffset>
                </wp:positionV>
                <wp:extent cx="107640" cy="115920"/>
                <wp:effectExtent l="38100" t="38100" r="45085" b="3683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07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163.75pt;margin-top:62.55pt;width:10.05pt;height:10.7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">
                <v:imagedata r:id="rId285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1870210</wp:posOffset>
                </wp:positionH>
                <wp:positionV relativeFrom="paragraph">
                  <wp:posOffset>697150</wp:posOffset>
                </wp:positionV>
                <wp:extent cx="169560" cy="267480"/>
                <wp:effectExtent l="38100" t="38100" r="40005" b="3746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16956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146.35pt;margin-top:54.15pt;width:15pt;height:22.6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">
                <v:imagedata r:id="rId286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1675090</wp:posOffset>
                </wp:positionH>
                <wp:positionV relativeFrom="paragraph">
                  <wp:posOffset>858070</wp:posOffset>
                </wp:positionV>
                <wp:extent cx="129960" cy="19800"/>
                <wp:effectExtent l="38100" t="38100" r="41910" b="3746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29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131.15pt;margin-top:66.8pt;width:11.75pt;height:3.1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">
                <v:imagedata r:id="rId286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1368370</wp:posOffset>
                </wp:positionH>
                <wp:positionV relativeFrom="paragraph">
                  <wp:posOffset>910990</wp:posOffset>
                </wp:positionV>
                <wp:extent cx="132480" cy="24480"/>
                <wp:effectExtent l="38100" t="38100" r="20320" b="3302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324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107.2pt;margin-top:71.15pt;width:11.6pt;height:3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">
                <v:imagedata r:id="rId286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1380610</wp:posOffset>
                </wp:positionH>
                <wp:positionV relativeFrom="paragraph">
                  <wp:posOffset>858430</wp:posOffset>
                </wp:positionV>
                <wp:extent cx="115560" cy="9000"/>
                <wp:effectExtent l="38100" t="38100" r="37465" b="29210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115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107.95pt;margin-top:66.9pt;width:10.6pt;height:2.1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">
                <v:imagedata r:id="rId286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894650</wp:posOffset>
                </wp:positionH>
                <wp:positionV relativeFrom="paragraph">
                  <wp:posOffset>52390</wp:posOffset>
                </wp:positionV>
                <wp:extent cx="6840" cy="193680"/>
                <wp:effectExtent l="38100" t="38100" r="31750" b="3492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68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463.3pt;margin-top:3.55pt;width:2.25pt;height:16.6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">
                <v:imagedata r:id="rId286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5806090</wp:posOffset>
                </wp:positionH>
                <wp:positionV relativeFrom="paragraph">
                  <wp:posOffset>54910</wp:posOffset>
                </wp:positionV>
                <wp:extent cx="115200" cy="132480"/>
                <wp:effectExtent l="38100" t="38100" r="37465" b="39370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152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456.35pt;margin-top:3.6pt;width:10.65pt;height:12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">
                <v:imagedata r:id="rId287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5709250</wp:posOffset>
                </wp:positionH>
                <wp:positionV relativeFrom="paragraph">
                  <wp:posOffset>-24290</wp:posOffset>
                </wp:positionV>
                <wp:extent cx="67320" cy="161640"/>
                <wp:effectExtent l="38100" t="38100" r="27940" b="2921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673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448.85pt;margin-top:-2.5pt;width:6.65pt;height:14.1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">
                <v:imagedata r:id="rId287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682610</wp:posOffset>
                </wp:positionH>
                <wp:positionV relativeFrom="paragraph">
                  <wp:posOffset>-28610</wp:posOffset>
                </wp:positionV>
                <wp:extent cx="114480" cy="149760"/>
                <wp:effectExtent l="38100" t="38100" r="38100" b="4127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14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446.85pt;margin-top:-2.9pt;width:10.35pt;height:13.2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">
                <v:imagedata r:id="rId287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5477410</wp:posOffset>
                </wp:positionH>
                <wp:positionV relativeFrom="paragraph">
                  <wp:posOffset>-90170</wp:posOffset>
                </wp:positionV>
                <wp:extent cx="164160" cy="302040"/>
                <wp:effectExtent l="38100" t="38100" r="7620" b="4127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641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430.5pt;margin-top:-7.85pt;width:14.8pt;height:25.4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">
                <v:imagedata r:id="rId287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5318290</wp:posOffset>
                </wp:positionH>
                <wp:positionV relativeFrom="paragraph">
                  <wp:posOffset>59230</wp:posOffset>
                </wp:positionV>
                <wp:extent cx="123120" cy="8280"/>
                <wp:effectExtent l="38100" t="38100" r="29845" b="2984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123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18.05pt;margin-top:3.9pt;width:11.15pt;height:2.0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">
                <v:imagedata r:id="rId287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5033530</wp:posOffset>
                </wp:positionH>
                <wp:positionV relativeFrom="paragraph">
                  <wp:posOffset>-355490</wp:posOffset>
                </wp:positionV>
                <wp:extent cx="221040" cy="720720"/>
                <wp:effectExtent l="38100" t="38100" r="26670" b="4191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221040" cy="72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395.85pt;margin-top:-28.55pt;width:18.6pt;height:58.1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">
                <v:imagedata r:id="rId288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5117410</wp:posOffset>
                </wp:positionH>
                <wp:positionV relativeFrom="paragraph">
                  <wp:posOffset>43390</wp:posOffset>
                </wp:positionV>
                <wp:extent cx="25920" cy="162720"/>
                <wp:effectExtent l="38100" t="38100" r="31750" b="2794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25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402.3pt;margin-top:2.85pt;width:3.4pt;height:14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">
                <v:imagedata r:id="rId288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078170</wp:posOffset>
                </wp:positionH>
                <wp:positionV relativeFrom="paragraph">
                  <wp:posOffset>72550</wp:posOffset>
                </wp:positionV>
                <wp:extent cx="98640" cy="93240"/>
                <wp:effectExtent l="38100" t="38100" r="34925" b="4064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986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399.15pt;margin-top:5.05pt;width:9.15pt;height:8.7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">
                <v:imagedata r:id="rId288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4945690</wp:posOffset>
                </wp:positionH>
                <wp:positionV relativeFrom="paragraph">
                  <wp:posOffset>9190</wp:posOffset>
                </wp:positionV>
                <wp:extent cx="87120" cy="152640"/>
                <wp:effectExtent l="38100" t="38100" r="27305" b="3810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871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388.75pt;margin-top:.15pt;width:8.05pt;height:13.2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">
                <v:imagedata r:id="rId288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965130</wp:posOffset>
                </wp:positionH>
                <wp:positionV relativeFrom="paragraph">
                  <wp:posOffset>16030</wp:posOffset>
                </wp:positionV>
                <wp:extent cx="117360" cy="108000"/>
                <wp:effectExtent l="38100" t="38100" r="35560" b="4445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117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90.35pt;margin-top:.65pt;width:10.85pt;height:10.0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">
                <v:imagedata r:id="rId288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4772530</wp:posOffset>
                </wp:positionH>
                <wp:positionV relativeFrom="paragraph">
                  <wp:posOffset>153190</wp:posOffset>
                </wp:positionV>
                <wp:extent cx="128160" cy="156960"/>
                <wp:effectExtent l="19050" t="38100" r="24765" b="3365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1281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375.15pt;margin-top:11.35pt;width:11.45pt;height:13.8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">
                <v:imagedata r:id="rId289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4766410</wp:posOffset>
                </wp:positionH>
                <wp:positionV relativeFrom="paragraph">
                  <wp:posOffset>40510</wp:posOffset>
                </wp:positionV>
                <wp:extent cx="121680" cy="26640"/>
                <wp:effectExtent l="38100" t="38100" r="31115" b="3111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1216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74.65pt;margin-top:2.7pt;width:10.9pt;height:3.3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">
                <v:imagedata r:id="rId289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4769650</wp:posOffset>
                </wp:positionH>
                <wp:positionV relativeFrom="paragraph">
                  <wp:posOffset>-162170</wp:posOffset>
                </wp:positionV>
                <wp:extent cx="37440" cy="181440"/>
                <wp:effectExtent l="38100" t="38100" r="39370" b="2857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37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374.95pt;margin-top:-13.5pt;width:4.25pt;height:15.7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">
                <v:imagedata r:id="rId289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607290</wp:posOffset>
                </wp:positionH>
                <wp:positionV relativeFrom="paragraph">
                  <wp:posOffset>40510</wp:posOffset>
                </wp:positionV>
                <wp:extent cx="119880" cy="15120"/>
                <wp:effectExtent l="38100" t="38100" r="33020" b="4254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119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362.05pt;margin-top:2.45pt;width:11pt;height:2.8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">
                <v:imagedata r:id="rId289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539610</wp:posOffset>
                </wp:positionH>
                <wp:positionV relativeFrom="paragraph">
                  <wp:posOffset>-283850</wp:posOffset>
                </wp:positionV>
                <wp:extent cx="135000" cy="690480"/>
                <wp:effectExtent l="38100" t="38100" r="36830" b="3365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135000" cy="69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356.7pt;margin-top:-22.85pt;width:11.95pt;height:55.6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">
                <v:imagedata r:id="rId289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4285450</wp:posOffset>
                </wp:positionH>
                <wp:positionV relativeFrom="paragraph">
                  <wp:posOffset>-114290</wp:posOffset>
                </wp:positionV>
                <wp:extent cx="189720" cy="411480"/>
                <wp:effectExtent l="38100" t="38100" r="20320" b="4572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18972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336.65pt;margin-top:-9.75pt;width:16.5pt;height:34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">
                <v:imagedata r:id="rId290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219570</wp:posOffset>
                </wp:positionH>
                <wp:positionV relativeFrom="paragraph">
                  <wp:posOffset>48790</wp:posOffset>
                </wp:positionV>
                <wp:extent cx="70920" cy="27360"/>
                <wp:effectExtent l="38100" t="38100" r="43815" b="2984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709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331.55pt;margin-top:3.1pt;width:7.1pt;height:3.4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">
                <v:imagedata r:id="rId290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4075570</wp:posOffset>
                </wp:positionH>
                <wp:positionV relativeFrom="paragraph">
                  <wp:posOffset>103150</wp:posOffset>
                </wp:positionV>
                <wp:extent cx="78480" cy="178560"/>
                <wp:effectExtent l="38100" t="38100" r="36195" b="3111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784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320.15pt;margin-top:7.35pt;width:7.65pt;height:15.6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">
                <v:imagedata r:id="rId290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3916450</wp:posOffset>
                </wp:positionH>
                <wp:positionV relativeFrom="paragraph">
                  <wp:posOffset>-8090</wp:posOffset>
                </wp:positionV>
                <wp:extent cx="133920" cy="232920"/>
                <wp:effectExtent l="38100" t="38100" r="38100" b="3429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339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307.55pt;margin-top:-1.2pt;width:12pt;height:19.8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">
                <v:imagedata r:id="rId290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996730</wp:posOffset>
                </wp:positionH>
                <wp:positionV relativeFrom="paragraph">
                  <wp:posOffset>5230</wp:posOffset>
                </wp:positionV>
                <wp:extent cx="61200" cy="178200"/>
                <wp:effectExtent l="38100" t="38100" r="34290" b="3175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612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314.05pt;margin-top:-.25pt;width:6.2pt;height:15.4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">
                <v:imagedata r:id="rId290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808810</wp:posOffset>
                </wp:positionH>
                <wp:positionV relativeFrom="paragraph">
                  <wp:posOffset>-65330</wp:posOffset>
                </wp:positionV>
                <wp:extent cx="130680" cy="284760"/>
                <wp:effectExtent l="38100" t="38100" r="41275" b="3937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1306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99.2pt;margin-top:-5.9pt;width:11.8pt;height:24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">
                <v:imagedata r:id="rId291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649690</wp:posOffset>
                </wp:positionH>
                <wp:positionV relativeFrom="paragraph">
                  <wp:posOffset>85870</wp:posOffset>
                </wp:positionV>
                <wp:extent cx="169560" cy="8280"/>
                <wp:effectExtent l="38100" t="38100" r="40005" b="4889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69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86.55pt;margin-top:5.9pt;width:15pt;height:2.3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">
                <v:imagedata r:id="rId291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2514970</wp:posOffset>
                </wp:positionH>
                <wp:positionV relativeFrom="paragraph">
                  <wp:posOffset>385390</wp:posOffset>
                </wp:positionV>
                <wp:extent cx="179640" cy="25200"/>
                <wp:effectExtent l="38100" t="38100" r="30480" b="3238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179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197.3pt;margin-top:29.55pt;width:15.65pt;height:3.6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">
                <v:imagedata r:id="rId291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408490</wp:posOffset>
                </wp:positionH>
                <wp:positionV relativeFrom="paragraph">
                  <wp:posOffset>139870</wp:posOffset>
                </wp:positionV>
                <wp:extent cx="112680" cy="19800"/>
                <wp:effectExtent l="19050" t="38100" r="40005" b="3746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112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267.85pt;margin-top:10.2pt;width:10.25pt;height:3.0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">
                <v:imagedata r:id="rId291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3399130</wp:posOffset>
                </wp:positionH>
                <wp:positionV relativeFrom="paragraph">
                  <wp:posOffset>93070</wp:posOffset>
                </wp:positionV>
                <wp:extent cx="125280" cy="7200"/>
                <wp:effectExtent l="38100" t="38100" r="27305" b="3111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8">
                      <w14:nvContentPartPr>
                        <w14:cNvContentPartPr/>
                      </w14:nvContentPartPr>
                      <w14:xfrm>
                        <a:off x="0" y="0"/>
                        <a:ext cx="125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267.1pt;margin-top:6.75pt;width:11pt;height:1.8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">
                <v:imagedata r:id="rId291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227770</wp:posOffset>
                </wp:positionH>
                <wp:positionV relativeFrom="paragraph">
                  <wp:posOffset>132310</wp:posOffset>
                </wp:positionV>
                <wp:extent cx="13320" cy="147240"/>
                <wp:effectExtent l="38100" t="38100" r="25400" b="2476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13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253.6pt;margin-top:9.9pt;width:2.5pt;height:12.8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">
                <v:imagedata r:id="rId292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3169450</wp:posOffset>
                </wp:positionH>
                <wp:positionV relativeFrom="paragraph">
                  <wp:posOffset>127990</wp:posOffset>
                </wp:positionV>
                <wp:extent cx="108360" cy="110880"/>
                <wp:effectExtent l="38100" t="38100" r="6350" b="4191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108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48.8pt;margin-top:9.4pt;width:10.05pt;height:10.2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">
                <v:imagedata r:id="rId292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069730</wp:posOffset>
                </wp:positionH>
                <wp:positionV relativeFrom="paragraph">
                  <wp:posOffset>53830</wp:posOffset>
                </wp:positionV>
                <wp:extent cx="103680" cy="163080"/>
                <wp:effectExtent l="38100" t="38100" r="29845" b="2794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1036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241pt;margin-top:3.7pt;width:9.35pt;height:14.1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">
                <v:imagedata r:id="rId292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3093490</wp:posOffset>
                </wp:positionH>
                <wp:positionV relativeFrom="paragraph">
                  <wp:posOffset>49870</wp:posOffset>
                </wp:positionV>
                <wp:extent cx="94680" cy="120960"/>
                <wp:effectExtent l="38100" t="38100" r="38735" b="3175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946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243pt;margin-top:3.4pt;width:8.75pt;height:10.7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">
                <v:imagedata r:id="rId292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2914930</wp:posOffset>
                </wp:positionH>
                <wp:positionV relativeFrom="paragraph">
                  <wp:posOffset>-46250</wp:posOffset>
                </wp:positionV>
                <wp:extent cx="127080" cy="245520"/>
                <wp:effectExtent l="38100" t="38100" r="44450" b="4064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1270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228.8pt;margin-top:-4.35pt;width:11.4pt;height:20.7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">
                <v:imagedata r:id="rId292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2761570</wp:posOffset>
                </wp:positionH>
                <wp:positionV relativeFrom="paragraph">
                  <wp:posOffset>109990</wp:posOffset>
                </wp:positionV>
                <wp:extent cx="125280" cy="10080"/>
                <wp:effectExtent l="38100" t="38100" r="27305" b="2857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25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216.75pt;margin-top:7.9pt;width:11.25pt;height:2.3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">
                <v:imagedata r:id="rId293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2629810</wp:posOffset>
                </wp:positionH>
                <wp:positionV relativeFrom="paragraph">
                  <wp:posOffset>148150</wp:posOffset>
                </wp:positionV>
                <wp:extent cx="97560" cy="139320"/>
                <wp:effectExtent l="38100" t="38100" r="36195" b="3238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975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206.3pt;margin-top:10.95pt;width:9.2pt;height:12.4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">
                <v:imagedata r:id="rId293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2491210</wp:posOffset>
                </wp:positionH>
                <wp:positionV relativeFrom="paragraph">
                  <wp:posOffset>71110</wp:posOffset>
                </wp:positionV>
                <wp:extent cx="65880" cy="151560"/>
                <wp:effectExtent l="38100" t="38100" r="29845" b="3937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658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195.6pt;margin-top:4.9pt;width:6.4pt;height:13.2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">
                <v:imagedata r:id="rId293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2511010</wp:posOffset>
                </wp:positionH>
                <wp:positionV relativeFrom="paragraph">
                  <wp:posOffset>64990</wp:posOffset>
                </wp:positionV>
                <wp:extent cx="69480" cy="145080"/>
                <wp:effectExtent l="38100" t="38100" r="45085" b="2667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694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197pt;margin-top:4.5pt;width:6.9pt;height:12.7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">
                <v:imagedata r:id="rId293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2274130</wp:posOffset>
                </wp:positionH>
                <wp:positionV relativeFrom="paragraph">
                  <wp:posOffset>-17450</wp:posOffset>
                </wp:positionV>
                <wp:extent cx="138960" cy="258120"/>
                <wp:effectExtent l="38100" t="38100" r="33020" b="2794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1389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178.3pt;margin-top:-2.05pt;width:12.4pt;height:21.8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">
                <v:imagedata r:id="rId293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077930</wp:posOffset>
                </wp:positionH>
                <wp:positionV relativeFrom="paragraph">
                  <wp:posOffset>141670</wp:posOffset>
                </wp:positionV>
                <wp:extent cx="117360" cy="15480"/>
                <wp:effectExtent l="38100" t="38100" r="35560" b="4191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117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162.85pt;margin-top:10.35pt;width:10.8pt;height:2.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">
                <v:imagedata r:id="rId294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1966690</wp:posOffset>
                </wp:positionH>
                <wp:positionV relativeFrom="paragraph">
                  <wp:posOffset>184510</wp:posOffset>
                </wp:positionV>
                <wp:extent cx="68760" cy="148680"/>
                <wp:effectExtent l="38100" t="38100" r="26670" b="4191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687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154.1pt;margin-top:13.85pt;width:6.85pt;height:13.1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">
                <v:imagedata r:id="rId294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843930</wp:posOffset>
                </wp:positionH>
                <wp:positionV relativeFrom="paragraph">
                  <wp:posOffset>103510</wp:posOffset>
                </wp:positionV>
                <wp:extent cx="100080" cy="174960"/>
                <wp:effectExtent l="19050" t="19050" r="33655" b="3492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1000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144.65pt;margin-top:7.7pt;width:8.95pt;height:14.8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">
                <v:imagedata r:id="rId294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826290</wp:posOffset>
                </wp:positionH>
                <wp:positionV relativeFrom="paragraph">
                  <wp:posOffset>107110</wp:posOffset>
                </wp:positionV>
                <wp:extent cx="144000" cy="129240"/>
                <wp:effectExtent l="38100" t="38100" r="27940" b="4254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1440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143.25pt;margin-top:7.8pt;width:12.6pt;height:11.5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">
                <v:imagedata r:id="rId294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1702810</wp:posOffset>
                </wp:positionH>
                <wp:positionV relativeFrom="paragraph">
                  <wp:posOffset>-16010</wp:posOffset>
                </wp:positionV>
                <wp:extent cx="128880" cy="264960"/>
                <wp:effectExtent l="38100" t="38100" r="24130" b="4000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288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133.4pt;margin-top:-1.95pt;width:11.6pt;height:22.2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">
                <v:imagedata r:id="rId294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524250</wp:posOffset>
                </wp:positionH>
                <wp:positionV relativeFrom="paragraph">
                  <wp:posOffset>115390</wp:posOffset>
                </wp:positionV>
                <wp:extent cx="136800" cy="23760"/>
                <wp:effectExtent l="38100" t="38100" r="34925" b="3365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36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119.25pt;margin-top:8.35pt;width:12.25pt;height:3.3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">
                <v:imagedata r:id="rId295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1247770</wp:posOffset>
                </wp:positionH>
                <wp:positionV relativeFrom="paragraph">
                  <wp:posOffset>194590</wp:posOffset>
                </wp:positionV>
                <wp:extent cx="123480" cy="16560"/>
                <wp:effectExtent l="38100" t="38100" r="48260" b="4064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23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97.5pt;margin-top:14.5pt;width:11.3pt;height:2.9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">
                <v:imagedata r:id="rId295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1228690</wp:posOffset>
                </wp:positionH>
                <wp:positionV relativeFrom="paragraph">
                  <wp:posOffset>137350</wp:posOffset>
                </wp:positionV>
                <wp:extent cx="114840" cy="23400"/>
                <wp:effectExtent l="38100" t="38100" r="38100" b="3429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114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96.05pt;margin-top:10.05pt;width:10.4pt;height:3.3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">
                <v:imagedata r:id="rId295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1064530</wp:posOffset>
                </wp:positionH>
                <wp:positionV relativeFrom="paragraph">
                  <wp:posOffset>172990</wp:posOffset>
                </wp:positionV>
                <wp:extent cx="88920" cy="150120"/>
                <wp:effectExtent l="38100" t="38100" r="44450" b="4064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889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82.95pt;margin-top:12.85pt;width:8.65pt;height:13.4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">
                <v:imagedata r:id="rId295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918010</wp:posOffset>
                </wp:positionH>
                <wp:positionV relativeFrom="paragraph">
                  <wp:posOffset>22150</wp:posOffset>
                </wp:positionV>
                <wp:extent cx="120960" cy="200160"/>
                <wp:effectExtent l="19050" t="38100" r="31750" b="2857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1209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71.75pt;margin-top:1.05pt;width:10.55pt;height:17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">
                <v:imagedata r:id="rId295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955090</wp:posOffset>
                </wp:positionH>
                <wp:positionV relativeFrom="paragraph">
                  <wp:posOffset>34030</wp:posOffset>
                </wp:positionV>
                <wp:extent cx="86760" cy="186840"/>
                <wp:effectExtent l="38100" t="38100" r="46990" b="4191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867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74.45pt;margin-top:1.95pt;width:8.4pt;height:16.2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">
                <v:imagedata r:id="rId2961" o:title=""/>
              </v:shape>
            </w:pict>
          </mc:Fallback>
        </mc:AlternateContent>
      </w:r>
    </w:p>
    <w:p w:rsidR="00D67C69" w:rsidRPr="009253D1" w:rsidRDefault="003908A1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1948120</wp:posOffset>
                </wp:positionH>
                <wp:positionV relativeFrom="paragraph">
                  <wp:posOffset>252770</wp:posOffset>
                </wp:positionV>
                <wp:extent cx="13320" cy="197280"/>
                <wp:effectExtent l="38100" t="38100" r="44450" b="31750"/>
                <wp:wrapNone/>
                <wp:docPr id="4080" name="Ink 4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133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0" o:spid="_x0000_s1026" type="#_x0000_t75" style="position:absolute;margin-left:152.55pt;margin-top:19.1pt;width:2.7pt;height:17.1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">
                <v:imagedata r:id="rId29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1019320</wp:posOffset>
                </wp:positionH>
                <wp:positionV relativeFrom="paragraph">
                  <wp:posOffset>238010</wp:posOffset>
                </wp:positionV>
                <wp:extent cx="24480" cy="119880"/>
                <wp:effectExtent l="38100" t="38100" r="33020" b="33020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244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79.6pt;margin-top:18.1pt;width:3.25pt;height:10.75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">
                <v:imagedata r:id="rId2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-585920</wp:posOffset>
                </wp:positionH>
                <wp:positionV relativeFrom="paragraph">
                  <wp:posOffset>459650</wp:posOffset>
                </wp:positionV>
                <wp:extent cx="22320" cy="7920"/>
                <wp:effectExtent l="38100" t="38100" r="34925" b="30480"/>
                <wp:wrapNone/>
                <wp:docPr id="4066" name="Ink 4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22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6" o:spid="_x0000_s1026" type="#_x0000_t75" style="position:absolute;margin-left:-46.9pt;margin-top:35.5pt;width:3.05pt;height:1.8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">
                <v:imagedata r:id="rId2967" o:title=""/>
              </v:shape>
            </w:pict>
          </mc:Fallback>
        </mc:AlternateContent>
      </w:r>
      <w:r w:rsidR="00CA263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3901690</wp:posOffset>
                </wp:positionH>
                <wp:positionV relativeFrom="paragraph">
                  <wp:posOffset>-680080</wp:posOffset>
                </wp:positionV>
                <wp:extent cx="360" cy="360"/>
                <wp:effectExtent l="0" t="0" r="0" b="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306.2pt;margin-top:-54.55pt;width:2.05pt;height:2.0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0+J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mj6lnDlhiRVJZ0NOBh0WsLxEoE60b/2F3Wm0vStEmXU5J+O3/XcwXXWBSSre9/cg&#10;qd4HZ5i7fw8TzrZPYy98Ps97SmeHPv0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">
                <v:imagedata r:id="rId296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749570</wp:posOffset>
                </wp:positionH>
                <wp:positionV relativeFrom="paragraph">
                  <wp:posOffset>508620</wp:posOffset>
                </wp:positionV>
                <wp:extent cx="16560" cy="164160"/>
                <wp:effectExtent l="38100" t="38100" r="21590" b="2667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165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452pt;margin-top:39.55pt;width:2.45pt;height:14.1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">
                <v:imagedata r:id="rId297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684410</wp:posOffset>
                </wp:positionH>
                <wp:positionV relativeFrom="paragraph">
                  <wp:posOffset>504660</wp:posOffset>
                </wp:positionV>
                <wp:extent cx="86760" cy="65880"/>
                <wp:effectExtent l="38100" t="38100" r="27940" b="2984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867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446.9pt;margin-top:39.1pt;width:8.3pt;height:6.6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">
                <v:imagedata r:id="rId297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596570</wp:posOffset>
                </wp:positionH>
                <wp:positionV relativeFrom="paragraph">
                  <wp:posOffset>432660</wp:posOffset>
                </wp:positionV>
                <wp:extent cx="52560" cy="137160"/>
                <wp:effectExtent l="38100" t="38100" r="24130" b="3429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525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440pt;margin-top:33.55pt;width:5.35pt;height:11.9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">
                <v:imagedata r:id="rId297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594410</wp:posOffset>
                </wp:positionH>
                <wp:positionV relativeFrom="paragraph">
                  <wp:posOffset>460380</wp:posOffset>
                </wp:positionV>
                <wp:extent cx="84240" cy="104400"/>
                <wp:effectExtent l="38100" t="38100" r="30480" b="2921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84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439.8pt;margin-top:35.5pt;width:8.1pt;height:9.7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">
                <v:imagedata r:id="rId297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305330</wp:posOffset>
                </wp:positionH>
                <wp:positionV relativeFrom="paragraph">
                  <wp:posOffset>407820</wp:posOffset>
                </wp:positionV>
                <wp:extent cx="159480" cy="222120"/>
                <wp:effectExtent l="19050" t="19050" r="31115" b="2603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1594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417.1pt;margin-top:31.65pt;width:13.65pt;height:18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">
                <v:imagedata r:id="rId297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5338810</wp:posOffset>
                </wp:positionH>
                <wp:positionV relativeFrom="paragraph">
                  <wp:posOffset>354180</wp:posOffset>
                </wp:positionV>
                <wp:extent cx="14040" cy="137520"/>
                <wp:effectExtent l="38100" t="38100" r="24130" b="3429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140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419.95pt;margin-top:27.15pt;width:2.25pt;height:12.3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">
                <v:imagedata r:id="rId298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5195530</wp:posOffset>
                </wp:positionH>
                <wp:positionV relativeFrom="paragraph">
                  <wp:posOffset>499260</wp:posOffset>
                </wp:positionV>
                <wp:extent cx="55080" cy="8280"/>
                <wp:effectExtent l="38100" t="38100" r="40640" b="2984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55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408.4pt;margin-top:38.6pt;width:5.75pt;height:2.0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">
                <v:imagedata r:id="rId298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5007610</wp:posOffset>
                </wp:positionH>
                <wp:positionV relativeFrom="paragraph">
                  <wp:posOffset>540300</wp:posOffset>
                </wp:positionV>
                <wp:extent cx="61560" cy="19800"/>
                <wp:effectExtent l="38100" t="38100" r="34290" b="3746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61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393.65pt;margin-top:41.9pt;width:6.2pt;height:2.9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">
                <v:imagedata r:id="rId298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4998610</wp:posOffset>
                </wp:positionH>
                <wp:positionV relativeFrom="paragraph">
                  <wp:posOffset>504300</wp:posOffset>
                </wp:positionV>
                <wp:extent cx="77760" cy="15840"/>
                <wp:effectExtent l="38100" t="38100" r="36830" b="2286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77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392.95pt;margin-top:39.15pt;width:7.3pt;height:2.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">
                <v:imagedata r:id="rId298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4847050</wp:posOffset>
                </wp:positionH>
                <wp:positionV relativeFrom="paragraph">
                  <wp:posOffset>517620</wp:posOffset>
                </wp:positionV>
                <wp:extent cx="81360" cy="134280"/>
                <wp:effectExtent l="38100" t="38100" r="33020" b="3746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813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380.9pt;margin-top:40pt;width:7.95pt;height:12.1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">
                <v:imagedata r:id="rId298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742650</wp:posOffset>
                </wp:positionH>
                <wp:positionV relativeFrom="paragraph">
                  <wp:posOffset>465780</wp:posOffset>
                </wp:positionV>
                <wp:extent cx="88920" cy="117720"/>
                <wp:effectExtent l="38100" t="38100" r="44450" b="3492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88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372.65pt;margin-top:35.9pt;width:8.4pt;height:10.8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">
                <v:imagedata r:id="rId299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740850</wp:posOffset>
                </wp:positionH>
                <wp:positionV relativeFrom="paragraph">
                  <wp:posOffset>490620</wp:posOffset>
                </wp:positionV>
                <wp:extent cx="86400" cy="82800"/>
                <wp:effectExtent l="38100" t="38100" r="27940" b="3175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864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372.7pt;margin-top:38.05pt;width:8.1pt;height:7.8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">
                <v:imagedata r:id="rId2993" o:title=""/>
              </v:shape>
            </w:pict>
          </mc:Fallback>
        </mc:AlternateContent>
      </w:r>
      <w:r w:rsidR="00D67C69" w:rsidRPr="009253D1">
        <w:rPr>
          <w:highlight w:val="yellow"/>
          <w:lang w:val="el-GR"/>
        </w:rPr>
        <w:t xml:space="preserve">Λύσεις: τα </w:t>
      </w:r>
      <w:r w:rsidR="008F6463" w:rsidRPr="008F6463">
        <w:rPr>
          <w:position w:val="-6"/>
        </w:rPr>
        <w:object w:dxaOrig="220" w:dyaOrig="240">
          <v:shape id="_x0000_i1076" type="#_x0000_t75" style="width:11pt;height:12pt" o:ole="">
            <v:imagedata r:id="rId2994" o:title=""/>
          </v:shape>
          <o:OLEObject Type="Embed" ProgID="Equation.DSMT4" ShapeID="_x0000_i1076" DrawAspect="Content" ObjectID="_1669710070" r:id="rId2995"/>
        </w:object>
      </w:r>
      <w:r w:rsidR="00D67C69" w:rsidRPr="009253D1">
        <w:rPr>
          <w:highlight w:val="yellow"/>
          <w:lang w:val="el-GR"/>
        </w:rPr>
        <w:t xml:space="preserve"> της μορφής: </w:t>
      </w:r>
      <w:r w:rsidR="00D67C69" w:rsidRPr="009253D1">
        <w:rPr>
          <w:b/>
          <w:color w:val="FF0000"/>
          <w:highlight w:val="yellow"/>
          <w:lang w:val="el-GR"/>
        </w:rPr>
        <w:t>οι ελεύθερες ως έχουν, οι βασικές</w:t>
      </w:r>
      <w:r w:rsidR="00BA5486">
        <w:rPr>
          <w:b/>
          <w:color w:val="FF0000"/>
          <w:highlight w:val="yellow"/>
          <w:lang w:val="el-GR"/>
        </w:rPr>
        <w:t xml:space="preserve"> εκφράζονται </w:t>
      </w:r>
      <w:r w:rsidR="00D67C69" w:rsidRPr="009253D1">
        <w:rPr>
          <w:b/>
          <w:color w:val="FF0000"/>
          <w:highlight w:val="yellow"/>
          <w:lang w:val="el-GR"/>
        </w:rPr>
        <w:t>συναρτήσει των ελεύθερων</w:t>
      </w:r>
      <w:r w:rsidR="00D67C69" w:rsidRPr="009253D1">
        <w:rPr>
          <w:highlight w:val="yellow"/>
          <w:lang w:val="el-GR"/>
        </w:rPr>
        <w:t>.</w:t>
      </w:r>
    </w:p>
    <w:p w:rsidR="00D67C69" w:rsidRPr="004C788C" w:rsidRDefault="00CA2636" w:rsidP="006A468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7570090</wp:posOffset>
                </wp:positionH>
                <wp:positionV relativeFrom="paragraph">
                  <wp:posOffset>113785</wp:posOffset>
                </wp:positionV>
                <wp:extent cx="360" cy="360"/>
                <wp:effectExtent l="0" t="0" r="0" b="0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595.05pt;margin-top:7.95pt;width:2.05pt;height:2.0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W6ZOBAQAAMAMAAA4AAABkcnMvZTJvRG9jLnhtbJxSy27CMBC8V+o/&#10;WL6XhFA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0dZYyrBBeXC&#10;WmA47a9r3DLClrSC5hVyckjUAfgRkRb0vyEH0guQtSU+B1dQlSLQSfjCVJ4zTE2ecVzmwwt/t32+&#10;KFjjRddqu0bWvk9GE7oeJyyxIumsy8mg0wJW1wjUiY6tv7B3Gm3rClFmu4yT8fv225mudoFJKo7a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">
                <v:imagedata r:id="rId299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385610</wp:posOffset>
                </wp:positionH>
                <wp:positionV relativeFrom="paragraph">
                  <wp:posOffset>-61555</wp:posOffset>
                </wp:positionV>
                <wp:extent cx="90000" cy="134640"/>
                <wp:effectExtent l="19050" t="38100" r="24765" b="36830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900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423.6pt;margin-top:-5.6pt;width:8.3pt;height:12.0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">
                <v:imagedata r:id="rId2999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Εδώ: Όλα τα </w:t>
      </w:r>
      <w:r w:rsidR="008F6463" w:rsidRPr="008F6463">
        <w:rPr>
          <w:position w:val="-6"/>
        </w:rPr>
        <w:object w:dxaOrig="220" w:dyaOrig="240">
          <v:shape id="_x0000_i1077" type="#_x0000_t75" style="width:11pt;height:12pt" o:ole="">
            <v:imagedata r:id="rId3000" o:title=""/>
          </v:shape>
          <o:OLEObject Type="Embed" ProgID="Equation.DSMT4" ShapeID="_x0000_i1077" DrawAspect="Content" ObjectID="_1669710071" r:id="rId3001"/>
        </w:object>
      </w:r>
      <w:r w:rsidR="00D67C69" w:rsidRPr="004C788C">
        <w:rPr>
          <w:lang w:val="el-GR"/>
        </w:rPr>
        <w:t xml:space="preserve"> που γράφονται ως</w:t>
      </w:r>
    </w:p>
    <w:p w:rsidR="00D67C69" w:rsidRDefault="009B78F1" w:rsidP="00D67C69">
      <w:pPr>
        <w:ind w:left="360"/>
      </w:pP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5685490</wp:posOffset>
                </wp:positionH>
                <wp:positionV relativeFrom="paragraph">
                  <wp:posOffset>629985</wp:posOffset>
                </wp:positionV>
                <wp:extent cx="163800" cy="1031040"/>
                <wp:effectExtent l="38100" t="38100" r="46355" b="36195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163800" cy="10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447pt;margin-top:48.95pt;width:14.5pt;height:82.7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">
                <v:imagedata r:id="rId3003" o:title=""/>
              </v:shape>
            </w:pict>
          </mc:Fallback>
        </mc:AlternateContent>
      </w: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5267890</wp:posOffset>
                </wp:positionH>
                <wp:positionV relativeFrom="paragraph">
                  <wp:posOffset>724305</wp:posOffset>
                </wp:positionV>
                <wp:extent cx="374040" cy="827640"/>
                <wp:effectExtent l="38100" t="38100" r="26035" b="2984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374040" cy="82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414.05pt;margin-top:56.5pt;width:30.85pt;height:66.4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">
                <v:imagedata r:id="rId3005" o:title=""/>
              </v:shape>
            </w:pict>
          </mc:Fallback>
        </mc:AlternateContent>
      </w: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5476690</wp:posOffset>
                </wp:positionH>
                <wp:positionV relativeFrom="paragraph">
                  <wp:posOffset>1095465</wp:posOffset>
                </wp:positionV>
                <wp:extent cx="242640" cy="38160"/>
                <wp:effectExtent l="38100" t="38100" r="43180" b="3810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2426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30.55pt;margin-top:85.5pt;width:20.55pt;height:4.3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">
                <v:imagedata r:id="rId3007" o:title=""/>
              </v:shape>
            </w:pict>
          </mc:Fallback>
        </mc:AlternateContent>
      </w: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5455090</wp:posOffset>
                </wp:positionH>
                <wp:positionV relativeFrom="paragraph">
                  <wp:posOffset>827625</wp:posOffset>
                </wp:positionV>
                <wp:extent cx="315720" cy="439920"/>
                <wp:effectExtent l="38100" t="38100" r="46355" b="3683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315720" cy="4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428.75pt;margin-top:64.35pt;width:26.4pt;height:36.3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">
                <v:imagedata r:id="rId3009" o:title=""/>
              </v:shape>
            </w:pict>
          </mc:Fallback>
        </mc:AlternateContent>
      </w: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4915090</wp:posOffset>
                </wp:positionH>
                <wp:positionV relativeFrom="paragraph">
                  <wp:posOffset>807465</wp:posOffset>
                </wp:positionV>
                <wp:extent cx="348120" cy="472680"/>
                <wp:effectExtent l="38100" t="38100" r="33020" b="4191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348120" cy="47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386.25pt;margin-top:62.8pt;width:29.05pt;height:38.8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">
                <v:imagedata r:id="rId3011" o:title=""/>
              </v:shape>
            </w:pict>
          </mc:Fallback>
        </mc:AlternateContent>
      </w:r>
      <w:r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759850</wp:posOffset>
                </wp:positionH>
                <wp:positionV relativeFrom="paragraph">
                  <wp:posOffset>1105185</wp:posOffset>
                </wp:positionV>
                <wp:extent cx="859680" cy="383400"/>
                <wp:effectExtent l="38100" t="38100" r="36195" b="3619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85968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295.3pt;margin-top:86.25pt;width:69.2pt;height:31.4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">
                <v:imagedata r:id="rId3013" o:title=""/>
              </v:shape>
            </w:pict>
          </mc:Fallback>
        </mc:AlternateContent>
      </w:r>
      <w:r w:rsidR="00CA2636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7004890</wp:posOffset>
                </wp:positionH>
                <wp:positionV relativeFrom="paragraph">
                  <wp:posOffset>279755</wp:posOffset>
                </wp:positionV>
                <wp:extent cx="193680" cy="72360"/>
                <wp:effectExtent l="38100" t="38100" r="53975" b="4254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1936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550.55pt;margin-top:21.05pt;width:17.25pt;height:7.7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">
                <v:imagedata r:id="rId3015" o:title=""/>
              </v:shape>
            </w:pict>
          </mc:Fallback>
        </mc:AlternateContent>
      </w:r>
      <w:r w:rsidR="00CA2636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4613770</wp:posOffset>
                </wp:positionH>
                <wp:positionV relativeFrom="paragraph">
                  <wp:posOffset>-313545</wp:posOffset>
                </wp:positionV>
                <wp:extent cx="129600" cy="794160"/>
                <wp:effectExtent l="38100" t="38100" r="41910" b="44450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129600" cy="79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362.65pt;margin-top:-25.4pt;width:11.75pt;height:64.0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">
                <v:imagedata r:id="rId3017" o:title=""/>
              </v:shape>
            </w:pict>
          </mc:Fallback>
        </mc:AlternateContent>
      </w:r>
      <w:r w:rsidR="00CA2636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7714090</wp:posOffset>
                </wp:positionH>
                <wp:positionV relativeFrom="paragraph">
                  <wp:posOffset>1238775</wp:posOffset>
                </wp:positionV>
                <wp:extent cx="6480" cy="59400"/>
                <wp:effectExtent l="38100" t="38100" r="50800" b="5524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64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606.4pt;margin-top:96.55pt;width:2.5pt;height:6.7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">
                <v:imagedata r:id="rId301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6010210</wp:posOffset>
                </wp:positionH>
                <wp:positionV relativeFrom="paragraph">
                  <wp:posOffset>202335</wp:posOffset>
                </wp:positionV>
                <wp:extent cx="8280" cy="134640"/>
                <wp:effectExtent l="38100" t="38100" r="29845" b="3683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82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72.5pt;margin-top:15.45pt;width:2.15pt;height:11.8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">
                <v:imagedata r:id="rId3021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5970970</wp:posOffset>
                </wp:positionH>
                <wp:positionV relativeFrom="paragraph">
                  <wp:posOffset>207015</wp:posOffset>
                </wp:positionV>
                <wp:extent cx="77040" cy="59400"/>
                <wp:effectExtent l="38100" t="38100" r="37465" b="3619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770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69.45pt;margin-top:15.75pt;width:7.45pt;height:5.9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">
                <v:imagedata r:id="rId3023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5850010</wp:posOffset>
                </wp:positionH>
                <wp:positionV relativeFrom="paragraph">
                  <wp:posOffset>110895</wp:posOffset>
                </wp:positionV>
                <wp:extent cx="89640" cy="161640"/>
                <wp:effectExtent l="38100" t="38100" r="24765" b="2921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896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59.95pt;margin-top:8.2pt;width:8.35pt;height:14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">
                <v:imagedata r:id="rId3025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866930</wp:posOffset>
                </wp:positionH>
                <wp:positionV relativeFrom="paragraph">
                  <wp:posOffset>104775</wp:posOffset>
                </wp:positionV>
                <wp:extent cx="96480" cy="167040"/>
                <wp:effectExtent l="38100" t="38100" r="37465" b="2349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964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61.35pt;margin-top:7.75pt;width:8.95pt;height:14.3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">
                <v:imagedata r:id="rId3027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742730</wp:posOffset>
                </wp:positionH>
                <wp:positionV relativeFrom="paragraph">
                  <wp:posOffset>183975</wp:posOffset>
                </wp:positionV>
                <wp:extent cx="58680" cy="13680"/>
                <wp:effectExtent l="38100" t="38100" r="36830" b="2476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58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51.55pt;margin-top:13.8pt;width:5.9pt;height:2.3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">
                <v:imagedata r:id="rId302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622130</wp:posOffset>
                </wp:positionH>
                <wp:positionV relativeFrom="paragraph">
                  <wp:posOffset>218175</wp:posOffset>
                </wp:positionV>
                <wp:extent cx="75600" cy="122400"/>
                <wp:effectExtent l="38100" t="38100" r="38735" b="3048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75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441.9pt;margin-top:16.45pt;width:7.4pt;height:11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">
                <v:imagedata r:id="rId3031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567410</wp:posOffset>
                </wp:positionH>
                <wp:positionV relativeFrom="paragraph">
                  <wp:posOffset>101895</wp:posOffset>
                </wp:positionV>
                <wp:extent cx="75240" cy="150840"/>
                <wp:effectExtent l="38100" t="38100" r="39370" b="2095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75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437.7pt;margin-top:7.5pt;width:7.1pt;height:13.1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">
                <v:imagedata r:id="rId3033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5569930</wp:posOffset>
                </wp:positionH>
                <wp:positionV relativeFrom="paragraph">
                  <wp:posOffset>105135</wp:posOffset>
                </wp:positionV>
                <wp:extent cx="74520" cy="147600"/>
                <wp:effectExtent l="38100" t="38100" r="20955" b="2413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74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38.05pt;margin-top:7.65pt;width:7.05pt;height:12.9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">
                <v:imagedata r:id="rId3035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434930</wp:posOffset>
                </wp:positionH>
                <wp:positionV relativeFrom="paragraph">
                  <wp:posOffset>33495</wp:posOffset>
                </wp:positionV>
                <wp:extent cx="133560" cy="219240"/>
                <wp:effectExtent l="19050" t="38100" r="19050" b="4762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1335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427.35pt;margin-top:1.95pt;width:11.9pt;height:18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">
                <v:imagedata r:id="rId3037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319370</wp:posOffset>
                </wp:positionH>
                <wp:positionV relativeFrom="paragraph">
                  <wp:posOffset>149055</wp:posOffset>
                </wp:positionV>
                <wp:extent cx="60840" cy="21960"/>
                <wp:effectExtent l="38100" t="38100" r="34925" b="3556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60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418.1pt;margin-top:11.15pt;width:6.3pt;height:3.2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">
                <v:imagedata r:id="rId303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5139010</wp:posOffset>
                </wp:positionH>
                <wp:positionV relativeFrom="paragraph">
                  <wp:posOffset>203415</wp:posOffset>
                </wp:positionV>
                <wp:extent cx="56520" cy="4320"/>
                <wp:effectExtent l="38100" t="38100" r="38735" b="3429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56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404.05pt;margin-top:15.35pt;width:5.7pt;height:1.8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">
                <v:imagedata r:id="rId3041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5116330</wp:posOffset>
                </wp:positionH>
                <wp:positionV relativeFrom="paragraph">
                  <wp:posOffset>169575</wp:posOffset>
                </wp:positionV>
                <wp:extent cx="93960" cy="23400"/>
                <wp:effectExtent l="38100" t="38100" r="20955" b="3429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939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402.3pt;margin-top:12.65pt;width:8.6pt;height:3.1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">
                <v:imagedata r:id="rId3043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4927330</wp:posOffset>
                </wp:positionH>
                <wp:positionV relativeFrom="paragraph">
                  <wp:posOffset>170295</wp:posOffset>
                </wp:positionV>
                <wp:extent cx="93600" cy="168480"/>
                <wp:effectExtent l="38100" t="38100" r="40005" b="4127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936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387.2pt;margin-top:12.65pt;width:8.85pt;height:14.7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">
                <v:imagedata r:id="rId3045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4864690</wp:posOffset>
                </wp:positionH>
                <wp:positionV relativeFrom="paragraph">
                  <wp:posOffset>101535</wp:posOffset>
                </wp:positionV>
                <wp:extent cx="53640" cy="142920"/>
                <wp:effectExtent l="38100" t="38100" r="22860" b="2857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53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382.35pt;margin-top:7.4pt;width:5.45pt;height:12.6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">
                <v:imagedata r:id="rId3047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829050</wp:posOffset>
                </wp:positionH>
                <wp:positionV relativeFrom="paragraph">
                  <wp:posOffset>65175</wp:posOffset>
                </wp:positionV>
                <wp:extent cx="97920" cy="197280"/>
                <wp:effectExtent l="38100" t="38100" r="35560" b="3175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97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79.4pt;margin-top:4.4pt;width:9.35pt;height:17.1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">
                <v:imagedata r:id="rId304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2458450</wp:posOffset>
                </wp:positionH>
                <wp:positionV relativeFrom="paragraph">
                  <wp:posOffset>1005495</wp:posOffset>
                </wp:positionV>
                <wp:extent cx="78120" cy="182160"/>
                <wp:effectExtent l="19050" t="38100" r="17145" b="2794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781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192.9pt;margin-top:78.4pt;width:7.55pt;height:15.8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">
                <v:imagedata r:id="rId3051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1764370</wp:posOffset>
                </wp:positionH>
                <wp:positionV relativeFrom="paragraph">
                  <wp:posOffset>488175</wp:posOffset>
                </wp:positionV>
                <wp:extent cx="91800" cy="152280"/>
                <wp:effectExtent l="38100" t="38100" r="22860" b="3873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91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38.2pt;margin-top:37.7pt;width:8.75pt;height:13.7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">
                <v:imagedata r:id="rId3053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2772730</wp:posOffset>
                </wp:positionH>
                <wp:positionV relativeFrom="paragraph">
                  <wp:posOffset>828375</wp:posOffset>
                </wp:positionV>
                <wp:extent cx="291240" cy="257040"/>
                <wp:effectExtent l="38100" t="38100" r="33020" b="2921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29124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217.75pt;margin-top:64.5pt;width:24.25pt;height:21.6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">
                <v:imagedata r:id="rId3055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832850</wp:posOffset>
                </wp:positionH>
                <wp:positionV relativeFrom="paragraph">
                  <wp:posOffset>576015</wp:posOffset>
                </wp:positionV>
                <wp:extent cx="9720" cy="10440"/>
                <wp:effectExtent l="38100" t="38100" r="28575" b="2794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222.35pt;margin-top:44.65pt;width:1.95pt;height:2.1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">
                <v:imagedata r:id="rId3057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153610</wp:posOffset>
                </wp:positionH>
                <wp:positionV relativeFrom="paragraph">
                  <wp:posOffset>1160655</wp:posOffset>
                </wp:positionV>
                <wp:extent cx="112680" cy="156240"/>
                <wp:effectExtent l="38100" t="38100" r="40005" b="3429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12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247.6pt;margin-top:90.75pt;width:10.2pt;height:13.6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">
                <v:imagedata r:id="rId305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197810</wp:posOffset>
                </wp:positionH>
                <wp:positionV relativeFrom="paragraph">
                  <wp:posOffset>-176385</wp:posOffset>
                </wp:positionV>
                <wp:extent cx="786960" cy="1733040"/>
                <wp:effectExtent l="38100" t="38100" r="32385" b="3873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786960" cy="173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172.5pt;margin-top:-14.7pt;width:63.35pt;height:137.9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">
                <v:imagedata r:id="rId3061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1509850</wp:posOffset>
                </wp:positionH>
                <wp:positionV relativeFrom="paragraph">
                  <wp:posOffset>-150825</wp:posOffset>
                </wp:positionV>
                <wp:extent cx="638640" cy="1491840"/>
                <wp:effectExtent l="38100" t="38100" r="47625" b="3238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638640" cy="14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118.15pt;margin-top:-12.65pt;width:51.85pt;height:118.9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">
                <v:imagedata r:id="rId3063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525610</wp:posOffset>
                </wp:positionH>
                <wp:positionV relativeFrom="paragraph">
                  <wp:posOffset>225375</wp:posOffset>
                </wp:positionV>
                <wp:extent cx="694440" cy="59040"/>
                <wp:effectExtent l="76200" t="114300" r="106045" b="17018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6944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37.5pt;margin-top:11.25pt;width:63.2pt;height:20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">
                <v:imagedata r:id="rId3065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557290</wp:posOffset>
                </wp:positionH>
                <wp:positionV relativeFrom="paragraph">
                  <wp:posOffset>840615</wp:posOffset>
                </wp:positionV>
                <wp:extent cx="556920" cy="36360"/>
                <wp:effectExtent l="38100" t="152400" r="109855" b="15430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556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39.6pt;margin-top:57.6pt;width:52.65pt;height:18.9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">
                <v:imagedata r:id="rId3067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94010</wp:posOffset>
                </wp:positionH>
                <wp:positionV relativeFrom="paragraph">
                  <wp:posOffset>1086855</wp:posOffset>
                </wp:positionV>
                <wp:extent cx="210600" cy="57600"/>
                <wp:effectExtent l="95250" t="133350" r="75565" b="17145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2106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2.3pt;margin-top:76.95pt;width:25.5pt;height:21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">
                <v:imagedata r:id="rId3069" o:title=""/>
              </v:shape>
            </w:pict>
          </mc:Fallback>
        </mc:AlternateContent>
      </w:r>
      <w:r w:rsidR="00D54715">
        <w:rPr>
          <w:noProof/>
          <w:position w:val="-78"/>
          <w:lang w:val="el-GR" w:eastAsia="el-GR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72050</wp:posOffset>
                </wp:positionH>
                <wp:positionV relativeFrom="paragraph">
                  <wp:posOffset>534615</wp:posOffset>
                </wp:positionV>
                <wp:extent cx="213840" cy="95400"/>
                <wp:effectExtent l="95250" t="152400" r="110490" b="17145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213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41.05pt;margin-top:33.35pt;width:25.25pt;height:25.1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">
                <v:imagedata r:id="rId3071" o:title=""/>
              </v:shape>
            </w:pict>
          </mc:Fallback>
        </mc:AlternateContent>
      </w:r>
      <w:r w:rsidR="008F6463" w:rsidRPr="008F6463">
        <w:rPr>
          <w:position w:val="-78"/>
        </w:rPr>
        <w:object w:dxaOrig="4200" w:dyaOrig="1700">
          <v:shape id="_x0000_i1078" type="#_x0000_t75" style="width:210pt;height:85pt" o:ole="">
            <v:imagedata r:id="rId3072" o:title=""/>
          </v:shape>
          <o:OLEObject Type="Embed" ProgID="Equation.DSMT4" ShapeID="_x0000_i1078" DrawAspect="Content" ObjectID="_1669710072" r:id="rId3073"/>
        </w:objec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F1345D0" wp14:editId="116A009A">
                <wp:simplePos x="0" y="0"/>
                <wp:positionH relativeFrom="column">
                  <wp:posOffset>2811780</wp:posOffset>
                </wp:positionH>
                <wp:positionV relativeFrom="paragraph">
                  <wp:posOffset>549910</wp:posOffset>
                </wp:positionV>
                <wp:extent cx="403860" cy="83820"/>
                <wp:effectExtent l="0" t="0" r="53340" b="87630"/>
                <wp:wrapNone/>
                <wp:docPr id="1168" name="AutoShape 1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3860" cy="838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6" o:spid="_x0000_s1026" type="#_x0000_t32" style="position:absolute;margin-left:221.4pt;margin-top:43.3pt;width:31.8pt;height:6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">
                <v:stroke endarrow="block"/>
              </v:shape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E448439" wp14:editId="459132DB">
                <wp:simplePos x="0" y="0"/>
                <wp:positionH relativeFrom="column">
                  <wp:posOffset>2754630</wp:posOffset>
                </wp:positionH>
                <wp:positionV relativeFrom="paragraph">
                  <wp:posOffset>755650</wp:posOffset>
                </wp:positionV>
                <wp:extent cx="396240" cy="297180"/>
                <wp:effectExtent l="0" t="38100" r="60960" b="26670"/>
                <wp:wrapNone/>
                <wp:docPr id="1169" name="AutoShape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96240" cy="2971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7" o:spid="_x0000_s1026" type="#_x0000_t32" style="position:absolute;margin-left:216.9pt;margin-top:59.5pt;width:31.2pt;height:23.4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">
                <v:stroke endarrow="block"/>
              </v:shape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E58E594" wp14:editId="636C5FCA">
                <wp:simplePos x="0" y="0"/>
                <wp:positionH relativeFrom="column">
                  <wp:posOffset>2726055</wp:posOffset>
                </wp:positionH>
                <wp:positionV relativeFrom="paragraph">
                  <wp:posOffset>962025</wp:posOffset>
                </wp:positionV>
                <wp:extent cx="0" cy="219075"/>
                <wp:effectExtent l="0" t="0" r="19050" b="9525"/>
                <wp:wrapNone/>
                <wp:docPr id="1164" name="AutoShape 1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4" o:spid="_x0000_s1026" type="#_x0000_t32" style="position:absolute;margin-left:214.65pt;margin-top:75.75pt;width:0;height:17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A3C058" wp14:editId="5816C264">
                <wp:simplePos x="0" y="0"/>
                <wp:positionH relativeFrom="column">
                  <wp:posOffset>1628775</wp:posOffset>
                </wp:positionH>
                <wp:positionV relativeFrom="paragraph">
                  <wp:posOffset>931545</wp:posOffset>
                </wp:positionV>
                <wp:extent cx="0" cy="219075"/>
                <wp:effectExtent l="0" t="0" r="19050" b="9525"/>
                <wp:wrapNone/>
                <wp:docPr id="1167" name="AutoShape 1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3" o:spid="_x0000_s1026" type="#_x0000_t32" style="position:absolute;margin-left:128.25pt;margin-top:73.35pt;width:0;height:17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bbmIQIAAEA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C2C48AC" wp14:editId="49ECE03A">
                <wp:simplePos x="0" y="0"/>
                <wp:positionH relativeFrom="column">
                  <wp:posOffset>1628775</wp:posOffset>
                </wp:positionH>
                <wp:positionV relativeFrom="paragraph">
                  <wp:posOffset>927735</wp:posOffset>
                </wp:positionV>
                <wp:extent cx="1085850" cy="0"/>
                <wp:effectExtent l="0" t="0" r="19050" b="19050"/>
                <wp:wrapNone/>
                <wp:docPr id="1166" name="AutoShape 1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2" o:spid="_x0000_s1026" type="#_x0000_t32" style="position:absolute;margin-left:128.25pt;margin-top:73.05pt;width:85.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62E092" wp14:editId="2F4E102A">
                <wp:simplePos x="0" y="0"/>
                <wp:positionH relativeFrom="column">
                  <wp:posOffset>1666875</wp:posOffset>
                </wp:positionH>
                <wp:positionV relativeFrom="paragraph">
                  <wp:posOffset>1183005</wp:posOffset>
                </wp:positionV>
                <wp:extent cx="1085850" cy="0"/>
                <wp:effectExtent l="0" t="0" r="19050" b="19050"/>
                <wp:wrapNone/>
                <wp:docPr id="1165" name="AutoShape 1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5" o:spid="_x0000_s1026" type="#_x0000_t32" style="position:absolute;margin-left:131.25pt;margin-top:93.15pt;width:85.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0CEEDE7" wp14:editId="7D899E2A">
                <wp:simplePos x="0" y="0"/>
                <wp:positionH relativeFrom="column">
                  <wp:posOffset>2809875</wp:posOffset>
                </wp:positionH>
                <wp:positionV relativeFrom="paragraph">
                  <wp:posOffset>441960</wp:posOffset>
                </wp:positionV>
                <wp:extent cx="0" cy="219075"/>
                <wp:effectExtent l="0" t="0" r="19050" b="9525"/>
                <wp:wrapNone/>
                <wp:docPr id="1162" name="AutoShape 1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0" o:spid="_x0000_s1026" type="#_x0000_t32" style="position:absolute;margin-left:221.25pt;margin-top:34.8pt;width:0;height:17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385BD00" wp14:editId="5CB079B2">
                <wp:simplePos x="0" y="0"/>
                <wp:positionH relativeFrom="column">
                  <wp:posOffset>1727835</wp:posOffset>
                </wp:positionH>
                <wp:positionV relativeFrom="paragraph">
                  <wp:posOffset>441960</wp:posOffset>
                </wp:positionV>
                <wp:extent cx="0" cy="219075"/>
                <wp:effectExtent l="0" t="0" r="19050" b="9525"/>
                <wp:wrapNone/>
                <wp:docPr id="1161" name="AutoShape 1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9" o:spid="_x0000_s1026" type="#_x0000_t32" style="position:absolute;margin-left:136.05pt;margin-top:34.8pt;width:0;height:17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939938D" wp14:editId="30DE8C06">
                <wp:simplePos x="0" y="0"/>
                <wp:positionH relativeFrom="column">
                  <wp:posOffset>1727835</wp:posOffset>
                </wp:positionH>
                <wp:positionV relativeFrom="paragraph">
                  <wp:posOffset>441960</wp:posOffset>
                </wp:positionV>
                <wp:extent cx="1085850" cy="0"/>
                <wp:effectExtent l="0" t="0" r="19050" b="19050"/>
                <wp:wrapNone/>
                <wp:docPr id="1160" name="AutoShape 1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78" o:spid="_x0000_s1026" type="#_x0000_t32" style="position:absolute;margin-left:136.05pt;margin-top:34.8pt;width:85.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"/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4AE8923" wp14:editId="16CFDE15">
                <wp:simplePos x="0" y="0"/>
                <wp:positionH relativeFrom="column">
                  <wp:posOffset>1666875</wp:posOffset>
                </wp:positionH>
                <wp:positionV relativeFrom="paragraph">
                  <wp:posOffset>632460</wp:posOffset>
                </wp:positionV>
                <wp:extent cx="1085850" cy="0"/>
                <wp:effectExtent l="0" t="0" r="19050" b="19050"/>
                <wp:wrapNone/>
                <wp:docPr id="1163" name="AutoShape 1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81" o:spid="_x0000_s1026" type="#_x0000_t32" style="position:absolute;margin-left:131.25pt;margin-top:49.8pt;width:85.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"/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F87815A" wp14:editId="4C7A3C9A">
                <wp:simplePos x="0" y="0"/>
                <wp:positionH relativeFrom="column">
                  <wp:posOffset>3215640</wp:posOffset>
                </wp:positionH>
                <wp:positionV relativeFrom="paragraph">
                  <wp:posOffset>194310</wp:posOffset>
                </wp:positionV>
                <wp:extent cx="798195" cy="647700"/>
                <wp:effectExtent l="0" t="0" r="0" b="0"/>
                <wp:wrapNone/>
                <wp:docPr id="1170" name="Text Box 1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819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Θέσεις </w:t>
                            </w:r>
                            <w:proofErr w:type="spellStart"/>
                            <w:r>
                              <w:t>ελεύθερ</w:t>
                            </w:r>
                            <w:proofErr w:type="spellEnd"/>
                            <w:r>
                              <w:rPr>
                                <w:lang w:val="el-GR"/>
                              </w:rPr>
                              <w:t>ων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8" o:spid="_x0000_s1031" type="#_x0000_t202" style="position:absolute;left:0;text-align:left;margin-left:253.2pt;margin-top:15.3pt;width:62.85pt;height:51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" stroked="f">
                <v:textbox>
                  <w:txbxContent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 xml:space="preserve">Θέσεις </w:t>
                      </w:r>
                      <w:proofErr w:type="spellStart"/>
                      <w:r>
                        <w:t>ελεύθερ</w:t>
                      </w:r>
                      <w:proofErr w:type="spellEnd"/>
                      <w:r>
                        <w:rPr>
                          <w:lang w:val="el-GR"/>
                        </w:rPr>
                        <w:t>ων</w: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Default="009B78F1" w:rsidP="00D67C69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1234810</wp:posOffset>
                </wp:positionH>
                <wp:positionV relativeFrom="paragraph">
                  <wp:posOffset>1056005</wp:posOffset>
                </wp:positionV>
                <wp:extent cx="102960" cy="44640"/>
                <wp:effectExtent l="38100" t="38100" r="30480" b="31750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1029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96.6pt;margin-top:82.45pt;width:9.45pt;height:4.8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">
                <v:imagedata r:id="rId3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1382770</wp:posOffset>
                </wp:positionH>
                <wp:positionV relativeFrom="paragraph">
                  <wp:posOffset>793565</wp:posOffset>
                </wp:positionV>
                <wp:extent cx="80640" cy="521640"/>
                <wp:effectExtent l="38100" t="38100" r="34290" b="31115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8064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108.25pt;margin-top:61.95pt;width:7.75pt;height:42.2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">
                <v:imagedata r:id="rId3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1113850</wp:posOffset>
                </wp:positionH>
                <wp:positionV relativeFrom="paragraph">
                  <wp:posOffset>835325</wp:posOffset>
                </wp:positionV>
                <wp:extent cx="109800" cy="550080"/>
                <wp:effectExtent l="38100" t="38100" r="43180" b="2159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109800" cy="55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86.95pt;margin-top:65.2pt;width:10.1pt;height:44.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">
                <v:imagedata r:id="rId3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204570</wp:posOffset>
                </wp:positionH>
                <wp:positionV relativeFrom="paragraph">
                  <wp:posOffset>923525</wp:posOffset>
                </wp:positionV>
                <wp:extent cx="135000" cy="307800"/>
                <wp:effectExtent l="38100" t="38100" r="17780" b="3556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13500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94.15pt;margin-top:1in;width:12.05pt;height:25.7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">
                <v:imagedata r:id="rId3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896770</wp:posOffset>
                </wp:positionH>
                <wp:positionV relativeFrom="paragraph">
                  <wp:posOffset>924245</wp:posOffset>
                </wp:positionV>
                <wp:extent cx="219240" cy="387000"/>
                <wp:effectExtent l="38100" t="38100" r="47625" b="3238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21924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69.85pt;margin-top:1in;width:18.8pt;height:32.0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">
                <v:imagedata r:id="rId3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553690</wp:posOffset>
                </wp:positionH>
                <wp:positionV relativeFrom="paragraph">
                  <wp:posOffset>792125</wp:posOffset>
                </wp:positionV>
                <wp:extent cx="1107720" cy="32760"/>
                <wp:effectExtent l="38100" t="38100" r="35560" b="2476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11077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43pt;margin-top:61.7pt;width:88.55pt;height:3.8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">
                <v:imagedata r:id="rId3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2172610</wp:posOffset>
                </wp:positionH>
                <wp:positionV relativeFrom="paragraph">
                  <wp:posOffset>-296875</wp:posOffset>
                </wp:positionV>
                <wp:extent cx="1867680" cy="1684080"/>
                <wp:effectExtent l="38100" t="38100" r="37465" b="4953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1867680" cy="168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170.3pt;margin-top:-24.35pt;width:148.6pt;height:134.3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">
                <v:imagedata r:id="rId308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7083010</wp:posOffset>
                </wp:positionH>
                <wp:positionV relativeFrom="paragraph">
                  <wp:posOffset>107795</wp:posOffset>
                </wp:positionV>
                <wp:extent cx="360" cy="360"/>
                <wp:effectExtent l="0" t="0" r="0" b="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556.7pt;margin-top:7.5pt;width:2.05pt;height:2.0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">
                <v:imagedata r:id="rId308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3298690</wp:posOffset>
                </wp:positionH>
                <wp:positionV relativeFrom="paragraph">
                  <wp:posOffset>-36565</wp:posOffset>
                </wp:positionV>
                <wp:extent cx="96120" cy="158400"/>
                <wp:effectExtent l="38100" t="38100" r="37465" b="3238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961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259pt;margin-top:-3.65pt;width:9pt;height:13.9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">
                <v:imagedata r:id="rId309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2878570</wp:posOffset>
                </wp:positionH>
                <wp:positionV relativeFrom="paragraph">
                  <wp:posOffset>6275</wp:posOffset>
                </wp:positionV>
                <wp:extent cx="42840" cy="100440"/>
                <wp:effectExtent l="38100" t="38100" r="33655" b="3302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42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225.95pt;margin-top:-.2pt;width:4.75pt;height:9.3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">
                <v:imagedata r:id="rId309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752570</wp:posOffset>
                </wp:positionH>
                <wp:positionV relativeFrom="paragraph">
                  <wp:posOffset>-57085</wp:posOffset>
                </wp:positionV>
                <wp:extent cx="91800" cy="121680"/>
                <wp:effectExtent l="38100" t="38100" r="41910" b="31115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91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216.1pt;margin-top:-5.2pt;width:8.6pt;height:11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">
                <v:imagedata r:id="rId309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3399490</wp:posOffset>
                </wp:positionH>
                <wp:positionV relativeFrom="paragraph">
                  <wp:posOffset>938315</wp:posOffset>
                </wp:positionV>
                <wp:extent cx="7920" cy="2520"/>
                <wp:effectExtent l="38100" t="38100" r="30480" b="3619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7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266.9pt;margin-top:73.05pt;width:2.25pt;height:2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">
                <v:imagedata r:id="rId309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2787130</wp:posOffset>
                </wp:positionH>
                <wp:positionV relativeFrom="paragraph">
                  <wp:posOffset>933635</wp:posOffset>
                </wp:positionV>
                <wp:extent cx="23400" cy="9360"/>
                <wp:effectExtent l="38100" t="38100" r="34290" b="2921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23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218.65pt;margin-top:72.75pt;width:3.4pt;height:2.3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">
                <v:imagedata r:id="rId309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177890</wp:posOffset>
                </wp:positionH>
                <wp:positionV relativeFrom="paragraph">
                  <wp:posOffset>523595</wp:posOffset>
                </wp:positionV>
                <wp:extent cx="82080" cy="109800"/>
                <wp:effectExtent l="38100" t="38100" r="32385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820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406.95pt;margin-top:40.45pt;width:7.95pt;height:10.1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">
                <v:imagedata r:id="rId310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4982410</wp:posOffset>
                </wp:positionH>
                <wp:positionV relativeFrom="paragraph">
                  <wp:posOffset>367715</wp:posOffset>
                </wp:positionV>
                <wp:extent cx="160560" cy="291600"/>
                <wp:effectExtent l="38100" t="38100" r="30480" b="3238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1605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391.7pt;margin-top:28.25pt;width:13.95pt;height:24.3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">
                <v:imagedata r:id="rId310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981690</wp:posOffset>
                </wp:positionH>
                <wp:positionV relativeFrom="paragraph">
                  <wp:posOffset>541955</wp:posOffset>
                </wp:positionV>
                <wp:extent cx="60120" cy="149040"/>
                <wp:effectExtent l="19050" t="38100" r="35560" b="2286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601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391.55pt;margin-top:42.1pt;width:6.05pt;height:13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">
                <v:imagedata r:id="rId310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4878010</wp:posOffset>
                </wp:positionH>
                <wp:positionV relativeFrom="paragraph">
                  <wp:posOffset>591275</wp:posOffset>
                </wp:positionV>
                <wp:extent cx="31320" cy="52200"/>
                <wp:effectExtent l="38100" t="19050" r="26035" b="2413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313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383.5pt;margin-top:45.95pt;width:3.7pt;height:5.1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">
                <v:imagedata r:id="rId310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4811050</wp:posOffset>
                </wp:positionH>
                <wp:positionV relativeFrom="paragraph">
                  <wp:posOffset>604955</wp:posOffset>
                </wp:positionV>
                <wp:extent cx="124920" cy="155160"/>
                <wp:effectExtent l="38100" t="38100" r="8890" b="3556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124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378.05pt;margin-top:46.9pt;width:11.4pt;height:13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">
                <v:imagedata r:id="rId310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713850</wp:posOffset>
                </wp:positionH>
                <wp:positionV relativeFrom="paragraph">
                  <wp:posOffset>577235</wp:posOffset>
                </wp:positionV>
                <wp:extent cx="9720" cy="26640"/>
                <wp:effectExtent l="38100" t="38100" r="28575" b="3111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97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70.55pt;margin-top:44.8pt;width:1.95pt;height:3.4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">
                <v:imagedata r:id="rId311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4455730</wp:posOffset>
                </wp:positionH>
                <wp:positionV relativeFrom="paragraph">
                  <wp:posOffset>650675</wp:posOffset>
                </wp:positionV>
                <wp:extent cx="323640" cy="178560"/>
                <wp:effectExtent l="38100" t="38100" r="635" b="3111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3236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350.1pt;margin-top:50.55pt;width:27pt;height:15.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">
                <v:imagedata r:id="rId311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4811770</wp:posOffset>
                </wp:positionH>
                <wp:positionV relativeFrom="paragraph">
                  <wp:posOffset>69995</wp:posOffset>
                </wp:positionV>
                <wp:extent cx="35280" cy="119880"/>
                <wp:effectExtent l="38100" t="38100" r="41275" b="3302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352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378.2pt;margin-top:4.8pt;width:4.1pt;height:10.7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">
                <v:imagedata r:id="rId311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4761370</wp:posOffset>
                </wp:positionH>
                <wp:positionV relativeFrom="paragraph">
                  <wp:posOffset>277355</wp:posOffset>
                </wp:positionV>
                <wp:extent cx="174960" cy="145080"/>
                <wp:effectExtent l="38100" t="38100" r="34925" b="2667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174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374.2pt;margin-top:21.1pt;width:15.3pt;height:12.6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">
                <v:imagedata r:id="rId311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4517290</wp:posOffset>
                </wp:positionH>
                <wp:positionV relativeFrom="paragraph">
                  <wp:posOffset>79355</wp:posOffset>
                </wp:positionV>
                <wp:extent cx="207000" cy="340920"/>
                <wp:effectExtent l="38100" t="38100" r="41275" b="4064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20700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355.05pt;margin-top:5.55pt;width:17.75pt;height:28.3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">
                <v:imagedata r:id="rId3119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4551130</wp:posOffset>
                </wp:positionH>
                <wp:positionV relativeFrom="paragraph">
                  <wp:posOffset>242435</wp:posOffset>
                </wp:positionV>
                <wp:extent cx="41400" cy="184680"/>
                <wp:effectExtent l="38100" t="38100" r="34925" b="4445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414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357.6pt;margin-top:18.4pt;width:4.65pt;height:16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">
                <v:imagedata r:id="rId3121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4193290</wp:posOffset>
                </wp:positionH>
                <wp:positionV relativeFrom="paragraph">
                  <wp:posOffset>271595</wp:posOffset>
                </wp:positionV>
                <wp:extent cx="95760" cy="205920"/>
                <wp:effectExtent l="38100" t="38100" r="38100" b="41910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957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329.35pt;margin-top:20.95pt;width:9.15pt;height:17.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">
                <v:imagedata r:id="rId3123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3961810</wp:posOffset>
                </wp:positionH>
                <wp:positionV relativeFrom="paragraph">
                  <wp:posOffset>325955</wp:posOffset>
                </wp:positionV>
                <wp:extent cx="222480" cy="265320"/>
                <wp:effectExtent l="38100" t="38100" r="44450" b="4000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22248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311.25pt;margin-top:24.9pt;width:18.95pt;height:22.4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">
                <v:imagedata r:id="rId3125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246050</wp:posOffset>
                </wp:positionH>
                <wp:positionV relativeFrom="paragraph">
                  <wp:posOffset>1125515</wp:posOffset>
                </wp:positionV>
                <wp:extent cx="1607400" cy="53280"/>
                <wp:effectExtent l="38100" t="38100" r="50165" b="4254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16074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176.1pt;margin-top:87.8pt;width:128.35pt;height:5.9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">
                <v:imagedata r:id="rId3127" o:title=""/>
              </v:shape>
            </w:pict>
          </mc:Fallback>
        </mc:AlternateContent>
      </w:r>
      <w:r w:rsidR="00D5471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18410</wp:posOffset>
                </wp:positionH>
                <wp:positionV relativeFrom="paragraph">
                  <wp:posOffset>737435</wp:posOffset>
                </wp:positionV>
                <wp:extent cx="1388520" cy="46080"/>
                <wp:effectExtent l="38100" t="38100" r="21590" b="3048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13885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40.05pt;margin-top:57.25pt;width:111pt;height:5.2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">
                <v:imagedata r:id="rId3129" o:title=""/>
              </v:shape>
            </w:pict>
          </mc:Fallback>
        </mc:AlternateContent>
      </w:r>
      <w:proofErr w:type="spellStart"/>
      <w:r w:rsidR="00D67C69">
        <w:t>Άρ</w:t>
      </w:r>
      <w:proofErr w:type="spellEnd"/>
      <w:r w:rsidR="00D67C69">
        <w:t xml:space="preserve">α </w:t>
      </w:r>
      <w:r w:rsidR="008F6463" w:rsidRPr="008F6463">
        <w:rPr>
          <w:position w:val="-14"/>
        </w:rPr>
        <w:object w:dxaOrig="300" w:dyaOrig="420">
          <v:shape id="_x0000_i1079" type="#_x0000_t75" style="width:15pt;height:21pt" o:ole="">
            <v:imagedata r:id="rId3130" o:title=""/>
          </v:shape>
          <o:OLEObject Type="Embed" ProgID="Equation.DSMT4" ShapeID="_x0000_i1079" DrawAspect="Content" ObjectID="_1669710073" r:id="rId3131"/>
        </w:object>
      </w:r>
      <w:proofErr w:type="spellStart"/>
      <w:r w:rsidR="00D67C69">
        <w:t>λύσεις</w:t>
      </w:r>
      <w:proofErr w:type="spellEnd"/>
      <w:r w:rsidR="00D67C69">
        <w:t xml:space="preserve"> </w:t>
      </w:r>
      <w:proofErr w:type="spellStart"/>
      <w:proofErr w:type="gramStart"/>
      <w:r w:rsidR="00D67C69">
        <w:t>της</w:t>
      </w:r>
      <w:proofErr w:type="spellEnd"/>
      <w:r w:rsidR="00D67C69">
        <w:t xml:space="preserve"> </w:t>
      </w:r>
      <w:proofErr w:type="gramEnd"/>
      <w:r w:rsidR="008F6463" w:rsidRPr="008F6463">
        <w:rPr>
          <w:position w:val="-80"/>
        </w:rPr>
        <w:object w:dxaOrig="3660" w:dyaOrig="1740">
          <v:shape id="_x0000_i1080" type="#_x0000_t75" style="width:183pt;height:87pt" o:ole="">
            <v:imagedata r:id="rId3132" o:title=""/>
          </v:shape>
          <o:OLEObject Type="Embed" ProgID="Equation.DSMT4" ShapeID="_x0000_i1080" DrawAspect="Content" ObjectID="_1669710074" r:id="rId3133"/>
        </w:object>
      </w:r>
      <w:r w:rsidR="00D67C69">
        <w:t>.</w:t>
      </w:r>
    </w:p>
    <w:p w:rsidR="00D67C69" w:rsidRDefault="00D67C69" w:rsidP="00BA5486">
      <w:pPr>
        <w:tabs>
          <w:tab w:val="clear" w:pos="1185"/>
        </w:tabs>
        <w:spacing w:before="0" w:after="0" w:line="240" w:lineRule="auto"/>
        <w:jc w:val="left"/>
        <w:rPr>
          <w:u w:val="single"/>
        </w:rPr>
      </w:pPr>
      <w:r w:rsidRPr="00BC6439">
        <w:rPr>
          <w:rStyle w:val="Heading3Char1"/>
        </w:rPr>
        <w:t>Γενικώς</w:t>
      </w:r>
      <w:r w:rsidRPr="00196ACF">
        <w:rPr>
          <w:u w:val="single"/>
        </w:rPr>
        <w:t>:</w:t>
      </w:r>
    </w:p>
    <w:p w:rsidR="00D67C69" w:rsidRPr="009253D1" w:rsidRDefault="00D54715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5412610</wp:posOffset>
                </wp:positionH>
                <wp:positionV relativeFrom="paragraph">
                  <wp:posOffset>133630</wp:posOffset>
                </wp:positionV>
                <wp:extent cx="81360" cy="60480"/>
                <wp:effectExtent l="38100" t="38100" r="33020" b="3492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81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425.7pt;margin-top:9.8pt;width:7.95pt;height:6.2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">
                <v:imagedata r:id="rId3135" o:title=""/>
              </v:shape>
            </w:pict>
          </mc:Fallback>
        </mc:AlternateContent>
      </w:r>
      <w:r w:rsidR="00D67C69" w:rsidRPr="009253D1">
        <w:rPr>
          <w:highlight w:val="yellow"/>
          <w:lang w:val="el-GR"/>
        </w:rPr>
        <w:t xml:space="preserve">Φτιάχνω </w:t>
      </w:r>
      <w:r w:rsidR="00D67C69" w:rsidRPr="009253D1">
        <w:rPr>
          <w:b/>
          <w:color w:val="FF0000"/>
          <w:highlight w:val="yellow"/>
          <w:lang w:val="el-GR"/>
        </w:rPr>
        <w:t xml:space="preserve">τόσα διανύσματα </w:t>
      </w:r>
      <w:r w:rsidR="008F6463" w:rsidRPr="008F6463">
        <w:rPr>
          <w:position w:val="-12"/>
        </w:rPr>
        <w:object w:dxaOrig="960" w:dyaOrig="380">
          <v:shape id="_x0000_i1081" type="#_x0000_t75" style="width:48pt;height:19pt" o:ole="">
            <v:imagedata r:id="rId3136" o:title=""/>
          </v:shape>
          <o:OLEObject Type="Embed" ProgID="Equation.DSMT4" ShapeID="_x0000_i1081" DrawAspect="Content" ObjectID="_1669710075" r:id="rId3137"/>
        </w:object>
      </w:r>
      <w:r w:rsidR="00D67C69" w:rsidRPr="009253D1">
        <w:rPr>
          <w:b/>
          <w:color w:val="FF0000"/>
          <w:highlight w:val="yellow"/>
          <w:lang w:val="el-GR"/>
        </w:rPr>
        <w:t xml:space="preserve"> όσα έχω ελεύθερες μεταβλητές</w:t>
      </w:r>
      <w:r w:rsidR="00D67C69" w:rsidRPr="009253D1">
        <w:rPr>
          <w:highlight w:val="yellow"/>
          <w:lang w:val="el-GR"/>
        </w:rPr>
        <w:t>.</w:t>
      </w:r>
    </w:p>
    <w:p w:rsidR="00D67C69" w:rsidRPr="009253D1" w:rsidRDefault="00CA2636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4670290</wp:posOffset>
                </wp:positionH>
                <wp:positionV relativeFrom="paragraph">
                  <wp:posOffset>215925</wp:posOffset>
                </wp:positionV>
                <wp:extent cx="453600" cy="40320"/>
                <wp:effectExtent l="38100" t="19050" r="22860" b="1714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453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367.4pt;margin-top:16.35pt;width:36.85pt;height:4.2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">
                <v:imagedata r:id="rId3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2661490</wp:posOffset>
                </wp:positionH>
                <wp:positionV relativeFrom="paragraph">
                  <wp:posOffset>208365</wp:posOffset>
                </wp:positionV>
                <wp:extent cx="438840" cy="20160"/>
                <wp:effectExtent l="38100" t="38100" r="37465" b="3746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4388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209pt;margin-top:15.7pt;width:35.85pt;height:3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">
                <v:imagedata r:id="rId3141" o:title=""/>
              </v:shape>
            </w:pict>
          </mc:Fallback>
        </mc:AlternateContent>
      </w:r>
      <w:r w:rsidR="00D67C69" w:rsidRPr="009253D1">
        <w:rPr>
          <w:highlight w:val="yellow"/>
          <w:lang w:val="el-GR"/>
        </w:rPr>
        <w:t xml:space="preserve">Σε καθένα από αυτά έχω «θέσεις» ελεύθερων και βασικών μεταβλητών. </w:t>
      </w:r>
      <w:r w:rsidR="00D67C69" w:rsidRPr="009253D1">
        <w:rPr>
          <w:b/>
          <w:color w:val="FF0000"/>
          <w:highlight w:val="yellow"/>
          <w:lang w:val="el-GR"/>
        </w:rPr>
        <w:t>Τις</w:t>
      </w:r>
      <w:r w:rsidR="009253D1" w:rsidRPr="009253D1">
        <w:rPr>
          <w:b/>
          <w:color w:val="FF0000"/>
          <w:highlight w:val="yellow"/>
          <w:lang w:val="el-GR"/>
        </w:rPr>
        <w:t xml:space="preserve"> «θέσεις» των</w:t>
      </w:r>
      <w:r w:rsidR="00D67C69" w:rsidRPr="009253D1">
        <w:rPr>
          <w:b/>
          <w:color w:val="FF0000"/>
          <w:highlight w:val="yellow"/>
          <w:lang w:val="el-GR"/>
        </w:rPr>
        <w:t xml:space="preserve"> ελεύθερ</w:t>
      </w:r>
      <w:r w:rsidR="009253D1" w:rsidRPr="009253D1">
        <w:rPr>
          <w:b/>
          <w:color w:val="FF0000"/>
          <w:highlight w:val="yellow"/>
          <w:lang w:val="el-GR"/>
        </w:rPr>
        <w:t>ων</w:t>
      </w:r>
      <w:r w:rsidR="00D67C69" w:rsidRPr="009253D1">
        <w:rPr>
          <w:b/>
          <w:color w:val="FF0000"/>
          <w:highlight w:val="yellow"/>
          <w:lang w:val="el-GR"/>
        </w:rPr>
        <w:t xml:space="preserve"> τις γεμίζω με 0/1 </w:t>
      </w:r>
      <w:r w:rsidR="00D67C69" w:rsidRPr="009253D1">
        <w:rPr>
          <w:highlight w:val="yellow"/>
          <w:lang w:val="el-GR"/>
        </w:rPr>
        <w:t xml:space="preserve">έτσι ώστε σε κάθε </w:t>
      </w:r>
      <w:r w:rsidR="008F6463" w:rsidRPr="008F6463">
        <w:rPr>
          <w:position w:val="-16"/>
        </w:rPr>
        <w:object w:dxaOrig="300" w:dyaOrig="420">
          <v:shape id="_x0000_i1082" type="#_x0000_t75" style="width:15pt;height:21pt" o:ole="">
            <v:imagedata r:id="rId3142" o:title=""/>
          </v:shape>
          <o:OLEObject Type="Embed" ProgID="Equation.DSMT4" ShapeID="_x0000_i1082" DrawAspect="Content" ObjectID="_1669710076" r:id="rId3143"/>
        </w:object>
      </w:r>
      <w:r w:rsidR="00D67C69" w:rsidRPr="009253D1">
        <w:rPr>
          <w:highlight w:val="yellow"/>
          <w:lang w:val="el-GR"/>
        </w:rPr>
        <w:t xml:space="preserve"> να έχω ένα “1” και κάθε </w:t>
      </w:r>
      <w:r w:rsidR="009253D1">
        <w:rPr>
          <w:highlight w:val="yellow"/>
          <w:lang w:val="el-GR"/>
        </w:rPr>
        <w:t>«θέση</w:t>
      </w:r>
      <w:r w:rsidR="009253D1" w:rsidRPr="009253D1">
        <w:rPr>
          <w:highlight w:val="yellow"/>
          <w:lang w:val="el-GR"/>
        </w:rPr>
        <w:t xml:space="preserve">» </w:t>
      </w:r>
      <w:r w:rsidR="00D67C69" w:rsidRPr="009253D1">
        <w:rPr>
          <w:highlight w:val="yellow"/>
          <w:lang w:val="el-GR"/>
        </w:rPr>
        <w:t>ελεύθερη</w:t>
      </w:r>
      <w:r w:rsidR="009253D1">
        <w:rPr>
          <w:highlight w:val="yellow"/>
          <w:lang w:val="el-GR"/>
        </w:rPr>
        <w:t>ς</w:t>
      </w:r>
      <w:r w:rsidR="00D67C69" w:rsidRPr="009253D1">
        <w:rPr>
          <w:highlight w:val="yellow"/>
          <w:lang w:val="el-GR"/>
        </w:rPr>
        <w:t xml:space="preserve"> να έχει κάπου ένα «1»</w:t>
      </w:r>
      <w:r w:rsidR="009253D1">
        <w:rPr>
          <w:highlight w:val="yellow"/>
          <w:lang w:val="el-GR"/>
        </w:rPr>
        <w:t>.</w:t>
      </w:r>
    </w:p>
    <w:p w:rsidR="00D67C69" w:rsidRPr="009253D1" w:rsidRDefault="00CA2636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200" w:line="276" w:lineRule="auto"/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315370</wp:posOffset>
                </wp:positionH>
                <wp:positionV relativeFrom="paragraph">
                  <wp:posOffset>590150</wp:posOffset>
                </wp:positionV>
                <wp:extent cx="360" cy="360"/>
                <wp:effectExtent l="0" t="0" r="0" b="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23.85pt;margin-top:45.45pt;width:2.05pt;height:2.0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">
                <v:imagedata r:id="rId3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21650</wp:posOffset>
                </wp:positionH>
                <wp:positionV relativeFrom="paragraph">
                  <wp:posOffset>292790</wp:posOffset>
                </wp:positionV>
                <wp:extent cx="274320" cy="108720"/>
                <wp:effectExtent l="38100" t="38100" r="49530" b="4381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274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0.05pt;margin-top:22.05pt;width:23.6pt;height:10.5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">
                <v:imagedata r:id="rId3147" o:title=""/>
              </v:shape>
            </w:pict>
          </mc:Fallback>
        </mc:AlternateContent>
      </w:r>
      <w:r w:rsidR="00D67C69" w:rsidRPr="009253D1">
        <w:rPr>
          <w:highlight w:val="yellow"/>
          <w:lang w:val="el-GR"/>
        </w:rPr>
        <w:t xml:space="preserve">Για κάθε </w:t>
      </w:r>
      <w:r w:rsidR="008F6463" w:rsidRPr="008F6463">
        <w:rPr>
          <w:position w:val="-16"/>
        </w:rPr>
        <w:object w:dxaOrig="300" w:dyaOrig="420">
          <v:shape id="_x0000_i1083" type="#_x0000_t75" style="width:15pt;height:21pt" o:ole="">
            <v:imagedata r:id="rId3148" o:title=""/>
          </v:shape>
          <o:OLEObject Type="Embed" ProgID="Equation.DSMT4" ShapeID="_x0000_i1083" DrawAspect="Content" ObjectID="_1669710077" r:id="rId3149"/>
        </w:object>
      </w:r>
      <w:r w:rsidR="00D67C69" w:rsidRPr="009253D1">
        <w:rPr>
          <w:highlight w:val="yellow"/>
          <w:lang w:val="el-GR"/>
        </w:rPr>
        <w:t xml:space="preserve"> έχω δώσει τιμές στις ελεύθερες. Με αυτές τις τιμές </w:t>
      </w:r>
      <w:r w:rsidR="00D67C69" w:rsidRPr="009253D1">
        <w:rPr>
          <w:b/>
          <w:color w:val="FF0000"/>
          <w:highlight w:val="yellow"/>
          <w:lang w:val="el-GR"/>
        </w:rPr>
        <w:t>μπαίνω στις εξισώσεις και βρίσκω τις τιμές των βασικών</w:t>
      </w:r>
      <w:r w:rsidR="00D67C69" w:rsidRPr="009253D1">
        <w:rPr>
          <w:highlight w:val="yellow"/>
          <w:lang w:val="el-GR"/>
        </w:rPr>
        <w:t>.</w:t>
      </w:r>
    </w:p>
    <w:p w:rsidR="00D67C69" w:rsidRPr="009253D1" w:rsidRDefault="00CA2636" w:rsidP="00D67C69">
      <w:pPr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76" w:lineRule="auto"/>
        <w:rPr>
          <w:highlight w:val="yellow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5737690</wp:posOffset>
                </wp:positionH>
                <wp:positionV relativeFrom="paragraph">
                  <wp:posOffset>264910</wp:posOffset>
                </wp:positionV>
                <wp:extent cx="2160" cy="74880"/>
                <wp:effectExtent l="38100" t="38100" r="36195" b="4000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2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451pt;margin-top:20.3pt;width:1.85pt;height:7.2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">
                <v:imagedata r:id="rId3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5592250</wp:posOffset>
                </wp:positionH>
                <wp:positionV relativeFrom="paragraph">
                  <wp:posOffset>105430</wp:posOffset>
                </wp:positionV>
                <wp:extent cx="87840" cy="201960"/>
                <wp:effectExtent l="38100" t="38100" r="26670" b="2667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878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39.7pt;margin-top:7.8pt;width:8.1pt;height:17.0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">
                <v:imagedata r:id="rId3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5583970</wp:posOffset>
                </wp:positionH>
                <wp:positionV relativeFrom="paragraph">
                  <wp:posOffset>145030</wp:posOffset>
                </wp:positionV>
                <wp:extent cx="139320" cy="151560"/>
                <wp:effectExtent l="38100" t="38100" r="32385" b="3937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1393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439.05pt;margin-top:10.7pt;width:12.3pt;height:13.4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">
                <v:imagedata r:id="rId3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5081770</wp:posOffset>
                </wp:positionH>
                <wp:positionV relativeFrom="paragraph">
                  <wp:posOffset>202630</wp:posOffset>
                </wp:positionV>
                <wp:extent cx="11520" cy="173880"/>
                <wp:effectExtent l="38100" t="38100" r="45720" b="3619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11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399.45pt;margin-top:15.4pt;width:2.35pt;height:1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">
                <v:imagedata r:id="rId3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5009410</wp:posOffset>
                </wp:positionH>
                <wp:positionV relativeFrom="paragraph">
                  <wp:posOffset>219910</wp:posOffset>
                </wp:positionV>
                <wp:extent cx="115560" cy="108000"/>
                <wp:effectExtent l="38100" t="38100" r="37465" b="2540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115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393.75pt;margin-top:16.75pt;width:10.6pt;height:9.8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">
                <v:imagedata r:id="rId3159" o:title=""/>
              </v:shape>
            </w:pict>
          </mc:Fallback>
        </mc:AlternateContent>
      </w:r>
      <w:proofErr w:type="spellStart"/>
      <w:r w:rsidR="00D67C69" w:rsidRPr="009253D1">
        <w:rPr>
          <w:highlight w:val="yellow"/>
        </w:rPr>
        <w:t>Τέλος</w:t>
      </w:r>
      <w:proofErr w:type="spellEnd"/>
      <w:r w:rsidR="00D67C69" w:rsidRPr="009253D1">
        <w:rPr>
          <w:highlight w:val="yellow"/>
        </w:rPr>
        <w:t xml:space="preserve">: </w:t>
      </w:r>
      <w:r w:rsidR="008F6463" w:rsidRPr="008F6463">
        <w:rPr>
          <w:position w:val="-14"/>
        </w:rPr>
        <w:object w:dxaOrig="300" w:dyaOrig="420">
          <v:shape id="_x0000_i1084" type="#_x0000_t75" style="width:15pt;height:21pt" o:ole="">
            <v:imagedata r:id="rId3160" o:title=""/>
          </v:shape>
          <o:OLEObject Type="Embed" ProgID="Equation.DSMT4" ShapeID="_x0000_i1084" DrawAspect="Content" ObjectID="_1669710078" r:id="rId3161"/>
        </w:object>
      </w:r>
      <w:proofErr w:type="spellStart"/>
      <w:r w:rsidR="00D67C69" w:rsidRPr="009253D1">
        <w:rPr>
          <w:highlight w:val="yellow"/>
        </w:rPr>
        <w:t>λύσεις</w:t>
      </w:r>
      <w:proofErr w:type="spellEnd"/>
      <w:r w:rsidR="00D67C69" w:rsidRPr="009253D1">
        <w:rPr>
          <w:highlight w:val="yellow"/>
        </w:rPr>
        <w:t xml:space="preserve"> </w:t>
      </w:r>
      <w:proofErr w:type="spellStart"/>
      <w:proofErr w:type="gramStart"/>
      <w:r w:rsidR="00D67C69" w:rsidRPr="009253D1">
        <w:rPr>
          <w:highlight w:val="yellow"/>
        </w:rPr>
        <w:t>της</w:t>
      </w:r>
      <w:proofErr w:type="spellEnd"/>
      <w:r w:rsidR="00D67C69" w:rsidRPr="009253D1">
        <w:rPr>
          <w:highlight w:val="yellow"/>
        </w:rPr>
        <w:t xml:space="preserve"> </w:t>
      </w:r>
      <w:proofErr w:type="gramEnd"/>
      <w:r w:rsidR="008F6463" w:rsidRPr="008F6463">
        <w:rPr>
          <w:position w:val="-14"/>
        </w:rPr>
        <w:object w:dxaOrig="3159" w:dyaOrig="420">
          <v:shape id="_x0000_i1085" type="#_x0000_t75" style="width:157.95pt;height:21pt" o:ole="">
            <v:imagedata r:id="rId3162" o:title=""/>
          </v:shape>
          <o:OLEObject Type="Embed" ProgID="Equation.DSMT4" ShapeID="_x0000_i1085" DrawAspect="Content" ObjectID="_1669710079" r:id="rId3163"/>
        </w:object>
      </w:r>
      <w:r w:rsidR="00D67C69" w:rsidRPr="009253D1">
        <w:rPr>
          <w:highlight w:val="yellow"/>
        </w:rPr>
        <w:t>.</w:t>
      </w:r>
    </w:p>
    <w:p w:rsidR="00D67C69" w:rsidRPr="009253D1" w:rsidRDefault="00CA2636" w:rsidP="00DC724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879490</wp:posOffset>
                </wp:positionH>
                <wp:positionV relativeFrom="paragraph">
                  <wp:posOffset>159640</wp:posOffset>
                </wp:positionV>
                <wp:extent cx="7200" cy="18000"/>
                <wp:effectExtent l="19050" t="19050" r="31115" b="2032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7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68.8pt;margin-top:12.2pt;width:1.35pt;height:2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">
                <v:imagedata r:id="rId31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2535130</wp:posOffset>
                </wp:positionH>
                <wp:positionV relativeFrom="paragraph">
                  <wp:posOffset>66400</wp:posOffset>
                </wp:positionV>
                <wp:extent cx="1148760" cy="88920"/>
                <wp:effectExtent l="0" t="152400" r="0" b="17780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11487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195.3pt;margin-top:-3.9pt;width:99.5pt;height:25.2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">
                <v:imagedata r:id="rId3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1035010</wp:posOffset>
                </wp:positionH>
                <wp:positionV relativeFrom="paragraph">
                  <wp:posOffset>1960</wp:posOffset>
                </wp:positionV>
                <wp:extent cx="274680" cy="371520"/>
                <wp:effectExtent l="38100" t="38100" r="30480" b="4762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27468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80.8pt;margin-top:-.65pt;width:23.2pt;height:30.8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">
                <v:imagedata r:id="rId3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5683330</wp:posOffset>
                </wp:positionH>
                <wp:positionV relativeFrom="paragraph">
                  <wp:posOffset>137680</wp:posOffset>
                </wp:positionV>
                <wp:extent cx="109080" cy="65160"/>
                <wp:effectExtent l="19050" t="38100" r="24765" b="3048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1090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447.1pt;margin-top:10.15pt;width:9.7pt;height:6.6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">
                <v:imagedata r:id="rId3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5598010</wp:posOffset>
                </wp:positionH>
                <wp:positionV relativeFrom="paragraph">
                  <wp:posOffset>83680</wp:posOffset>
                </wp:positionV>
                <wp:extent cx="85680" cy="114480"/>
                <wp:effectExtent l="19050" t="38100" r="29210" b="3810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856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440.15pt;margin-top:6pt;width:7.9pt;height:10.3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">
                <v:imagedata r:id="rId31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5568130</wp:posOffset>
                </wp:positionH>
                <wp:positionV relativeFrom="paragraph">
                  <wp:posOffset>82600</wp:posOffset>
                </wp:positionV>
                <wp:extent cx="162720" cy="103680"/>
                <wp:effectExtent l="38100" t="38100" r="27940" b="2984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162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437.85pt;margin-top:5.9pt;width:14.05pt;height:9.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">
                <v:imagedata r:id="rId3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5324410</wp:posOffset>
                </wp:positionH>
                <wp:positionV relativeFrom="paragraph">
                  <wp:posOffset>153520</wp:posOffset>
                </wp:positionV>
                <wp:extent cx="109080" cy="28440"/>
                <wp:effectExtent l="38100" t="38100" r="24765" b="2921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1090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418.6pt;margin-top:11.5pt;width:9.9pt;height:3.6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">
                <v:imagedata r:id="rId3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5335930</wp:posOffset>
                </wp:positionH>
                <wp:positionV relativeFrom="paragraph">
                  <wp:posOffset>120760</wp:posOffset>
                </wp:positionV>
                <wp:extent cx="91080" cy="3960"/>
                <wp:effectExtent l="38100" t="38100" r="42545" b="3429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91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419.45pt;margin-top:8.75pt;width:8.55pt;height:1.8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">
                <v:imagedata r:id="rId31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5166730</wp:posOffset>
                </wp:positionH>
                <wp:positionV relativeFrom="paragraph">
                  <wp:posOffset>96640</wp:posOffset>
                </wp:positionV>
                <wp:extent cx="93240" cy="190800"/>
                <wp:effectExtent l="38100" t="38100" r="40640" b="3810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932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406.15pt;margin-top:7.1pt;width:8.7pt;height:16.2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">
                <v:imagedata r:id="rId3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5192650</wp:posOffset>
                </wp:positionH>
                <wp:positionV relativeFrom="paragraph">
                  <wp:posOffset>98080</wp:posOffset>
                </wp:positionV>
                <wp:extent cx="89640" cy="169560"/>
                <wp:effectExtent l="38100" t="38100" r="43815" b="40005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896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408.15pt;margin-top:7pt;width:8.5pt;height:14.8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">
                <v:imagedata r:id="rId3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4844530</wp:posOffset>
                </wp:positionH>
                <wp:positionV relativeFrom="paragraph">
                  <wp:posOffset>-13160</wp:posOffset>
                </wp:positionV>
                <wp:extent cx="213120" cy="311400"/>
                <wp:effectExtent l="38100" t="38100" r="34925" b="3175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21312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380.85pt;margin-top:-1.8pt;width:18.15pt;height:25.9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">
                <v:imagedata r:id="rId3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4879090</wp:posOffset>
                </wp:positionH>
                <wp:positionV relativeFrom="paragraph">
                  <wp:posOffset>15280</wp:posOffset>
                </wp:positionV>
                <wp:extent cx="8640" cy="308160"/>
                <wp:effectExtent l="38100" t="38100" r="29845" b="3492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86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383.45pt;margin-top:.6pt;width:2.25pt;height:25.5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">
                <v:imagedata r:id="rId3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4804930</wp:posOffset>
                </wp:positionH>
                <wp:positionV relativeFrom="paragraph">
                  <wp:posOffset>49480</wp:posOffset>
                </wp:positionV>
                <wp:extent cx="10440" cy="247320"/>
                <wp:effectExtent l="38100" t="38100" r="27940" b="3873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104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377.6pt;margin-top:3.3pt;width:2.15pt;height:20.7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">
                <v:imagedata r:id="rId31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4630690</wp:posOffset>
                </wp:positionH>
                <wp:positionV relativeFrom="paragraph">
                  <wp:posOffset>182320</wp:posOffset>
                </wp:positionV>
                <wp:extent cx="79200" cy="30240"/>
                <wp:effectExtent l="38100" t="38100" r="35560" b="2730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792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363.9pt;margin-top:13.65pt;width:7.7pt;height:3.9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">
                <v:imagedata r:id="rId31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4638250</wp:posOffset>
                </wp:positionH>
                <wp:positionV relativeFrom="paragraph">
                  <wp:posOffset>122920</wp:posOffset>
                </wp:positionV>
                <wp:extent cx="83880" cy="146520"/>
                <wp:effectExtent l="19050" t="38100" r="30480" b="4445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838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364.4pt;margin-top:8.95pt;width:8.15pt;height:13.1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">
                <v:imagedata r:id="rId31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4389490</wp:posOffset>
                </wp:positionH>
                <wp:positionV relativeFrom="paragraph">
                  <wp:posOffset>68560</wp:posOffset>
                </wp:positionV>
                <wp:extent cx="165600" cy="229680"/>
                <wp:effectExtent l="38100" t="38100" r="25400" b="3746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16560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344.9pt;margin-top:4.85pt;width:14.4pt;height:19.4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">
                <v:imagedata r:id="rId31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4374370</wp:posOffset>
                </wp:positionH>
                <wp:positionV relativeFrom="paragraph">
                  <wp:posOffset>90520</wp:posOffset>
                </wp:positionV>
                <wp:extent cx="172440" cy="191160"/>
                <wp:effectExtent l="38100" t="38100" r="37465" b="3746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1724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343.75pt;margin-top:6.45pt;width:15.05pt;height:16.4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">
                <v:imagedata r:id="rId3197" o:title=""/>
              </v:shape>
            </w:pict>
          </mc:Fallback>
        </mc:AlternateContent>
      </w:r>
      <w:r w:rsidR="00DC724B">
        <w:rPr>
          <w:lang w:val="el-GR"/>
        </w:rPr>
        <w:t>π</w:t>
      </w:r>
      <w:r w:rsidR="00D67C69" w:rsidRPr="009253D1">
        <w:rPr>
          <w:lang w:val="el-GR"/>
        </w:rPr>
        <w:t xml:space="preserve">.χ. 1 εξίσωση: </w:t>
      </w:r>
      <w:r w:rsidR="008F6463" w:rsidRPr="008F6463">
        <w:rPr>
          <w:position w:val="-12"/>
        </w:rPr>
        <w:object w:dxaOrig="3780" w:dyaOrig="380">
          <v:shape id="_x0000_i1086" type="#_x0000_t75" style="width:189pt;height:19pt" o:ole="">
            <v:imagedata r:id="rId3198" o:title=""/>
          </v:shape>
          <o:OLEObject Type="Embed" ProgID="Equation.DSMT4" ShapeID="_x0000_i1086" DrawAspect="Content" ObjectID="_1669710080" r:id="rId3199"/>
        </w:object>
      </w:r>
    </w:p>
    <w:p w:rsidR="00D67C69" w:rsidRPr="009253D1" w:rsidRDefault="00CA2636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587890</wp:posOffset>
                </wp:positionH>
                <wp:positionV relativeFrom="paragraph">
                  <wp:posOffset>148190</wp:posOffset>
                </wp:positionV>
                <wp:extent cx="101880" cy="21600"/>
                <wp:effectExtent l="38100" t="38100" r="31750" b="3556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101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5.6pt;margin-top:10.95pt;width:9.4pt;height:3.1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">
                <v:imagedata r:id="rId32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1114570</wp:posOffset>
                </wp:positionH>
                <wp:positionV relativeFrom="paragraph">
                  <wp:posOffset>227750</wp:posOffset>
                </wp:positionV>
                <wp:extent cx="149400" cy="29880"/>
                <wp:effectExtent l="38100" t="38100" r="41275" b="2730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1494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87.15pt;margin-top:17.35pt;width:13.05pt;height:3.6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">
                <v:imagedata r:id="rId32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424890</wp:posOffset>
                </wp:positionH>
                <wp:positionV relativeFrom="paragraph">
                  <wp:posOffset>86270</wp:posOffset>
                </wp:positionV>
                <wp:extent cx="65160" cy="107640"/>
                <wp:effectExtent l="19050" t="38100" r="30480" b="2603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65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111.7pt;margin-top:6.05pt;width:6.4pt;height:9.7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">
                <v:imagedata r:id="rId32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1314010</wp:posOffset>
                </wp:positionH>
                <wp:positionV relativeFrom="paragraph">
                  <wp:posOffset>46670</wp:posOffset>
                </wp:positionV>
                <wp:extent cx="72720" cy="111960"/>
                <wp:effectExtent l="19050" t="19050" r="22860" b="2159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72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102.95pt;margin-top:3.25pt;width:6.65pt;height:9.7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">
                <v:imagedata r:id="rId32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1336690</wp:posOffset>
                </wp:positionH>
                <wp:positionV relativeFrom="paragraph">
                  <wp:posOffset>55310</wp:posOffset>
                </wp:positionV>
                <wp:extent cx="49680" cy="83520"/>
                <wp:effectExtent l="38100" t="38100" r="26670" b="3111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496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104.55pt;margin-top:3.7pt;width:5.2pt;height:7.8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">
                <v:imagedata r:id="rId32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1155250</wp:posOffset>
                </wp:positionH>
                <wp:positionV relativeFrom="paragraph">
                  <wp:posOffset>-14530</wp:posOffset>
                </wp:positionV>
                <wp:extent cx="23400" cy="190080"/>
                <wp:effectExtent l="38100" t="38100" r="34290" b="3873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23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90.15pt;margin-top:-1.9pt;width:3.45pt;height:16.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">
                <v:imagedata r:id="rId32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984610</wp:posOffset>
                </wp:positionH>
                <wp:positionV relativeFrom="paragraph">
                  <wp:posOffset>73670</wp:posOffset>
                </wp:positionV>
                <wp:extent cx="33480" cy="14400"/>
                <wp:effectExtent l="19050" t="19050" r="24130" b="2413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33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77.05pt;margin-top:5.3pt;width:3.65pt;height:2.1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">
                <v:imagedata r:id="rId32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1023490</wp:posOffset>
                </wp:positionH>
                <wp:positionV relativeFrom="paragraph">
                  <wp:posOffset>17510</wp:posOffset>
                </wp:positionV>
                <wp:extent cx="4680" cy="77040"/>
                <wp:effectExtent l="38100" t="38100" r="33655" b="3746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4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80pt;margin-top:.85pt;width:1.6pt;height:7.2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">
                <v:imagedata r:id="rId32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849610</wp:posOffset>
                </wp:positionH>
                <wp:positionV relativeFrom="paragraph">
                  <wp:posOffset>70430</wp:posOffset>
                </wp:positionV>
                <wp:extent cx="99720" cy="114120"/>
                <wp:effectExtent l="38100" t="38100" r="33655" b="3873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99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66.25pt;margin-top:4.95pt;width:9.15pt;height:10.2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">
                <v:imagedata r:id="rId32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741610</wp:posOffset>
                </wp:positionH>
                <wp:positionV relativeFrom="paragraph">
                  <wp:posOffset>14270</wp:posOffset>
                </wp:positionV>
                <wp:extent cx="57600" cy="59760"/>
                <wp:effectExtent l="19050" t="19050" r="19050" b="3556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57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57.8pt;margin-top:.6pt;width:5.65pt;height:5.8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">
                <v:imagedata r:id="rId32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751690</wp:posOffset>
                </wp:positionH>
                <wp:positionV relativeFrom="paragraph">
                  <wp:posOffset>20390</wp:posOffset>
                </wp:positionV>
                <wp:extent cx="57960" cy="80640"/>
                <wp:effectExtent l="38100" t="19050" r="37465" b="3429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579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58.65pt;margin-top:1.05pt;width:5.75pt;height:7.4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">
                <v:imagedata r:id="rId32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51170</wp:posOffset>
                </wp:positionH>
                <wp:positionV relativeFrom="paragraph">
                  <wp:posOffset>-29290</wp:posOffset>
                </wp:positionV>
                <wp:extent cx="123120" cy="144360"/>
                <wp:effectExtent l="38100" t="38100" r="29845" b="2730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2">
                      <w14:nvContentPartPr>
                        <w14:cNvContentPartPr/>
                      </w14:nvContentPartPr>
                      <w14:xfrm>
                        <a:off x="0" y="0"/>
                        <a:ext cx="1231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2.8pt;margin-top:-3pt;width:11pt;height:12.6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">
                <v:imagedata r:id="rId32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1298530</wp:posOffset>
                </wp:positionH>
                <wp:positionV relativeFrom="paragraph">
                  <wp:posOffset>56750</wp:posOffset>
                </wp:positionV>
                <wp:extent cx="3960" cy="3960"/>
                <wp:effectExtent l="19050" t="19050" r="34290" b="3429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4">
                      <w14:nvContentPartPr>
                        <w14:cNvContentPartPr/>
                      </w14:nvContentPartPr>
                      <w14:xfrm>
                        <a:off x="0" y="0"/>
                        <a:ext cx="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102pt;margin-top:4.2pt;width:.8pt;height:.8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">
                <v:imagedata r:id="rId32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307090</wp:posOffset>
                </wp:positionH>
                <wp:positionV relativeFrom="paragraph">
                  <wp:posOffset>209750</wp:posOffset>
                </wp:positionV>
                <wp:extent cx="828720" cy="330480"/>
                <wp:effectExtent l="38100" t="38100" r="47625" b="5080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6">
                      <w14:nvContentPartPr>
                        <w14:cNvContentPartPr/>
                      </w14:nvContentPartPr>
                      <w14:xfrm>
                        <a:off x="0" y="0"/>
                        <a:ext cx="82872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23.4pt;margin-top:15.65pt;width:66.9pt;height:27.7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">
                <v:imagedata r:id="rId32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770090</wp:posOffset>
                </wp:positionH>
                <wp:positionV relativeFrom="paragraph">
                  <wp:posOffset>378950</wp:posOffset>
                </wp:positionV>
                <wp:extent cx="10800" cy="128880"/>
                <wp:effectExtent l="38100" t="38100" r="27305" b="2413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8">
                      <w14:nvContentPartPr>
                        <w14:cNvContentPartPr/>
                      </w14:nvContentPartPr>
                      <w14:xfrm>
                        <a:off x="0" y="0"/>
                        <a:ext cx="108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453.6pt;margin-top:29.3pt;width:2.15pt;height:11.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">
                <v:imagedata r:id="rId32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698090</wp:posOffset>
                </wp:positionH>
                <wp:positionV relativeFrom="paragraph">
                  <wp:posOffset>397310</wp:posOffset>
                </wp:positionV>
                <wp:extent cx="101520" cy="64440"/>
                <wp:effectExtent l="38100" t="38100" r="32385" b="3111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0">
                      <w14:nvContentPartPr>
                        <w14:cNvContentPartPr/>
                      </w14:nvContentPartPr>
                      <w14:xfrm>
                        <a:off x="0" y="0"/>
                        <a:ext cx="1015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447.95pt;margin-top:30.75pt;width:9.4pt;height:6.2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">
                <v:imagedata r:id="rId32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603050</wp:posOffset>
                </wp:positionH>
                <wp:positionV relativeFrom="paragraph">
                  <wp:posOffset>305870</wp:posOffset>
                </wp:positionV>
                <wp:extent cx="102960" cy="168120"/>
                <wp:effectExtent l="38100" t="38100" r="30480" b="4191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2">
                      <w14:nvContentPartPr>
                        <w14:cNvContentPartPr/>
                      </w14:nvContentPartPr>
                      <w14:xfrm>
                        <a:off x="0" y="0"/>
                        <a:ext cx="102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440.6pt;margin-top:23.45pt;width:9.35pt;height:14.5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">
                <v:imagedata r:id="rId32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637250</wp:posOffset>
                </wp:positionH>
                <wp:positionV relativeFrom="paragraph">
                  <wp:posOffset>288230</wp:posOffset>
                </wp:positionV>
                <wp:extent cx="88200" cy="146520"/>
                <wp:effectExtent l="38100" t="38100" r="26670" b="2540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4">
                      <w14:nvContentPartPr>
                        <w14:cNvContentPartPr/>
                      </w14:nvContentPartPr>
                      <w14:xfrm>
                        <a:off x="0" y="0"/>
                        <a:ext cx="882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443.2pt;margin-top:22.2pt;width:8.4pt;height:12.8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">
                <v:imagedata r:id="rId32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724370</wp:posOffset>
                </wp:positionH>
                <wp:positionV relativeFrom="paragraph">
                  <wp:posOffset>65390</wp:posOffset>
                </wp:positionV>
                <wp:extent cx="53640" cy="142920"/>
                <wp:effectExtent l="38100" t="38100" r="41910" b="47625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6">
                      <w14:nvContentPartPr>
                        <w14:cNvContentPartPr/>
                      </w14:nvContentPartPr>
                      <w14:xfrm>
                        <a:off x="0" y="0"/>
                        <a:ext cx="536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450pt;margin-top:4.35pt;width:5.8pt;height:12.8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">
                <v:imagedata r:id="rId32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5639050</wp:posOffset>
                </wp:positionH>
                <wp:positionV relativeFrom="paragraph">
                  <wp:posOffset>7790</wp:posOffset>
                </wp:positionV>
                <wp:extent cx="88920" cy="129600"/>
                <wp:effectExtent l="38100" t="38100" r="44450" b="4191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8">
                      <w14:nvContentPartPr>
                        <w14:cNvContentPartPr/>
                      </w14:nvContentPartPr>
                      <w14:xfrm>
                        <a:off x="0" y="0"/>
                        <a:ext cx="88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443.3pt;margin-top:0;width:8.4pt;height:11.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">
                <v:imagedata r:id="rId32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5656330</wp:posOffset>
                </wp:positionH>
                <wp:positionV relativeFrom="paragraph">
                  <wp:posOffset>3110</wp:posOffset>
                </wp:positionV>
                <wp:extent cx="82080" cy="129240"/>
                <wp:effectExtent l="38100" t="38100" r="32385" b="4254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0">
                      <w14:nvContentPartPr>
                        <w14:cNvContentPartPr/>
                      </w14:nvContentPartPr>
                      <w14:xfrm>
                        <a:off x="0" y="0"/>
                        <a:ext cx="820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444.65pt;margin-top:-.5pt;width:7.95pt;height:11.7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">
                <v:imagedata r:id="rId32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5073490</wp:posOffset>
                </wp:positionH>
                <wp:positionV relativeFrom="paragraph">
                  <wp:posOffset>-15970</wp:posOffset>
                </wp:positionV>
                <wp:extent cx="65160" cy="150840"/>
                <wp:effectExtent l="38100" t="38100" r="30480" b="4000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2">
                      <w14:nvContentPartPr>
                        <w14:cNvContentPartPr/>
                      </w14:nvContentPartPr>
                      <w14:xfrm>
                        <a:off x="0" y="0"/>
                        <a:ext cx="65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398.8pt;margin-top:-1.8pt;width:6.7pt;height:13.2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">
                <v:imagedata r:id="rId32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1064170</wp:posOffset>
                </wp:positionH>
                <wp:positionV relativeFrom="paragraph">
                  <wp:posOffset>22550</wp:posOffset>
                </wp:positionV>
                <wp:extent cx="928800" cy="61920"/>
                <wp:effectExtent l="38100" t="38100" r="43180" b="3365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4">
                      <w14:nvContentPartPr>
                        <w14:cNvContentPartPr/>
                      </w14:nvContentPartPr>
                      <w14:xfrm>
                        <a:off x="0" y="0"/>
                        <a:ext cx="9288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83.35pt;margin-top:.85pt;width:74.55pt;height:6.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">
                <v:imagedata r:id="rId3245" o:title=""/>
              </v:shape>
            </w:pict>
          </mc:Fallback>
        </mc:AlternateContent>
      </w:r>
      <w:r w:rsidR="00D67C69" w:rsidRPr="009253D1">
        <w:rPr>
          <w:lang w:val="el-GR"/>
        </w:rPr>
        <w:t xml:space="preserve">       βασική: </w:t>
      </w:r>
      <w:r w:rsidR="008F6463" w:rsidRPr="008F6463">
        <w:rPr>
          <w:position w:val="-12"/>
        </w:rPr>
        <w:object w:dxaOrig="300" w:dyaOrig="380">
          <v:shape id="_x0000_i1087" type="#_x0000_t75" style="width:15pt;height:19pt" o:ole="">
            <v:imagedata r:id="rId3246" o:title=""/>
          </v:shape>
          <o:OLEObject Type="Embed" ProgID="Equation.DSMT4" ShapeID="_x0000_i1087" DrawAspect="Content" ObjectID="_1669710081" r:id="rId3247"/>
        </w:object>
      </w:r>
      <w:r w:rsidR="00D67C69" w:rsidRPr="009253D1">
        <w:rPr>
          <w:lang w:val="el-GR"/>
        </w:rPr>
        <w:t xml:space="preserve">, ελεύθερες: </w:t>
      </w:r>
      <w:r w:rsidR="008F6463" w:rsidRPr="008F6463">
        <w:rPr>
          <w:position w:val="-12"/>
        </w:rPr>
        <w:object w:dxaOrig="920" w:dyaOrig="380">
          <v:shape id="_x0000_i1088" type="#_x0000_t75" style="width:46pt;height:19pt" o:ole="">
            <v:imagedata r:id="rId3248" o:title=""/>
          </v:shape>
          <o:OLEObject Type="Embed" ProgID="Equation.DSMT4" ShapeID="_x0000_i1088" DrawAspect="Content" ObjectID="_1669710082" r:id="rId3249"/>
        </w:object>
      </w:r>
    </w:p>
    <w:p w:rsidR="00D67C69" w:rsidRPr="009253D1" w:rsidRDefault="00CA2636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6108130</wp:posOffset>
                </wp:positionH>
                <wp:positionV relativeFrom="paragraph">
                  <wp:posOffset>952190</wp:posOffset>
                </wp:positionV>
                <wp:extent cx="208800" cy="271440"/>
                <wp:effectExtent l="38100" t="38100" r="1270" b="3365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0">
                      <w14:nvContentPartPr>
                        <w14:cNvContentPartPr/>
                      </w14:nvContentPartPr>
                      <w14:xfrm>
                        <a:off x="0" y="0"/>
                        <a:ext cx="2088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480.5pt;margin-top:74.45pt;width:17.65pt;height:22.6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">
                <v:imagedata r:id="rId32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5964130</wp:posOffset>
                </wp:positionH>
                <wp:positionV relativeFrom="paragraph">
                  <wp:posOffset>853190</wp:posOffset>
                </wp:positionV>
                <wp:extent cx="109800" cy="275040"/>
                <wp:effectExtent l="38100" t="38100" r="43180" b="4889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2">
                      <w14:nvContentPartPr>
                        <w14:cNvContentPartPr/>
                      </w14:nvContentPartPr>
                      <w14:xfrm>
                        <a:off x="0" y="0"/>
                        <a:ext cx="1098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468.85pt;margin-top:66.4pt;width:10.2pt;height:23.2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">
                <v:imagedata r:id="rId32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918770</wp:posOffset>
                </wp:positionH>
                <wp:positionV relativeFrom="paragraph">
                  <wp:posOffset>884150</wp:posOffset>
                </wp:positionV>
                <wp:extent cx="36360" cy="68040"/>
                <wp:effectExtent l="38100" t="38100" r="20955" b="2730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4">
                      <w14:nvContentPartPr>
                        <w14:cNvContentPartPr/>
                      </w14:nvContentPartPr>
                      <w14:xfrm>
                        <a:off x="0" y="0"/>
                        <a:ext cx="363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465.55pt;margin-top:68.9pt;width:4pt;height:6.7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">
                <v:imagedata r:id="rId32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900410</wp:posOffset>
                </wp:positionH>
                <wp:positionV relativeFrom="paragraph">
                  <wp:posOffset>1006910</wp:posOffset>
                </wp:positionV>
                <wp:extent cx="59760" cy="153360"/>
                <wp:effectExtent l="38100" t="38100" r="35560" b="3746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59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464.15pt;margin-top:78.6pt;width:6pt;height:13.5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">
                <v:imagedata r:id="rId3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799610</wp:posOffset>
                </wp:positionH>
                <wp:positionV relativeFrom="paragraph">
                  <wp:posOffset>1049030</wp:posOffset>
                </wp:positionV>
                <wp:extent cx="61200" cy="45360"/>
                <wp:effectExtent l="38100" t="19050" r="34290" b="3111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612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456.05pt;margin-top:81.9pt;width:6.05pt;height:4.7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">
                <v:imagedata r:id="rId3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788450</wp:posOffset>
                </wp:positionH>
                <wp:positionV relativeFrom="paragraph">
                  <wp:posOffset>992870</wp:posOffset>
                </wp:positionV>
                <wp:extent cx="57240" cy="181800"/>
                <wp:effectExtent l="19050" t="38100" r="19050" b="27940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57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455.35pt;margin-top:77.45pt;width:5.6pt;height:15.7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">
                <v:imagedata r:id="rId3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569930</wp:posOffset>
                </wp:positionH>
                <wp:positionV relativeFrom="paragraph">
                  <wp:posOffset>829070</wp:posOffset>
                </wp:positionV>
                <wp:extent cx="195120" cy="334080"/>
                <wp:effectExtent l="38100" t="38100" r="33655" b="2794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19512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437.95pt;margin-top:64.65pt;width:16.75pt;height:27.6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">
                <v:imagedata r:id="rId3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293090</wp:posOffset>
                </wp:positionH>
                <wp:positionV relativeFrom="paragraph">
                  <wp:posOffset>1047950</wp:posOffset>
                </wp:positionV>
                <wp:extent cx="88920" cy="116640"/>
                <wp:effectExtent l="38100" t="38100" r="44450" b="3619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889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416.05pt;margin-top:81.75pt;width:8.4pt;height:10.6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">
                <v:imagedata r:id="rId3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5247370</wp:posOffset>
                </wp:positionH>
                <wp:positionV relativeFrom="paragraph">
                  <wp:posOffset>986390</wp:posOffset>
                </wp:positionV>
                <wp:extent cx="8640" cy="24120"/>
                <wp:effectExtent l="38100" t="38100" r="29845" b="3365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8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412.6pt;margin-top:77.05pt;width:1.95pt;height:3.1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">
                <v:imagedata r:id="rId3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242330</wp:posOffset>
                </wp:positionH>
                <wp:positionV relativeFrom="paragraph">
                  <wp:posOffset>1060550</wp:posOffset>
                </wp:positionV>
                <wp:extent cx="4680" cy="92880"/>
                <wp:effectExtent l="38100" t="38100" r="33655" b="2159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4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412.05pt;margin-top:83pt;width:1.75pt;height:8.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">
                <v:imagedata r:id="rId3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087890</wp:posOffset>
                </wp:positionH>
                <wp:positionV relativeFrom="paragraph">
                  <wp:posOffset>959750</wp:posOffset>
                </wp:positionV>
                <wp:extent cx="9360" cy="323280"/>
                <wp:effectExtent l="38100" t="19050" r="29210" b="1968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936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399.9pt;margin-top:75.1pt;width:2.25pt;height:26.5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">
                <v:imagedata r:id="rId3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091490</wp:posOffset>
                </wp:positionH>
                <wp:positionV relativeFrom="paragraph">
                  <wp:posOffset>1082870</wp:posOffset>
                </wp:positionV>
                <wp:extent cx="118440" cy="54000"/>
                <wp:effectExtent l="19050" t="38100" r="34290" b="2222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1184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400.4pt;margin-top:84.8pt;width:10.45pt;height:5.4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">
                <v:imagedata r:id="rId3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951450</wp:posOffset>
                </wp:positionH>
                <wp:positionV relativeFrom="paragraph">
                  <wp:posOffset>989990</wp:posOffset>
                </wp:positionV>
                <wp:extent cx="10080" cy="264240"/>
                <wp:effectExtent l="38100" t="19050" r="28575" b="2159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1008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389.15pt;margin-top:77.5pt;width:2.1pt;height:21.9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">
                <v:imagedata r:id="rId32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819330</wp:posOffset>
                </wp:positionH>
                <wp:positionV relativeFrom="paragraph">
                  <wp:posOffset>1047230</wp:posOffset>
                </wp:positionV>
                <wp:extent cx="264600" cy="105480"/>
                <wp:effectExtent l="38100" t="38100" r="40640" b="2794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264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378.7pt;margin-top:81.9pt;width:22.35pt;height:9.5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">
                <v:imagedata r:id="rId3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4655890</wp:posOffset>
                </wp:positionH>
                <wp:positionV relativeFrom="paragraph">
                  <wp:posOffset>1047230</wp:posOffset>
                </wp:positionV>
                <wp:extent cx="96120" cy="131760"/>
                <wp:effectExtent l="38100" t="38100" r="37465" b="4000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96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365.85pt;margin-top:81.7pt;width:9.05pt;height:11.8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">
                <v:imagedata r:id="rId3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631050</wp:posOffset>
                </wp:positionH>
                <wp:positionV relativeFrom="paragraph">
                  <wp:posOffset>1052990</wp:posOffset>
                </wp:positionV>
                <wp:extent cx="55800" cy="159120"/>
                <wp:effectExtent l="38100" t="38100" r="20955" b="3175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558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363.95pt;margin-top:82.4pt;width:5.65pt;height:13.8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">
                <v:imagedata r:id="rId3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1846090</wp:posOffset>
                </wp:positionH>
                <wp:positionV relativeFrom="paragraph">
                  <wp:posOffset>918350</wp:posOffset>
                </wp:positionV>
                <wp:extent cx="219240" cy="536760"/>
                <wp:effectExtent l="38100" t="38100" r="47625" b="3492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219240" cy="53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144.6pt;margin-top:71.55pt;width:18.75pt;height:43.8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">
                <v:imagedata r:id="rId3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1828810</wp:posOffset>
                </wp:positionH>
                <wp:positionV relativeFrom="paragraph">
                  <wp:posOffset>1086110</wp:posOffset>
                </wp:positionV>
                <wp:extent cx="157320" cy="208800"/>
                <wp:effectExtent l="38100" t="38100" r="33655" b="3937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1573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143.25pt;margin-top:84.8pt;width:13.9pt;height:17.9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">
                <v:imagedata r:id="rId3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1452250</wp:posOffset>
                </wp:positionH>
                <wp:positionV relativeFrom="paragraph">
                  <wp:posOffset>1108790</wp:posOffset>
                </wp:positionV>
                <wp:extent cx="131400" cy="173880"/>
                <wp:effectExtent l="19050" t="38100" r="21590" b="3619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131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113.6pt;margin-top:86.5pt;width:11.9pt;height:15.3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">
                <v:imagedata r:id="rId3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1073170</wp:posOffset>
                </wp:positionH>
                <wp:positionV relativeFrom="paragraph">
                  <wp:posOffset>1105190</wp:posOffset>
                </wp:positionV>
                <wp:extent cx="39600" cy="196200"/>
                <wp:effectExtent l="38100" t="38100" r="36830" b="3302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396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83.85pt;margin-top:86.25pt;width:4.5pt;height:17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">
                <v:imagedata r:id="rId32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737650</wp:posOffset>
                </wp:positionH>
                <wp:positionV relativeFrom="paragraph">
                  <wp:posOffset>1146230</wp:posOffset>
                </wp:positionV>
                <wp:extent cx="61560" cy="126720"/>
                <wp:effectExtent l="38100" t="38100" r="34290" b="4508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615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57.35pt;margin-top:89.45pt;width:6.45pt;height:11.5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">
                <v:imagedata r:id="rId32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507610</wp:posOffset>
                </wp:positionH>
                <wp:positionV relativeFrom="paragraph">
                  <wp:posOffset>955070</wp:posOffset>
                </wp:positionV>
                <wp:extent cx="238320" cy="494640"/>
                <wp:effectExtent l="38100" t="38100" r="28575" b="3937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23832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39.25pt;margin-top:74.6pt;width:20.2pt;height:40.4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">
                <v:imagedata r:id="rId3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307450</wp:posOffset>
                </wp:positionH>
                <wp:positionV relativeFrom="paragraph">
                  <wp:posOffset>1205990</wp:posOffset>
                </wp:positionV>
                <wp:extent cx="120960" cy="26640"/>
                <wp:effectExtent l="38100" t="38100" r="31750" b="3111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120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23.45pt;margin-top:94.2pt;width:10.8pt;height:3.4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">
                <v:imagedata r:id="rId32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-10070</wp:posOffset>
                </wp:positionH>
                <wp:positionV relativeFrom="paragraph">
                  <wp:posOffset>1197710</wp:posOffset>
                </wp:positionV>
                <wp:extent cx="175680" cy="29520"/>
                <wp:effectExtent l="38100" t="38100" r="34290" b="2794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1756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-1.55pt;margin-top:93.55pt;width:15.4pt;height:3.7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">
                <v:imagedata r:id="rId32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6130</wp:posOffset>
                </wp:positionH>
                <wp:positionV relativeFrom="paragraph">
                  <wp:posOffset>1013030</wp:posOffset>
                </wp:positionV>
                <wp:extent cx="170640" cy="393480"/>
                <wp:effectExtent l="38100" t="38100" r="39370" b="4508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1706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-.3pt;margin-top:78.95pt;width:15.05pt;height:32.6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">
                <v:imagedata r:id="rId32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3678850</wp:posOffset>
                </wp:positionH>
                <wp:positionV relativeFrom="paragraph">
                  <wp:posOffset>431270</wp:posOffset>
                </wp:positionV>
                <wp:extent cx="136080" cy="28800"/>
                <wp:effectExtent l="57150" t="133350" r="111760" b="16192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136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286.1pt;margin-top:25.85pt;width:18.05pt;height:18.4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">
                <v:imagedata r:id="rId33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3282490</wp:posOffset>
                </wp:positionH>
                <wp:positionV relativeFrom="paragraph">
                  <wp:posOffset>422630</wp:posOffset>
                </wp:positionV>
                <wp:extent cx="121680" cy="59760"/>
                <wp:effectExtent l="95250" t="152400" r="107315" b="13081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1216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254.15pt;margin-top:23.95pt;width:18.65pt;height:20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">
                <v:imagedata r:id="rId33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2785330</wp:posOffset>
                </wp:positionH>
                <wp:positionV relativeFrom="paragraph">
                  <wp:posOffset>444950</wp:posOffset>
                </wp:positionV>
                <wp:extent cx="212040" cy="42480"/>
                <wp:effectExtent l="95250" t="114300" r="112395" b="16764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2120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215.35pt;margin-top:28.45pt;width:24.8pt;height:19.6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">
                <v:imagedata r:id="rId33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2809450</wp:posOffset>
                </wp:positionH>
                <wp:positionV relativeFrom="paragraph">
                  <wp:posOffset>970910</wp:posOffset>
                </wp:positionV>
                <wp:extent cx="1093320" cy="56160"/>
                <wp:effectExtent l="76200" t="152400" r="107315" b="15367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1093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217.9pt;margin-top:67.45pt;width:94.05pt;height:20.8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">
                <v:imagedata r:id="rId33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2725930</wp:posOffset>
                </wp:positionH>
                <wp:positionV relativeFrom="paragraph">
                  <wp:posOffset>692990</wp:posOffset>
                </wp:positionV>
                <wp:extent cx="1237680" cy="84600"/>
                <wp:effectExtent l="76200" t="152400" r="114935" b="12509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12376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211.6pt;margin-top:44.75pt;width:105.3pt;height:21.9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">
                <v:imagedata r:id="rId33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2785330</wp:posOffset>
                </wp:positionH>
                <wp:positionV relativeFrom="paragraph">
                  <wp:posOffset>149390</wp:posOffset>
                </wp:positionV>
                <wp:extent cx="1026720" cy="64440"/>
                <wp:effectExtent l="76200" t="152400" r="116840" b="145415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10267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215.6pt;margin-top:2.5pt;width:89.5pt;height:21.9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">
                <v:imagedata r:id="rId33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4022650</wp:posOffset>
                </wp:positionH>
                <wp:positionV relativeFrom="paragraph">
                  <wp:posOffset>213110</wp:posOffset>
                </wp:positionV>
                <wp:extent cx="1800" cy="3960"/>
                <wp:effectExtent l="19050" t="19050" r="17780" b="3429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2">
                      <w14:nvContentPartPr>
                        <w14:cNvContentPartPr/>
                      </w14:nvContentPartPr>
                      <w14:xfrm>
                        <a:off x="0" y="0"/>
                        <a:ext cx="1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16.4pt;margin-top:16.5pt;width:.95pt;height:.9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">
                <v:imagedata r:id="rId33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4021930</wp:posOffset>
                </wp:positionH>
                <wp:positionV relativeFrom="paragraph">
                  <wp:posOffset>208070</wp:posOffset>
                </wp:positionV>
                <wp:extent cx="15480" cy="12240"/>
                <wp:effectExtent l="19050" t="19050" r="22860" b="2603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4">
                      <w14:nvContentPartPr>
                        <w14:cNvContentPartPr/>
                      </w14:nvContentPartPr>
                      <w14:xfrm>
                        <a:off x="0" y="0"/>
                        <a:ext cx="15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16.35pt;margin-top:16.05pt;width:1.9pt;height:1.6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">
                <v:imagedata r:id="rId33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3585610</wp:posOffset>
                </wp:positionH>
                <wp:positionV relativeFrom="paragraph">
                  <wp:posOffset>1158470</wp:posOffset>
                </wp:positionV>
                <wp:extent cx="147240" cy="154800"/>
                <wp:effectExtent l="38100" t="38100" r="24765" b="3619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1472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281.8pt;margin-top:90.45pt;width:12.8pt;height:13.7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">
                <v:imagedata r:id="rId33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3178450</wp:posOffset>
                </wp:positionH>
                <wp:positionV relativeFrom="paragraph">
                  <wp:posOffset>1158470</wp:posOffset>
                </wp:positionV>
                <wp:extent cx="161280" cy="168840"/>
                <wp:effectExtent l="38100" t="38100" r="29845" b="41275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1612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249.6pt;margin-top:90.45pt;width:13.95pt;height:14.8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">
                <v:imagedata r:id="rId33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2868490</wp:posOffset>
                </wp:positionH>
                <wp:positionV relativeFrom="paragraph">
                  <wp:posOffset>1140830</wp:posOffset>
                </wp:positionV>
                <wp:extent cx="59040" cy="194760"/>
                <wp:effectExtent l="38100" t="38100" r="36830" b="3429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590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225.1pt;margin-top:89.1pt;width:6.2pt;height:16.9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">
                <v:imagedata r:id="rId3321" o:title=""/>
              </v:shape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804537F" wp14:editId="4903EA8E">
                <wp:simplePos x="0" y="0"/>
                <wp:positionH relativeFrom="column">
                  <wp:posOffset>3802380</wp:posOffset>
                </wp:positionH>
                <wp:positionV relativeFrom="paragraph">
                  <wp:posOffset>601980</wp:posOffset>
                </wp:positionV>
                <wp:extent cx="609600" cy="390526"/>
                <wp:effectExtent l="0" t="38100" r="57150" b="28575"/>
                <wp:wrapNone/>
                <wp:docPr id="1159" name="AutoShape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600" cy="39052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1" o:spid="_x0000_s1026" type="#_x0000_t32" style="position:absolute;margin-left:299.4pt;margin-top:47.4pt;width:48pt;height:30.7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">
                <v:stroke endarrow="block"/>
              </v:shape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F39C23A" wp14:editId="25DCF088">
                <wp:simplePos x="0" y="0"/>
                <wp:positionH relativeFrom="column">
                  <wp:posOffset>3840480</wp:posOffset>
                </wp:positionH>
                <wp:positionV relativeFrom="paragraph">
                  <wp:posOffset>601980</wp:posOffset>
                </wp:positionV>
                <wp:extent cx="472440" cy="156210"/>
                <wp:effectExtent l="0" t="38100" r="60960" b="34290"/>
                <wp:wrapNone/>
                <wp:docPr id="1158" name="AutoShape 1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2440" cy="1562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0" o:spid="_x0000_s1026" type="#_x0000_t32" style="position:absolute;margin-left:302.4pt;margin-top:47.4pt;width:37.2pt;height:12.3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">
                <v:stroke endarrow="block"/>
              </v:shape>
            </w:pict>
          </mc:Fallback>
        </mc:AlternateContent>
      </w:r>
      <w:r w:rsidR="006A468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85113B3" wp14:editId="696D9B5B">
                <wp:simplePos x="0" y="0"/>
                <wp:positionH relativeFrom="column">
                  <wp:posOffset>3954780</wp:posOffset>
                </wp:positionH>
                <wp:positionV relativeFrom="paragraph">
                  <wp:posOffset>251460</wp:posOffset>
                </wp:positionV>
                <wp:extent cx="411480" cy="289560"/>
                <wp:effectExtent l="0" t="0" r="64770" b="53340"/>
                <wp:wrapNone/>
                <wp:docPr id="1157" name="AutoShape 1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1480" cy="2895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2" o:spid="_x0000_s1026" type="#_x0000_t32" style="position:absolute;margin-left:311.4pt;margin-top:19.8pt;width:32.4pt;height:22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">
                <v:stroke endarrow="block"/>
              </v:shape>
            </w:pict>
          </mc:Fallback>
        </mc:AlternateContent>
      </w:r>
      <w:r w:rsidR="009253D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CEDF064" wp14:editId="3F2BE93F">
                <wp:simplePos x="0" y="0"/>
                <wp:positionH relativeFrom="column">
                  <wp:posOffset>4312920</wp:posOffset>
                </wp:positionH>
                <wp:positionV relativeFrom="paragraph">
                  <wp:posOffset>144780</wp:posOffset>
                </wp:positionV>
                <wp:extent cx="798195" cy="762000"/>
                <wp:effectExtent l="0" t="0" r="0" b="0"/>
                <wp:wrapNone/>
                <wp:docPr id="1156" name="Text Box 1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819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Θέσεις </w:t>
                            </w:r>
                            <w:proofErr w:type="spellStart"/>
                            <w:r>
                              <w:t>ελεύθερ</w:t>
                            </w:r>
                            <w:proofErr w:type="spellEnd"/>
                            <w:r>
                              <w:rPr>
                                <w:lang w:val="el-GR"/>
                              </w:rPr>
                              <w:t>ων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9" o:spid="_x0000_s1032" type="#_x0000_t202" style="position:absolute;left:0;text-align:left;margin-left:339.6pt;margin-top:11.4pt;width:62.85pt;height:60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" stroked="f">
                <v:textbox>
                  <w:txbxContent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 xml:space="preserve">Θέσεις </w:t>
                      </w:r>
                      <w:proofErr w:type="spellStart"/>
                      <w:r>
                        <w:t>ελεύθερ</w:t>
                      </w:r>
                      <w:proofErr w:type="spellEnd"/>
                      <w:r>
                        <w:rPr>
                          <w:lang w:val="el-GR"/>
                        </w:rPr>
                        <w:t>ων</w:t>
                      </w:r>
                    </w:p>
                  </w:txbxContent>
                </v:textbox>
              </v:shape>
            </w:pict>
          </mc:Fallback>
        </mc:AlternateContent>
      </w:r>
      <w:r w:rsidR="00D67C69" w:rsidRPr="009253D1">
        <w:rPr>
          <w:lang w:val="el-GR"/>
        </w:rPr>
        <w:t xml:space="preserve">       </w:t>
      </w:r>
      <w:r w:rsidR="008F6463" w:rsidRPr="008F6463">
        <w:rPr>
          <w:position w:val="-14"/>
        </w:rPr>
        <w:object w:dxaOrig="639" w:dyaOrig="420">
          <v:shape id="_x0000_i1089" type="#_x0000_t75" style="width:31.95pt;height:21pt" o:ole="">
            <v:imagedata r:id="rId3322" o:title=""/>
          </v:shape>
          <o:OLEObject Type="Embed" ProgID="Equation.DSMT4" ShapeID="_x0000_i1089" DrawAspect="Content" ObjectID="_1669710083" r:id="rId3323"/>
        </w:object>
      </w:r>
      <w:r w:rsidR="00D67C69" w:rsidRPr="009253D1">
        <w:rPr>
          <w:lang w:val="el-GR"/>
        </w:rPr>
        <w:t xml:space="preserve">λύσεις της </w:t>
      </w:r>
      <w:r w:rsidR="008F6463" w:rsidRPr="008F6463">
        <w:rPr>
          <w:position w:val="-80"/>
        </w:rPr>
        <w:object w:dxaOrig="3980" w:dyaOrig="1740">
          <v:shape id="_x0000_i1090" type="#_x0000_t75" style="width:199pt;height:87pt" o:ole="">
            <v:imagedata r:id="rId3324" o:title=""/>
          </v:shape>
          <o:OLEObject Type="Embed" ProgID="Equation.DSMT4" ShapeID="_x0000_i1090" DrawAspect="Content" ObjectID="_1669710084" r:id="rId3325"/>
        </w:object>
      </w:r>
    </w:p>
    <w:p w:rsidR="0067112F" w:rsidRDefault="00CA2636" w:rsidP="0067112F">
      <w:pPr>
        <w:tabs>
          <w:tab w:val="clear" w:pos="1185"/>
        </w:tabs>
        <w:spacing w:before="0" w:after="0" w:line="240" w:lineRule="auto"/>
        <w:jc w:val="left"/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948570</wp:posOffset>
                </wp:positionH>
                <wp:positionV relativeFrom="paragraph">
                  <wp:posOffset>834290</wp:posOffset>
                </wp:positionV>
                <wp:extent cx="1210320" cy="42480"/>
                <wp:effectExtent l="38100" t="38100" r="27940" b="3429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12103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389.05pt;margin-top:65.1pt;width:96.5pt;height:4.6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">
                <v:imagedata r:id="rId33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2621170</wp:posOffset>
                </wp:positionH>
                <wp:positionV relativeFrom="paragraph">
                  <wp:posOffset>525050</wp:posOffset>
                </wp:positionV>
                <wp:extent cx="1497240" cy="620280"/>
                <wp:effectExtent l="38100" t="38100" r="27305" b="4699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149724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205.65pt;margin-top:40.6pt;width:119.55pt;height:50.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">
                <v:imagedata r:id="rId33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4859650</wp:posOffset>
                </wp:positionH>
                <wp:positionV relativeFrom="paragraph">
                  <wp:posOffset>800450</wp:posOffset>
                </wp:positionV>
                <wp:extent cx="1270440" cy="32040"/>
                <wp:effectExtent l="38100" t="38100" r="44450" b="4445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12704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382pt;margin-top:62.45pt;width:101.55pt;height:3.7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">
                <v:imagedata r:id="rId33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4038490</wp:posOffset>
                </wp:positionH>
                <wp:positionV relativeFrom="paragraph">
                  <wp:posOffset>586610</wp:posOffset>
                </wp:positionV>
                <wp:extent cx="100080" cy="173880"/>
                <wp:effectExtent l="38100" t="38100" r="33655" b="3619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1000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317.3pt;margin-top:45.35pt;width:9.45pt;height:15.3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">
                <v:imagedata r:id="rId33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877930</wp:posOffset>
                </wp:positionH>
                <wp:positionV relativeFrom="paragraph">
                  <wp:posOffset>694970</wp:posOffset>
                </wp:positionV>
                <wp:extent cx="119160" cy="45360"/>
                <wp:effectExtent l="38100" t="38100" r="33655" b="31115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1191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304.75pt;margin-top:54.05pt;width:10.7pt;height:4.8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">
                <v:imagedata r:id="rId33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867850</wp:posOffset>
                </wp:positionH>
                <wp:positionV relativeFrom="paragraph">
                  <wp:posOffset>669770</wp:posOffset>
                </wp:positionV>
                <wp:extent cx="116640" cy="16560"/>
                <wp:effectExtent l="38100" t="38100" r="36195" b="40640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116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304pt;margin-top:51.95pt;width:10.45pt;height:2.6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">
                <v:imagedata r:id="rId33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3737170</wp:posOffset>
                </wp:positionH>
                <wp:positionV relativeFrom="paragraph">
                  <wp:posOffset>634490</wp:posOffset>
                </wp:positionV>
                <wp:extent cx="75240" cy="166320"/>
                <wp:effectExtent l="38100" t="38100" r="39370" b="24765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752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293.55pt;margin-top:49.4pt;width:7.15pt;height:14.3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">
                <v:imagedata r:id="rId33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3734290</wp:posOffset>
                </wp:positionH>
                <wp:positionV relativeFrom="paragraph">
                  <wp:posOffset>631250</wp:posOffset>
                </wp:positionV>
                <wp:extent cx="140040" cy="160920"/>
                <wp:effectExtent l="38100" t="38100" r="31750" b="2984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140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293.4pt;margin-top:48.95pt;width:12.4pt;height:14.1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">
                <v:imagedata r:id="rId33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3538090</wp:posOffset>
                </wp:positionH>
                <wp:positionV relativeFrom="paragraph">
                  <wp:posOffset>636290</wp:posOffset>
                </wp:positionV>
                <wp:extent cx="105120" cy="170640"/>
                <wp:effectExtent l="38100" t="38100" r="28575" b="3937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1051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277.85pt;margin-top:49.5pt;width:9.85pt;height:14.8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">
                <v:imagedata r:id="rId33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3463210</wp:posOffset>
                </wp:positionH>
                <wp:positionV relativeFrom="paragraph">
                  <wp:posOffset>711890</wp:posOffset>
                </wp:positionV>
                <wp:extent cx="179640" cy="72000"/>
                <wp:effectExtent l="38100" t="38100" r="30480" b="42545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1796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272.1pt;margin-top:55.4pt;width:15.45pt;height:7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">
                <v:imagedata r:id="rId33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3422170</wp:posOffset>
                </wp:positionH>
                <wp:positionV relativeFrom="paragraph">
                  <wp:posOffset>698930</wp:posOffset>
                </wp:positionV>
                <wp:extent cx="195120" cy="58680"/>
                <wp:effectExtent l="38100" t="38100" r="33655" b="3683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195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268.75pt;margin-top:54.35pt;width:16.75pt;height:5.9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">
                <v:imagedata r:id="rId33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3495610</wp:posOffset>
                </wp:positionH>
                <wp:positionV relativeFrom="paragraph">
                  <wp:posOffset>877490</wp:posOffset>
                </wp:positionV>
                <wp:extent cx="27000" cy="321480"/>
                <wp:effectExtent l="38100" t="38100" r="30480" b="4064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2700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274.55pt;margin-top:68.55pt;width:3.6pt;height:26.6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">
                <v:imagedata r:id="rId33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3529090</wp:posOffset>
                </wp:positionH>
                <wp:positionV relativeFrom="paragraph">
                  <wp:posOffset>1018250</wp:posOffset>
                </wp:positionV>
                <wp:extent cx="71640" cy="28440"/>
                <wp:effectExtent l="19050" t="19050" r="24130" b="2921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71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277.45pt;margin-top:79.65pt;width:6.6pt;height:3.3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">
                <v:imagedata r:id="rId33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3425050</wp:posOffset>
                </wp:positionH>
                <wp:positionV relativeFrom="paragraph">
                  <wp:posOffset>989450</wp:posOffset>
                </wp:positionV>
                <wp:extent cx="52560" cy="72360"/>
                <wp:effectExtent l="19050" t="38100" r="24130" b="4254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525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269.2pt;margin-top:77.1pt;width:5.45pt;height:7.2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">
                <v:imagedata r:id="rId33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3384010</wp:posOffset>
                </wp:positionH>
                <wp:positionV relativeFrom="paragraph">
                  <wp:posOffset>990890</wp:posOffset>
                </wp:positionV>
                <wp:extent cx="19440" cy="84600"/>
                <wp:effectExtent l="19050" t="19050" r="19050" b="2984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194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265.95pt;margin-top:77.5pt;width:2.7pt;height:7.7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">
                <v:imagedata r:id="rId33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3288970</wp:posOffset>
                </wp:positionH>
                <wp:positionV relativeFrom="paragraph">
                  <wp:posOffset>856610</wp:posOffset>
                </wp:positionV>
                <wp:extent cx="56160" cy="229320"/>
                <wp:effectExtent l="38100" t="38100" r="39370" b="37465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561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258.3pt;margin-top:66.7pt;width:5.8pt;height:19.3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">
                <v:imagedata r:id="rId33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3213370</wp:posOffset>
                </wp:positionH>
                <wp:positionV relativeFrom="paragraph">
                  <wp:posOffset>927170</wp:posOffset>
                </wp:positionV>
                <wp:extent cx="4320" cy="12240"/>
                <wp:effectExtent l="38100" t="38100" r="34290" b="2603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4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252.3pt;margin-top:72.4pt;width:1.75pt;height:2.1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">
                <v:imagedata r:id="rId33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3241090</wp:posOffset>
                </wp:positionH>
                <wp:positionV relativeFrom="paragraph">
                  <wp:posOffset>958490</wp:posOffset>
                </wp:positionV>
                <wp:extent cx="4320" cy="84240"/>
                <wp:effectExtent l="38100" t="19050" r="34290" b="3048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43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254.45pt;margin-top:74.9pt;width:1.8pt;height:7.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">
                <v:imagedata r:id="rId33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3032650</wp:posOffset>
                </wp:positionH>
                <wp:positionV relativeFrom="paragraph">
                  <wp:posOffset>976850</wp:posOffset>
                </wp:positionV>
                <wp:extent cx="104400" cy="68400"/>
                <wp:effectExtent l="38100" t="38100" r="29210" b="27305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1044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238.35pt;margin-top:76.2pt;width:9.35pt;height:6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">
                <v:imagedata r:id="rId33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2906290</wp:posOffset>
                </wp:positionH>
                <wp:positionV relativeFrom="paragraph">
                  <wp:posOffset>913130</wp:posOffset>
                </wp:positionV>
                <wp:extent cx="63720" cy="219600"/>
                <wp:effectExtent l="19050" t="19050" r="31750" b="28575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637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228.35pt;margin-top:71.4pt;width:6.05pt;height:18.3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">
                <v:imagedata r:id="rId33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2926450</wp:posOffset>
                </wp:positionH>
                <wp:positionV relativeFrom="paragraph">
                  <wp:posOffset>969290</wp:posOffset>
                </wp:positionV>
                <wp:extent cx="92160" cy="109080"/>
                <wp:effectExtent l="38100" t="38100" r="41275" b="2476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6">
                      <w14:nvContentPartPr>
                        <w14:cNvContentPartPr/>
                      </w14:nvContentPartPr>
                      <w14:xfrm>
                        <a:off x="0" y="0"/>
                        <a:ext cx="92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229.75pt;margin-top:75.8pt;width:8.75pt;height:9.8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">
                <v:imagedata r:id="rId33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2669770</wp:posOffset>
                </wp:positionH>
                <wp:positionV relativeFrom="paragraph">
                  <wp:posOffset>1004570</wp:posOffset>
                </wp:positionV>
                <wp:extent cx="160560" cy="31680"/>
                <wp:effectExtent l="38100" t="38100" r="30480" b="2603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160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209.55pt;margin-top:78.5pt;width:13.9pt;height:3.9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">
                <v:imagedata r:id="rId33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2707930</wp:posOffset>
                </wp:positionH>
                <wp:positionV relativeFrom="paragraph">
                  <wp:posOffset>899810</wp:posOffset>
                </wp:positionV>
                <wp:extent cx="99720" cy="199800"/>
                <wp:effectExtent l="38100" t="38100" r="33655" b="2921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997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212.5pt;margin-top:70.15pt;width:9.2pt;height:17.1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">
                <v:imagedata r:id="rId33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3094210</wp:posOffset>
                </wp:positionH>
                <wp:positionV relativeFrom="paragraph">
                  <wp:posOffset>674090</wp:posOffset>
                </wp:positionV>
                <wp:extent cx="90360" cy="149760"/>
                <wp:effectExtent l="38100" t="38100" r="43180" b="4127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903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242.95pt;margin-top:52.35pt;width:8.55pt;height:13.3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">
                <v:imagedata r:id="rId33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3016090</wp:posOffset>
                </wp:positionH>
                <wp:positionV relativeFrom="paragraph">
                  <wp:posOffset>791090</wp:posOffset>
                </wp:positionV>
                <wp:extent cx="59400" cy="26640"/>
                <wp:effectExtent l="19050" t="38100" r="36195" b="3111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4">
                      <w14:nvContentPartPr>
                        <w14:cNvContentPartPr/>
                      </w14:nvContentPartPr>
                      <w14:xfrm>
                        <a:off x="0" y="0"/>
                        <a:ext cx="59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236.95pt;margin-top:61.75pt;width:5.8pt;height:3.3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">
                <v:imagedata r:id="rId33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2988730</wp:posOffset>
                </wp:positionH>
                <wp:positionV relativeFrom="paragraph">
                  <wp:posOffset>733130</wp:posOffset>
                </wp:positionV>
                <wp:extent cx="83520" cy="26280"/>
                <wp:effectExtent l="38100" t="38100" r="31115" b="3111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6">
                      <w14:nvContentPartPr>
                        <w14:cNvContentPartPr/>
                      </w14:nvContentPartPr>
                      <w14:xfrm>
                        <a:off x="0" y="0"/>
                        <a:ext cx="83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234.85pt;margin-top:57.15pt;width:7.75pt;height:3.3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">
                <v:imagedata r:id="rId33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2676610</wp:posOffset>
                </wp:positionH>
                <wp:positionV relativeFrom="paragraph">
                  <wp:posOffset>690650</wp:posOffset>
                </wp:positionV>
                <wp:extent cx="296640" cy="144720"/>
                <wp:effectExtent l="38100" t="38100" r="27305" b="2730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8">
                      <w14:nvContentPartPr>
                        <w14:cNvContentPartPr/>
                      </w14:nvContentPartPr>
                      <w14:xfrm>
                        <a:off x="0" y="0"/>
                        <a:ext cx="296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210.15pt;margin-top:53.85pt;width:24.5pt;height:12.6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">
                <v:imagedata r:id="rId33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2707570</wp:posOffset>
                </wp:positionH>
                <wp:positionV relativeFrom="paragraph">
                  <wp:posOffset>520730</wp:posOffset>
                </wp:positionV>
                <wp:extent cx="126000" cy="402840"/>
                <wp:effectExtent l="38100" t="38100" r="45720" b="3556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0">
                      <w14:nvContentPartPr>
                        <w14:cNvContentPartPr/>
                      </w14:nvContentPartPr>
                      <w14:xfrm>
                        <a:off x="0" y="0"/>
                        <a:ext cx="12600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212.45pt;margin-top:40.25pt;width:11.4pt;height:33.3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">
                <v:imagedata r:id="rId33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2455570</wp:posOffset>
                </wp:positionH>
                <wp:positionV relativeFrom="paragraph">
                  <wp:posOffset>406970</wp:posOffset>
                </wp:positionV>
                <wp:extent cx="46440" cy="792720"/>
                <wp:effectExtent l="38100" t="38100" r="29845" b="2667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46440" cy="79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192.55pt;margin-top:31.5pt;width:5.1pt;height:63.7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">
                <v:imagedata r:id="rId33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2526850</wp:posOffset>
                </wp:positionH>
                <wp:positionV relativeFrom="paragraph">
                  <wp:posOffset>156050</wp:posOffset>
                </wp:positionV>
                <wp:extent cx="1372680" cy="175680"/>
                <wp:effectExtent l="38100" t="38100" r="37465" b="3429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4">
                      <w14:nvContentPartPr>
                        <w14:cNvContentPartPr/>
                      </w14:nvContentPartPr>
                      <w14:xfrm>
                        <a:off x="0" y="0"/>
                        <a:ext cx="13726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198.45pt;margin-top:11.6pt;width:109.3pt;height:15.2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">
                <v:imagedata r:id="rId33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6089050</wp:posOffset>
                </wp:positionH>
                <wp:positionV relativeFrom="paragraph">
                  <wp:posOffset>481490</wp:posOffset>
                </wp:positionV>
                <wp:extent cx="74520" cy="127080"/>
                <wp:effectExtent l="38100" t="38100" r="40005" b="44450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6">
                      <w14:nvContentPartPr>
                        <w14:cNvContentPartPr/>
                      </w14:nvContentPartPr>
                      <w14:xfrm>
                        <a:off x="0" y="0"/>
                        <a:ext cx="74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478.7pt;margin-top:37.1pt;width:7.4pt;height:11.6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">
                <v:imagedata r:id="rId33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923090</wp:posOffset>
                </wp:positionH>
                <wp:positionV relativeFrom="paragraph">
                  <wp:posOffset>561770</wp:posOffset>
                </wp:positionV>
                <wp:extent cx="105480" cy="7560"/>
                <wp:effectExtent l="38100" t="38100" r="27940" b="3111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8">
                      <w14:nvContentPartPr>
                        <w14:cNvContentPartPr/>
                      </w14:nvContentPartPr>
                      <w14:xfrm>
                        <a:off x="0" y="0"/>
                        <a:ext cx="105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465.85pt;margin-top:43.65pt;width:9.55pt;height:2.0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">
                <v:imagedata r:id="rId33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902210</wp:posOffset>
                </wp:positionH>
                <wp:positionV relativeFrom="paragraph">
                  <wp:posOffset>511010</wp:posOffset>
                </wp:positionV>
                <wp:extent cx="120960" cy="16560"/>
                <wp:effectExtent l="38100" t="38100" r="31750" b="4064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0">
                      <w14:nvContentPartPr>
                        <w14:cNvContentPartPr/>
                      </w14:nvContentPartPr>
                      <w14:xfrm>
                        <a:off x="0" y="0"/>
                        <a:ext cx="120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464.05pt;margin-top:39.8pt;width:10.95pt;height:2.5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">
                <v:imagedata r:id="rId33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771530</wp:posOffset>
                </wp:positionH>
                <wp:positionV relativeFrom="paragraph">
                  <wp:posOffset>471050</wp:posOffset>
                </wp:positionV>
                <wp:extent cx="73800" cy="138600"/>
                <wp:effectExtent l="38100" t="38100" r="40640" b="3302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2">
                      <w14:nvContentPartPr>
                        <w14:cNvContentPartPr/>
                      </w14:nvContentPartPr>
                      <w14:xfrm>
                        <a:off x="0" y="0"/>
                        <a:ext cx="73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453.7pt;margin-top:36.4pt;width:7.05pt;height:12.3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">
                <v:imagedata r:id="rId33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801050</wp:posOffset>
                </wp:positionH>
                <wp:positionV relativeFrom="paragraph">
                  <wp:posOffset>465650</wp:posOffset>
                </wp:positionV>
                <wp:extent cx="64800" cy="147240"/>
                <wp:effectExtent l="38100" t="38100" r="30480" b="4381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4">
                      <w14:nvContentPartPr>
                        <w14:cNvContentPartPr/>
                      </w14:nvContentPartPr>
                      <w14:xfrm>
                        <a:off x="0" y="0"/>
                        <a:ext cx="648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456.2pt;margin-top:35.9pt;width:6.5pt;height:13.1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">
                <v:imagedata r:id="rId33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538970</wp:posOffset>
                </wp:positionH>
                <wp:positionV relativeFrom="paragraph">
                  <wp:posOffset>484370</wp:posOffset>
                </wp:positionV>
                <wp:extent cx="91440" cy="90000"/>
                <wp:effectExtent l="38100" t="38100" r="41910" b="4381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6">
                      <w14:nvContentPartPr>
                        <w14:cNvContentPartPr/>
                      </w14:nvContentPartPr>
                      <w14:xfrm>
                        <a:off x="0" y="0"/>
                        <a:ext cx="914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435.45pt;margin-top:37.3pt;width:8.7pt;height:8.7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">
                <v:imagedata r:id="rId33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219290</wp:posOffset>
                </wp:positionH>
                <wp:positionV relativeFrom="paragraph">
                  <wp:posOffset>532250</wp:posOffset>
                </wp:positionV>
                <wp:extent cx="106920" cy="84240"/>
                <wp:effectExtent l="38100" t="38100" r="26670" b="3048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8">
                      <w14:nvContentPartPr>
                        <w14:cNvContentPartPr/>
                      </w14:nvContentPartPr>
                      <w14:xfrm>
                        <a:off x="0" y="0"/>
                        <a:ext cx="1069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410.45pt;margin-top:41.15pt;width:9.65pt;height:8.1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">
                <v:imagedata r:id="rId33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139730</wp:posOffset>
                </wp:positionH>
                <wp:positionV relativeFrom="paragraph">
                  <wp:posOffset>552770</wp:posOffset>
                </wp:positionV>
                <wp:extent cx="33120" cy="62280"/>
                <wp:effectExtent l="38100" t="38100" r="43180" b="33020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0">
                      <w14:nvContentPartPr>
                        <w14:cNvContentPartPr/>
                      </w14:nvContentPartPr>
                      <w14:xfrm>
                        <a:off x="0" y="0"/>
                        <a:ext cx="331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403.95pt;margin-top:42.8pt;width:4.1pt;height:6.3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">
                <v:imagedata r:id="rId34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5024170</wp:posOffset>
                </wp:positionH>
                <wp:positionV relativeFrom="paragraph">
                  <wp:posOffset>465290</wp:posOffset>
                </wp:positionV>
                <wp:extent cx="36720" cy="270720"/>
                <wp:effectExtent l="38100" t="38100" r="40005" b="3429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2">
                      <w14:nvContentPartPr>
                        <w14:cNvContentPartPr/>
                      </w14:nvContentPartPr>
                      <w14:xfrm>
                        <a:off x="0" y="0"/>
                        <a:ext cx="367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395pt;margin-top:36.15pt;width:4.25pt;height:22.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">
                <v:imagedata r:id="rId34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5010850</wp:posOffset>
                </wp:positionH>
                <wp:positionV relativeFrom="paragraph">
                  <wp:posOffset>557810</wp:posOffset>
                </wp:positionV>
                <wp:extent cx="108000" cy="74160"/>
                <wp:effectExtent l="38100" t="38100" r="25400" b="4064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4">
                      <w14:nvContentPartPr>
                        <w14:cNvContentPartPr/>
                      </w14:nvContentPartPr>
                      <w14:xfrm>
                        <a:off x="0" y="0"/>
                        <a:ext cx="1080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393.9pt;margin-top:43.2pt;width:9.85pt;height:7.2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">
                <v:imagedata r:id="rId34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6150970</wp:posOffset>
                </wp:positionH>
                <wp:positionV relativeFrom="paragraph">
                  <wp:posOffset>161090</wp:posOffset>
                </wp:positionV>
                <wp:extent cx="120600" cy="100080"/>
                <wp:effectExtent l="38100" t="38100" r="51435" b="3365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6">
                      <w14:nvContentPartPr>
                        <w14:cNvContentPartPr/>
                      </w14:nvContentPartPr>
                      <w14:xfrm>
                        <a:off x="0" y="0"/>
                        <a:ext cx="120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483.3pt;margin-top:11.9pt;width:11.4pt;height:9.4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">
                <v:imagedata r:id="rId34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6103450</wp:posOffset>
                </wp:positionH>
                <wp:positionV relativeFrom="paragraph">
                  <wp:posOffset>243170</wp:posOffset>
                </wp:positionV>
                <wp:extent cx="97200" cy="9720"/>
                <wp:effectExtent l="38100" t="38100" r="36195" b="4762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8">
                      <w14:nvContentPartPr>
                        <w14:cNvContentPartPr/>
                      </w14:nvContentPartPr>
                      <w14:xfrm>
                        <a:off x="0" y="0"/>
                        <a:ext cx="9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480pt;margin-top:18.25pt;width:9.15pt;height:2.3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">
                <v:imagedata r:id="rId3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6079330</wp:posOffset>
                </wp:positionH>
                <wp:positionV relativeFrom="paragraph">
                  <wp:posOffset>190970</wp:posOffset>
                </wp:positionV>
                <wp:extent cx="104040" cy="18360"/>
                <wp:effectExtent l="38100" t="38100" r="29845" b="3937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0">
                      <w14:nvContentPartPr>
                        <w14:cNvContentPartPr/>
                      </w14:nvContentPartPr>
                      <w14:xfrm>
                        <a:off x="0" y="0"/>
                        <a:ext cx="104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478.15pt;margin-top:14.25pt;width:9.45pt;height:2.8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">
                <v:imagedata r:id="rId34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967010</wp:posOffset>
                </wp:positionH>
                <wp:positionV relativeFrom="paragraph">
                  <wp:posOffset>199970</wp:posOffset>
                </wp:positionV>
                <wp:extent cx="57960" cy="82080"/>
                <wp:effectExtent l="19050" t="38100" r="37465" b="3238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2">
                      <w14:nvContentPartPr>
                        <w14:cNvContentPartPr/>
                      </w14:nvContentPartPr>
                      <w14:xfrm>
                        <a:off x="0" y="0"/>
                        <a:ext cx="57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469.25pt;margin-top:15.15pt;width:5.65pt;height:7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">
                <v:imagedata r:id="rId34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974570</wp:posOffset>
                </wp:positionH>
                <wp:positionV relativeFrom="paragraph">
                  <wp:posOffset>175850</wp:posOffset>
                </wp:positionV>
                <wp:extent cx="55080" cy="108360"/>
                <wp:effectExtent l="38100" t="38100" r="40640" b="4445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550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469.7pt;margin-top:13.15pt;width:5.8pt;height:10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">
                <v:imagedata r:id="rId34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788450</wp:posOffset>
                </wp:positionH>
                <wp:positionV relativeFrom="paragraph">
                  <wp:posOffset>74690</wp:posOffset>
                </wp:positionV>
                <wp:extent cx="175680" cy="241920"/>
                <wp:effectExtent l="38100" t="38100" r="34290" b="4445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17568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55.05pt;margin-top:5.2pt;width:15.35pt;height:20.6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">
                <v:imagedata r:id="rId3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448610</wp:posOffset>
                </wp:positionH>
                <wp:positionV relativeFrom="paragraph">
                  <wp:posOffset>179090</wp:posOffset>
                </wp:positionV>
                <wp:extent cx="230040" cy="100440"/>
                <wp:effectExtent l="38100" t="38100" r="36830" b="3302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230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28.3pt;margin-top:13.35pt;width:19.55pt;height:9.4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">
                <v:imagedata r:id="rId34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173210</wp:posOffset>
                </wp:positionH>
                <wp:positionV relativeFrom="paragraph">
                  <wp:posOffset>226970</wp:posOffset>
                </wp:positionV>
                <wp:extent cx="153720" cy="91080"/>
                <wp:effectExtent l="38100" t="38100" r="0" b="42545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1537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06.6pt;margin-top:17.1pt;width:13.55pt;height:8.6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">
                <v:imagedata r:id="rId34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056930</wp:posOffset>
                </wp:positionH>
                <wp:positionV relativeFrom="paragraph">
                  <wp:posOffset>167210</wp:posOffset>
                </wp:positionV>
                <wp:extent cx="11160" cy="28800"/>
                <wp:effectExtent l="38100" t="19050" r="27305" b="2857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111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397.6pt;margin-top:12.65pt;width:2.15pt;height:3.3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">
                <v:imagedata r:id="rId3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058370</wp:posOffset>
                </wp:positionH>
                <wp:positionV relativeFrom="paragraph">
                  <wp:posOffset>248210</wp:posOffset>
                </wp:positionV>
                <wp:extent cx="77760" cy="68040"/>
                <wp:effectExtent l="38100" t="38100" r="36830" b="27305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77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397.85pt;margin-top:18.85pt;width:7.25pt;height:6.7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">
                <v:imagedata r:id="rId3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950730</wp:posOffset>
                </wp:positionH>
                <wp:positionV relativeFrom="paragraph">
                  <wp:posOffset>128690</wp:posOffset>
                </wp:positionV>
                <wp:extent cx="93960" cy="234000"/>
                <wp:effectExtent l="38100" t="38100" r="1905" b="3302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939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389.15pt;margin-top:9.45pt;width:8.85pt;height:19.8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">
                <v:imagedata r:id="rId3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771810</wp:posOffset>
                </wp:positionH>
                <wp:positionV relativeFrom="paragraph">
                  <wp:posOffset>232010</wp:posOffset>
                </wp:positionV>
                <wp:extent cx="104760" cy="195840"/>
                <wp:effectExtent l="38100" t="38100" r="10160" b="3302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1047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375pt;margin-top:17.5pt;width:9.8pt;height:16.8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">
                <v:imagedata r:id="rId3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631770</wp:posOffset>
                </wp:positionH>
                <wp:positionV relativeFrom="paragraph">
                  <wp:posOffset>328130</wp:posOffset>
                </wp:positionV>
                <wp:extent cx="195840" cy="22320"/>
                <wp:effectExtent l="38100" t="38100" r="33020" b="3492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195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364pt;margin-top:25.15pt;width:16.85pt;height:3.2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">
                <v:imagedata r:id="rId3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629250</wp:posOffset>
                </wp:positionH>
                <wp:positionV relativeFrom="paragraph">
                  <wp:posOffset>277730</wp:posOffset>
                </wp:positionV>
                <wp:extent cx="218520" cy="24480"/>
                <wp:effectExtent l="38100" t="38100" r="29210" b="3302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218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363.75pt;margin-top:21.15pt;width:18.7pt;height:3.4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">
                <v:imagedata r:id="rId3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7308730</wp:posOffset>
                </wp:positionH>
                <wp:positionV relativeFrom="paragraph">
                  <wp:posOffset>1114730</wp:posOffset>
                </wp:positionV>
                <wp:extent cx="20160" cy="32760"/>
                <wp:effectExtent l="38100" t="38100" r="56515" b="4381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20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574.5pt;margin-top:86.75pt;width:3.65pt;height:4.6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">
                <v:imagedata r:id="rId3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1838890</wp:posOffset>
                </wp:positionH>
                <wp:positionV relativeFrom="paragraph">
                  <wp:posOffset>363410</wp:posOffset>
                </wp:positionV>
                <wp:extent cx="38160" cy="6840"/>
                <wp:effectExtent l="19050" t="19050" r="19050" b="3175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38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144.35pt;margin-top:28.15pt;width:3.95pt;height:1.6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">
                <v:imagedata r:id="rId3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1869850</wp:posOffset>
                </wp:positionH>
                <wp:positionV relativeFrom="paragraph">
                  <wp:posOffset>309770</wp:posOffset>
                </wp:positionV>
                <wp:extent cx="56160" cy="10080"/>
                <wp:effectExtent l="38100" t="38100" r="39370" b="2857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56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146.6pt;margin-top:23.7pt;width:5.7pt;height:2.2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">
                <v:imagedata r:id="rId3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1504450</wp:posOffset>
                </wp:positionH>
                <wp:positionV relativeFrom="paragraph">
                  <wp:posOffset>213650</wp:posOffset>
                </wp:positionV>
                <wp:extent cx="142920" cy="39240"/>
                <wp:effectExtent l="38100" t="38100" r="28575" b="3746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142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117.75pt;margin-top:16.1pt;width:12.6pt;height:4.3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">
                <v:imagedata r:id="rId3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678610</wp:posOffset>
                </wp:positionH>
                <wp:positionV relativeFrom="paragraph">
                  <wp:posOffset>256130</wp:posOffset>
                </wp:positionV>
                <wp:extent cx="86400" cy="40680"/>
                <wp:effectExtent l="19050" t="38100" r="27940" b="3556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864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52.75pt;margin-top:19.5pt;width:8.2pt;height:4.5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">
                <v:imagedata r:id="rId3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1081810</wp:posOffset>
                </wp:positionH>
                <wp:positionV relativeFrom="paragraph">
                  <wp:posOffset>204290</wp:posOffset>
                </wp:positionV>
                <wp:extent cx="90000" cy="48960"/>
                <wp:effectExtent l="38100" t="38100" r="24765" b="2730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900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84.55pt;margin-top:15.5pt;width:8.4pt;height:5.1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">
                <v:imagedata r:id="rId3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1141930</wp:posOffset>
                </wp:positionH>
                <wp:positionV relativeFrom="paragraph">
                  <wp:posOffset>165050</wp:posOffset>
                </wp:positionV>
                <wp:extent cx="69480" cy="17640"/>
                <wp:effectExtent l="19050" t="19050" r="26035" b="20955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69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89.6pt;margin-top:12.7pt;width:6.1pt;height:2.0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">
                <v:imagedata r:id="rId3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314290</wp:posOffset>
                </wp:positionH>
                <wp:positionV relativeFrom="paragraph">
                  <wp:posOffset>7010</wp:posOffset>
                </wp:positionV>
                <wp:extent cx="142560" cy="9000"/>
                <wp:effectExtent l="38100" t="38100" r="29210" b="29210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142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24.05pt;margin-top:-.1pt;width:12.6pt;height:2.0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">
                <v:imagedata r:id="rId3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3748330</wp:posOffset>
                </wp:positionH>
                <wp:positionV relativeFrom="paragraph">
                  <wp:posOffset>21410</wp:posOffset>
                </wp:positionV>
                <wp:extent cx="108360" cy="134280"/>
                <wp:effectExtent l="38100" t="38100" r="44450" b="3746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1083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94.35pt;margin-top:1pt;width:10.15pt;height:12.1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">
                <v:imagedata r:id="rId3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3364210</wp:posOffset>
                </wp:positionH>
                <wp:positionV relativeFrom="paragraph">
                  <wp:posOffset>26810</wp:posOffset>
                </wp:positionV>
                <wp:extent cx="74520" cy="98280"/>
                <wp:effectExtent l="38100" t="38100" r="20955" b="3556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745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264.2pt;margin-top:1.4pt;width:7.25pt;height:9.2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">
                <v:imagedata r:id="rId3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2927890</wp:posOffset>
                </wp:positionH>
                <wp:positionV relativeFrom="paragraph">
                  <wp:posOffset>8090</wp:posOffset>
                </wp:positionV>
                <wp:extent cx="101520" cy="145440"/>
                <wp:effectExtent l="38100" t="38100" r="32385" b="4508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101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229.75pt;margin-top:-.05pt;width:9.55pt;height:12.9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">
                <v:imagedata r:id="rId3455" o:title=""/>
              </v:shape>
            </w:pict>
          </mc:Fallback>
        </mc:AlternateContent>
      </w:r>
    </w:p>
    <w:p w:rsidR="00D67C69" w:rsidRPr="0067112F" w:rsidRDefault="001E2AC8" w:rsidP="0067112F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highlight w:val="yellow"/>
          <w:lang w:val="el-GR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-57590</wp:posOffset>
                </wp:positionH>
                <wp:positionV relativeFrom="paragraph">
                  <wp:posOffset>6282010</wp:posOffset>
                </wp:positionV>
                <wp:extent cx="31320" cy="18720"/>
                <wp:effectExtent l="19050" t="38100" r="26035" b="19685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31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-5.15pt;margin-top:494.1pt;width:3.5pt;height:2.6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">
                <v:imagedata r:id="rId345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5475250</wp:posOffset>
                </wp:positionH>
                <wp:positionV relativeFrom="paragraph">
                  <wp:posOffset>6441490</wp:posOffset>
                </wp:positionV>
                <wp:extent cx="360" cy="360"/>
                <wp:effectExtent l="0" t="0" r="0" b="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430.1pt;margin-top:506.2pt;width:2.05pt;height:2.0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">
                <v:imagedata r:id="rId345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923050</wp:posOffset>
                </wp:positionH>
                <wp:positionV relativeFrom="paragraph">
                  <wp:posOffset>5474170</wp:posOffset>
                </wp:positionV>
                <wp:extent cx="23040" cy="20160"/>
                <wp:effectExtent l="19050" t="19050" r="34290" b="18415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23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72.35pt;margin-top:430.65pt;width:2.6pt;height:2.4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">
                <v:imagedata r:id="rId346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1053010</wp:posOffset>
                </wp:positionH>
                <wp:positionV relativeFrom="paragraph">
                  <wp:posOffset>6080770</wp:posOffset>
                </wp:positionV>
                <wp:extent cx="32040" cy="12960"/>
                <wp:effectExtent l="19050" t="19050" r="25400" b="25400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32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82.4pt;margin-top:478.35pt;width:3.45pt;height:1.9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">
                <v:imagedata r:id="rId346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-820790</wp:posOffset>
                </wp:positionH>
                <wp:positionV relativeFrom="paragraph">
                  <wp:posOffset>6770170</wp:posOffset>
                </wp:positionV>
                <wp:extent cx="7560" cy="12240"/>
                <wp:effectExtent l="19050" t="19050" r="31115" b="26035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7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-65.15pt;margin-top:532.65pt;width:1.6pt;height:1.8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">
                <v:imagedata r:id="rId346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2704690</wp:posOffset>
                </wp:positionH>
                <wp:positionV relativeFrom="paragraph">
                  <wp:posOffset>5286970</wp:posOffset>
                </wp:positionV>
                <wp:extent cx="2520" cy="2160"/>
                <wp:effectExtent l="19050" t="19050" r="17145" b="17145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212.3pt;margin-top:415.75pt;width:1.6pt;height:1.3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">
                <v:imagedata r:id="rId346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52570</wp:posOffset>
                </wp:positionH>
                <wp:positionV relativeFrom="paragraph">
                  <wp:posOffset>4992130</wp:posOffset>
                </wp:positionV>
                <wp:extent cx="360" cy="360"/>
                <wp:effectExtent l="0" t="0" r="0" b="0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3.75pt;margin-top:392.7pt;width:.85pt;height:.85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">
                <v:imagedata r:id="rId346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2757610</wp:posOffset>
                </wp:positionH>
                <wp:positionV relativeFrom="paragraph">
                  <wp:posOffset>6693850</wp:posOffset>
                </wp:positionV>
                <wp:extent cx="360" cy="360"/>
                <wp:effectExtent l="0" t="0" r="0" b="0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216.15pt;margin-top:526.05pt;width:2.05pt;height:2.0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KjJ2BAQAAMAMAAA4AAABkcnMvZTJvRG9jLnhtbJxSy27CMBC8V+o/&#10;WL6XJFDR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tzLGlMJLigX&#10;1gLDcX9945oRtqQVNC+Qk0OiDsAPiLSg/w3Zk16ArC3x2buCqhSBTsIXpvKcYWryjOMyT0783fbp&#10;pGCNJ12r7RpZ936UTB4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">
                <v:imagedata r:id="rId347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2359090</wp:posOffset>
                </wp:positionH>
                <wp:positionV relativeFrom="paragraph">
                  <wp:posOffset>6747850</wp:posOffset>
                </wp:positionV>
                <wp:extent cx="360" cy="360"/>
                <wp:effectExtent l="0" t="0" r="0" b="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180.1pt;margin-top:520pt;width:11.4pt;height:22.7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">
                <v:imagedata r:id="rId347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5320090</wp:posOffset>
                </wp:positionH>
                <wp:positionV relativeFrom="paragraph">
                  <wp:posOffset>5497730</wp:posOffset>
                </wp:positionV>
                <wp:extent cx="360" cy="360"/>
                <wp:effectExtent l="0" t="0" r="0" b="0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417.9pt;margin-top:431.9pt;width:2.05pt;height:2.0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RP2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6SJFPOnLDEiqSzISeDjgtYXSJQJzq0/sLuNNreFaLMuoyT8bv+O5iuusAkFS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">
                <v:imagedata r:id="rId3475" o:title=""/>
              </v:shape>
            </w:pict>
          </mc:Fallback>
        </mc:AlternateContent>
      </w:r>
      <w:r w:rsidR="0046541D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3931210</wp:posOffset>
                </wp:positionH>
                <wp:positionV relativeFrom="paragraph">
                  <wp:posOffset>-1225650</wp:posOffset>
                </wp:positionV>
                <wp:extent cx="21960" cy="56160"/>
                <wp:effectExtent l="38100" t="38100" r="35560" b="39370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219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308.9pt;margin-top:-97.1pt;width:3pt;height:5.6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">
                <v:imagedata r:id="rId3477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7132330</wp:posOffset>
                </wp:positionH>
                <wp:positionV relativeFrom="paragraph">
                  <wp:posOffset>-899690</wp:posOffset>
                </wp:positionV>
                <wp:extent cx="360" cy="360"/>
                <wp:effectExtent l="0" t="0" r="0" b="0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560.6pt;margin-top:-71.85pt;width:2.05pt;height:2.0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9FiBAQAAMAMAAA4AAABkcnMvZTJvRG9jLnhtbJxSy07DMBC8I/EP&#10;lu80aYAK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0ySe45c8ISK5LOupwM6hewOkegTnRs/YW902hbV4gy22WcjN+33850tQtMUvG2&#10;vQdJ9TYYYB7+7ScMtk9jz3we5i2lw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">
                <v:imagedata r:id="rId1070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6344290</wp:posOffset>
                </wp:positionH>
                <wp:positionV relativeFrom="paragraph">
                  <wp:posOffset>-968810</wp:posOffset>
                </wp:positionV>
                <wp:extent cx="360" cy="360"/>
                <wp:effectExtent l="0" t="0" r="0" b="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498.55pt;margin-top:-77.3pt;width:2.05pt;height:2.0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">
                <v:imagedata r:id="rId3480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1154890</wp:posOffset>
                </wp:positionH>
                <wp:positionV relativeFrom="paragraph">
                  <wp:posOffset>3227310</wp:posOffset>
                </wp:positionV>
                <wp:extent cx="114120" cy="38880"/>
                <wp:effectExtent l="38100" t="38100" r="38735" b="3746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141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90.25pt;margin-top:253.4pt;width:10.45pt;height:4.4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">
                <v:imagedata r:id="rId3482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1260010</wp:posOffset>
                </wp:positionH>
                <wp:positionV relativeFrom="paragraph">
                  <wp:posOffset>3167910</wp:posOffset>
                </wp:positionV>
                <wp:extent cx="124920" cy="27000"/>
                <wp:effectExtent l="38100" t="38100" r="27940" b="3048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124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98.55pt;margin-top:248.75pt;width:11.2pt;height:3.5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">
                <v:imagedata r:id="rId3484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3183850</wp:posOffset>
                </wp:positionH>
                <wp:positionV relativeFrom="paragraph">
                  <wp:posOffset>5071950</wp:posOffset>
                </wp:positionV>
                <wp:extent cx="27720" cy="43560"/>
                <wp:effectExtent l="38100" t="38100" r="48895" b="5207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277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249.7pt;margin-top:398.35pt;width:4.25pt;height:5.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">
                <v:imagedata r:id="rId3486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3613330</wp:posOffset>
                </wp:positionH>
                <wp:positionV relativeFrom="paragraph">
                  <wp:posOffset>-1186630</wp:posOffset>
                </wp:positionV>
                <wp:extent cx="297000" cy="1312920"/>
                <wp:effectExtent l="38100" t="38100" r="27305" b="4000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297000" cy="13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283.85pt;margin-top:-94.2pt;width:24.85pt;height:10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">
                <v:imagedata r:id="rId3488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3455650</wp:posOffset>
                </wp:positionH>
                <wp:positionV relativeFrom="paragraph">
                  <wp:posOffset>-139750</wp:posOffset>
                </wp:positionV>
                <wp:extent cx="105120" cy="137520"/>
                <wp:effectExtent l="38100" t="38100" r="47625" b="34290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1051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271.3pt;margin-top:-11.7pt;width:9.85pt;height:12.4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">
                <v:imagedata r:id="rId3490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3302650</wp:posOffset>
                </wp:positionH>
                <wp:positionV relativeFrom="paragraph">
                  <wp:posOffset>-275470</wp:posOffset>
                </wp:positionV>
                <wp:extent cx="113400" cy="225360"/>
                <wp:effectExtent l="38100" t="38100" r="39370" b="4191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134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259.25pt;margin-top:-22.5pt;width:10.25pt;height:19.4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">
                <v:imagedata r:id="rId3492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3191770</wp:posOffset>
                </wp:positionH>
                <wp:positionV relativeFrom="paragraph">
                  <wp:posOffset>-1093030</wp:posOffset>
                </wp:positionV>
                <wp:extent cx="50760" cy="1127160"/>
                <wp:effectExtent l="38100" t="38100" r="45085" b="3492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50760" cy="11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250.6pt;margin-top:-86.8pt;width:5.5pt;height:90.3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">
                <v:imagedata r:id="rId3494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2933650</wp:posOffset>
                </wp:positionH>
                <wp:positionV relativeFrom="paragraph">
                  <wp:posOffset>-277990</wp:posOffset>
                </wp:positionV>
                <wp:extent cx="131400" cy="244800"/>
                <wp:effectExtent l="38100" t="38100" r="40640" b="4127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314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230.35pt;margin-top:-22.75pt;width:11.9pt;height:20.9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">
                <v:imagedata r:id="rId3496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2697490</wp:posOffset>
                </wp:positionH>
                <wp:positionV relativeFrom="paragraph">
                  <wp:posOffset>-258550</wp:posOffset>
                </wp:positionV>
                <wp:extent cx="113400" cy="182160"/>
                <wp:effectExtent l="38100" t="38100" r="39370" b="4699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1134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211.55pt;margin-top:-21.15pt;width:10.6pt;height:15.9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">
                <v:imagedata r:id="rId3498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2398690</wp:posOffset>
                </wp:positionH>
                <wp:positionV relativeFrom="paragraph">
                  <wp:posOffset>-249910</wp:posOffset>
                </wp:positionV>
                <wp:extent cx="130320" cy="214920"/>
                <wp:effectExtent l="38100" t="38100" r="41275" b="33020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303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188.25pt;margin-top:-20.45pt;width:11.6pt;height:18.3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">
                <v:imagedata r:id="rId3500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1997650</wp:posOffset>
                </wp:positionH>
                <wp:positionV relativeFrom="paragraph">
                  <wp:posOffset>-267190</wp:posOffset>
                </wp:positionV>
                <wp:extent cx="153000" cy="254880"/>
                <wp:effectExtent l="38100" t="38100" r="19050" b="3111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15300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156.6pt;margin-top:-21.85pt;width:13.55pt;height:21.5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">
                <v:imagedata r:id="rId3502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2934370</wp:posOffset>
                </wp:positionH>
                <wp:positionV relativeFrom="paragraph">
                  <wp:posOffset>-1059190</wp:posOffset>
                </wp:positionV>
                <wp:extent cx="278280" cy="1032840"/>
                <wp:effectExtent l="38100" t="38100" r="45720" b="3429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278280" cy="10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230.35pt;margin-top:-84.1pt;width:23.35pt;height:82.8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">
                <v:imagedata r:id="rId3504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1814050</wp:posOffset>
                </wp:positionH>
                <wp:positionV relativeFrom="paragraph">
                  <wp:posOffset>-1064230</wp:posOffset>
                </wp:positionV>
                <wp:extent cx="178560" cy="1118520"/>
                <wp:effectExtent l="38100" t="38100" r="31115" b="2476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178560" cy="11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142.2pt;margin-top:-84.3pt;width:15.2pt;height:89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">
                <v:imagedata r:id="rId3506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1685890</wp:posOffset>
                </wp:positionH>
                <wp:positionV relativeFrom="paragraph">
                  <wp:posOffset>-639430</wp:posOffset>
                </wp:positionV>
                <wp:extent cx="103320" cy="26280"/>
                <wp:effectExtent l="38100" t="38100" r="30480" b="3111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03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132.05pt;margin-top:-50.85pt;width:9.45pt;height:3.3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">
                <v:imagedata r:id="rId3508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1643410</wp:posOffset>
                </wp:positionH>
                <wp:positionV relativeFrom="paragraph">
                  <wp:posOffset>-694150</wp:posOffset>
                </wp:positionV>
                <wp:extent cx="164880" cy="16200"/>
                <wp:effectExtent l="38100" t="38100" r="26035" b="4127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164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128.65pt;margin-top:-55.25pt;width:14.4pt;height:2.7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">
                <v:imagedata r:id="rId3510" o:title=""/>
              </v:shape>
            </w:pict>
          </mc:Fallback>
        </mc:AlternateContent>
      </w:r>
      <w:r w:rsidR="009B78F1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1382410</wp:posOffset>
                </wp:positionH>
                <wp:positionV relativeFrom="paragraph">
                  <wp:posOffset>-820870</wp:posOffset>
                </wp:positionV>
                <wp:extent cx="187920" cy="380880"/>
                <wp:effectExtent l="38100" t="38100" r="22225" b="3873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8792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108.2pt;margin-top:-65.4pt;width:16.2pt;height:31.5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">
                <v:imagedata r:id="rId3512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565610</wp:posOffset>
                </wp:positionH>
                <wp:positionV relativeFrom="paragraph">
                  <wp:posOffset>-856120</wp:posOffset>
                </wp:positionV>
                <wp:extent cx="73800" cy="114840"/>
                <wp:effectExtent l="38100" t="38100" r="40640" b="3810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738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437.55pt;margin-top:-68.2pt;width:7.3pt;height:10.6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">
                <v:imagedata r:id="rId3514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5527810</wp:posOffset>
                </wp:positionH>
                <wp:positionV relativeFrom="paragraph">
                  <wp:posOffset>-657760</wp:posOffset>
                </wp:positionV>
                <wp:extent cx="104400" cy="126000"/>
                <wp:effectExtent l="38100" t="38100" r="29210" b="4572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104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434.55pt;margin-top:-52.6pt;width:9.65pt;height:11.4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">
                <v:imagedata r:id="rId3516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5569210</wp:posOffset>
                </wp:positionH>
                <wp:positionV relativeFrom="paragraph">
                  <wp:posOffset>-447520</wp:posOffset>
                </wp:positionV>
                <wp:extent cx="73800" cy="152280"/>
                <wp:effectExtent l="38100" t="38100" r="40640" b="3873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73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437.85pt;margin-top:-36.05pt;width:7.25pt;height:13.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">
                <v:imagedata r:id="rId3518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5429890</wp:posOffset>
                </wp:positionH>
                <wp:positionV relativeFrom="paragraph">
                  <wp:posOffset>-131440</wp:posOffset>
                </wp:positionV>
                <wp:extent cx="20880" cy="4680"/>
                <wp:effectExtent l="38100" t="38100" r="36830" b="3365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20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426.95pt;margin-top:-11pt;width:2.9pt;height:1.6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">
                <v:imagedata r:id="rId3520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5426290</wp:posOffset>
                </wp:positionH>
                <wp:positionV relativeFrom="paragraph">
                  <wp:posOffset>-190840</wp:posOffset>
                </wp:positionV>
                <wp:extent cx="70200" cy="30600"/>
                <wp:effectExtent l="38100" t="19050" r="25400" b="2667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70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426.65pt;margin-top:-15.7pt;width:6.8pt;height:3.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">
                <v:imagedata r:id="rId3522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5698090</wp:posOffset>
                </wp:positionH>
                <wp:positionV relativeFrom="paragraph">
                  <wp:posOffset>-147280</wp:posOffset>
                </wp:positionV>
                <wp:extent cx="37080" cy="34200"/>
                <wp:effectExtent l="38100" t="38100" r="39370" b="2349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370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48.05pt;margin-top:-12.25pt;width:4.15pt;height:4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">
                <v:imagedata r:id="rId3524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5522410</wp:posOffset>
                </wp:positionH>
                <wp:positionV relativeFrom="paragraph">
                  <wp:posOffset>-254560</wp:posOffset>
                </wp:positionV>
                <wp:extent cx="128520" cy="120240"/>
                <wp:effectExtent l="38100" t="38100" r="43180" b="3238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128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434.1pt;margin-top:-20.85pt;width:11.65pt;height:11.0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">
                <v:imagedata r:id="rId3526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5354290</wp:posOffset>
                </wp:positionH>
                <wp:positionV relativeFrom="paragraph">
                  <wp:posOffset>-211360</wp:posOffset>
                </wp:positionV>
                <wp:extent cx="1080" cy="5760"/>
                <wp:effectExtent l="38100" t="38100" r="37465" b="3238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1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420.6pt;margin-top:-17.3pt;width:2.1pt;height:1.7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">
                <v:imagedata r:id="rId3528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5251690</wp:posOffset>
                </wp:positionH>
                <wp:positionV relativeFrom="paragraph">
                  <wp:posOffset>-214240</wp:posOffset>
                </wp:positionV>
                <wp:extent cx="102600" cy="101880"/>
                <wp:effectExtent l="38100" t="38100" r="31115" b="3175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02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412.8pt;margin-top:-17.4pt;width:9.5pt;height:9.2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">
                <v:imagedata r:id="rId3530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5247370</wp:posOffset>
                </wp:positionH>
                <wp:positionV relativeFrom="paragraph">
                  <wp:posOffset>-237640</wp:posOffset>
                </wp:positionV>
                <wp:extent cx="130320" cy="124200"/>
                <wp:effectExtent l="19050" t="38100" r="22225" b="2857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30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412.55pt;margin-top:-19.45pt;width:11.35pt;height:11.2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">
                <v:imagedata r:id="rId3532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056210</wp:posOffset>
                </wp:positionH>
                <wp:positionV relativeFrom="paragraph">
                  <wp:posOffset>-347800</wp:posOffset>
                </wp:positionV>
                <wp:extent cx="150120" cy="124920"/>
                <wp:effectExtent l="38100" t="38100" r="21590" b="2794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1501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397.45pt;margin-top:-28.1pt;width:13.15pt;height:11.2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">
                <v:imagedata r:id="rId3534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5094010</wp:posOffset>
                </wp:positionH>
                <wp:positionV relativeFrom="paragraph">
                  <wp:posOffset>-330160</wp:posOffset>
                </wp:positionV>
                <wp:extent cx="94320" cy="95760"/>
                <wp:effectExtent l="38100" t="38100" r="20320" b="3810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94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400.4pt;margin-top:-26.65pt;width:8.65pt;height:8.9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">
                <v:imagedata r:id="rId3536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5124610</wp:posOffset>
                </wp:positionH>
                <wp:positionV relativeFrom="paragraph">
                  <wp:posOffset>-362920</wp:posOffset>
                </wp:positionV>
                <wp:extent cx="97200" cy="110160"/>
                <wp:effectExtent l="38100" t="38100" r="36195" b="2349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97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402.8pt;margin-top:-29.1pt;width:8.95pt;height:9.8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">
                <v:imagedata r:id="rId3538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4854250</wp:posOffset>
                </wp:positionH>
                <wp:positionV relativeFrom="paragraph">
                  <wp:posOffset>-522400</wp:posOffset>
                </wp:positionV>
                <wp:extent cx="153000" cy="155520"/>
                <wp:effectExtent l="38100" t="19050" r="19050" b="3556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1530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381.5pt;margin-top:-41.7pt;width:13.45pt;height:13.4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">
                <v:imagedata r:id="rId3540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4893850</wp:posOffset>
                </wp:positionH>
                <wp:positionV relativeFrom="paragraph">
                  <wp:posOffset>-484600</wp:posOffset>
                </wp:positionV>
                <wp:extent cx="77400" cy="96120"/>
                <wp:effectExtent l="38100" t="38100" r="37465" b="37465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77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384.65pt;margin-top:-38.8pt;width:7.35pt;height:8.9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">
                <v:imagedata r:id="rId3542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4904290</wp:posOffset>
                </wp:positionH>
                <wp:positionV relativeFrom="paragraph">
                  <wp:posOffset>-538960</wp:posOffset>
                </wp:positionV>
                <wp:extent cx="68400" cy="134640"/>
                <wp:effectExtent l="38100" t="38100" r="27305" b="3683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684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385.5pt;margin-top:-42.95pt;width:6.8pt;height:11.7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">
                <v:imagedata r:id="rId3544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4646890</wp:posOffset>
                </wp:positionH>
                <wp:positionV relativeFrom="paragraph">
                  <wp:posOffset>-675400</wp:posOffset>
                </wp:positionV>
                <wp:extent cx="144360" cy="135000"/>
                <wp:effectExtent l="38100" t="38100" r="27305" b="3683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44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65.2pt;margin-top:-54pt;width:12.75pt;height:12.1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">
                <v:imagedata r:id="rId3546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4437730</wp:posOffset>
                </wp:positionH>
                <wp:positionV relativeFrom="paragraph">
                  <wp:posOffset>-817240</wp:posOffset>
                </wp:positionV>
                <wp:extent cx="124560" cy="134640"/>
                <wp:effectExtent l="38100" t="38100" r="27940" b="3683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124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48.75pt;margin-top:-64.95pt;width:11.1pt;height:11.9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">
                <v:imagedata r:id="rId3548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5372290</wp:posOffset>
                </wp:positionH>
                <wp:positionV relativeFrom="paragraph">
                  <wp:posOffset>-941800</wp:posOffset>
                </wp:positionV>
                <wp:extent cx="47160" cy="1264680"/>
                <wp:effectExtent l="38100" t="38100" r="29210" b="3111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47160" cy="12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422.3pt;margin-top:-74.75pt;width:5.2pt;height:101.1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">
                <v:imagedata r:id="rId3550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90930</wp:posOffset>
                </wp:positionH>
                <wp:positionV relativeFrom="paragraph">
                  <wp:posOffset>-888520</wp:posOffset>
                </wp:positionV>
                <wp:extent cx="1044360" cy="1188360"/>
                <wp:effectExtent l="38100" t="38100" r="22860" b="3111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044360" cy="11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45.3pt;margin-top:-70.5pt;width:83.6pt;height:9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">
                <v:imagedata r:id="rId3552" o:title=""/>
              </v:shape>
            </w:pict>
          </mc:Fallback>
        </mc:AlternateContent>
      </w:r>
      <w:r w:rsidR="00CA2636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4401010</wp:posOffset>
                </wp:positionH>
                <wp:positionV relativeFrom="paragraph">
                  <wp:posOffset>-910480</wp:posOffset>
                </wp:positionV>
                <wp:extent cx="1019160" cy="21960"/>
                <wp:effectExtent l="38100" t="38100" r="48260" b="3556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019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45.8pt;margin-top:-72.55pt;width:81.85pt;height:3.1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">
                <v:imagedata r:id="rId3554" o:title=""/>
              </v:shape>
            </w:pict>
          </mc:Fallback>
        </mc:AlternateContent>
      </w:r>
      <w:proofErr w:type="spellStart"/>
      <w:r w:rsidR="00D67C69" w:rsidRPr="0067112F">
        <w:rPr>
          <w:b/>
          <w:highlight w:val="yellow"/>
        </w:rPr>
        <w:t>Ax</w:t>
      </w:r>
      <w:proofErr w:type="spellEnd"/>
      <w:r w:rsidR="00D67C69" w:rsidRPr="0067112F">
        <w:rPr>
          <w:b/>
          <w:highlight w:val="yellow"/>
          <w:lang w:val="el-GR"/>
        </w:rPr>
        <w:t>=</w:t>
      </w:r>
      <w:r w:rsidR="00D67C69" w:rsidRPr="0067112F">
        <w:rPr>
          <w:b/>
          <w:color w:val="FF0000"/>
          <w:highlight w:val="yellow"/>
        </w:rPr>
        <w:t>b</w:t>
      </w:r>
    </w:p>
    <w:p w:rsidR="00D67C69" w:rsidRPr="00545F0F" w:rsidRDefault="009B78F1" w:rsidP="00D67C69">
      <w:pPr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5909410</wp:posOffset>
                </wp:positionH>
                <wp:positionV relativeFrom="paragraph">
                  <wp:posOffset>480540</wp:posOffset>
                </wp:positionV>
                <wp:extent cx="195480" cy="564120"/>
                <wp:effectExtent l="38100" t="38100" r="33655" b="2667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95480" cy="5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464.8pt;margin-top:37.35pt;width:16.65pt;height:45.7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">
                <v:imagedata r:id="rId35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5794570</wp:posOffset>
                </wp:positionH>
                <wp:positionV relativeFrom="paragraph">
                  <wp:posOffset>599340</wp:posOffset>
                </wp:positionV>
                <wp:extent cx="101160" cy="285840"/>
                <wp:effectExtent l="38100" t="38100" r="13335" b="3810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10116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455.45pt;margin-top:46.6pt;width:9.5pt;height:24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">
                <v:imagedata r:id="rId35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5625370</wp:posOffset>
                </wp:positionH>
                <wp:positionV relativeFrom="paragraph">
                  <wp:posOffset>641100</wp:posOffset>
                </wp:positionV>
                <wp:extent cx="113040" cy="268200"/>
                <wp:effectExtent l="38100" t="38100" r="39370" b="36830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1130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442.2pt;margin-top:49.75pt;width:10.35pt;height:22.6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">
                <v:imagedata r:id="rId35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5556250</wp:posOffset>
                </wp:positionH>
                <wp:positionV relativeFrom="paragraph">
                  <wp:posOffset>787620</wp:posOffset>
                </wp:positionV>
                <wp:extent cx="73440" cy="8280"/>
                <wp:effectExtent l="38100" t="38100" r="41275" b="2984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73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436.8pt;margin-top:61.25pt;width:7.15pt;height:2.0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">
                <v:imagedata r:id="rId3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5346370</wp:posOffset>
                </wp:positionH>
                <wp:positionV relativeFrom="paragraph">
                  <wp:posOffset>642540</wp:posOffset>
                </wp:positionV>
                <wp:extent cx="100800" cy="241560"/>
                <wp:effectExtent l="38100" t="38100" r="33020" b="4445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1008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420.2pt;margin-top:49.9pt;width:9.5pt;height:20.4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">
                <v:imagedata r:id="rId35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5225770</wp:posOffset>
                </wp:positionH>
                <wp:positionV relativeFrom="paragraph">
                  <wp:posOffset>493500</wp:posOffset>
                </wp:positionV>
                <wp:extent cx="179640" cy="669240"/>
                <wp:effectExtent l="38100" t="38100" r="30480" b="3619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79640" cy="6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410.75pt;margin-top:38.25pt;width:15.45pt;height:54.1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">
                <v:imagedata r:id="rId35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5042170</wp:posOffset>
                </wp:positionH>
                <wp:positionV relativeFrom="paragraph">
                  <wp:posOffset>629220</wp:posOffset>
                </wp:positionV>
                <wp:extent cx="149400" cy="248760"/>
                <wp:effectExtent l="38100" t="38100" r="22225" b="3746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4940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396.3pt;margin-top:48.8pt;width:13.2pt;height:21.1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">
                <v:imagedata r:id="rId35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838410</wp:posOffset>
                </wp:positionH>
                <wp:positionV relativeFrom="paragraph">
                  <wp:posOffset>806340</wp:posOffset>
                </wp:positionV>
                <wp:extent cx="124920" cy="5760"/>
                <wp:effectExtent l="38100" t="38100" r="46990" b="3238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124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380.25pt;margin-top:62.65pt;width:11.45pt;height:2.0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">
                <v:imagedata r:id="rId35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598650</wp:posOffset>
                </wp:positionH>
                <wp:positionV relativeFrom="paragraph">
                  <wp:posOffset>602220</wp:posOffset>
                </wp:positionV>
                <wp:extent cx="124200" cy="333000"/>
                <wp:effectExtent l="38100" t="38100" r="28575" b="2921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12420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361.4pt;margin-top:46.8pt;width:11.3pt;height:27.6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">
                <v:imagedata r:id="rId35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461130</wp:posOffset>
                </wp:positionH>
                <wp:positionV relativeFrom="paragraph">
                  <wp:posOffset>794100</wp:posOffset>
                </wp:positionV>
                <wp:extent cx="98280" cy="38520"/>
                <wp:effectExtent l="38100" t="38100" r="35560" b="3810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982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350.65pt;margin-top:61.9pt;width:9pt;height:4.3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">
                <v:imagedata r:id="rId35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4497130</wp:posOffset>
                </wp:positionH>
                <wp:positionV relativeFrom="paragraph">
                  <wp:posOffset>753060</wp:posOffset>
                </wp:positionV>
                <wp:extent cx="45720" cy="98280"/>
                <wp:effectExtent l="38100" t="38100" r="30480" b="3556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45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353.35pt;margin-top:58.55pt;width:5pt;height:9.1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">
                <v:imagedata r:id="rId35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4227130</wp:posOffset>
                </wp:positionH>
                <wp:positionV relativeFrom="paragraph">
                  <wp:posOffset>618420</wp:posOffset>
                </wp:positionV>
                <wp:extent cx="132120" cy="274680"/>
                <wp:effectExtent l="38100" t="38100" r="1270" b="3048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1321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332.1pt;margin-top:48.1pt;width:11.9pt;height:23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">
                <v:imagedata r:id="rId35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3094570</wp:posOffset>
                </wp:positionH>
                <wp:positionV relativeFrom="paragraph">
                  <wp:posOffset>652670</wp:posOffset>
                </wp:positionV>
                <wp:extent cx="275760" cy="336240"/>
                <wp:effectExtent l="38100" t="38100" r="29210" b="2603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27576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243.2pt;margin-top:50.7pt;width:22.85pt;height:27.7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">
                <v:imagedata r:id="rId3580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Με τους ίδιους </w:t>
      </w:r>
      <w:proofErr w:type="spellStart"/>
      <w:r w:rsidR="00D67C69" w:rsidRPr="00545F0F">
        <w:rPr>
          <w:lang w:val="el-GR"/>
        </w:rPr>
        <w:t>γραμμομετασχηματισμούς</w:t>
      </w:r>
      <w:proofErr w:type="spellEnd"/>
      <w:r w:rsidR="00D67C69" w:rsidRPr="00545F0F">
        <w:rPr>
          <w:lang w:val="el-GR"/>
        </w:rPr>
        <w:t xml:space="preserve"> στο </w:t>
      </w:r>
      <w:r w:rsidR="008F6463" w:rsidRPr="008F6463">
        <w:rPr>
          <w:position w:val="-6"/>
        </w:rPr>
        <w:object w:dxaOrig="220" w:dyaOrig="300">
          <v:shape id="_x0000_i1091" type="#_x0000_t75" style="width:11pt;height:15pt" o:ole="">
            <v:imagedata r:id="rId3581" o:title=""/>
          </v:shape>
          <o:OLEObject Type="Embed" ProgID="Equation.DSMT4" ShapeID="_x0000_i1091" DrawAspect="Content" ObjectID="_1669710085" r:id="rId3582"/>
        </w:object>
      </w:r>
      <w:r w:rsidR="00D67C69" w:rsidRPr="00545F0F">
        <w:rPr>
          <w:lang w:val="el-GR"/>
        </w:rPr>
        <w:t xml:space="preserve"> όπως στο </w:t>
      </w:r>
      <w:r w:rsidR="008F6463" w:rsidRPr="00025957">
        <w:rPr>
          <w:position w:val="-4"/>
        </w:rPr>
        <w:object w:dxaOrig="279" w:dyaOrig="279">
          <v:shape id="_x0000_i1092" type="#_x0000_t75" style="width:14pt;height:14pt" o:ole="">
            <v:imagedata r:id="rId3583" o:title=""/>
          </v:shape>
          <o:OLEObject Type="Embed" ProgID="Equation.DSMT4" ShapeID="_x0000_i1092" DrawAspect="Content" ObjectID="_1669710086" r:id="rId3584"/>
        </w:object>
      </w:r>
      <w:r w:rsidR="00D67C69" w:rsidRPr="00545F0F">
        <w:rPr>
          <w:lang w:val="el-GR"/>
        </w:rPr>
        <w:t xml:space="preserve">, το </w:t>
      </w:r>
      <w:r w:rsidR="008F6463" w:rsidRPr="008F6463">
        <w:rPr>
          <w:position w:val="-6"/>
        </w:rPr>
        <w:object w:dxaOrig="200" w:dyaOrig="300">
          <v:shape id="_x0000_i1093" type="#_x0000_t75" style="width:10pt;height:15pt" o:ole="">
            <v:imagedata r:id="rId3585" o:title=""/>
          </v:shape>
          <o:OLEObject Type="Embed" ProgID="Equation.DSMT4" ShapeID="_x0000_i1093" DrawAspect="Content" ObjectID="_1669710087" r:id="rId3586"/>
        </w:object>
      </w:r>
      <w:r w:rsidR="00D67C69" w:rsidRPr="00545F0F">
        <w:rPr>
          <w:lang w:val="el-GR"/>
        </w:rPr>
        <w:t xml:space="preserve"> μεταβάλλεται σε κάποιο </w:t>
      </w:r>
      <w:r w:rsidR="008F6463" w:rsidRPr="008F6463">
        <w:rPr>
          <w:position w:val="-6"/>
        </w:rPr>
        <w:object w:dxaOrig="200" w:dyaOrig="240">
          <v:shape id="_x0000_i1094" type="#_x0000_t75" style="width:10pt;height:12pt" o:ole="">
            <v:imagedata r:id="rId3587" o:title=""/>
          </v:shape>
          <o:OLEObject Type="Embed" ProgID="Equation.DSMT4" ShapeID="_x0000_i1094" DrawAspect="Content" ObjectID="_1669710088" r:id="rId3588"/>
        </w:object>
      </w:r>
      <w:r w:rsidR="00D67C69" w:rsidRPr="00545F0F">
        <w:rPr>
          <w:lang w:val="el-GR"/>
        </w:rPr>
        <w:t>.</w:t>
      </w:r>
    </w:p>
    <w:p w:rsidR="00D67C69" w:rsidRDefault="009B78F1" w:rsidP="00D67C69">
      <w:pPr>
        <w:jc w:val="center"/>
      </w:pP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-85310</wp:posOffset>
                </wp:positionH>
                <wp:positionV relativeFrom="paragraph">
                  <wp:posOffset>337860</wp:posOffset>
                </wp:positionV>
                <wp:extent cx="389520" cy="42480"/>
                <wp:effectExtent l="38100" t="38100" r="29845" b="3429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3895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-7.45pt;margin-top:25.8pt;width:32.2pt;height:4.8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">
                <v:imagedata r:id="rId3590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-1116350</wp:posOffset>
                </wp:positionH>
                <wp:positionV relativeFrom="paragraph">
                  <wp:posOffset>147780</wp:posOffset>
                </wp:positionV>
                <wp:extent cx="72360" cy="148680"/>
                <wp:effectExtent l="38100" t="38100" r="23495" b="4191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723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-88.4pt;margin-top:10.95pt;width:6.95pt;height:13.1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">
                <v:imagedata r:id="rId3592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-1063790</wp:posOffset>
                </wp:positionH>
                <wp:positionV relativeFrom="paragraph">
                  <wp:posOffset>-16020</wp:posOffset>
                </wp:positionV>
                <wp:extent cx="111600" cy="461880"/>
                <wp:effectExtent l="38100" t="38100" r="22225" b="33655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11160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-84.45pt;margin-top:-1.9pt;width:10.15pt;height:37.7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">
                <v:imagedata r:id="rId3594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-530990</wp:posOffset>
                </wp:positionH>
                <wp:positionV relativeFrom="paragraph">
                  <wp:posOffset>219420</wp:posOffset>
                </wp:positionV>
                <wp:extent cx="6480" cy="17640"/>
                <wp:effectExtent l="38100" t="38100" r="31750" b="2095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6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-42.35pt;margin-top:16.8pt;width:1.75pt;height:2.6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">
                <v:imagedata r:id="rId3596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-665990</wp:posOffset>
                </wp:positionH>
                <wp:positionV relativeFrom="paragraph">
                  <wp:posOffset>73620</wp:posOffset>
                </wp:positionV>
                <wp:extent cx="32040" cy="29520"/>
                <wp:effectExtent l="38100" t="38100" r="44450" b="2794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32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-53.25pt;margin-top:5.1pt;width:4.05pt;height:3.7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">
                <v:imagedata r:id="rId3598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-862190</wp:posOffset>
                </wp:positionH>
                <wp:positionV relativeFrom="paragraph">
                  <wp:posOffset>9900</wp:posOffset>
                </wp:positionV>
                <wp:extent cx="21600" cy="15480"/>
                <wp:effectExtent l="38100" t="38100" r="35560" b="41910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21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-68.4pt;margin-top:0;width:3pt;height:2.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">
                <v:imagedata r:id="rId3600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-1071350</wp:posOffset>
                </wp:positionH>
                <wp:positionV relativeFrom="paragraph">
                  <wp:posOffset>430380</wp:posOffset>
                </wp:positionV>
                <wp:extent cx="246600" cy="33840"/>
                <wp:effectExtent l="38100" t="38100" r="39370" b="42545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2466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-85.05pt;margin-top:33.2pt;width:20.85pt;height:4.2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">
                <v:imagedata r:id="rId3602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-1061990</wp:posOffset>
                </wp:positionH>
                <wp:positionV relativeFrom="paragraph">
                  <wp:posOffset>-252180</wp:posOffset>
                </wp:positionV>
                <wp:extent cx="1027800" cy="1197360"/>
                <wp:effectExtent l="38100" t="38100" r="39370" b="4127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1027800" cy="11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-84.05pt;margin-top:-20.6pt;width:82.35pt;height:95.9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">
                <v:imagedata r:id="rId3604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6141610</wp:posOffset>
                </wp:positionH>
                <wp:positionV relativeFrom="paragraph">
                  <wp:posOffset>243900</wp:posOffset>
                </wp:positionV>
                <wp:extent cx="119520" cy="64080"/>
                <wp:effectExtent l="38100" t="38100" r="33020" b="3175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195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483.1pt;margin-top:18.4pt;width:10.65pt;height:6.4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">
                <v:imagedata r:id="rId3606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6258610</wp:posOffset>
                </wp:positionH>
                <wp:positionV relativeFrom="paragraph">
                  <wp:posOffset>212580</wp:posOffset>
                </wp:positionV>
                <wp:extent cx="70920" cy="413280"/>
                <wp:effectExtent l="38100" t="38100" r="43815" b="4445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7092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491.95pt;margin-top:16pt;width:7.35pt;height:34.2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">
                <v:imagedata r:id="rId3608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6103090</wp:posOffset>
                </wp:positionH>
                <wp:positionV relativeFrom="paragraph">
                  <wp:posOffset>229860</wp:posOffset>
                </wp:positionV>
                <wp:extent cx="133920" cy="92160"/>
                <wp:effectExtent l="38100" t="38100" r="38100" b="4127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339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479.85pt;margin-top:17.3pt;width:12.1pt;height:8.6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">
                <v:imagedata r:id="rId3610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4961170</wp:posOffset>
                </wp:positionH>
                <wp:positionV relativeFrom="paragraph">
                  <wp:posOffset>439380</wp:posOffset>
                </wp:positionV>
                <wp:extent cx="133920" cy="7920"/>
                <wp:effectExtent l="38100" t="38100" r="38100" b="30480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133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390pt;margin-top:33.95pt;width:11.85pt;height:2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">
                <v:imagedata r:id="rId3612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5912290</wp:posOffset>
                </wp:positionH>
                <wp:positionV relativeFrom="paragraph">
                  <wp:posOffset>-24660</wp:posOffset>
                </wp:positionV>
                <wp:extent cx="66240" cy="140040"/>
                <wp:effectExtent l="38100" t="38100" r="29210" b="3175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66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464.8pt;margin-top:-2.7pt;width:6.7pt;height:12.6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">
                <v:imagedata r:id="rId3614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5442490</wp:posOffset>
                </wp:positionH>
                <wp:positionV relativeFrom="paragraph">
                  <wp:posOffset>-8100</wp:posOffset>
                </wp:positionV>
                <wp:extent cx="64080" cy="149040"/>
                <wp:effectExtent l="38100" t="38100" r="31750" b="41910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640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427.8pt;margin-top:-1.4pt;width:6.6pt;height:13.3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">
                <v:imagedata r:id="rId3616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4744810</wp:posOffset>
                </wp:positionH>
                <wp:positionV relativeFrom="paragraph">
                  <wp:posOffset>36180</wp:posOffset>
                </wp:positionV>
                <wp:extent cx="70200" cy="125640"/>
                <wp:effectExtent l="38100" t="38100" r="44450" b="4635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702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372.75pt;margin-top:2.1pt;width:7.1pt;height:11.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">
                <v:imagedata r:id="rId3618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340530</wp:posOffset>
                </wp:positionH>
                <wp:positionV relativeFrom="paragraph">
                  <wp:posOffset>-3780</wp:posOffset>
                </wp:positionV>
                <wp:extent cx="92880" cy="153720"/>
                <wp:effectExtent l="38100" t="38100" r="21590" b="3683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92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341.3pt;margin-top:-1pt;width:8.5pt;height:13.6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">
                <v:imagedata r:id="rId3620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110050</wp:posOffset>
                </wp:positionH>
                <wp:positionV relativeFrom="paragraph">
                  <wp:posOffset>76910</wp:posOffset>
                </wp:positionV>
                <wp:extent cx="102600" cy="110880"/>
                <wp:effectExtent l="38100" t="38100" r="31115" b="4191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102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44.25pt;margin-top:5.4pt;width:9.45pt;height:10.0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">
                <v:imagedata r:id="rId3622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2340370</wp:posOffset>
                </wp:positionH>
                <wp:positionV relativeFrom="paragraph">
                  <wp:posOffset>112190</wp:posOffset>
                </wp:positionV>
                <wp:extent cx="78480" cy="261000"/>
                <wp:effectExtent l="38100" t="38100" r="36195" b="43815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784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183.55pt;margin-top:8.25pt;width:7.75pt;height:22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">
                <v:imagedata r:id="rId3624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2281690</wp:posOffset>
                </wp:positionH>
                <wp:positionV relativeFrom="paragraph">
                  <wp:posOffset>62870</wp:posOffset>
                </wp:positionV>
                <wp:extent cx="46440" cy="366480"/>
                <wp:effectExtent l="38100" t="38100" r="29845" b="3365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4644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178.95pt;margin-top:4.35pt;width:5pt;height:30.2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">
                <v:imagedata r:id="rId3626" o:title=""/>
              </v:shape>
            </w:pict>
          </mc:Fallback>
        </mc:AlternateContent>
      </w:r>
      <w:r w:rsidR="008F6463" w:rsidRPr="008F6463">
        <w:rPr>
          <w:position w:val="-16"/>
        </w:rPr>
        <w:object w:dxaOrig="1800" w:dyaOrig="460">
          <v:shape id="_x0000_i1095" type="#_x0000_t75" style="width:90pt;height:23pt" o:ole="">
            <v:imagedata r:id="rId3627" o:title=""/>
          </v:shape>
          <o:OLEObject Type="Embed" ProgID="Equation.DSMT4" ShapeID="_x0000_i1095" DrawAspect="Content" ObjectID="_1669710089" r:id="rId3628"/>
        </w:object>
      </w:r>
    </w:p>
    <w:p w:rsidR="00D67C69" w:rsidRPr="00545F0F" w:rsidRDefault="009B78F1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851050</wp:posOffset>
                </wp:positionH>
                <wp:positionV relativeFrom="paragraph">
                  <wp:posOffset>-45540</wp:posOffset>
                </wp:positionV>
                <wp:extent cx="110880" cy="105120"/>
                <wp:effectExtent l="19050" t="38100" r="22860" b="2857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108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66.55pt;margin-top:-4.3pt;width:9.9pt;height:9.6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">
                <v:imagedata r:id="rId36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786250</wp:posOffset>
                </wp:positionH>
                <wp:positionV relativeFrom="paragraph">
                  <wp:posOffset>17460</wp:posOffset>
                </wp:positionV>
                <wp:extent cx="50040" cy="21600"/>
                <wp:effectExtent l="38100" t="38100" r="26670" b="3556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50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61.4pt;margin-top:.7pt;width:5.15pt;height:2.8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">
                <v:imagedata r:id="rId3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620650</wp:posOffset>
                </wp:positionH>
                <wp:positionV relativeFrom="paragraph">
                  <wp:posOffset>-39420</wp:posOffset>
                </wp:positionV>
                <wp:extent cx="125640" cy="127440"/>
                <wp:effectExtent l="19050" t="38100" r="27305" b="25400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256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48.4pt;margin-top:-3.8pt;width:11.05pt;height:11.4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">
                <v:imagedata r:id="rId3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396370</wp:posOffset>
                </wp:positionH>
                <wp:positionV relativeFrom="paragraph">
                  <wp:posOffset>-156060</wp:posOffset>
                </wp:positionV>
                <wp:extent cx="127080" cy="419040"/>
                <wp:effectExtent l="19050" t="38100" r="25400" b="38735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12708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30.75pt;margin-top:-12.95pt;width:11.1pt;height:34.4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">
                <v:imagedata r:id="rId3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36010</wp:posOffset>
                </wp:positionH>
                <wp:positionV relativeFrom="paragraph">
                  <wp:posOffset>109260</wp:posOffset>
                </wp:positionV>
                <wp:extent cx="89640" cy="173160"/>
                <wp:effectExtent l="38100" t="38100" r="24765" b="36830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896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2pt;margin-top:7.8pt;width:8.95pt;height:15.3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">
                <v:imagedata r:id="rId3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-170990</wp:posOffset>
                </wp:positionH>
                <wp:positionV relativeFrom="paragraph">
                  <wp:posOffset>795780</wp:posOffset>
                </wp:positionV>
                <wp:extent cx="80640" cy="129960"/>
                <wp:effectExtent l="38100" t="38100" r="34290" b="4191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80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-14.1pt;margin-top:61.9pt;width:7.8pt;height:11.7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">
                <v:imagedata r:id="rId3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-247670</wp:posOffset>
                </wp:positionH>
                <wp:positionV relativeFrom="paragraph">
                  <wp:posOffset>813060</wp:posOffset>
                </wp:positionV>
                <wp:extent cx="104400" cy="115200"/>
                <wp:effectExtent l="38100" t="38100" r="10160" b="37465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1044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-20.25pt;margin-top:63.35pt;width:9.5pt;height:10.4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">
                <v:imagedata r:id="rId3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-267830</wp:posOffset>
                </wp:positionH>
                <wp:positionV relativeFrom="paragraph">
                  <wp:posOffset>814500</wp:posOffset>
                </wp:positionV>
                <wp:extent cx="66600" cy="106200"/>
                <wp:effectExtent l="38100" t="38100" r="29210" b="2730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66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-21.65pt;margin-top:63.6pt;width:6.45pt;height:9.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">
                <v:imagedata r:id="rId3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-402110</wp:posOffset>
                </wp:positionH>
                <wp:positionV relativeFrom="paragraph">
                  <wp:posOffset>865620</wp:posOffset>
                </wp:positionV>
                <wp:extent cx="120240" cy="97200"/>
                <wp:effectExtent l="38100" t="38100" r="13335" b="36195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120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-32.2pt;margin-top:67.45pt;width:10.7pt;height:9.1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">
                <v:imagedata r:id="rId3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-742670</wp:posOffset>
                </wp:positionH>
                <wp:positionV relativeFrom="paragraph">
                  <wp:posOffset>860940</wp:posOffset>
                </wp:positionV>
                <wp:extent cx="151920" cy="218520"/>
                <wp:effectExtent l="38100" t="38100" r="38735" b="29210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1519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-59.35pt;margin-top:67.1pt;width:13.25pt;height:18.5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">
                <v:imagedata r:id="rId3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-734030</wp:posOffset>
                </wp:positionH>
                <wp:positionV relativeFrom="paragraph">
                  <wp:posOffset>676620</wp:posOffset>
                </wp:positionV>
                <wp:extent cx="113760" cy="125280"/>
                <wp:effectExtent l="38100" t="38100" r="38735" b="27305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113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-58.3pt;margin-top:52.6pt;width:10.1pt;height:11.2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">
                <v:imagedata r:id="rId3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-809990</wp:posOffset>
                </wp:positionH>
                <wp:positionV relativeFrom="paragraph">
                  <wp:posOffset>759420</wp:posOffset>
                </wp:positionV>
                <wp:extent cx="57240" cy="27720"/>
                <wp:effectExtent l="38100" t="38100" r="38100" b="2984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57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-64.45pt;margin-top:59.15pt;width:5.8pt;height:3.4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">
                <v:imagedata r:id="rId3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-1020590</wp:posOffset>
                </wp:positionH>
                <wp:positionV relativeFrom="paragraph">
                  <wp:posOffset>739260</wp:posOffset>
                </wp:positionV>
                <wp:extent cx="167040" cy="130680"/>
                <wp:effectExtent l="38100" t="38100" r="23495" b="41275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670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-81.05pt;margin-top:57.5pt;width:14.55pt;height:11.8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">
                <v:imagedata r:id="rId3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-1082510</wp:posOffset>
                </wp:positionH>
                <wp:positionV relativeFrom="paragraph">
                  <wp:posOffset>254340</wp:posOffset>
                </wp:positionV>
                <wp:extent cx="117000" cy="438120"/>
                <wp:effectExtent l="19050" t="38100" r="35560" b="38735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17000" cy="43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-85.9pt;margin-top:19.5pt;width:10.55pt;height:35.7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">
                <v:imagedata r:id="rId3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-1025630</wp:posOffset>
                </wp:positionH>
                <wp:positionV relativeFrom="paragraph">
                  <wp:posOffset>69660</wp:posOffset>
                </wp:positionV>
                <wp:extent cx="68760" cy="339120"/>
                <wp:effectExtent l="38100" t="38100" r="26670" b="22860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6876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-81.45pt;margin-top:4.95pt;width:6.85pt;height:27.9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">
                <v:imagedata r:id="rId3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-937790</wp:posOffset>
                </wp:positionH>
                <wp:positionV relativeFrom="paragraph">
                  <wp:posOffset>-416700</wp:posOffset>
                </wp:positionV>
                <wp:extent cx="794520" cy="832680"/>
                <wp:effectExtent l="19050" t="38100" r="24765" b="43815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794520" cy="83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-74.35pt;margin-top:-33.5pt;width:63.6pt;height:67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">
                <v:imagedata r:id="rId3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951890</wp:posOffset>
                </wp:positionH>
                <wp:positionV relativeFrom="paragraph">
                  <wp:posOffset>763740</wp:posOffset>
                </wp:positionV>
                <wp:extent cx="18000" cy="14040"/>
                <wp:effectExtent l="38100" t="19050" r="20320" b="24130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8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468.05pt;margin-top:59.55pt;width:2.55pt;height:2.2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">
                <v:imagedata r:id="rId36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4926610</wp:posOffset>
                </wp:positionH>
                <wp:positionV relativeFrom="paragraph">
                  <wp:posOffset>916740</wp:posOffset>
                </wp:positionV>
                <wp:extent cx="864720" cy="55440"/>
                <wp:effectExtent l="38100" t="38100" r="31115" b="4000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8647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387.15pt;margin-top:71.4pt;width:69.65pt;height:5.9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">
                <v:imagedata r:id="rId36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522050</wp:posOffset>
                </wp:positionH>
                <wp:positionV relativeFrom="paragraph">
                  <wp:posOffset>457380</wp:posOffset>
                </wp:positionV>
                <wp:extent cx="53280" cy="107280"/>
                <wp:effectExtent l="38100" t="19050" r="23495" b="2667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53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434.25pt;margin-top:35.5pt;width:5.4pt;height:9.6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">
                <v:imagedata r:id="rId36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5430610</wp:posOffset>
                </wp:positionH>
                <wp:positionV relativeFrom="paragraph">
                  <wp:posOffset>660780</wp:posOffset>
                </wp:positionV>
                <wp:extent cx="229320" cy="176400"/>
                <wp:effectExtent l="38100" t="38100" r="37465" b="3365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2293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426.9pt;margin-top:51.3pt;width:19.55pt;height:15.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">
                <v:imagedata r:id="rId36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5191570</wp:posOffset>
                </wp:positionH>
                <wp:positionV relativeFrom="paragraph">
                  <wp:posOffset>436500</wp:posOffset>
                </wp:positionV>
                <wp:extent cx="183600" cy="425880"/>
                <wp:effectExtent l="38100" t="38100" r="45085" b="3175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18360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408pt;margin-top:33.65pt;width:16pt;height:3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">
                <v:imagedata r:id="rId36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991770</wp:posOffset>
                </wp:positionH>
                <wp:positionV relativeFrom="paragraph">
                  <wp:posOffset>676260</wp:posOffset>
                </wp:positionV>
                <wp:extent cx="184320" cy="51120"/>
                <wp:effectExtent l="38100" t="38100" r="25400" b="4445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843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392.4pt;margin-top:52.55pt;width:15.85pt;height:5.4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">
                <v:imagedata r:id="rId36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4985290</wp:posOffset>
                </wp:positionH>
                <wp:positionV relativeFrom="paragraph">
                  <wp:posOffset>613980</wp:posOffset>
                </wp:positionV>
                <wp:extent cx="154080" cy="261720"/>
                <wp:effectExtent l="38100" t="38100" r="17780" b="4318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15408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391.75pt;margin-top:47.6pt;width:13.65pt;height:22.1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">
                <v:imagedata r:id="rId3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3128770</wp:posOffset>
                </wp:positionH>
                <wp:positionV relativeFrom="paragraph">
                  <wp:posOffset>580860</wp:posOffset>
                </wp:positionV>
                <wp:extent cx="1062000" cy="383400"/>
                <wp:effectExtent l="38100" t="38100" r="43180" b="3619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106200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245.75pt;margin-top:45.05pt;width:85.05pt;height:31.7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">
                <v:imagedata r:id="rId36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3135250</wp:posOffset>
                </wp:positionH>
                <wp:positionV relativeFrom="paragraph">
                  <wp:posOffset>586620</wp:posOffset>
                </wp:positionV>
                <wp:extent cx="818640" cy="374040"/>
                <wp:effectExtent l="38100" t="38100" r="38735" b="2603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81864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246.15pt;margin-top:45.5pt;width:65.9pt;height:30.8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">
                <v:imagedata r:id="rId36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6089050</wp:posOffset>
                </wp:positionH>
                <wp:positionV relativeFrom="paragraph">
                  <wp:posOffset>-149220</wp:posOffset>
                </wp:positionV>
                <wp:extent cx="122760" cy="300960"/>
                <wp:effectExtent l="38100" t="38100" r="10795" b="4254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12276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478.65pt;margin-top:-12.45pt;width:11.25pt;height:25.3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">
                <v:imagedata r:id="rId3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6324130</wp:posOffset>
                </wp:positionH>
                <wp:positionV relativeFrom="paragraph">
                  <wp:posOffset>152460</wp:posOffset>
                </wp:positionV>
                <wp:extent cx="66600" cy="141840"/>
                <wp:effectExtent l="19050" t="38100" r="48260" b="4889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666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497.1pt;margin-top:11.2pt;width:6.85pt;height:12.7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">
                <v:imagedata r:id="rId3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6040450</wp:posOffset>
                </wp:positionH>
                <wp:positionV relativeFrom="paragraph">
                  <wp:posOffset>-159300</wp:posOffset>
                </wp:positionV>
                <wp:extent cx="147600" cy="375840"/>
                <wp:effectExtent l="38100" t="38100" r="43180" b="4381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1476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474.7pt;margin-top:-13.25pt;width:13.4pt;height:31.2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">
                <v:imagedata r:id="rId3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5958370</wp:posOffset>
                </wp:positionH>
                <wp:positionV relativeFrom="paragraph">
                  <wp:posOffset>3060</wp:posOffset>
                </wp:positionV>
                <wp:extent cx="36720" cy="101880"/>
                <wp:effectExtent l="38100" t="38100" r="20955" b="3175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36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468.4pt;margin-top:-.5pt;width:4.1pt;height:9.5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">
                <v:imagedata r:id="rId3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3895930</wp:posOffset>
                </wp:positionH>
                <wp:positionV relativeFrom="paragraph">
                  <wp:posOffset>909540</wp:posOffset>
                </wp:positionV>
                <wp:extent cx="74160" cy="23400"/>
                <wp:effectExtent l="38100" t="19050" r="40640" b="3429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74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306.1pt;margin-top:71.15pt;width:7.2pt;height:2.9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">
                <v:imagedata r:id="rId3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6038650</wp:posOffset>
                </wp:positionH>
                <wp:positionV relativeFrom="paragraph">
                  <wp:posOffset>-119340</wp:posOffset>
                </wp:positionV>
                <wp:extent cx="133560" cy="246960"/>
                <wp:effectExtent l="19050" t="38100" r="19050" b="3937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335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474.8pt;margin-top:-10.15pt;width:11.95pt;height:21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">
                <v:imagedata r:id="rId3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5911570</wp:posOffset>
                </wp:positionH>
                <wp:positionV relativeFrom="paragraph">
                  <wp:posOffset>36180</wp:posOffset>
                </wp:positionV>
                <wp:extent cx="83520" cy="12240"/>
                <wp:effectExtent l="38100" t="38100" r="31115" b="2603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83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464.75pt;margin-top:2.1pt;width:8.15pt;height:2.1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">
                <v:imagedata r:id="rId36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5850730</wp:posOffset>
                </wp:positionH>
                <wp:positionV relativeFrom="paragraph">
                  <wp:posOffset>162180</wp:posOffset>
                </wp:positionV>
                <wp:extent cx="90000" cy="162360"/>
                <wp:effectExtent l="38100" t="38100" r="43815" b="2857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900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459.85pt;margin-top:12pt;width:8.65pt;height:14.3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">
                <v:imagedata r:id="rId36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5762890</wp:posOffset>
                </wp:positionH>
                <wp:positionV relativeFrom="paragraph">
                  <wp:posOffset>-93420</wp:posOffset>
                </wp:positionV>
                <wp:extent cx="98280" cy="303840"/>
                <wp:effectExtent l="38100" t="38100" r="35560" b="3937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9828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453.15pt;margin-top:-8.05pt;width:9.15pt;height:25.4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">
                <v:imagedata r:id="rId36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5604850</wp:posOffset>
                </wp:positionH>
                <wp:positionV relativeFrom="paragraph">
                  <wp:posOffset>-90540</wp:posOffset>
                </wp:positionV>
                <wp:extent cx="111600" cy="273600"/>
                <wp:effectExtent l="19050" t="38100" r="41275" b="3175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1160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440.65pt;margin-top:-7.9pt;width:10.25pt;height:23.1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">
                <v:imagedata r:id="rId36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5466250</wp:posOffset>
                </wp:positionH>
                <wp:positionV relativeFrom="paragraph">
                  <wp:posOffset>76500</wp:posOffset>
                </wp:positionV>
                <wp:extent cx="125640" cy="13680"/>
                <wp:effectExtent l="38100" t="38100" r="27305" b="2476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25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429.65pt;margin-top:5.25pt;width:11.35pt;height:2.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">
                <v:imagedata r:id="rId37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5388490</wp:posOffset>
                </wp:positionH>
                <wp:positionV relativeFrom="paragraph">
                  <wp:posOffset>138780</wp:posOffset>
                </wp:positionV>
                <wp:extent cx="92160" cy="133920"/>
                <wp:effectExtent l="38100" t="38100" r="41275" b="3810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921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423.5pt;margin-top:10.25pt;width:8.8pt;height:12.1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">
                <v:imagedata r:id="rId3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5240530</wp:posOffset>
                </wp:positionH>
                <wp:positionV relativeFrom="paragraph">
                  <wp:posOffset>-117180</wp:posOffset>
                </wp:positionV>
                <wp:extent cx="134280" cy="308880"/>
                <wp:effectExtent l="38100" t="38100" r="37465" b="3429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1342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411.95pt;margin-top:-9.95pt;width:12pt;height:25.7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">
                <v:imagedata r:id="rId3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998530</wp:posOffset>
                </wp:positionH>
                <wp:positionV relativeFrom="paragraph">
                  <wp:posOffset>-307260</wp:posOffset>
                </wp:positionV>
                <wp:extent cx="1284840" cy="1216080"/>
                <wp:effectExtent l="38100" t="38100" r="29845" b="4127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1284840" cy="12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314.15pt;margin-top:-24.95pt;width:102.65pt;height:97.2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">
                <v:imagedata r:id="rId3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4972330</wp:posOffset>
                </wp:positionH>
                <wp:positionV relativeFrom="paragraph">
                  <wp:posOffset>28980</wp:posOffset>
                </wp:positionV>
                <wp:extent cx="146520" cy="16920"/>
                <wp:effectExtent l="38100" t="38100" r="25400" b="4064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146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390.95pt;margin-top:1.6pt;width:12.85pt;height:2.8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">
                <v:imagedata r:id="rId3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203930</wp:posOffset>
                </wp:positionH>
                <wp:positionV relativeFrom="paragraph">
                  <wp:posOffset>591300</wp:posOffset>
                </wp:positionV>
                <wp:extent cx="587880" cy="362520"/>
                <wp:effectExtent l="38100" t="38100" r="3175" b="3810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58788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172.8pt;margin-top:45.85pt;width:47.8pt;height:30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">
                <v:imagedata r:id="rId3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1959490</wp:posOffset>
                </wp:positionH>
                <wp:positionV relativeFrom="paragraph">
                  <wp:posOffset>-78970</wp:posOffset>
                </wp:positionV>
                <wp:extent cx="2350800" cy="295200"/>
                <wp:effectExtent l="38100" t="38100" r="30480" b="2921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235080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153.75pt;margin-top:-6.8pt;width:186.3pt;height:24.4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">
                <v:imagedata r:id="rId37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752650</wp:posOffset>
                </wp:positionH>
                <wp:positionV relativeFrom="paragraph">
                  <wp:posOffset>-6970</wp:posOffset>
                </wp:positionV>
                <wp:extent cx="516600" cy="204840"/>
                <wp:effectExtent l="19050" t="19050" r="17145" b="2413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5166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295.2pt;margin-top:-.85pt;width:41.55pt;height:17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">
                <v:imagedata r:id="rId3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1964170</wp:posOffset>
                </wp:positionH>
                <wp:positionV relativeFrom="paragraph">
                  <wp:posOffset>247910</wp:posOffset>
                </wp:positionV>
                <wp:extent cx="1440" cy="3600"/>
                <wp:effectExtent l="19050" t="19050" r="17780" b="1587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154.3pt;margin-top:19.15pt;width:.8pt;height:1.0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">
                <v:imagedata r:id="rId37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772730</wp:posOffset>
                </wp:positionH>
                <wp:positionV relativeFrom="paragraph">
                  <wp:posOffset>-4090</wp:posOffset>
                </wp:positionV>
                <wp:extent cx="458640" cy="23040"/>
                <wp:effectExtent l="38100" t="38100" r="36830" b="3429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458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217.75pt;margin-top:-.95pt;width:37.35pt;height:3.1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">
                <v:imagedata r:id="rId37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2069650</wp:posOffset>
                </wp:positionH>
                <wp:positionV relativeFrom="paragraph">
                  <wp:posOffset>-8050</wp:posOffset>
                </wp:positionV>
                <wp:extent cx="418680" cy="21600"/>
                <wp:effectExtent l="38100" t="38100" r="38735" b="3556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4186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162.25pt;margin-top:-1.35pt;width:34.35pt;height:3.1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">
                <v:imagedata r:id="rId3720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Στην περίπτωσή μας: </w:t>
      </w:r>
      <w:r w:rsidR="008F6463" w:rsidRPr="008F6463">
        <w:rPr>
          <w:position w:val="-58"/>
        </w:rPr>
        <w:object w:dxaOrig="4920" w:dyaOrig="1300">
          <v:shape id="_x0000_i1096" type="#_x0000_t75" style="width:246pt;height:65pt" o:ole="">
            <v:imagedata r:id="rId3721" o:title=""/>
          </v:shape>
          <o:OLEObject Type="Embed" ProgID="Equation.DSMT4" ShapeID="_x0000_i1096" DrawAspect="Content" ObjectID="_1669710090" r:id="rId3722"/>
        </w:object>
      </w:r>
    </w:p>
    <w:p w:rsidR="00D67C69" w:rsidRPr="00545F0F" w:rsidRDefault="009B78F1" w:rsidP="00D67C69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4356370</wp:posOffset>
                </wp:positionH>
                <wp:positionV relativeFrom="paragraph">
                  <wp:posOffset>893200</wp:posOffset>
                </wp:positionV>
                <wp:extent cx="30600" cy="197280"/>
                <wp:effectExtent l="19050" t="38100" r="45720" b="3175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306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342.3pt;margin-top:69.55pt;width:3.9pt;height:17.1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">
                <v:imagedata r:id="rId372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2592730</wp:posOffset>
                </wp:positionH>
                <wp:positionV relativeFrom="paragraph">
                  <wp:posOffset>390640</wp:posOffset>
                </wp:positionV>
                <wp:extent cx="360" cy="360"/>
                <wp:effectExtent l="0" t="0" r="0" b="0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203.15pt;margin-top:29.75pt;width:2.05pt;height:2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hCuBAQAAMAMAAA4AAABkcnMvZTJvRG9jLnhtbJxSy27CMBC8V+o/&#10;WL6XhJSi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47kBlMJLigX&#10;VgJDt7+2cc0IW9IK6lfIySGxCcCPiLSg/w05kJ6D3Fjic3AFVSkCnYQvTOU5w9TkGcdFPjzzd9vn&#10;s4IVnnUttytkzfvkIRlx5oQlViSdtTkZ1C1geYlAnejY+gt7p9E2rhBltss4Gb9vvq3paheYpOJ9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">
                <v:imagedata r:id="rId372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-311750</wp:posOffset>
                </wp:positionH>
                <wp:positionV relativeFrom="paragraph">
                  <wp:posOffset>202000</wp:posOffset>
                </wp:positionV>
                <wp:extent cx="52920" cy="88920"/>
                <wp:effectExtent l="38100" t="38100" r="23495" b="2540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529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-25pt;margin-top:15.45pt;width:5.35pt;height:8.1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">
                <v:imagedata r:id="rId372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-406070</wp:posOffset>
                </wp:positionH>
                <wp:positionV relativeFrom="paragraph">
                  <wp:posOffset>130720</wp:posOffset>
                </wp:positionV>
                <wp:extent cx="77400" cy="208440"/>
                <wp:effectExtent l="38100" t="38100" r="37465" b="3937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774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-32.6pt;margin-top:9.6pt;width:7.5pt;height:17.7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">
                <v:imagedata r:id="rId373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-575270</wp:posOffset>
                </wp:positionH>
                <wp:positionV relativeFrom="paragraph">
                  <wp:posOffset>210640</wp:posOffset>
                </wp:positionV>
                <wp:extent cx="135360" cy="261000"/>
                <wp:effectExtent l="38100" t="38100" r="36195" b="2476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353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-45.8pt;margin-top:16.1pt;width:11.9pt;height:21.7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">
                <v:imagedata r:id="rId373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-493190</wp:posOffset>
                </wp:positionH>
                <wp:positionV relativeFrom="paragraph">
                  <wp:posOffset>293440</wp:posOffset>
                </wp:positionV>
                <wp:extent cx="87480" cy="16920"/>
                <wp:effectExtent l="38100" t="38100" r="27305" b="21590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87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-39.35pt;margin-top:22.6pt;width:8.1pt;height:2.6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">
                <v:imagedata r:id="rId373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-689030</wp:posOffset>
                </wp:positionH>
                <wp:positionV relativeFrom="paragraph">
                  <wp:posOffset>247000</wp:posOffset>
                </wp:positionV>
                <wp:extent cx="107640" cy="213120"/>
                <wp:effectExtent l="38100" t="38100" r="26035" b="34925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10764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-54.8pt;margin-top:18.9pt;width:9.75pt;height:18.0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">
                <v:imagedata r:id="rId373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-755270</wp:posOffset>
                </wp:positionH>
                <wp:positionV relativeFrom="paragraph">
                  <wp:posOffset>312160</wp:posOffset>
                </wp:positionV>
                <wp:extent cx="206280" cy="130320"/>
                <wp:effectExtent l="38100" t="38100" r="41910" b="2222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206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-60.25pt;margin-top:24.15pt;width:17.8pt;height:11.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">
                <v:imagedata r:id="rId373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-1040750</wp:posOffset>
                </wp:positionH>
                <wp:positionV relativeFrom="paragraph">
                  <wp:posOffset>324040</wp:posOffset>
                </wp:positionV>
                <wp:extent cx="239040" cy="293760"/>
                <wp:effectExtent l="38100" t="38100" r="27940" b="3048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2390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-82.5pt;margin-top:24.75pt;width:20.05pt;height:24.7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">
                <v:imagedata r:id="rId374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-579230</wp:posOffset>
                </wp:positionH>
                <wp:positionV relativeFrom="paragraph">
                  <wp:posOffset>-99320</wp:posOffset>
                </wp:positionV>
                <wp:extent cx="133560" cy="204840"/>
                <wp:effectExtent l="19050" t="19050" r="19050" b="2413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1335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-46pt;margin-top:-8.2pt;width:11.5pt;height:17.1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">
                <v:imagedata r:id="rId374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-825110</wp:posOffset>
                </wp:positionH>
                <wp:positionV relativeFrom="paragraph">
                  <wp:posOffset>14080</wp:posOffset>
                </wp:positionV>
                <wp:extent cx="100080" cy="100800"/>
                <wp:effectExtent l="19050" t="38100" r="33655" b="3302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1000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-65.45pt;margin-top:.55pt;width:9pt;height:9.2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">
                <v:imagedata r:id="rId374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-965870</wp:posOffset>
                </wp:positionH>
                <wp:positionV relativeFrom="paragraph">
                  <wp:posOffset>-21200</wp:posOffset>
                </wp:positionV>
                <wp:extent cx="69120" cy="326880"/>
                <wp:effectExtent l="19050" t="19050" r="26670" b="3556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691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-76.55pt;margin-top:-2.15pt;width:6.6pt;height:26.9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">
                <v:imagedata r:id="rId374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-954350</wp:posOffset>
                </wp:positionH>
                <wp:positionV relativeFrom="paragraph">
                  <wp:posOffset>46840</wp:posOffset>
                </wp:positionV>
                <wp:extent cx="113400" cy="114840"/>
                <wp:effectExtent l="38100" t="38100" r="20320" b="38100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113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-75.85pt;margin-top:2.95pt;width:10.35pt;height:10.5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">
                <v:imagedata r:id="rId374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-978830</wp:posOffset>
                </wp:positionH>
                <wp:positionV relativeFrom="paragraph">
                  <wp:posOffset>42520</wp:posOffset>
                </wp:positionV>
                <wp:extent cx="61920" cy="126360"/>
                <wp:effectExtent l="38100" t="38100" r="33655" b="2667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619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-77.75pt;margin-top:2.7pt;width:6.4pt;height:11.3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">
                <v:imagedata r:id="rId375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2311570</wp:posOffset>
                </wp:positionH>
                <wp:positionV relativeFrom="paragraph">
                  <wp:posOffset>509800</wp:posOffset>
                </wp:positionV>
                <wp:extent cx="126720" cy="143280"/>
                <wp:effectExtent l="38100" t="38100" r="45085" b="4762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1267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181pt;margin-top:39.15pt;width:12pt;height:13.3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">
                <v:imagedata r:id="rId375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1762210</wp:posOffset>
                </wp:positionH>
                <wp:positionV relativeFrom="paragraph">
                  <wp:posOffset>168880</wp:posOffset>
                </wp:positionV>
                <wp:extent cx="360" cy="360"/>
                <wp:effectExtent l="0" t="0" r="0" b="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137.75pt;margin-top:12.3pt;width:2.05pt;height:2.0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dTW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dDhOOH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">
                <v:imagedata r:id="rId375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6042970</wp:posOffset>
                </wp:positionH>
                <wp:positionV relativeFrom="paragraph">
                  <wp:posOffset>1000840</wp:posOffset>
                </wp:positionV>
                <wp:extent cx="198000" cy="119880"/>
                <wp:effectExtent l="38100" t="38100" r="31115" b="33020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1980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475pt;margin-top:77.95pt;width:17.15pt;height:11.0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">
                <v:imagedata r:id="rId375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5726170</wp:posOffset>
                </wp:positionH>
                <wp:positionV relativeFrom="paragraph">
                  <wp:posOffset>1004440</wp:posOffset>
                </wp:positionV>
                <wp:extent cx="21600" cy="27360"/>
                <wp:effectExtent l="38100" t="38100" r="35560" b="2984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21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450.2pt;margin-top:78.4pt;width:2.95pt;height:3.4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">
                <v:imagedata r:id="rId375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6049810</wp:posOffset>
                </wp:positionH>
                <wp:positionV relativeFrom="paragraph">
                  <wp:posOffset>622120</wp:posOffset>
                </wp:positionV>
                <wp:extent cx="29880" cy="79920"/>
                <wp:effectExtent l="19050" t="19050" r="27305" b="34925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298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475.9pt;margin-top:48.4pt;width:3.3pt;height:7.4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">
                <v:imagedata r:id="rId376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5942890</wp:posOffset>
                </wp:positionH>
                <wp:positionV relativeFrom="paragraph">
                  <wp:posOffset>742720</wp:posOffset>
                </wp:positionV>
                <wp:extent cx="185400" cy="118800"/>
                <wp:effectExtent l="38100" t="38100" r="5715" b="3365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85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467.4pt;margin-top:57.8pt;width:16.2pt;height:10.8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">
                <v:imagedata r:id="rId376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5661370</wp:posOffset>
                </wp:positionH>
                <wp:positionV relativeFrom="paragraph">
                  <wp:posOffset>805000</wp:posOffset>
                </wp:positionV>
                <wp:extent cx="84600" cy="54720"/>
                <wp:effectExtent l="38100" t="38100" r="29845" b="4064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846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445pt;margin-top:62.75pt;width:8.15pt;height:5.8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">
                <v:imagedata r:id="rId376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5452570</wp:posOffset>
                </wp:positionH>
                <wp:positionV relativeFrom="paragraph">
                  <wp:posOffset>740200</wp:posOffset>
                </wp:positionV>
                <wp:extent cx="162720" cy="247320"/>
                <wp:effectExtent l="38100" t="38100" r="27940" b="38735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1627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428.8pt;margin-top:57.5pt;width:14.15pt;height:21.0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">
                <v:imagedata r:id="rId376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967370</wp:posOffset>
                </wp:positionH>
                <wp:positionV relativeFrom="paragraph">
                  <wp:posOffset>388840</wp:posOffset>
                </wp:positionV>
                <wp:extent cx="88920" cy="115560"/>
                <wp:effectExtent l="38100" t="38100" r="44450" b="3746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889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469.1pt;margin-top:29.7pt;width:8.6pt;height:10.8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">
                <v:imagedata r:id="rId376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5874490</wp:posOffset>
                </wp:positionH>
                <wp:positionV relativeFrom="paragraph">
                  <wp:posOffset>463000</wp:posOffset>
                </wp:positionV>
                <wp:extent cx="97560" cy="24840"/>
                <wp:effectExtent l="38100" t="38100" r="36195" b="3238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97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462pt;margin-top:35.85pt;width:8.9pt;height:3.2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">
                <v:imagedata r:id="rId377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5824090</wp:posOffset>
                </wp:positionH>
                <wp:positionV relativeFrom="paragraph">
                  <wp:posOffset>430240</wp:posOffset>
                </wp:positionV>
                <wp:extent cx="133560" cy="10800"/>
                <wp:effectExtent l="38100" t="38100" r="38100" b="4635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133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457.9pt;margin-top:33.1pt;width:11.9pt;height:2.4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">
                <v:imagedata r:id="rId377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5700610</wp:posOffset>
                </wp:positionH>
                <wp:positionV relativeFrom="paragraph">
                  <wp:posOffset>519160</wp:posOffset>
                </wp:positionV>
                <wp:extent cx="90000" cy="144000"/>
                <wp:effectExtent l="38100" t="38100" r="43815" b="4699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90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448.1pt;margin-top:40.15pt;width:8.7pt;height:13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">
                <v:imagedata r:id="rId377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5514850</wp:posOffset>
                </wp:positionH>
                <wp:positionV relativeFrom="paragraph">
                  <wp:posOffset>329080</wp:posOffset>
                </wp:positionV>
                <wp:extent cx="162000" cy="274680"/>
                <wp:effectExtent l="38100" t="38100" r="28575" b="4953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16200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433.35pt;margin-top:25.05pt;width:14.45pt;height:23.4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">
                <v:imagedata r:id="rId377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6299290</wp:posOffset>
                </wp:positionH>
                <wp:positionV relativeFrom="paragraph">
                  <wp:posOffset>-45680</wp:posOffset>
                </wp:positionV>
                <wp:extent cx="162360" cy="163080"/>
                <wp:effectExtent l="38100" t="38100" r="28575" b="2794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1623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495.25pt;margin-top:-4.15pt;width:14.3pt;height:14.2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">
                <v:imagedata r:id="rId377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6183730</wp:posOffset>
                </wp:positionH>
                <wp:positionV relativeFrom="paragraph">
                  <wp:posOffset>-62600</wp:posOffset>
                </wp:positionV>
                <wp:extent cx="73800" cy="326160"/>
                <wp:effectExtent l="38100" t="38100" r="40640" b="36195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738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486.3pt;margin-top:-5.45pt;width:7.05pt;height:26.8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">
                <v:imagedata r:id="rId378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6082210</wp:posOffset>
                </wp:positionH>
                <wp:positionV relativeFrom="paragraph">
                  <wp:posOffset>-179240</wp:posOffset>
                </wp:positionV>
                <wp:extent cx="267840" cy="444960"/>
                <wp:effectExtent l="38100" t="38100" r="18415" b="3175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267840" cy="44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478.3pt;margin-top:-14.65pt;width:22.45pt;height:36.4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">
                <v:imagedata r:id="rId378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936770</wp:posOffset>
                </wp:positionH>
                <wp:positionV relativeFrom="paragraph">
                  <wp:posOffset>-320</wp:posOffset>
                </wp:positionV>
                <wp:extent cx="102600" cy="120960"/>
                <wp:effectExtent l="38100" t="38100" r="31115" b="3175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102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466.65pt;margin-top:-.6pt;width:9.7pt;height:10.9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">
                <v:imagedata r:id="rId378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793490</wp:posOffset>
                </wp:positionH>
                <wp:positionV relativeFrom="paragraph">
                  <wp:posOffset>34600</wp:posOffset>
                </wp:positionV>
                <wp:extent cx="109080" cy="150480"/>
                <wp:effectExtent l="38100" t="38100" r="24765" b="40640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1090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455.55pt;margin-top:2pt;width:9.9pt;height:13.2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">
                <v:imagedata r:id="rId378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5770090</wp:posOffset>
                </wp:positionH>
                <wp:positionV relativeFrom="paragraph">
                  <wp:posOffset>21280</wp:posOffset>
                </wp:positionV>
                <wp:extent cx="94680" cy="119880"/>
                <wp:effectExtent l="19050" t="38100" r="19685" b="3302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946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453.6pt;margin-top:1.15pt;width:8.9pt;height:10.8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">
                <v:imagedata r:id="rId378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5683330</wp:posOffset>
                </wp:positionH>
                <wp:positionV relativeFrom="paragraph">
                  <wp:posOffset>5440</wp:posOffset>
                </wp:positionV>
                <wp:extent cx="77400" cy="288720"/>
                <wp:effectExtent l="38100" t="38100" r="37465" b="3556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774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447pt;margin-top:-.3pt;width:7.4pt;height:24.2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">
                <v:imagedata r:id="rId3790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537170</wp:posOffset>
                </wp:positionH>
                <wp:positionV relativeFrom="paragraph">
                  <wp:posOffset>30280</wp:posOffset>
                </wp:positionV>
                <wp:extent cx="97200" cy="143280"/>
                <wp:effectExtent l="38100" t="38100" r="36195" b="2857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97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435.3pt;margin-top:1.7pt;width:8.8pt;height:12.7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">
                <v:imagedata r:id="rId379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478490</wp:posOffset>
                </wp:positionH>
                <wp:positionV relativeFrom="paragraph">
                  <wp:posOffset>45040</wp:posOffset>
                </wp:positionV>
                <wp:extent cx="181800" cy="132840"/>
                <wp:effectExtent l="38100" t="38100" r="27940" b="3873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1818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430.7pt;margin-top:2.8pt;width:15.7pt;height:11.9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">
                <v:imagedata r:id="rId379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324770</wp:posOffset>
                </wp:positionH>
                <wp:positionV relativeFrom="paragraph">
                  <wp:posOffset>28120</wp:posOffset>
                </wp:positionV>
                <wp:extent cx="41760" cy="1136160"/>
                <wp:effectExtent l="38100" t="38100" r="34925" b="45085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41760" cy="11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418.5pt;margin-top:1.45pt;width:4.5pt;height:91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">
                <v:imagedata r:id="rId379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5534290</wp:posOffset>
                </wp:positionH>
                <wp:positionV relativeFrom="paragraph">
                  <wp:posOffset>972040</wp:posOffset>
                </wp:positionV>
                <wp:extent cx="360" cy="360"/>
                <wp:effectExtent l="0" t="0" r="0" b="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434.75pt;margin-top:75.55pt;width:2.05pt;height:2.0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73ku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k4Tj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">
                <v:imagedata r:id="rId3798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206690</wp:posOffset>
                </wp:positionH>
                <wp:positionV relativeFrom="paragraph">
                  <wp:posOffset>930330</wp:posOffset>
                </wp:positionV>
                <wp:extent cx="360" cy="360"/>
                <wp:effectExtent l="0" t="0" r="0" b="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409pt;margin-top:72.25pt;width:2.05pt;height:2.0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">
                <v:imagedata r:id="rId3800" o:title=""/>
              </v:shape>
            </w:pict>
          </mc:Fallback>
        </mc:AlternateContent>
      </w:r>
      <w:r w:rsidR="00D67C69" w:rsidRPr="00545F0F">
        <w:rPr>
          <w:u w:val="single"/>
          <w:lang w:val="el-GR"/>
        </w:rPr>
        <w:t>Κατ’ αρχάς:</w:t>
      </w:r>
      <w:r w:rsidR="00D67C69" w:rsidRPr="00545F0F">
        <w:rPr>
          <w:lang w:val="el-GR"/>
        </w:rPr>
        <w:t xml:space="preserve"> </w:t>
      </w:r>
      <w:r w:rsidR="00D67C69" w:rsidRPr="00E913C6">
        <w:rPr>
          <w:highlight w:val="yellow"/>
          <w:lang w:val="el-GR"/>
        </w:rPr>
        <w:t xml:space="preserve">Για να υπάρχουν λύσεις πρέπει το </w:t>
      </w:r>
      <w:r w:rsidR="008F6463" w:rsidRPr="008F6463">
        <w:rPr>
          <w:position w:val="-6"/>
        </w:rPr>
        <w:object w:dxaOrig="200" w:dyaOrig="300">
          <v:shape id="_x0000_i1097" type="#_x0000_t75" style="width:10pt;height:15pt" o:ole="">
            <v:imagedata r:id="rId3801" o:title=""/>
          </v:shape>
          <o:OLEObject Type="Embed" ProgID="Equation.DSMT4" ShapeID="_x0000_i1097" DrawAspect="Content" ObjectID="_1669710091" r:id="rId3802"/>
        </w:object>
      </w:r>
      <w:r w:rsidR="00D67C69" w:rsidRPr="00E913C6">
        <w:rPr>
          <w:highlight w:val="yellow"/>
          <w:lang w:val="el-GR"/>
        </w:rPr>
        <w:t xml:space="preserve"> να είναι τέτοιο ώστε για το </w:t>
      </w:r>
      <w:r w:rsidR="008F6463" w:rsidRPr="008F6463">
        <w:rPr>
          <w:position w:val="-6"/>
        </w:rPr>
        <w:object w:dxaOrig="200" w:dyaOrig="240">
          <v:shape id="_x0000_i1098" type="#_x0000_t75" style="width:10pt;height:12pt" o:ole="">
            <v:imagedata r:id="rId3803" o:title=""/>
          </v:shape>
          <o:OLEObject Type="Embed" ProgID="Equation.DSMT4" ShapeID="_x0000_i1098" DrawAspect="Content" ObjectID="_1669710092" r:id="rId3804"/>
        </w:object>
      </w:r>
      <w:r w:rsidR="00D67C69" w:rsidRPr="00E913C6">
        <w:rPr>
          <w:highlight w:val="yellow"/>
          <w:lang w:val="el-GR"/>
        </w:rPr>
        <w:t xml:space="preserve"> που προκύπτει </w:t>
      </w:r>
      <w:r w:rsidR="00D67C69" w:rsidRPr="00E913C6">
        <w:rPr>
          <w:b/>
          <w:color w:val="FF0000"/>
          <w:highlight w:val="yellow"/>
          <w:lang w:val="el-GR"/>
        </w:rPr>
        <w:t xml:space="preserve">οι συντεταγμένες που αντιστοιχούν στις μηδενικές γραμμές του </w:t>
      </w:r>
      <w:r w:rsidR="008F6463" w:rsidRPr="008F6463">
        <w:rPr>
          <w:position w:val="-6"/>
        </w:rPr>
        <w:object w:dxaOrig="279" w:dyaOrig="300">
          <v:shape id="_x0000_i1099" type="#_x0000_t75" style="width:14pt;height:15pt" o:ole="">
            <v:imagedata r:id="rId3805" o:title=""/>
          </v:shape>
          <o:OLEObject Type="Embed" ProgID="Equation.DSMT4" ShapeID="_x0000_i1099" DrawAspect="Content" ObjectID="_1669710093" r:id="rId3806"/>
        </w:object>
      </w:r>
      <w:r w:rsidR="00D67C69" w:rsidRPr="00E913C6">
        <w:rPr>
          <w:b/>
          <w:color w:val="FF0000"/>
          <w:highlight w:val="yellow"/>
          <w:lang w:val="el-GR"/>
        </w:rPr>
        <w:t xml:space="preserve"> να είναι ίσες με 0</w:t>
      </w:r>
      <w:r w:rsidR="00D67C69" w:rsidRPr="00E913C6">
        <w:rPr>
          <w:highlight w:val="yellow"/>
          <w:lang w:val="el-GR"/>
        </w:rPr>
        <w:t>.</w:t>
      </w:r>
    </w:p>
    <w:p w:rsidR="00D67C69" w:rsidRDefault="009B78F1" w:rsidP="00D67C69">
      <w:pPr>
        <w:jc w:val="center"/>
        <w:rPr>
          <w:bdr w:val="single" w:sz="4" w:space="0" w:color="auto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5284450</wp:posOffset>
                </wp:positionH>
                <wp:positionV relativeFrom="paragraph">
                  <wp:posOffset>-94760</wp:posOffset>
                </wp:positionV>
                <wp:extent cx="638640" cy="946080"/>
                <wp:effectExtent l="38100" t="38100" r="47625" b="45085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638640" cy="9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415.55pt;margin-top:-8.05pt;width:51.9pt;height:76.2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">
                <v:imagedata r:id="rId3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5238370</wp:posOffset>
                </wp:positionH>
                <wp:positionV relativeFrom="paragraph">
                  <wp:posOffset>257680</wp:posOffset>
                </wp:positionV>
                <wp:extent cx="77760" cy="104760"/>
                <wp:effectExtent l="38100" t="38100" r="36830" b="4826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77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411.65pt;margin-top:19.4pt;width:7.85pt;height:10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">
                <v:imagedata r:id="rId3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5133250</wp:posOffset>
                </wp:positionH>
                <wp:positionV relativeFrom="paragraph">
                  <wp:posOffset>296920</wp:posOffset>
                </wp:positionV>
                <wp:extent cx="99000" cy="16920"/>
                <wp:effectExtent l="38100" t="38100" r="34925" b="4064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99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403.7pt;margin-top:22.7pt;width:9.05pt;height:2.8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">
                <v:imagedata r:id="rId3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5118850</wp:posOffset>
                </wp:positionH>
                <wp:positionV relativeFrom="paragraph">
                  <wp:posOffset>262000</wp:posOffset>
                </wp:positionV>
                <wp:extent cx="103320" cy="9000"/>
                <wp:effectExtent l="38100" t="38100" r="49530" b="4826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103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402.25pt;margin-top:19.85pt;width:9.95pt;height:2.4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">
                <v:imagedata r:id="rId3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027410</wp:posOffset>
                </wp:positionH>
                <wp:positionV relativeFrom="paragraph">
                  <wp:posOffset>96760</wp:posOffset>
                </wp:positionV>
                <wp:extent cx="117360" cy="249840"/>
                <wp:effectExtent l="38100" t="38100" r="16510" b="36195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1173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394.95pt;margin-top:6.85pt;width:11.05pt;height:21.3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">
                <v:imagedata r:id="rId3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4482730</wp:posOffset>
                </wp:positionH>
                <wp:positionV relativeFrom="paragraph">
                  <wp:posOffset>-245600</wp:posOffset>
                </wp:positionV>
                <wp:extent cx="116280" cy="871560"/>
                <wp:effectExtent l="38100" t="38100" r="36195" b="43180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16280" cy="87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352.4pt;margin-top:-19.95pt;width:10.55pt;height:70.1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">
                <v:imagedata r:id="rId3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4177810</wp:posOffset>
                </wp:positionH>
                <wp:positionV relativeFrom="paragraph">
                  <wp:posOffset>-235160</wp:posOffset>
                </wp:positionV>
                <wp:extent cx="110520" cy="861840"/>
                <wp:effectExtent l="38100" t="38100" r="22860" b="3365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110520" cy="86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328.2pt;margin-top:-19pt;width:9.9pt;height:69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">
                <v:imagedata r:id="rId3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4374010</wp:posOffset>
                </wp:positionH>
                <wp:positionV relativeFrom="paragraph">
                  <wp:posOffset>363160</wp:posOffset>
                </wp:positionV>
                <wp:extent cx="75240" cy="53280"/>
                <wp:effectExtent l="38100" t="38100" r="39370" b="2349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75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343.75pt;margin-top:27.85pt;width:7.3pt;height:5.5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">
                <v:imagedata r:id="rId3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4387690</wp:posOffset>
                </wp:positionH>
                <wp:positionV relativeFrom="paragraph">
                  <wp:posOffset>115480</wp:posOffset>
                </wp:positionV>
                <wp:extent cx="86400" cy="157320"/>
                <wp:effectExtent l="38100" t="38100" r="27940" b="33655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864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344.75pt;margin-top:8.35pt;width:8.15pt;height:13.9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">
                <v:imagedata r:id="rId38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232890</wp:posOffset>
                </wp:positionH>
                <wp:positionV relativeFrom="paragraph">
                  <wp:posOffset>153640</wp:posOffset>
                </wp:positionV>
                <wp:extent cx="118440" cy="5400"/>
                <wp:effectExtent l="38100" t="38100" r="34290" b="3302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118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332.8pt;margin-top:11.35pt;width:10.6pt;height:2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">
                <v:imagedata r:id="rId3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4754890</wp:posOffset>
                </wp:positionH>
                <wp:positionV relativeFrom="paragraph">
                  <wp:posOffset>363160</wp:posOffset>
                </wp:positionV>
                <wp:extent cx="33480" cy="148320"/>
                <wp:effectExtent l="38100" t="38100" r="24130" b="4254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33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373.65pt;margin-top:27.9pt;width:3.95pt;height:13.2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">
                <v:imagedata r:id="rId3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4875850</wp:posOffset>
                </wp:positionH>
                <wp:positionV relativeFrom="paragraph">
                  <wp:posOffset>10720</wp:posOffset>
                </wp:positionV>
                <wp:extent cx="141840" cy="319680"/>
                <wp:effectExtent l="38100" t="38100" r="29845" b="4254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14184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383.35pt;margin-top:.15pt;width:12.55pt;height:26.5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">
                <v:imagedata r:id="rId38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3935530</wp:posOffset>
                </wp:positionH>
                <wp:positionV relativeFrom="paragraph">
                  <wp:posOffset>89200</wp:posOffset>
                </wp:positionV>
                <wp:extent cx="176040" cy="244440"/>
                <wp:effectExtent l="38100" t="38100" r="52705" b="41910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1760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308.95pt;margin-top:6.05pt;width:15.75pt;height:21.0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">
                <v:imagedata r:id="rId38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2300410</wp:posOffset>
                </wp:positionH>
                <wp:positionV relativeFrom="paragraph">
                  <wp:posOffset>-23840</wp:posOffset>
                </wp:positionV>
                <wp:extent cx="1368720" cy="466200"/>
                <wp:effectExtent l="38100" t="38100" r="41275" b="4826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1368720" cy="46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180.45pt;margin-top:-2.7pt;width:109.3pt;height:38.2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">
                <v:imagedata r:id="rId38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2367370</wp:posOffset>
                </wp:positionH>
                <wp:positionV relativeFrom="paragraph">
                  <wp:posOffset>77320</wp:posOffset>
                </wp:positionV>
                <wp:extent cx="1091880" cy="419040"/>
                <wp:effectExtent l="38100" t="38100" r="32385" b="3873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109188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185.7pt;margin-top:5.4pt;width:87.4pt;height:34.4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">
                <v:imagedata r:id="rId38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5941810</wp:posOffset>
                </wp:positionH>
                <wp:positionV relativeFrom="paragraph">
                  <wp:posOffset>191800</wp:posOffset>
                </wp:positionV>
                <wp:extent cx="286560" cy="166320"/>
                <wp:effectExtent l="38100" t="38100" r="37465" b="4381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2865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467.3pt;margin-top:14.2pt;width:24.05pt;height:15.2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">
                <v:imagedata r:id="rId38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5801410</wp:posOffset>
                </wp:positionH>
                <wp:positionV relativeFrom="paragraph">
                  <wp:posOffset>231040</wp:posOffset>
                </wp:positionV>
                <wp:extent cx="51120" cy="32760"/>
                <wp:effectExtent l="38100" t="38100" r="25400" b="2476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51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456.15pt;margin-top:17.7pt;width:5.35pt;height:3.8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">
                <v:imagedata r:id="rId38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5798890</wp:posOffset>
                </wp:positionH>
                <wp:positionV relativeFrom="paragraph">
                  <wp:posOffset>258760</wp:posOffset>
                </wp:positionV>
                <wp:extent cx="116280" cy="104040"/>
                <wp:effectExtent l="38100" t="38100" r="36195" b="2984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116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456.1pt;margin-top:19.65pt;width:10.45pt;height:9.7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">
                <v:imagedata r:id="rId38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5642650</wp:posOffset>
                </wp:positionH>
                <wp:positionV relativeFrom="paragraph">
                  <wp:posOffset>226000</wp:posOffset>
                </wp:positionV>
                <wp:extent cx="158760" cy="171720"/>
                <wp:effectExtent l="38100" t="38100" r="31750" b="3810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1587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443.55pt;margin-top:17pt;width:14.1pt;height:15.0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">
                <v:imagedata r:id="rId38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5934970</wp:posOffset>
                </wp:positionH>
                <wp:positionV relativeFrom="paragraph">
                  <wp:posOffset>-20960</wp:posOffset>
                </wp:positionV>
                <wp:extent cx="156960" cy="118800"/>
                <wp:effectExtent l="38100" t="38100" r="14605" b="33655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1569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466.75pt;margin-top:-2.2pt;width:13.6pt;height:10.6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">
                <v:imagedata r:id="rId38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5847130</wp:posOffset>
                </wp:positionH>
                <wp:positionV relativeFrom="paragraph">
                  <wp:posOffset>-5840</wp:posOffset>
                </wp:positionV>
                <wp:extent cx="78840" cy="242280"/>
                <wp:effectExtent l="38100" t="38100" r="35560" b="4381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788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459.65pt;margin-top:-1.15pt;width:7.65pt;height:20.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">
                <v:imagedata r:id="rId38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5698090</wp:posOffset>
                </wp:positionH>
                <wp:positionV relativeFrom="paragraph">
                  <wp:posOffset>50680</wp:posOffset>
                </wp:positionV>
                <wp:extent cx="87840" cy="87480"/>
                <wp:effectExtent l="38100" t="38100" r="45720" b="2730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878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447.85pt;margin-top:3.5pt;width:8.45pt;height:8.2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">
                <v:imagedata r:id="rId38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573890</wp:posOffset>
                </wp:positionH>
                <wp:positionV relativeFrom="paragraph">
                  <wp:posOffset>60400</wp:posOffset>
                </wp:positionV>
                <wp:extent cx="82080" cy="126720"/>
                <wp:effectExtent l="38100" t="38100" r="13335" b="4508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82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438.35pt;margin-top:4pt;width:7.75pt;height:11.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">
                <v:imagedata r:id="rId38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407570</wp:posOffset>
                </wp:positionH>
                <wp:positionV relativeFrom="paragraph">
                  <wp:posOffset>107920</wp:posOffset>
                </wp:positionV>
                <wp:extent cx="103680" cy="138240"/>
                <wp:effectExtent l="38100" t="38100" r="29845" b="3365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1036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425.05pt;margin-top:7.8pt;width:9.6pt;height:12.2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">
                <v:imagedata r:id="rId3854" o:title=""/>
              </v:shape>
            </w:pict>
          </mc:Fallback>
        </mc:AlternateContent>
      </w:r>
      <w:r w:rsidR="00D67C69" w:rsidRPr="00BC6439">
        <w:rPr>
          <w:bdr w:val="single" w:sz="4" w:space="0" w:color="auto"/>
          <w:lang w:val="el-GR"/>
        </w:rPr>
        <w:t xml:space="preserve">Εδώ: </w:t>
      </w:r>
      <w:r w:rsidR="008F6463" w:rsidRPr="008F6463">
        <w:rPr>
          <w:position w:val="-12"/>
        </w:rPr>
        <w:object w:dxaOrig="2400" w:dyaOrig="380">
          <v:shape id="_x0000_i1100" type="#_x0000_t75" style="width:120pt;height:19pt" o:ole="">
            <v:imagedata r:id="rId3855" o:title=""/>
          </v:shape>
          <o:OLEObject Type="Embed" ProgID="Equation.DSMT4" ShapeID="_x0000_i1100" DrawAspect="Content" ObjectID="_1669710094" r:id="rId3856"/>
        </w:object>
      </w:r>
    </w:p>
    <w:p w:rsidR="00D67C69" w:rsidRDefault="009B78F1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751370</wp:posOffset>
                </wp:positionH>
                <wp:positionV relativeFrom="paragraph">
                  <wp:posOffset>1870480</wp:posOffset>
                </wp:positionV>
                <wp:extent cx="202320" cy="736920"/>
                <wp:effectExtent l="38100" t="38100" r="45720" b="44450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202320" cy="73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451.95pt;margin-top:146.7pt;width:17.75pt;height:59.6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">
                <v:imagedata r:id="rId38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427010</wp:posOffset>
                </wp:positionH>
                <wp:positionV relativeFrom="paragraph">
                  <wp:posOffset>1999000</wp:posOffset>
                </wp:positionV>
                <wp:extent cx="195120" cy="565920"/>
                <wp:effectExtent l="38100" t="38100" r="33655" b="2476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195120" cy="56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26.6pt;margin-top:156.85pt;width:16.7pt;height:45.8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">
                <v:imagedata r:id="rId38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562730</wp:posOffset>
                </wp:positionH>
                <wp:positionV relativeFrom="paragraph">
                  <wp:posOffset>2081440</wp:posOffset>
                </wp:positionV>
                <wp:extent cx="192240" cy="330840"/>
                <wp:effectExtent l="38100" t="38100" r="36830" b="31115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19224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437.2pt;margin-top:163.1pt;width:16.75pt;height:27.5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">
                <v:imagedata r:id="rId38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3736810</wp:posOffset>
                </wp:positionH>
                <wp:positionV relativeFrom="paragraph">
                  <wp:posOffset>1321840</wp:posOffset>
                </wp:positionV>
                <wp:extent cx="1164600" cy="1105200"/>
                <wp:effectExtent l="38100" t="38100" r="35560" b="3810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1164600" cy="11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293.55pt;margin-top:103.5pt;width:93.1pt;height:88.4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">
                <v:imagedata r:id="rId38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3990250</wp:posOffset>
                </wp:positionH>
                <wp:positionV relativeFrom="paragraph">
                  <wp:posOffset>117640</wp:posOffset>
                </wp:positionV>
                <wp:extent cx="1252080" cy="154440"/>
                <wp:effectExtent l="38100" t="19050" r="24765" b="1714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12520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313.7pt;margin-top:8.65pt;width:99.85pt;height:13.2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">
                <v:imagedata r:id="rId38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336410</wp:posOffset>
                </wp:positionH>
                <wp:positionV relativeFrom="paragraph">
                  <wp:posOffset>1252000</wp:posOffset>
                </wp:positionV>
                <wp:extent cx="2490840" cy="82800"/>
                <wp:effectExtent l="38100" t="38100" r="24130" b="50800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24908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183.25pt;margin-top:97.7pt;width:197.8pt;height:8.2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">
                <v:imagedata r:id="rId38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3828970</wp:posOffset>
                </wp:positionH>
                <wp:positionV relativeFrom="paragraph">
                  <wp:posOffset>119440</wp:posOffset>
                </wp:positionV>
                <wp:extent cx="1624680" cy="107280"/>
                <wp:effectExtent l="38100" t="38100" r="33020" b="4572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1624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300.7pt;margin-top:8.65pt;width:129.5pt;height:10.3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">
                <v:imagedata r:id="rId38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120930</wp:posOffset>
                </wp:positionH>
                <wp:positionV relativeFrom="paragraph">
                  <wp:posOffset>115120</wp:posOffset>
                </wp:positionV>
                <wp:extent cx="19800" cy="4320"/>
                <wp:effectExtent l="19050" t="19050" r="18415" b="3429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19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324.2pt;margin-top:8.75pt;width:2.15pt;height:1.0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">
                <v:imagedata r:id="rId38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4350610</wp:posOffset>
                </wp:positionH>
                <wp:positionV relativeFrom="paragraph">
                  <wp:posOffset>-68840</wp:posOffset>
                </wp:positionV>
                <wp:extent cx="81360" cy="157320"/>
                <wp:effectExtent l="38100" t="38100" r="13970" b="33655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813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341.75pt;margin-top:-6.05pt;width:7.95pt;height:13.8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">
                <v:imagedata r:id="rId38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821210</wp:posOffset>
                </wp:positionH>
                <wp:positionV relativeFrom="paragraph">
                  <wp:posOffset>1506520</wp:posOffset>
                </wp:positionV>
                <wp:extent cx="360" cy="360"/>
                <wp:effectExtent l="0" t="0" r="0" b="0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457.35pt;margin-top:117.6pt;width:2.05pt;height:2.0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P8O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6M6Hq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">
                <v:imagedata r:id="rId38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589370</wp:posOffset>
                </wp:positionH>
                <wp:positionV relativeFrom="paragraph">
                  <wp:posOffset>823600</wp:posOffset>
                </wp:positionV>
                <wp:extent cx="360" cy="360"/>
                <wp:effectExtent l="0" t="0" r="0" b="0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439.1pt;margin-top:63.85pt;width:2.05pt;height:2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">
                <v:imagedata r:id="rId3878" o:title=""/>
              </v:shape>
            </w:pict>
          </mc:Fallback>
        </mc:AlternateContent>
      </w:r>
      <w:r w:rsidR="00D67C69" w:rsidRPr="00BC6439">
        <w:rPr>
          <w:lang w:val="el-GR"/>
        </w:rPr>
        <w:t>Δηλαδή</w:t>
      </w:r>
      <w:r w:rsidR="00D67C69">
        <w:rPr>
          <w:lang w:val="el-GR"/>
        </w:rPr>
        <w:t>:</w:t>
      </w:r>
      <w:r w:rsidR="00D67C69" w:rsidRPr="00BC6439">
        <w:rPr>
          <w:lang w:val="el-GR"/>
        </w:rPr>
        <w:t xml:space="preserve"> </w:t>
      </w:r>
      <w:r w:rsidR="00D67C69" w:rsidRPr="00E913C6">
        <w:rPr>
          <w:highlight w:val="lightGray"/>
          <w:lang w:val="el-GR"/>
        </w:rPr>
        <w:t xml:space="preserve">το σύνολο των εφικτών </w:t>
      </w:r>
      <w:r w:rsidR="00D67C69" w:rsidRPr="00E913C6">
        <w:rPr>
          <w:highlight w:val="lightGray"/>
          <w:lang w:val="en-US"/>
        </w:rPr>
        <w:t>b</w:t>
      </w:r>
      <w:r w:rsidR="00D67C69">
        <w:rPr>
          <w:lang w:val="el-GR"/>
        </w:rPr>
        <w:t xml:space="preserve"> (</w:t>
      </w:r>
      <w:r w:rsidR="00D67C69" w:rsidRPr="00BC6439">
        <w:rPr>
          <w:lang w:val="el-GR"/>
        </w:rPr>
        <w:t xml:space="preserve">, </w:t>
      </w:r>
      <w:r w:rsidR="00D67C69">
        <w:rPr>
          <w:lang w:val="el-GR"/>
        </w:rPr>
        <w:t xml:space="preserve">που εξ ορισμού είναι το </w:t>
      </w:r>
      <w:r w:rsidR="00D67C69">
        <w:rPr>
          <w:lang w:val="en-US"/>
        </w:rPr>
        <w:t>span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>των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 xml:space="preserve">στηλών,) δεν είναι όλος ο </w:t>
      </w:r>
      <w:r w:rsidR="008F6463" w:rsidRPr="00025957">
        <w:rPr>
          <w:position w:val="-4"/>
        </w:rPr>
        <w:object w:dxaOrig="360" w:dyaOrig="340">
          <v:shape id="_x0000_i1101" type="#_x0000_t75" style="width:18pt;height:17pt" o:ole="">
            <v:imagedata r:id="rId3879" o:title=""/>
          </v:shape>
          <o:OLEObject Type="Embed" ProgID="Equation.DSMT4" ShapeID="_x0000_i1101" DrawAspect="Content" ObjectID="_1669710095" r:id="rId3880"/>
        </w:object>
      </w:r>
      <w:r w:rsidR="00D67C69">
        <w:rPr>
          <w:lang w:val="el-GR"/>
        </w:rPr>
        <w:t xml:space="preserve">, αλλά </w:t>
      </w:r>
      <w:r w:rsidR="00E913C6">
        <w:rPr>
          <w:lang w:val="el-GR"/>
        </w:rPr>
        <w:t xml:space="preserve">μόνο </w:t>
      </w:r>
      <w:r w:rsidR="00E913C6" w:rsidRPr="00E913C6">
        <w:rPr>
          <w:highlight w:val="lightGray"/>
          <w:lang w:val="el-GR"/>
        </w:rPr>
        <w:t>εκείνα</w:t>
      </w:r>
      <w:r w:rsidR="00D67C69" w:rsidRPr="00E913C6">
        <w:rPr>
          <w:highlight w:val="lightGray"/>
          <w:lang w:val="el-GR"/>
        </w:rPr>
        <w:t xml:space="preserve"> τα </w:t>
      </w:r>
      <w:r w:rsidR="00D67C69" w:rsidRPr="00E913C6">
        <w:rPr>
          <w:highlight w:val="lightGray"/>
          <w:lang w:val="en-US"/>
        </w:rPr>
        <w:t>b</w:t>
      </w:r>
      <w:r w:rsidR="00D67C69" w:rsidRPr="00E913C6">
        <w:rPr>
          <w:highlight w:val="lightGray"/>
          <w:lang w:val="el-GR"/>
        </w:rPr>
        <w:t xml:space="preserve"> που ικανοποιούν τον παραπάνω περιορισμό</w:t>
      </w:r>
      <w:r w:rsidR="00D67C69">
        <w:rPr>
          <w:lang w:val="el-GR"/>
        </w:rPr>
        <w:t xml:space="preserve">. Αυτός μας λέει ότι πρόκειται για τα </w:t>
      </w:r>
      <w:r w:rsidR="00D67C69" w:rsidRPr="00BC6439">
        <w:rPr>
          <w:lang w:val="en-US"/>
        </w:rPr>
        <w:t>b</w:t>
      </w:r>
      <w:r w:rsidR="00D67C69">
        <w:rPr>
          <w:lang w:val="el-GR"/>
        </w:rPr>
        <w:t xml:space="preserve"> που είναι κάθετα στο </w:t>
      </w:r>
      <w:r w:rsidR="008F6463" w:rsidRPr="008F6463">
        <w:rPr>
          <w:position w:val="-14"/>
        </w:rPr>
        <w:object w:dxaOrig="1440" w:dyaOrig="480">
          <v:shape id="_x0000_i1102" type="#_x0000_t75" style="width:1in;height:24pt" o:ole="">
            <v:imagedata r:id="rId3881" o:title=""/>
          </v:shape>
          <o:OLEObject Type="Embed" ProgID="Equation.DSMT4" ShapeID="_x0000_i1102" DrawAspect="Content" ObjectID="_1669710096" r:id="rId3882"/>
        </w:object>
      </w:r>
      <w:r w:rsidR="00D67C69">
        <w:rPr>
          <w:lang w:val="el-GR"/>
        </w:rPr>
        <w:t xml:space="preserve">. </w:t>
      </w:r>
      <w:r w:rsidR="00D67C69" w:rsidRPr="00E913C6">
        <w:rPr>
          <w:highlight w:val="lightGray"/>
          <w:lang w:val="el-GR"/>
        </w:rPr>
        <w:t>Πρόκειται λοιπόν για ένα επίπεδο</w:t>
      </w:r>
      <w:r w:rsidR="00D67C69">
        <w:rPr>
          <w:lang w:val="el-GR"/>
        </w:rPr>
        <w:t xml:space="preserve"> στον </w:t>
      </w:r>
      <w:r w:rsidR="008F6463" w:rsidRPr="00025957">
        <w:rPr>
          <w:position w:val="-4"/>
        </w:rPr>
        <w:object w:dxaOrig="360" w:dyaOrig="340">
          <v:shape id="_x0000_i1103" type="#_x0000_t75" style="width:18pt;height:17pt" o:ole="">
            <v:imagedata r:id="rId3883" o:title=""/>
          </v:shape>
          <o:OLEObject Type="Embed" ProgID="Equation.DSMT4" ShapeID="_x0000_i1103" DrawAspect="Content" ObjectID="_1669710097" r:id="rId3884"/>
        </w:object>
      </w:r>
      <w:r w:rsidR="00D67C69">
        <w:rPr>
          <w:lang w:val="el-GR"/>
        </w:rPr>
        <w:t xml:space="preserve"> που περνά από το 0. Αυτό το ξέραμε και λόγω του ότι δυο από τις στήλες του Α είναι γραμμικός συνδυασμός των υπολοίπων. Άρα των </w:t>
      </w:r>
      <w:r w:rsidR="00D67C69">
        <w:rPr>
          <w:lang w:val="en-US"/>
        </w:rPr>
        <w:t>span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>των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 xml:space="preserve">στηλών στην ουσία είναι </w:t>
      </w:r>
      <w:r w:rsidR="00D67C69">
        <w:rPr>
          <w:lang w:val="en-US"/>
        </w:rPr>
        <w:t>span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>δύο</w:t>
      </w:r>
      <w:r w:rsidR="00D67C69" w:rsidRPr="00BC6439">
        <w:rPr>
          <w:lang w:val="el-GR"/>
        </w:rPr>
        <w:t xml:space="preserve"> </w:t>
      </w:r>
      <w:r w:rsidR="00D67C69">
        <w:rPr>
          <w:lang w:val="el-GR"/>
        </w:rPr>
        <w:t>στηλών, άρα επίπεδο.</w:t>
      </w:r>
    </w:p>
    <w:p w:rsidR="00D67C69" w:rsidRPr="00BC6439" w:rsidRDefault="009B78F1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539330</wp:posOffset>
                </wp:positionH>
                <wp:positionV relativeFrom="paragraph">
                  <wp:posOffset>3880</wp:posOffset>
                </wp:positionV>
                <wp:extent cx="232920" cy="30240"/>
                <wp:effectExtent l="38100" t="38100" r="34290" b="46355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232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435.45pt;margin-top:-.45pt;width:19.8pt;height:3.9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">
                <v:imagedata r:id="rId38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247010</wp:posOffset>
                </wp:positionH>
                <wp:positionV relativeFrom="paragraph">
                  <wp:posOffset>-201320</wp:posOffset>
                </wp:positionV>
                <wp:extent cx="206640" cy="502560"/>
                <wp:effectExtent l="38100" t="38100" r="22225" b="3111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20664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412.4pt;margin-top:-16.55pt;width:17.7pt;height:41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">
                <v:imagedata r:id="rId38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047570</wp:posOffset>
                </wp:positionH>
                <wp:positionV relativeFrom="paragraph">
                  <wp:posOffset>-27800</wp:posOffset>
                </wp:positionV>
                <wp:extent cx="72000" cy="221400"/>
                <wp:effectExtent l="38100" t="38100" r="42545" b="4572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720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396.75pt;margin-top:-3pt;width:7.1pt;height:19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">
                <v:imagedata r:id="rId38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7374970</wp:posOffset>
                </wp:positionH>
                <wp:positionV relativeFrom="paragraph">
                  <wp:posOffset>17560</wp:posOffset>
                </wp:positionV>
                <wp:extent cx="360" cy="360"/>
                <wp:effectExtent l="0" t="0" r="0" b="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579.7pt;margin-top:.4pt;width:2.05pt;height:2.0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/vNWBAQAAMAMAAA4AAABkcnMvZTJvRG9jLnhtbJxSTU/CQBC9m/gf&#10;NnuXli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ndyjakEF5QL&#10;S4HhsL++cckIW9EKmhcoyCGxDsD3iLSg/w3ZkZ6BXFvis3MFVSUCnYQvTe05w9QUGcd5MTzyd5un&#10;o4IlHnUtNktk3ftkNLrn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">
                <v:imagedata r:id="rId3892" o:title=""/>
              </v:shape>
            </w:pict>
          </mc:Fallback>
        </mc:AlternateContent>
      </w:r>
    </w:p>
    <w:p w:rsidR="00D67C69" w:rsidRPr="00E913C6" w:rsidRDefault="009B78F1" w:rsidP="00D67C69">
      <w:pPr>
        <w:rPr>
          <w:highlight w:val="yellow"/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277890</wp:posOffset>
                </wp:positionH>
                <wp:positionV relativeFrom="paragraph">
                  <wp:posOffset>376480</wp:posOffset>
                </wp:positionV>
                <wp:extent cx="147240" cy="115920"/>
                <wp:effectExtent l="38100" t="38100" r="5715" b="36830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147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336.1pt;margin-top:28.9pt;width:13.05pt;height:10.6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">
                <v:imagedata r:id="rId3894" o:title=""/>
              </v:shape>
            </w:pict>
          </mc:Fallback>
        </mc:AlternateContent>
      </w:r>
      <w:r w:rsidR="00D67C69" w:rsidRPr="00E913C6">
        <w:rPr>
          <w:highlight w:val="yellow"/>
          <w:u w:val="single"/>
          <w:lang w:val="el-GR"/>
        </w:rPr>
        <w:t>Γενικώς:</w:t>
      </w:r>
      <w:r w:rsidR="00D67C69" w:rsidRPr="00E913C6">
        <w:rPr>
          <w:highlight w:val="yellow"/>
          <w:lang w:val="el-GR"/>
        </w:rPr>
        <w:t xml:space="preserve"> Αν </w:t>
      </w:r>
      <w:r w:rsidR="008F6463" w:rsidRPr="00025957">
        <w:rPr>
          <w:position w:val="-4"/>
        </w:rPr>
        <w:object w:dxaOrig="200" w:dyaOrig="220">
          <v:shape id="_x0000_i1104" type="#_x0000_t75" style="width:10pt;height:11pt" o:ole="">
            <v:imagedata r:id="rId3895" o:title=""/>
          </v:shape>
          <o:OLEObject Type="Embed" ProgID="Equation.DSMT4" ShapeID="_x0000_i1104" DrawAspect="Content" ObjectID="_1669710098" r:id="rId3896"/>
        </w:object>
      </w:r>
      <w:r w:rsidR="00D67C69" w:rsidRPr="00E913C6">
        <w:rPr>
          <w:highlight w:val="yellow"/>
          <w:lang w:val="el-GR"/>
        </w:rPr>
        <w:t xml:space="preserve"> οδηγοί </w:t>
      </w:r>
      <w:r w:rsidR="008F6463" w:rsidRPr="008F6463">
        <w:rPr>
          <w:position w:val="-6"/>
        </w:rPr>
        <w:object w:dxaOrig="999" w:dyaOrig="260">
          <v:shape id="_x0000_i1105" type="#_x0000_t75" style="width:50pt;height:13pt" o:ole="">
            <v:imagedata r:id="rId3897" o:title=""/>
          </v:shape>
          <o:OLEObject Type="Embed" ProgID="Equation.DSMT4" ShapeID="_x0000_i1105" DrawAspect="Content" ObjectID="_1669710099" r:id="rId3898"/>
        </w:object>
      </w:r>
      <w:r w:rsidR="00D67C69" w:rsidRPr="00E913C6">
        <w:rPr>
          <w:highlight w:val="yellow"/>
          <w:lang w:val="el-GR"/>
        </w:rPr>
        <w:t xml:space="preserve"> μηδενικές γραμμές. Άρα χρειάζομαι</w:t>
      </w:r>
    </w:p>
    <w:p w:rsidR="00D67C69" w:rsidRPr="00773CAE" w:rsidRDefault="009B78F1" w:rsidP="00D67C69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4515"/>
        </w:tabs>
        <w:ind w:left="1985" w:right="1927"/>
        <w:jc w:val="center"/>
      </w:pP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4727890</wp:posOffset>
                </wp:positionH>
                <wp:positionV relativeFrom="paragraph">
                  <wp:posOffset>280720</wp:posOffset>
                </wp:positionV>
                <wp:extent cx="18720" cy="51840"/>
                <wp:effectExtent l="38100" t="38100" r="38735" b="2476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18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371.6pt;margin-top:21.45pt;width:2.75pt;height:5.4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">
                <v:imagedata r:id="rId390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4630690</wp:posOffset>
                </wp:positionH>
                <wp:positionV relativeFrom="paragraph">
                  <wp:posOffset>404560</wp:posOffset>
                </wp:positionV>
                <wp:extent cx="178200" cy="90360"/>
                <wp:effectExtent l="38100" t="38100" r="31750" b="4318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1782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364.05pt;margin-top:31.15pt;width:15.3pt;height:8.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">
                <v:imagedata r:id="rId390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4420810</wp:posOffset>
                </wp:positionH>
                <wp:positionV relativeFrom="paragraph">
                  <wp:posOffset>412840</wp:posOffset>
                </wp:positionV>
                <wp:extent cx="96840" cy="99000"/>
                <wp:effectExtent l="38100" t="38100" r="36830" b="34925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96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347.35pt;margin-top:32pt;width:9.15pt;height:9.1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">
                <v:imagedata r:id="rId390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4242610</wp:posOffset>
                </wp:positionH>
                <wp:positionV relativeFrom="paragraph">
                  <wp:posOffset>359920</wp:posOffset>
                </wp:positionV>
                <wp:extent cx="149760" cy="252720"/>
                <wp:effectExtent l="38100" t="38100" r="3175" b="3365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14976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333.4pt;margin-top:27.75pt;width:13.05pt;height:21.3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">
                <v:imagedata r:id="rId390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326130</wp:posOffset>
                </wp:positionH>
                <wp:positionV relativeFrom="paragraph">
                  <wp:posOffset>-82520</wp:posOffset>
                </wp:positionV>
                <wp:extent cx="70920" cy="401760"/>
                <wp:effectExtent l="38100" t="38100" r="43815" b="3683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7092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339.9pt;margin-top:-7.3pt;width:7.1pt;height:33.2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">
                <v:imagedata r:id="rId390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-186830</wp:posOffset>
                </wp:positionH>
                <wp:positionV relativeFrom="paragraph">
                  <wp:posOffset>-957320</wp:posOffset>
                </wp:positionV>
                <wp:extent cx="5270760" cy="1976400"/>
                <wp:effectExtent l="38100" t="38100" r="25400" b="43180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5270760" cy="19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-15.2pt;margin-top:-76.2pt;width:416.35pt;height:157.3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">
                <v:imagedata r:id="rId391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-122390</wp:posOffset>
                </wp:positionH>
                <wp:positionV relativeFrom="paragraph">
                  <wp:posOffset>-657440</wp:posOffset>
                </wp:positionV>
                <wp:extent cx="5325120" cy="1633680"/>
                <wp:effectExtent l="38100" t="38100" r="8890" b="4318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5325120" cy="16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-10.05pt;margin-top:-52.35pt;width:420.45pt;height:130.0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">
                <v:imagedata r:id="rId391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3187450</wp:posOffset>
                </wp:positionH>
                <wp:positionV relativeFrom="paragraph">
                  <wp:posOffset>467560</wp:posOffset>
                </wp:positionV>
                <wp:extent cx="186120" cy="35280"/>
                <wp:effectExtent l="38100" t="38100" r="42545" b="4127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1861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250.3pt;margin-top:36pt;width:16.15pt;height:4.2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">
                <v:imagedata r:id="rId391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2867770</wp:posOffset>
                </wp:positionH>
                <wp:positionV relativeFrom="paragraph">
                  <wp:posOffset>460720</wp:posOffset>
                </wp:positionV>
                <wp:extent cx="154800" cy="8280"/>
                <wp:effectExtent l="38100" t="38100" r="36195" b="2984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154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225.15pt;margin-top:35.75pt;width:13.55pt;height:1.8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">
                <v:imagedata r:id="rId391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2485090</wp:posOffset>
                </wp:positionH>
                <wp:positionV relativeFrom="paragraph">
                  <wp:posOffset>478360</wp:posOffset>
                </wp:positionV>
                <wp:extent cx="197280" cy="11160"/>
                <wp:effectExtent l="38100" t="38100" r="31750" b="2730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197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195.05pt;margin-top:36.9pt;width:17pt;height:2.3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">
                <v:imagedata r:id="rId391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2241730</wp:posOffset>
                </wp:positionH>
                <wp:positionV relativeFrom="paragraph">
                  <wp:posOffset>470080</wp:posOffset>
                </wp:positionV>
                <wp:extent cx="360" cy="360"/>
                <wp:effectExtent l="0" t="0" r="0" b="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175.5pt;margin-top:36pt;width:2.05pt;height:2.0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pM6O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6MEs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">
                <v:imagedata r:id="rId392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1992970</wp:posOffset>
                </wp:positionH>
                <wp:positionV relativeFrom="paragraph">
                  <wp:posOffset>465400</wp:posOffset>
                </wp:positionV>
                <wp:extent cx="250920" cy="28080"/>
                <wp:effectExtent l="38100" t="38100" r="34925" b="2921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250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156.25pt;margin-top:35.95pt;width:21.15pt;height:3.6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">
                <v:imagedata r:id="rId3922" o:title=""/>
              </v:shape>
            </w:pict>
          </mc:Fallback>
        </mc:AlternateContent>
      </w:r>
      <w:r w:rsidR="008F6463" w:rsidRPr="008F6463">
        <w:rPr>
          <w:position w:val="-12"/>
        </w:rPr>
        <w:object w:dxaOrig="2060" w:dyaOrig="380">
          <v:shape id="_x0000_i1106" type="#_x0000_t75" style="width:103pt;height:19pt" o:ole="">
            <v:imagedata r:id="rId3923" o:title=""/>
          </v:shape>
          <o:OLEObject Type="Embed" ProgID="Equation.DSMT4" ShapeID="_x0000_i1106" DrawAspect="Content" ObjectID="_1669710100" r:id="rId3924"/>
        </w:object>
      </w:r>
    </w:p>
    <w:p w:rsidR="00E913C6" w:rsidRDefault="009B78F1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869370</wp:posOffset>
                </wp:positionH>
                <wp:positionV relativeFrom="paragraph">
                  <wp:posOffset>140540</wp:posOffset>
                </wp:positionV>
                <wp:extent cx="203040" cy="102240"/>
                <wp:effectExtent l="38100" t="38100" r="0" b="3111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203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383pt;margin-top:10.3pt;width:17.15pt;height:9.4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">
                <v:imagedata r:id="rId39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777570</wp:posOffset>
                </wp:positionH>
                <wp:positionV relativeFrom="paragraph">
                  <wp:posOffset>103100</wp:posOffset>
                </wp:positionV>
                <wp:extent cx="13320" cy="38880"/>
                <wp:effectExtent l="19050" t="19050" r="25400" b="18415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33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375.7pt;margin-top:7.6pt;width:2.1pt;height:4.0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">
                <v:imagedata r:id="rId39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761370</wp:posOffset>
                </wp:positionH>
                <wp:positionV relativeFrom="paragraph">
                  <wp:posOffset>185540</wp:posOffset>
                </wp:positionV>
                <wp:extent cx="59760" cy="58320"/>
                <wp:effectExtent l="38100" t="38100" r="35560" b="3746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597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374.4pt;margin-top:13.9pt;width:5.9pt;height:6.0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">
                <v:imagedata r:id="rId39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636090</wp:posOffset>
                </wp:positionH>
                <wp:positionV relativeFrom="paragraph">
                  <wp:posOffset>78980</wp:posOffset>
                </wp:positionV>
                <wp:extent cx="121680" cy="185760"/>
                <wp:effectExtent l="38100" t="38100" r="12065" b="2413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1216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364.35pt;margin-top:5.5pt;width:11.05pt;height:15.9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">
                <v:imagedata r:id="rId39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4349530</wp:posOffset>
                </wp:positionH>
                <wp:positionV relativeFrom="paragraph">
                  <wp:posOffset>204260</wp:posOffset>
                </wp:positionV>
                <wp:extent cx="122760" cy="119160"/>
                <wp:effectExtent l="38100" t="38100" r="29845" b="3365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122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341.8pt;margin-top:15.35pt;width:11.15pt;height:10.9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">
                <v:imagedata r:id="rId39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4235410</wp:posOffset>
                </wp:positionH>
                <wp:positionV relativeFrom="paragraph">
                  <wp:posOffset>231620</wp:posOffset>
                </wp:positionV>
                <wp:extent cx="61920" cy="90360"/>
                <wp:effectExtent l="38100" t="38100" r="33655" b="2413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61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332.85pt;margin-top:17.7pt;width:6.1pt;height:8.3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">
                <v:imagedata r:id="rId39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4234330</wp:posOffset>
                </wp:positionH>
                <wp:positionV relativeFrom="paragraph">
                  <wp:posOffset>227660</wp:posOffset>
                </wp:positionV>
                <wp:extent cx="91440" cy="82440"/>
                <wp:effectExtent l="38100" t="38100" r="22860" b="3238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914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332.8pt;margin-top:17.35pt;width:8.35pt;height:7.7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">
                <v:imagedata r:id="rId39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4075570</wp:posOffset>
                </wp:positionH>
                <wp:positionV relativeFrom="paragraph">
                  <wp:posOffset>226220</wp:posOffset>
                </wp:positionV>
                <wp:extent cx="157680" cy="43920"/>
                <wp:effectExtent l="38100" t="38100" r="33020" b="3238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157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320.15pt;margin-top:17.15pt;width:13.75pt;height:4.8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">
                <v:imagedata r:id="rId39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4100050</wp:posOffset>
                </wp:positionH>
                <wp:positionV relativeFrom="paragraph">
                  <wp:posOffset>133700</wp:posOffset>
                </wp:positionV>
                <wp:extent cx="77760" cy="199440"/>
                <wp:effectExtent l="38100" t="38100" r="36830" b="29210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777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322.15pt;margin-top:9.9pt;width:7.35pt;height:17.0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">
                <v:imagedata r:id="rId39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6589810</wp:posOffset>
                </wp:positionH>
                <wp:positionV relativeFrom="paragraph">
                  <wp:posOffset>694940</wp:posOffset>
                </wp:positionV>
                <wp:extent cx="360" cy="360"/>
                <wp:effectExtent l="0" t="0" r="0" b="0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517.9pt;margin-top:53.7pt;width:2.05pt;height:2.0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GSS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5HD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">
                <v:imagedata r:id="rId39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5241970</wp:posOffset>
                </wp:positionH>
                <wp:positionV relativeFrom="paragraph">
                  <wp:posOffset>1324580</wp:posOffset>
                </wp:positionV>
                <wp:extent cx="133920" cy="57240"/>
                <wp:effectExtent l="38100" t="38100" r="38100" b="38100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1339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411.95pt;margin-top:103.5pt;width:12.3pt;height:6.1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">
                <v:imagedata r:id="rId39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5081410</wp:posOffset>
                </wp:positionH>
                <wp:positionV relativeFrom="paragraph">
                  <wp:posOffset>1248260</wp:posOffset>
                </wp:positionV>
                <wp:extent cx="126000" cy="122400"/>
                <wp:effectExtent l="19050" t="38100" r="7620" b="49530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1260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399.3pt;margin-top:97.5pt;width:11.8pt;height:11.3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">
                <v:imagedata r:id="rId39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5139370</wp:posOffset>
                </wp:positionH>
                <wp:positionV relativeFrom="paragraph">
                  <wp:posOffset>1244300</wp:posOffset>
                </wp:positionV>
                <wp:extent cx="3600" cy="3960"/>
                <wp:effectExtent l="38100" t="19050" r="34925" b="34290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3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403.95pt;margin-top:97.55pt;width:1.6pt;height:1.3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">
                <v:imagedata r:id="rId39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5104090</wp:posOffset>
                </wp:positionH>
                <wp:positionV relativeFrom="paragraph">
                  <wp:posOffset>1153580</wp:posOffset>
                </wp:positionV>
                <wp:extent cx="13320" cy="19080"/>
                <wp:effectExtent l="38100" t="38100" r="25400" b="38100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133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401.35pt;margin-top:90.25pt;width:2.35pt;height:2.8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">
                <v:imagedata r:id="rId39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5390290</wp:posOffset>
                </wp:positionH>
                <wp:positionV relativeFrom="paragraph">
                  <wp:posOffset>1016420</wp:posOffset>
                </wp:positionV>
                <wp:extent cx="19080" cy="83520"/>
                <wp:effectExtent l="38100" t="38100" r="38100" b="3111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19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424pt;margin-top:79.3pt;width:2.7pt;height:8.1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">
                <v:imagedata r:id="rId39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5296330</wp:posOffset>
                </wp:positionH>
                <wp:positionV relativeFrom="paragraph">
                  <wp:posOffset>1057460</wp:posOffset>
                </wp:positionV>
                <wp:extent cx="71280" cy="15120"/>
                <wp:effectExtent l="38100" t="38100" r="24130" b="2349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71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416.45pt;margin-top:82.5pt;width:6.9pt;height:2.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">
                <v:imagedata r:id="rId39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5306050</wp:posOffset>
                </wp:positionH>
                <wp:positionV relativeFrom="paragraph">
                  <wp:posOffset>1002020</wp:posOffset>
                </wp:positionV>
                <wp:extent cx="28080" cy="85320"/>
                <wp:effectExtent l="38100" t="38100" r="29210" b="2921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28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417.35pt;margin-top:78.4pt;width:3.45pt;height:7.9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">
                <v:imagedata r:id="rId39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5208490</wp:posOffset>
                </wp:positionH>
                <wp:positionV relativeFrom="paragraph">
                  <wp:posOffset>989420</wp:posOffset>
                </wp:positionV>
                <wp:extent cx="72720" cy="81000"/>
                <wp:effectExtent l="19050" t="38100" r="41910" b="3365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72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409.6pt;margin-top:77.05pt;width:7.15pt;height:8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">
                <v:imagedata r:id="rId39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5100490</wp:posOffset>
                </wp:positionH>
                <wp:positionV relativeFrom="paragraph">
                  <wp:posOffset>910580</wp:posOffset>
                </wp:positionV>
                <wp:extent cx="97560" cy="129960"/>
                <wp:effectExtent l="19050" t="38100" r="36195" b="4191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97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400.7pt;margin-top:70.8pt;width:9.25pt;height:12.2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">
                <v:imagedata r:id="rId39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4961530</wp:posOffset>
                </wp:positionH>
                <wp:positionV relativeFrom="paragraph">
                  <wp:posOffset>1264820</wp:posOffset>
                </wp:positionV>
                <wp:extent cx="7200" cy="1800"/>
                <wp:effectExtent l="38100" t="38100" r="31115" b="3683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7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389.85pt;margin-top:98.7pt;width:2.1pt;height:2.1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">
                <v:imagedata r:id="rId39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4888450</wp:posOffset>
                </wp:positionH>
                <wp:positionV relativeFrom="paragraph">
                  <wp:posOffset>1205420</wp:posOffset>
                </wp:positionV>
                <wp:extent cx="53640" cy="85680"/>
                <wp:effectExtent l="38100" t="38100" r="41910" b="29210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536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384.3pt;margin-top:94.1pt;width:5.6pt;height:8.3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">
                <v:imagedata r:id="rId39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4762450</wp:posOffset>
                </wp:positionH>
                <wp:positionV relativeFrom="paragraph">
                  <wp:posOffset>1305140</wp:posOffset>
                </wp:positionV>
                <wp:extent cx="52560" cy="18720"/>
                <wp:effectExtent l="19050" t="19050" r="24130" b="19685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52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374.6pt;margin-top:102.35pt;width:5.05pt;height:2.4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">
                <v:imagedata r:id="rId39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4568410</wp:posOffset>
                </wp:positionH>
                <wp:positionV relativeFrom="paragraph">
                  <wp:posOffset>1307660</wp:posOffset>
                </wp:positionV>
                <wp:extent cx="47880" cy="17280"/>
                <wp:effectExtent l="19050" t="19050" r="28575" b="2095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47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359.3pt;margin-top:102.55pt;width:4.6pt;height:2.3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">
                <v:imagedata r:id="rId39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4374730</wp:posOffset>
                </wp:positionH>
                <wp:positionV relativeFrom="paragraph">
                  <wp:posOffset>1336820</wp:posOffset>
                </wp:positionV>
                <wp:extent cx="10080" cy="4680"/>
                <wp:effectExtent l="38100" t="38100" r="28575" b="3365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10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343.8pt;margin-top:104.6pt;width:2.2pt;height:1.7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">
                <v:imagedata r:id="rId39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4155850</wp:posOffset>
                </wp:positionH>
                <wp:positionV relativeFrom="paragraph">
                  <wp:posOffset>1286060</wp:posOffset>
                </wp:positionV>
                <wp:extent cx="89640" cy="115560"/>
                <wp:effectExtent l="38100" t="38100" r="24765" b="3746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896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326.65pt;margin-top:100.5pt;width:8.4pt;height:10.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">
                <v:imagedata r:id="rId39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4196890</wp:posOffset>
                </wp:positionH>
                <wp:positionV relativeFrom="paragraph">
                  <wp:posOffset>1301900</wp:posOffset>
                </wp:positionV>
                <wp:extent cx="4680" cy="19080"/>
                <wp:effectExtent l="19050" t="19050" r="33655" b="1905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4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329.95pt;margin-top:102.05pt;width:1.35pt;height:2.4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">
                <v:imagedata r:id="rId39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4193290</wp:posOffset>
                </wp:positionH>
                <wp:positionV relativeFrom="paragraph">
                  <wp:posOffset>1187780</wp:posOffset>
                </wp:positionV>
                <wp:extent cx="7560" cy="32040"/>
                <wp:effectExtent l="19050" t="38100" r="31115" b="2540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7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329.65pt;margin-top:92.95pt;width:1.85pt;height:3.6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">
                <v:imagedata r:id="rId39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4810690</wp:posOffset>
                </wp:positionH>
                <wp:positionV relativeFrom="paragraph">
                  <wp:posOffset>956660</wp:posOffset>
                </wp:positionV>
                <wp:extent cx="150120" cy="126720"/>
                <wp:effectExtent l="38100" t="38100" r="40640" b="45085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1501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378.1pt;margin-top:74.55pt;width:13.3pt;height:11.6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">
                <v:imagedata r:id="rId39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4620970</wp:posOffset>
                </wp:positionH>
                <wp:positionV relativeFrom="paragraph">
                  <wp:posOffset>1070060</wp:posOffset>
                </wp:positionV>
                <wp:extent cx="250560" cy="11880"/>
                <wp:effectExtent l="19050" t="38100" r="16510" b="2667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250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363.4pt;margin-top:83.6pt;width:20.7pt;height:2.2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">
                <v:imagedata r:id="rId39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4300930</wp:posOffset>
                </wp:positionH>
                <wp:positionV relativeFrom="paragraph">
                  <wp:posOffset>1064660</wp:posOffset>
                </wp:positionV>
                <wp:extent cx="129240" cy="17280"/>
                <wp:effectExtent l="38100" t="38100" r="42545" b="4000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129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337.95pt;margin-top:83.25pt;width:11.55pt;height:2.7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">
                <v:imagedata r:id="rId39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4132450</wp:posOffset>
                </wp:positionH>
                <wp:positionV relativeFrom="paragraph">
                  <wp:posOffset>1011380</wp:posOffset>
                </wp:positionV>
                <wp:extent cx="107640" cy="141840"/>
                <wp:effectExtent l="38100" t="38100" r="26035" b="2984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1076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324.8pt;margin-top:78.85pt;width:9.9pt;height:12.6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">
                <v:imagedata r:id="rId39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3834730</wp:posOffset>
                </wp:positionH>
                <wp:positionV relativeFrom="paragraph">
                  <wp:posOffset>1155380</wp:posOffset>
                </wp:positionV>
                <wp:extent cx="102240" cy="158760"/>
                <wp:effectExtent l="38100" t="38100" r="31115" b="3175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102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301.3pt;margin-top:90.35pt;width:9.45pt;height:13.8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">
                <v:imagedata r:id="rId39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3727090</wp:posOffset>
                </wp:positionH>
                <wp:positionV relativeFrom="paragraph">
                  <wp:posOffset>1277420</wp:posOffset>
                </wp:positionV>
                <wp:extent cx="59040" cy="15840"/>
                <wp:effectExtent l="38100" t="38100" r="36830" b="41910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59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92.7pt;margin-top:99.9pt;width:6.05pt;height:2.6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">
                <v:imagedata r:id="rId39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3608290</wp:posOffset>
                </wp:positionH>
                <wp:positionV relativeFrom="paragraph">
                  <wp:posOffset>1194980</wp:posOffset>
                </wp:positionV>
                <wp:extent cx="37800" cy="192240"/>
                <wp:effectExtent l="38100" t="38100" r="38735" b="36830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1">
                      <w14:nvContentPartPr>
                        <w14:cNvContentPartPr/>
                      </w14:nvContentPartPr>
                      <w14:xfrm>
                        <a:off x="0" y="0"/>
                        <a:ext cx="378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283.65pt;margin-top:93.65pt;width:4.25pt;height:16.4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">
                <v:imagedata r:id="rId39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3416770</wp:posOffset>
                </wp:positionH>
                <wp:positionV relativeFrom="paragraph">
                  <wp:posOffset>1153220</wp:posOffset>
                </wp:positionV>
                <wp:extent cx="167760" cy="183600"/>
                <wp:effectExtent l="38100" t="38100" r="22860" b="45085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3">
                      <w14:nvContentPartPr>
                        <w14:cNvContentPartPr/>
                      </w14:nvContentPartPr>
                      <w14:xfrm>
                        <a:off x="0" y="0"/>
                        <a:ext cx="1677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268.35pt;margin-top:90.05pt;width:14.6pt;height:15.9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">
                <v:imagedata r:id="rId39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3947410</wp:posOffset>
                </wp:positionH>
                <wp:positionV relativeFrom="paragraph">
                  <wp:posOffset>1009580</wp:posOffset>
                </wp:positionV>
                <wp:extent cx="124560" cy="430920"/>
                <wp:effectExtent l="38100" t="38100" r="27940" b="2667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5">
                      <w14:nvContentPartPr>
                        <w14:cNvContentPartPr/>
                      </w14:nvContentPartPr>
                      <w14:xfrm>
                        <a:off x="0" y="0"/>
                        <a:ext cx="12456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310.05pt;margin-top:78.9pt;width:11.25pt;height:35.3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">
                <v:imagedata r:id="rId39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4526290</wp:posOffset>
                </wp:positionH>
                <wp:positionV relativeFrom="paragraph">
                  <wp:posOffset>804020</wp:posOffset>
                </wp:positionV>
                <wp:extent cx="52200" cy="76680"/>
                <wp:effectExtent l="38100" t="38100" r="24130" b="3810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7">
                      <w14:nvContentPartPr>
                        <w14:cNvContentPartPr/>
                      </w14:nvContentPartPr>
                      <w14:xfrm>
                        <a:off x="0" y="0"/>
                        <a:ext cx="522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355.75pt;margin-top:62.8pt;width:5.25pt;height:7.2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">
                <v:imagedata r:id="rId39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4474090</wp:posOffset>
                </wp:positionH>
                <wp:positionV relativeFrom="paragraph">
                  <wp:posOffset>813740</wp:posOffset>
                </wp:positionV>
                <wp:extent cx="53640" cy="71280"/>
                <wp:effectExtent l="38100" t="38100" r="22860" b="2413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536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351.7pt;margin-top:63.55pt;width:5.45pt;height:6.7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">
                <v:imagedata r:id="rId40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4415410</wp:posOffset>
                </wp:positionH>
                <wp:positionV relativeFrom="paragraph">
                  <wp:posOffset>653540</wp:posOffset>
                </wp:positionV>
                <wp:extent cx="117000" cy="12240"/>
                <wp:effectExtent l="38100" t="19050" r="35560" b="2603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117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347pt;margin-top:50.8pt;width:10.55pt;height:2.0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">
                <v:imagedata r:id="rId40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4433770</wp:posOffset>
                </wp:positionH>
                <wp:positionV relativeFrom="paragraph">
                  <wp:posOffset>625460</wp:posOffset>
                </wp:positionV>
                <wp:extent cx="65160" cy="106560"/>
                <wp:effectExtent l="19050" t="19050" r="30480" b="27305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65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348.55pt;margin-top:48.75pt;width:6.25pt;height:9.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">
                <v:imagedata r:id="rId40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4411810</wp:posOffset>
                </wp:positionH>
                <wp:positionV relativeFrom="paragraph">
                  <wp:posOffset>626540</wp:posOffset>
                </wp:positionV>
                <wp:extent cx="66960" cy="96480"/>
                <wp:effectExtent l="38100" t="38100" r="28575" b="37465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669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346.65pt;margin-top:48.6pt;width:6.7pt;height:9.0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">
                <v:imagedata r:id="rId40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3977650</wp:posOffset>
                </wp:positionH>
                <wp:positionV relativeFrom="paragraph">
                  <wp:posOffset>690980</wp:posOffset>
                </wp:positionV>
                <wp:extent cx="65520" cy="14040"/>
                <wp:effectExtent l="38100" t="38100" r="29845" b="24130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655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312.5pt;margin-top:53.7pt;width:6.6pt;height:2.2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">
                <v:imagedata r:id="rId40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4051810</wp:posOffset>
                </wp:positionH>
                <wp:positionV relativeFrom="paragraph">
                  <wp:posOffset>602420</wp:posOffset>
                </wp:positionV>
                <wp:extent cx="29880" cy="104760"/>
                <wp:effectExtent l="38100" t="19050" r="27305" b="29210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29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318.55pt;margin-top:46.8pt;width:3.5pt;height:9.4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">
                <v:imagedata r:id="rId40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044250</wp:posOffset>
                </wp:positionH>
                <wp:positionV relativeFrom="paragraph">
                  <wp:posOffset>613220</wp:posOffset>
                </wp:positionV>
                <wp:extent cx="51120" cy="81720"/>
                <wp:effectExtent l="38100" t="38100" r="25400" b="3302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51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317.75pt;margin-top:47.8pt;width:5.25pt;height:7.6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">
                <v:imagedata r:id="rId40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3548530</wp:posOffset>
                </wp:positionH>
                <wp:positionV relativeFrom="paragraph">
                  <wp:posOffset>640940</wp:posOffset>
                </wp:positionV>
                <wp:extent cx="199440" cy="282960"/>
                <wp:effectExtent l="38100" t="38100" r="48260" b="4127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19944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278.8pt;margin-top:49.35pt;width:17.4pt;height:24.2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">
                <v:imagedata r:id="rId40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3836530</wp:posOffset>
                </wp:positionH>
                <wp:positionV relativeFrom="paragraph">
                  <wp:posOffset>508100</wp:posOffset>
                </wp:positionV>
                <wp:extent cx="108000" cy="437040"/>
                <wp:effectExtent l="38100" t="38100" r="44450" b="39370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10800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301.35pt;margin-top:39.3pt;width:9.95pt;height:35.8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">
                <v:imagedata r:id="rId40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3944530</wp:posOffset>
                </wp:positionH>
                <wp:positionV relativeFrom="paragraph">
                  <wp:posOffset>521420</wp:posOffset>
                </wp:positionV>
                <wp:extent cx="1095840" cy="907200"/>
                <wp:effectExtent l="38100" t="38100" r="28575" b="4572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1095840" cy="90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310pt;margin-top:40.45pt;width:87.8pt;height:73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">
                <v:imagedata r:id="rId40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3965410</wp:posOffset>
                </wp:positionH>
                <wp:positionV relativeFrom="paragraph">
                  <wp:posOffset>411260</wp:posOffset>
                </wp:positionV>
                <wp:extent cx="104400" cy="1037160"/>
                <wp:effectExtent l="38100" t="38100" r="29210" b="29845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104400" cy="10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311.45pt;margin-top:31.7pt;width:9.7pt;height:83.1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">
                <v:imagedata r:id="rId40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171890</wp:posOffset>
                </wp:positionH>
                <wp:positionV relativeFrom="paragraph">
                  <wp:posOffset>610700</wp:posOffset>
                </wp:positionV>
                <wp:extent cx="12600" cy="178560"/>
                <wp:effectExtent l="57150" t="38100" r="45085" b="50165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126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169.9pt;margin-top:47.55pt;width:3.05pt;height:15.7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">
                <v:imagedata r:id="rId40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1983970</wp:posOffset>
                </wp:positionH>
                <wp:positionV relativeFrom="paragraph">
                  <wp:posOffset>530420</wp:posOffset>
                </wp:positionV>
                <wp:extent cx="27360" cy="73800"/>
                <wp:effectExtent l="38100" t="38100" r="29845" b="2159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273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155.55pt;margin-top:41.2pt;width:3.45pt;height:7.0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">
                <v:imagedata r:id="rId40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1979290</wp:posOffset>
                </wp:positionH>
                <wp:positionV relativeFrom="paragraph">
                  <wp:posOffset>649580</wp:posOffset>
                </wp:positionV>
                <wp:extent cx="90000" cy="112320"/>
                <wp:effectExtent l="38100" t="38100" r="24765" b="40640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900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155.35pt;margin-top:50.45pt;width:8.4pt;height:10.3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">
                <v:imagedata r:id="rId40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1818370</wp:posOffset>
                </wp:positionH>
                <wp:positionV relativeFrom="paragraph">
                  <wp:posOffset>622220</wp:posOffset>
                </wp:positionV>
                <wp:extent cx="163440" cy="261720"/>
                <wp:effectExtent l="38100" t="38100" r="27305" b="43180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16344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142.65pt;margin-top:48.4pt;width:14.25pt;height:21.9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">
                <v:imagedata r:id="rId40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1721890</wp:posOffset>
                </wp:positionH>
                <wp:positionV relativeFrom="paragraph">
                  <wp:posOffset>669740</wp:posOffset>
                </wp:positionV>
                <wp:extent cx="93960" cy="67680"/>
                <wp:effectExtent l="38100" t="38100" r="40005" b="27940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939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134.9pt;margin-top:52pt;width:8.7pt;height:6.8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">
                <v:imagedata r:id="rId40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1608850</wp:posOffset>
                </wp:positionH>
                <wp:positionV relativeFrom="paragraph">
                  <wp:posOffset>444740</wp:posOffset>
                </wp:positionV>
                <wp:extent cx="49320" cy="321840"/>
                <wp:effectExtent l="38100" t="38100" r="27305" b="40640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4932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126.25pt;margin-top:34.25pt;width:5.15pt;height:26.8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">
                <v:imagedata r:id="rId40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1468090</wp:posOffset>
                </wp:positionH>
                <wp:positionV relativeFrom="paragraph">
                  <wp:posOffset>635540</wp:posOffset>
                </wp:positionV>
                <wp:extent cx="61920" cy="172800"/>
                <wp:effectExtent l="38100" t="38100" r="33655" b="36830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619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115pt;margin-top:49.25pt;width:6.3pt;height:15.0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">
                <v:imagedata r:id="rId40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1193050</wp:posOffset>
                </wp:positionH>
                <wp:positionV relativeFrom="paragraph">
                  <wp:posOffset>634820</wp:posOffset>
                </wp:positionV>
                <wp:extent cx="125640" cy="216000"/>
                <wp:effectExtent l="38100" t="38100" r="27305" b="3175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1256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93.4pt;margin-top:49.45pt;width:11.25pt;height:18.2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">
                <v:imagedata r:id="rId4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514810</wp:posOffset>
                </wp:positionH>
                <wp:positionV relativeFrom="paragraph">
                  <wp:posOffset>693860</wp:posOffset>
                </wp:positionV>
                <wp:extent cx="208800" cy="17640"/>
                <wp:effectExtent l="38100" t="38100" r="39370" b="40005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208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39.75pt;margin-top:53.9pt;width:18pt;height:3.1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">
                <v:imagedata r:id="rId40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513730</wp:posOffset>
                </wp:positionH>
                <wp:positionV relativeFrom="paragraph">
                  <wp:posOffset>355100</wp:posOffset>
                </wp:positionV>
                <wp:extent cx="244080" cy="561600"/>
                <wp:effectExtent l="38100" t="38100" r="41910" b="48260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244080" cy="5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39.65pt;margin-top:27.15pt;width:20.7pt;height:45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">
                <v:imagedata r:id="rId4040" o:title=""/>
              </v:shape>
            </w:pict>
          </mc:Fallback>
        </mc:AlternateContent>
      </w:r>
    </w:p>
    <w:p w:rsidR="00D67C69" w:rsidRPr="00545F0F" w:rsidRDefault="00D67C69" w:rsidP="00D67C69">
      <w:pPr>
        <w:rPr>
          <w:lang w:val="el-GR"/>
        </w:rPr>
      </w:pPr>
      <w:r w:rsidRPr="00545F0F">
        <w:rPr>
          <w:lang w:val="el-GR"/>
        </w:rPr>
        <w:t>Αν αυτοί οι περιορισμοί πληρούνται έχω λύσεις. Ποιες είναι αυτές;</w:t>
      </w:r>
    </w:p>
    <w:p w:rsidR="00D67C69" w:rsidRPr="00545F0F" w:rsidRDefault="0002667F" w:rsidP="00D67C69">
      <w:pPr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1302490</wp:posOffset>
                </wp:positionH>
                <wp:positionV relativeFrom="paragraph">
                  <wp:posOffset>314110</wp:posOffset>
                </wp:positionV>
                <wp:extent cx="295200" cy="332280"/>
                <wp:effectExtent l="38100" t="38100" r="10160" b="29845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29520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101.85pt;margin-top:23.9pt;width:24.75pt;height:27.7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">
                <v:imagedata r:id="rId4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1346410</wp:posOffset>
                </wp:positionH>
                <wp:positionV relativeFrom="paragraph">
                  <wp:posOffset>51310</wp:posOffset>
                </wp:positionV>
                <wp:extent cx="183240" cy="288720"/>
                <wp:effectExtent l="38100" t="38100" r="7620" b="35560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18324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105.25pt;margin-top:3.5pt;width:16pt;height:23.9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">
                <v:imagedata r:id="rId4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582490</wp:posOffset>
                </wp:positionH>
                <wp:positionV relativeFrom="paragraph">
                  <wp:posOffset>766990</wp:posOffset>
                </wp:positionV>
                <wp:extent cx="338040" cy="113400"/>
                <wp:effectExtent l="38100" t="38100" r="24130" b="2032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3380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45.25pt;margin-top:59.7pt;width:27.9pt;height:10.1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">
                <v:imagedata r:id="rId4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1352530</wp:posOffset>
                </wp:positionH>
                <wp:positionV relativeFrom="paragraph">
                  <wp:posOffset>626950</wp:posOffset>
                </wp:positionV>
                <wp:extent cx="245520" cy="300960"/>
                <wp:effectExtent l="38100" t="38100" r="21590" b="42545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24552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106pt;margin-top:48.65pt;width:20.55pt;height:25.0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">
                <v:imagedata r:id="rId4048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π.χ. </w:t>
      </w:r>
      <w:r w:rsidR="008F6463" w:rsidRPr="008F6463">
        <w:rPr>
          <w:position w:val="-56"/>
        </w:rPr>
        <w:object w:dxaOrig="2079" w:dyaOrig="1260">
          <v:shape id="_x0000_i1107" type="#_x0000_t75" style="width:103.95pt;height:63pt" o:ole="">
            <v:imagedata r:id="rId4049" o:title=""/>
          </v:shape>
          <o:OLEObject Type="Embed" ProgID="Equation.DSMT4" ShapeID="_x0000_i1107" DrawAspect="Content" ObjectID="_1669710101" r:id="rId4050"/>
        </w:object>
      </w:r>
    </w:p>
    <w:p w:rsidR="00D67C69" w:rsidRPr="00545F0F" w:rsidRDefault="0046541D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5997610</wp:posOffset>
                </wp:positionH>
                <wp:positionV relativeFrom="paragraph">
                  <wp:posOffset>565450</wp:posOffset>
                </wp:positionV>
                <wp:extent cx="15480" cy="10080"/>
                <wp:effectExtent l="95250" t="133350" r="99060" b="161925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15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468.15pt;margin-top:36.6pt;width:8.6pt;height:16.7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">
                <v:imagedata r:id="rId4052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5743090</wp:posOffset>
                </wp:positionH>
                <wp:positionV relativeFrom="paragraph">
                  <wp:posOffset>562930</wp:posOffset>
                </wp:positionV>
                <wp:extent cx="119160" cy="13680"/>
                <wp:effectExtent l="38100" t="38100" r="33655" b="43815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119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451.55pt;margin-top:43.65pt;width:10.75pt;height:2.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">
                <v:imagedata r:id="rId4054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5760370</wp:posOffset>
                </wp:positionH>
                <wp:positionV relativeFrom="paragraph">
                  <wp:posOffset>414250</wp:posOffset>
                </wp:positionV>
                <wp:extent cx="16920" cy="137160"/>
                <wp:effectExtent l="38100" t="38100" r="40640" b="34290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169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452.75pt;margin-top:31.85pt;width:2.85pt;height:12.1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">
                <v:imagedata r:id="rId4056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-3382910</wp:posOffset>
                </wp:positionH>
                <wp:positionV relativeFrom="paragraph">
                  <wp:posOffset>232090</wp:posOffset>
                </wp:positionV>
                <wp:extent cx="196920" cy="225000"/>
                <wp:effectExtent l="38100" t="38100" r="50800" b="41910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1969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-267.35pt;margin-top:17.25pt;width:17.5pt;height:19.7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">
                <v:imagedata r:id="rId4058" o:title=""/>
              </v:shape>
            </w:pict>
          </mc:Fallback>
        </mc:AlternateContent>
      </w:r>
      <w:r w:rsidR="00D67C69" w:rsidRPr="00545F0F">
        <w:rPr>
          <w:lang w:val="el-GR"/>
        </w:rPr>
        <w:t xml:space="preserve">Πάλι λύνω τις εξισώσεις που αντιστοιχούν στις μη-μηδενικές γραμμές του </w:t>
      </w:r>
      <w:r w:rsidR="008F6463" w:rsidRPr="008F6463">
        <w:rPr>
          <w:position w:val="-6"/>
        </w:rPr>
        <w:object w:dxaOrig="279" w:dyaOrig="300">
          <v:shape id="_x0000_i1108" type="#_x0000_t75" style="width:14pt;height:15pt" o:ole="">
            <v:imagedata r:id="rId4059" o:title=""/>
          </v:shape>
          <o:OLEObject Type="Embed" ProgID="Equation.DSMT4" ShapeID="_x0000_i1108" DrawAspect="Content" ObjectID="_1669710102" r:id="rId4060"/>
        </w:object>
      </w:r>
      <w:r w:rsidR="00D67C69" w:rsidRPr="00545F0F">
        <w:rPr>
          <w:lang w:val="el-GR"/>
        </w:rPr>
        <w:t xml:space="preserve"> ώστε να εκφράσω τις βασικές συναρτήσει των ελεύθερων.</w:t>
      </w:r>
    </w:p>
    <w:p w:rsidR="00D67C69" w:rsidRDefault="0046541D" w:rsidP="00D67C69">
      <w:pPr>
        <w:ind w:left="360"/>
      </w:pPr>
      <w:r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5338450</wp:posOffset>
                </wp:positionH>
                <wp:positionV relativeFrom="paragraph">
                  <wp:posOffset>-164205</wp:posOffset>
                </wp:positionV>
                <wp:extent cx="303840" cy="470160"/>
                <wp:effectExtent l="38100" t="38100" r="39370" b="25400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30384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419.65pt;margin-top:-13.55pt;width:25.25pt;height:38.2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">
                <v:imagedata r:id="rId4062" o:title=""/>
              </v:shape>
            </w:pict>
          </mc:Fallback>
        </mc:AlternateContent>
      </w:r>
      <w:r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5283730</wp:posOffset>
                </wp:positionH>
                <wp:positionV relativeFrom="paragraph">
                  <wp:posOffset>-238725</wp:posOffset>
                </wp:positionV>
                <wp:extent cx="477000" cy="613080"/>
                <wp:effectExtent l="38100" t="38100" r="37465" b="34925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47700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415.45pt;margin-top:-19.4pt;width:38.85pt;height:49.5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">
                <v:imagedata r:id="rId4064" o:title=""/>
              </v:shape>
            </w:pict>
          </mc:Fallback>
        </mc:AlternateContent>
      </w:r>
      <w:r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5492530</wp:posOffset>
                </wp:positionH>
                <wp:positionV relativeFrom="paragraph">
                  <wp:posOffset>109035</wp:posOffset>
                </wp:positionV>
                <wp:extent cx="1440" cy="1440"/>
                <wp:effectExtent l="57150" t="76200" r="74930" b="93980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14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430.75pt;margin-top:5.15pt;width:3.5pt;height:7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">
                <v:imagedata r:id="rId406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288050</wp:posOffset>
                </wp:positionH>
                <wp:positionV relativeFrom="paragraph">
                  <wp:posOffset>-160245</wp:posOffset>
                </wp:positionV>
                <wp:extent cx="787320" cy="335520"/>
                <wp:effectExtent l="76200" t="133350" r="127635" b="16002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78732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412.7pt;margin-top:-20.9pt;width:69.8pt;height:43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">
                <v:imagedata r:id="rId406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3153250</wp:posOffset>
                </wp:positionH>
                <wp:positionV relativeFrom="paragraph">
                  <wp:posOffset>580275</wp:posOffset>
                </wp:positionV>
                <wp:extent cx="142560" cy="82440"/>
                <wp:effectExtent l="76200" t="133350" r="105410" b="14668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1425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244.5pt;margin-top:38pt;width:19pt;height:21.9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">
                <v:imagedata r:id="rId407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2850850</wp:posOffset>
                </wp:positionH>
                <wp:positionV relativeFrom="paragraph">
                  <wp:posOffset>661275</wp:posOffset>
                </wp:positionV>
                <wp:extent cx="140760" cy="78480"/>
                <wp:effectExtent l="95250" t="114300" r="107315" b="16954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140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220.35pt;margin-top:46.3pt;width:19.15pt;height:20.3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">
                <v:imagedata r:id="rId407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1031050</wp:posOffset>
                </wp:positionH>
                <wp:positionV relativeFrom="paragraph">
                  <wp:posOffset>474075</wp:posOffset>
                </wp:positionV>
                <wp:extent cx="113760" cy="130320"/>
                <wp:effectExtent l="57150" t="133350" r="114935" b="155575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113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78.85pt;margin-top:29.55pt;width:15.15pt;height:26.1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">
                <v:imagedata r:id="rId407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1739890</wp:posOffset>
                </wp:positionH>
                <wp:positionV relativeFrom="paragraph">
                  <wp:posOffset>177075</wp:posOffset>
                </wp:positionV>
                <wp:extent cx="83160" cy="166680"/>
                <wp:effectExtent l="95250" t="114300" r="107950" b="15748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831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132.9pt;margin-top:8.2pt;width:14.2pt;height:27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">
                <v:imagedata r:id="rId407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2391130</wp:posOffset>
                </wp:positionH>
                <wp:positionV relativeFrom="paragraph">
                  <wp:posOffset>541395</wp:posOffset>
                </wp:positionV>
                <wp:extent cx="144720" cy="216360"/>
                <wp:effectExtent l="95250" t="152400" r="103505" b="16510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1447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183.85pt;margin-top:33.7pt;width:20.25pt;height:34.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">
                <v:imagedata r:id="rId407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2366290</wp:posOffset>
                </wp:positionH>
                <wp:positionV relativeFrom="paragraph">
                  <wp:posOffset>166995</wp:posOffset>
                </wp:positionV>
                <wp:extent cx="88560" cy="151920"/>
                <wp:effectExtent l="95250" t="133350" r="102235" b="17208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88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181.8pt;margin-top:5.25pt;width:15.45pt;height:28.4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">
                <v:imagedata r:id="rId408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3652570</wp:posOffset>
                </wp:positionH>
                <wp:positionV relativeFrom="paragraph">
                  <wp:posOffset>510435</wp:posOffset>
                </wp:positionV>
                <wp:extent cx="179280" cy="356040"/>
                <wp:effectExtent l="95250" t="133350" r="106680" b="17780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17928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283.25pt;margin-top:32.4pt;width:22.75pt;height:44.6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">
                <v:imagedata r:id="rId408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5088250</wp:posOffset>
                </wp:positionH>
                <wp:positionV relativeFrom="paragraph">
                  <wp:posOffset>17235</wp:posOffset>
                </wp:positionV>
                <wp:extent cx="171360" cy="250920"/>
                <wp:effectExtent l="95250" t="152400" r="114935" b="16827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17136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396.2pt;margin-top:-7.65pt;width:22.6pt;height:37.5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">
                <v:imagedata r:id="rId408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4957930</wp:posOffset>
                </wp:positionH>
                <wp:positionV relativeFrom="paragraph">
                  <wp:posOffset>-228645</wp:posOffset>
                </wp:positionV>
                <wp:extent cx="1307160" cy="595440"/>
                <wp:effectExtent l="38100" t="38100" r="45720" b="33655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1307160" cy="59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389.6pt;margin-top:-18.9pt;width:104.6pt;height:48.6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">
                <v:imagedata r:id="rId408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5954410</wp:posOffset>
                </wp:positionH>
                <wp:positionV relativeFrom="paragraph">
                  <wp:posOffset>620235</wp:posOffset>
                </wp:positionV>
                <wp:extent cx="19440" cy="178560"/>
                <wp:effectExtent l="38100" t="38100" r="38100" b="3111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194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468.15pt;margin-top:48.15pt;width:3.15pt;height:15.5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">
                <v:imagedata r:id="rId408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893210</wp:posOffset>
                </wp:positionH>
                <wp:positionV relativeFrom="paragraph">
                  <wp:posOffset>639675</wp:posOffset>
                </wp:positionV>
                <wp:extent cx="105480" cy="72360"/>
                <wp:effectExtent l="38100" t="38100" r="27940" b="42545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105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463.25pt;margin-top:49.5pt;width:9.9pt;height:7.4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">
                <v:imagedata r:id="rId409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5778370</wp:posOffset>
                </wp:positionH>
                <wp:positionV relativeFrom="paragraph">
                  <wp:posOffset>544275</wp:posOffset>
                </wp:positionV>
                <wp:extent cx="77760" cy="164880"/>
                <wp:effectExtent l="38100" t="38100" r="36830" b="2603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777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454.3pt;margin-top:42.15pt;width:7.3pt;height:14.4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">
                <v:imagedata r:id="rId409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5772610</wp:posOffset>
                </wp:positionH>
                <wp:positionV relativeFrom="paragraph">
                  <wp:posOffset>561195</wp:posOffset>
                </wp:positionV>
                <wp:extent cx="117000" cy="128520"/>
                <wp:effectExtent l="38100" t="38100" r="35560" b="4318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117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453.95pt;margin-top:43.6pt;width:10.55pt;height:11.4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">
                <v:imagedata r:id="rId409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5604850</wp:posOffset>
                </wp:positionH>
                <wp:positionV relativeFrom="paragraph">
                  <wp:posOffset>478755</wp:posOffset>
                </wp:positionV>
                <wp:extent cx="153720" cy="267840"/>
                <wp:effectExtent l="38100" t="38100" r="17780" b="37465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537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440.6pt;margin-top:36.95pt;width:13.55pt;height:22.6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">
                <v:imagedata r:id="rId409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464090</wp:posOffset>
                </wp:positionH>
                <wp:positionV relativeFrom="paragraph">
                  <wp:posOffset>595755</wp:posOffset>
                </wp:positionV>
                <wp:extent cx="108360" cy="25920"/>
                <wp:effectExtent l="38100" t="38100" r="44450" b="31750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108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429.35pt;margin-top:46pt;width:10.25pt;height:3.7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">
                <v:imagedata r:id="rId409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335210</wp:posOffset>
                </wp:positionH>
                <wp:positionV relativeFrom="paragraph">
                  <wp:posOffset>656955</wp:posOffset>
                </wp:positionV>
                <wp:extent cx="93960" cy="159480"/>
                <wp:effectExtent l="38100" t="38100" r="40005" b="31115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93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419.55pt;margin-top:51pt;width:8.75pt;height:14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">
                <v:imagedata r:id="rId410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227210</wp:posOffset>
                </wp:positionH>
                <wp:positionV relativeFrom="paragraph">
                  <wp:posOffset>577035</wp:posOffset>
                </wp:positionV>
                <wp:extent cx="61560" cy="124560"/>
                <wp:effectExtent l="19050" t="38100" r="34290" b="27940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61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410.95pt;margin-top:44.95pt;width:6pt;height:10.9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">
                <v:imagedata r:id="rId410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238730</wp:posOffset>
                </wp:positionH>
                <wp:positionV relativeFrom="paragraph">
                  <wp:posOffset>573795</wp:posOffset>
                </wp:positionV>
                <wp:extent cx="87480" cy="113400"/>
                <wp:effectExtent l="38100" t="38100" r="27305" b="3937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87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411.85pt;margin-top:44.5pt;width:8.3pt;height:10.3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">
                <v:imagedata r:id="rId410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079610</wp:posOffset>
                </wp:positionH>
                <wp:positionV relativeFrom="paragraph">
                  <wp:posOffset>462915</wp:posOffset>
                </wp:positionV>
                <wp:extent cx="145800" cy="227520"/>
                <wp:effectExtent l="38100" t="38100" r="45085" b="3937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1458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399.2pt;margin-top:35.65pt;width:13.1pt;height:19.6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">
                <v:imagedata r:id="rId410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4947130</wp:posOffset>
                </wp:positionH>
                <wp:positionV relativeFrom="paragraph">
                  <wp:posOffset>631035</wp:posOffset>
                </wp:positionV>
                <wp:extent cx="102960" cy="15120"/>
                <wp:effectExtent l="38100" t="38100" r="49530" b="42545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102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388.75pt;margin-top:48.85pt;width:9.8pt;height:2.6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">
                <v:imagedata r:id="rId410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4841290</wp:posOffset>
                </wp:positionH>
                <wp:positionV relativeFrom="paragraph">
                  <wp:posOffset>647595</wp:posOffset>
                </wp:positionV>
                <wp:extent cx="102240" cy="126720"/>
                <wp:effectExtent l="38100" t="38100" r="31115" b="45085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102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380.6pt;margin-top:50.2pt;width:9.4pt;height:11.6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">
                <v:imagedata r:id="rId411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4736170</wp:posOffset>
                </wp:positionH>
                <wp:positionV relativeFrom="paragraph">
                  <wp:posOffset>580995</wp:posOffset>
                </wp:positionV>
                <wp:extent cx="66960" cy="116280"/>
                <wp:effectExtent l="38100" t="38100" r="28575" b="36195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66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372.25pt;margin-top:45.25pt;width:6.45pt;height:10.3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">
                <v:imagedata r:id="rId411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4739410</wp:posOffset>
                </wp:positionH>
                <wp:positionV relativeFrom="paragraph">
                  <wp:posOffset>583875</wp:posOffset>
                </wp:positionV>
                <wp:extent cx="93960" cy="106560"/>
                <wp:effectExtent l="38100" t="38100" r="40005" b="4635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93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372.5pt;margin-top:45.2pt;width:8.9pt;height:9.9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">
                <v:imagedata r:id="rId411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4564450</wp:posOffset>
                </wp:positionH>
                <wp:positionV relativeFrom="paragraph">
                  <wp:posOffset>481275</wp:posOffset>
                </wp:positionV>
                <wp:extent cx="160200" cy="216000"/>
                <wp:effectExtent l="38100" t="38100" r="30480" b="50800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1602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358.65pt;margin-top:37.1pt;width:14.15pt;height:18.7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">
                <v:imagedata r:id="rId411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4372210</wp:posOffset>
                </wp:positionH>
                <wp:positionV relativeFrom="paragraph">
                  <wp:posOffset>646155</wp:posOffset>
                </wp:positionV>
                <wp:extent cx="109800" cy="18360"/>
                <wp:effectExtent l="38100" t="38100" r="43180" b="39370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109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343.4pt;margin-top:49.95pt;width:10.4pt;height:3.1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">
                <v:imagedata r:id="rId411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4238650</wp:posOffset>
                </wp:positionH>
                <wp:positionV relativeFrom="paragraph">
                  <wp:posOffset>530595</wp:posOffset>
                </wp:positionV>
                <wp:extent cx="36360" cy="241920"/>
                <wp:effectExtent l="38100" t="38100" r="40005" b="44450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9">
                      <w14:nvContentPartPr>
                        <w14:cNvContentPartPr/>
                      </w14:nvContentPartPr>
                      <w14:xfrm>
                        <a:off x="0" y="0"/>
                        <a:ext cx="3636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333pt;margin-top:41pt;width:4.5pt;height:20.8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">
                <v:imagedata r:id="rId412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3966130</wp:posOffset>
                </wp:positionH>
                <wp:positionV relativeFrom="paragraph">
                  <wp:posOffset>723195</wp:posOffset>
                </wp:positionV>
                <wp:extent cx="104040" cy="11520"/>
                <wp:effectExtent l="38100" t="38100" r="29845" b="45720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1">
                      <w14:nvContentPartPr>
                        <w14:cNvContentPartPr/>
                      </w14:nvContentPartPr>
                      <w14:xfrm>
                        <a:off x="0" y="0"/>
                        <a:ext cx="104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311.55pt;margin-top:56.2pt;width:9.8pt;height:2.4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">
                <v:imagedata r:id="rId412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3945250</wp:posOffset>
                </wp:positionH>
                <wp:positionV relativeFrom="paragraph">
                  <wp:posOffset>665235</wp:posOffset>
                </wp:positionV>
                <wp:extent cx="109080" cy="13680"/>
                <wp:effectExtent l="38100" t="38100" r="43815" b="4381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3">
                      <w14:nvContentPartPr>
                        <w14:cNvContentPartPr/>
                      </w14:nvContentPartPr>
                      <w14:xfrm>
                        <a:off x="0" y="0"/>
                        <a:ext cx="109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310pt;margin-top:51.65pt;width:10pt;height:2.6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">
                <v:imagedata r:id="rId412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3934090</wp:posOffset>
                </wp:positionH>
                <wp:positionV relativeFrom="paragraph">
                  <wp:posOffset>651915</wp:posOffset>
                </wp:positionV>
                <wp:extent cx="107640" cy="11880"/>
                <wp:effectExtent l="38100" t="38100" r="45085" b="2667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5">
                      <w14:nvContentPartPr>
                        <w14:cNvContentPartPr/>
                      </w14:nvContentPartPr>
                      <w14:xfrm>
                        <a:off x="0" y="0"/>
                        <a:ext cx="107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309pt;margin-top:50.7pt;width:10pt;height:2.4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">
                <v:imagedata r:id="rId412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3782890</wp:posOffset>
                </wp:positionH>
                <wp:positionV relativeFrom="paragraph">
                  <wp:posOffset>671355</wp:posOffset>
                </wp:positionV>
                <wp:extent cx="102960" cy="160920"/>
                <wp:effectExtent l="38100" t="38100" r="49530" b="48895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1029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297pt;margin-top:52.1pt;width:9.8pt;height:14.3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">
                <v:imagedata r:id="rId412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3613330</wp:posOffset>
                </wp:positionH>
                <wp:positionV relativeFrom="paragraph">
                  <wp:posOffset>559395</wp:posOffset>
                </wp:positionV>
                <wp:extent cx="131760" cy="221040"/>
                <wp:effectExtent l="38100" t="38100" r="40005" b="45720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1317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283.7pt;margin-top:43.3pt;width:11.8pt;height:18.9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">
                <v:imagedata r:id="rId413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3648970</wp:posOffset>
                </wp:positionH>
                <wp:positionV relativeFrom="paragraph">
                  <wp:posOffset>541395</wp:posOffset>
                </wp:positionV>
                <wp:extent cx="120960" cy="169560"/>
                <wp:effectExtent l="38100" t="38100" r="50800" b="40005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120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286.55pt;margin-top:41.9pt;width:11.2pt;height:15.1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">
                <v:imagedata r:id="rId413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6081130</wp:posOffset>
                </wp:positionH>
                <wp:positionV relativeFrom="paragraph">
                  <wp:posOffset>161235</wp:posOffset>
                </wp:positionV>
                <wp:extent cx="2160" cy="720"/>
                <wp:effectExtent l="38100" t="38100" r="36195" b="37465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2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478.3pt;margin-top:12.15pt;width:1.3pt;height:1.2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">
                <v:imagedata r:id="rId413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6035770</wp:posOffset>
                </wp:positionH>
                <wp:positionV relativeFrom="paragraph">
                  <wp:posOffset>19395</wp:posOffset>
                </wp:positionV>
                <wp:extent cx="8640" cy="134640"/>
                <wp:effectExtent l="38100" t="38100" r="29845" b="36830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86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474.5pt;margin-top:.95pt;width:2.25pt;height:11.9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">
                <v:imagedata r:id="rId413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5990050</wp:posOffset>
                </wp:positionH>
                <wp:positionV relativeFrom="paragraph">
                  <wp:posOffset>22995</wp:posOffset>
                </wp:positionV>
                <wp:extent cx="84960" cy="89280"/>
                <wp:effectExtent l="38100" t="38100" r="29845" b="44450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84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470.85pt;margin-top:1.05pt;width:8.35pt;height:8.6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">
                <v:imagedata r:id="rId413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5890330</wp:posOffset>
                </wp:positionH>
                <wp:positionV relativeFrom="paragraph">
                  <wp:posOffset>-53685</wp:posOffset>
                </wp:positionV>
                <wp:extent cx="47880" cy="137520"/>
                <wp:effectExtent l="19050" t="38100" r="28575" b="34290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478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463.2pt;margin-top:-4.8pt;width:4.9pt;height:12.0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">
                <v:imagedata r:id="rId414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914810</wp:posOffset>
                </wp:positionH>
                <wp:positionV relativeFrom="paragraph">
                  <wp:posOffset>-54765</wp:posOffset>
                </wp:positionV>
                <wp:extent cx="71640" cy="127080"/>
                <wp:effectExtent l="38100" t="38100" r="43180" b="2540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71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465.1pt;margin-top:-4.9pt;width:7.05pt;height:11.3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">
                <v:imagedata r:id="rId414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5772610</wp:posOffset>
                </wp:positionH>
                <wp:positionV relativeFrom="paragraph">
                  <wp:posOffset>21915</wp:posOffset>
                </wp:positionV>
                <wp:extent cx="73440" cy="158040"/>
                <wp:effectExtent l="38100" t="38100" r="41275" b="33020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734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453.85pt;margin-top:1pt;width:7.3pt;height:14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">
                <v:imagedata r:id="rId414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5581090</wp:posOffset>
                </wp:positionH>
                <wp:positionV relativeFrom="paragraph">
                  <wp:posOffset>22995</wp:posOffset>
                </wp:positionV>
                <wp:extent cx="97920" cy="19440"/>
                <wp:effectExtent l="38100" t="38100" r="35560" b="38100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97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438.9pt;margin-top:1.05pt;width:9pt;height:2.9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">
                <v:imagedata r:id="rId414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5477410</wp:posOffset>
                </wp:positionH>
                <wp:positionV relativeFrom="paragraph">
                  <wp:posOffset>-94725</wp:posOffset>
                </wp:positionV>
                <wp:extent cx="46440" cy="262440"/>
                <wp:effectExtent l="38100" t="38100" r="29845" b="42545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464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430.75pt;margin-top:-8.2pt;width:5pt;height:22.2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">
                <v:imagedata r:id="rId414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5308210</wp:posOffset>
                </wp:positionH>
                <wp:positionV relativeFrom="paragraph">
                  <wp:posOffset>67635</wp:posOffset>
                </wp:positionV>
                <wp:extent cx="105840" cy="23400"/>
                <wp:effectExtent l="38100" t="38100" r="27940" b="34290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105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417.25pt;margin-top:4.65pt;width:9.8pt;height:3.4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">
                <v:imagedata r:id="rId415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5342050</wp:posOffset>
                </wp:positionH>
                <wp:positionV relativeFrom="paragraph">
                  <wp:posOffset>23715</wp:posOffset>
                </wp:positionV>
                <wp:extent cx="64440" cy="5760"/>
                <wp:effectExtent l="38100" t="38100" r="31115" b="32385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64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420.1pt;margin-top:1.1pt;width:6.25pt;height:1.8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">
                <v:imagedata r:id="rId415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5213890</wp:posOffset>
                </wp:positionH>
                <wp:positionV relativeFrom="paragraph">
                  <wp:posOffset>101115</wp:posOffset>
                </wp:positionV>
                <wp:extent cx="77760" cy="113760"/>
                <wp:effectExtent l="38100" t="38100" r="36830" b="38735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777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410pt;margin-top:7.2pt;width:7.45pt;height:10.4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">
                <v:imagedata r:id="rId415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5102650</wp:posOffset>
                </wp:positionH>
                <wp:positionV relativeFrom="paragraph">
                  <wp:posOffset>16875</wp:posOffset>
                </wp:positionV>
                <wp:extent cx="124560" cy="162000"/>
                <wp:effectExtent l="38100" t="38100" r="27940" b="28575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1245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401.25pt;margin-top:.7pt;width:11.1pt;height:13.9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">
                <v:imagedata r:id="rId415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920490</wp:posOffset>
                </wp:positionH>
                <wp:positionV relativeFrom="paragraph">
                  <wp:posOffset>60435</wp:posOffset>
                </wp:positionV>
                <wp:extent cx="63360" cy="111600"/>
                <wp:effectExtent l="38100" t="38100" r="32385" b="4127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63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386.75pt;margin-top:4pt;width:6.55pt;height:10.3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">
                <v:imagedata r:id="rId415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861090</wp:posOffset>
                </wp:positionH>
                <wp:positionV relativeFrom="paragraph">
                  <wp:posOffset>111555</wp:posOffset>
                </wp:positionV>
                <wp:extent cx="106560" cy="26280"/>
                <wp:effectExtent l="38100" t="38100" r="27305" b="31115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9">
                      <w14:nvContentPartPr>
                        <w14:cNvContentPartPr/>
                      </w14:nvContentPartPr>
                      <w14:xfrm>
                        <a:off x="0" y="0"/>
                        <a:ext cx="106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382.1pt;margin-top:8.15pt;width:9.7pt;height:3.4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">
                <v:imagedata r:id="rId416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852450</wp:posOffset>
                </wp:positionH>
                <wp:positionV relativeFrom="paragraph">
                  <wp:posOffset>96075</wp:posOffset>
                </wp:positionV>
                <wp:extent cx="127440" cy="15120"/>
                <wp:effectExtent l="38100" t="38100" r="44450" b="42545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1">
                      <w14:nvContentPartPr>
                        <w14:cNvContentPartPr/>
                      </w14:nvContentPartPr>
                      <w14:xfrm>
                        <a:off x="0" y="0"/>
                        <a:ext cx="127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381.35pt;margin-top:6.8pt;width:11.5pt;height:2.6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">
                <v:imagedata r:id="rId416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4742650</wp:posOffset>
                </wp:positionH>
                <wp:positionV relativeFrom="paragraph">
                  <wp:posOffset>134595</wp:posOffset>
                </wp:positionV>
                <wp:extent cx="4320" cy="136080"/>
                <wp:effectExtent l="38100" t="38100" r="34290" b="35560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3">
                      <w14:nvContentPartPr>
                        <w14:cNvContentPartPr/>
                      </w14:nvContentPartPr>
                      <w14:xfrm>
                        <a:off x="0" y="0"/>
                        <a:ext cx="43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372.7pt;margin-top:10.1pt;width:1.9pt;height:11.9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">
                <v:imagedata r:id="rId416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4701250</wp:posOffset>
                </wp:positionH>
                <wp:positionV relativeFrom="paragraph">
                  <wp:posOffset>130275</wp:posOffset>
                </wp:positionV>
                <wp:extent cx="77040" cy="60120"/>
                <wp:effectExtent l="38100" t="38100" r="37465" b="35560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5">
                      <w14:nvContentPartPr>
                        <w14:cNvContentPartPr/>
                      </w14:nvContentPartPr>
                      <w14:xfrm>
                        <a:off x="0" y="0"/>
                        <a:ext cx="770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369.45pt;margin-top:9.6pt;width:7.6pt;height:6.1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">
                <v:imagedata r:id="rId416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4564450</wp:posOffset>
                </wp:positionH>
                <wp:positionV relativeFrom="paragraph">
                  <wp:posOffset>13635</wp:posOffset>
                </wp:positionV>
                <wp:extent cx="104040" cy="203400"/>
                <wp:effectExtent l="38100" t="38100" r="29845" b="25400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7">
                      <w14:nvContentPartPr>
                        <w14:cNvContentPartPr/>
                      </w14:nvContentPartPr>
                      <w14:xfrm>
                        <a:off x="0" y="0"/>
                        <a:ext cx="1040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358.75pt;margin-top:.45pt;width:9.55pt;height:17.2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">
                <v:imagedata r:id="rId416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4557610</wp:posOffset>
                </wp:positionH>
                <wp:positionV relativeFrom="paragraph">
                  <wp:posOffset>65835</wp:posOffset>
                </wp:positionV>
                <wp:extent cx="144720" cy="104760"/>
                <wp:effectExtent l="38100" t="38100" r="46355" b="2921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9">
                      <w14:nvContentPartPr>
                        <w14:cNvContentPartPr/>
                      </w14:nvContentPartPr>
                      <w14:xfrm>
                        <a:off x="0" y="0"/>
                        <a:ext cx="1447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358.1pt;margin-top:4.45pt;width:13pt;height:9.8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">
                <v:imagedata r:id="rId417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4426210</wp:posOffset>
                </wp:positionH>
                <wp:positionV relativeFrom="paragraph">
                  <wp:posOffset>132435</wp:posOffset>
                </wp:positionV>
                <wp:extent cx="118440" cy="11520"/>
                <wp:effectExtent l="38100" t="38100" r="34290" b="26670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118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347.7pt;margin-top:9.65pt;width:10.95pt;height:2.1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">
                <v:imagedata r:id="rId417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4224250</wp:posOffset>
                </wp:positionH>
                <wp:positionV relativeFrom="paragraph">
                  <wp:posOffset>31635</wp:posOffset>
                </wp:positionV>
                <wp:extent cx="154800" cy="221040"/>
                <wp:effectExtent l="38100" t="38100" r="17145" b="45720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1548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331.9pt;margin-top:1.75pt;width:13.7pt;height:19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">
                <v:imagedata r:id="rId417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599650</wp:posOffset>
                </wp:positionH>
                <wp:positionV relativeFrom="paragraph">
                  <wp:posOffset>31275</wp:posOffset>
                </wp:positionV>
                <wp:extent cx="145440" cy="251280"/>
                <wp:effectExtent l="19050" t="38100" r="45085" b="3492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1454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282.65pt;margin-top:1.7pt;width:13pt;height:21.4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">
                <v:imagedata r:id="rId417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4098970</wp:posOffset>
                </wp:positionH>
                <wp:positionV relativeFrom="paragraph">
                  <wp:posOffset>171315</wp:posOffset>
                </wp:positionV>
                <wp:extent cx="49320" cy="15480"/>
                <wp:effectExtent l="38100" t="38100" r="27305" b="4191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49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322.05pt;margin-top:12.75pt;width:5.35pt;height:2.7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">
                <v:imagedata r:id="rId417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106890</wp:posOffset>
                </wp:positionH>
                <wp:positionV relativeFrom="paragraph">
                  <wp:posOffset>118755</wp:posOffset>
                </wp:positionV>
                <wp:extent cx="79200" cy="8640"/>
                <wp:effectExtent l="38100" t="38100" r="35560" b="2984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79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322.65pt;margin-top:8.65pt;width:7.7pt;height:2.2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">
                <v:imagedata r:id="rId418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3921130</wp:posOffset>
                </wp:positionH>
                <wp:positionV relativeFrom="paragraph">
                  <wp:posOffset>177795</wp:posOffset>
                </wp:positionV>
                <wp:extent cx="110520" cy="114840"/>
                <wp:effectExtent l="19050" t="38100" r="22860" b="3810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1105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308.2pt;margin-top:13.3pt;width:9.95pt;height:10.6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">
                <v:imagedata r:id="rId418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829330</wp:posOffset>
                </wp:positionH>
                <wp:positionV relativeFrom="paragraph">
                  <wp:posOffset>103275</wp:posOffset>
                </wp:positionV>
                <wp:extent cx="64800" cy="105480"/>
                <wp:effectExtent l="38100" t="38100" r="30480" b="2794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648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300.85pt;margin-top:7.55pt;width:6.25pt;height:9.6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">
                <v:imagedata r:id="rId418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735010</wp:posOffset>
                </wp:positionH>
                <wp:positionV relativeFrom="paragraph">
                  <wp:posOffset>95355</wp:posOffset>
                </wp:positionV>
                <wp:extent cx="159480" cy="123840"/>
                <wp:effectExtent l="38100" t="38100" r="31115" b="4762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1594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293.4pt;margin-top:6.7pt;width:13.95pt;height:11.2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">
                <v:imagedata r:id="rId418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714610</wp:posOffset>
                </wp:positionH>
                <wp:positionV relativeFrom="paragraph">
                  <wp:posOffset>83115</wp:posOffset>
                </wp:positionV>
                <wp:extent cx="360" cy="360"/>
                <wp:effectExtent l="0" t="0" r="0" b="0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55.25pt;margin-top:5.55pt;width:2.05pt;height:2.0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">
                <v:imagedata r:id="rId4188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2366650</wp:posOffset>
                </wp:positionH>
                <wp:positionV relativeFrom="paragraph">
                  <wp:posOffset>410355</wp:posOffset>
                </wp:positionV>
                <wp:extent cx="232200" cy="399960"/>
                <wp:effectExtent l="38100" t="19050" r="34925" b="19685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23220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185.75pt;margin-top:31.85pt;width:19.65pt;height:32.6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">
                <v:imagedata r:id="rId4190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2336770</wp:posOffset>
                </wp:positionH>
                <wp:positionV relativeFrom="paragraph">
                  <wp:posOffset>94275</wp:posOffset>
                </wp:positionV>
                <wp:extent cx="168840" cy="315720"/>
                <wp:effectExtent l="38100" t="38100" r="22225" b="2730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1">
                      <w14:nvContentPartPr>
                        <w14:cNvContentPartPr/>
                      </w14:nvContentPartPr>
                      <w14:xfrm>
                        <a:off x="0" y="0"/>
                        <a:ext cx="16884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183.45pt;margin-top:6.7pt;width:14.6pt;height:26.1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">
                <v:imagedata r:id="rId4192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3452050</wp:posOffset>
                </wp:positionH>
                <wp:positionV relativeFrom="paragraph">
                  <wp:posOffset>141075</wp:posOffset>
                </wp:positionV>
                <wp:extent cx="72720" cy="621000"/>
                <wp:effectExtent l="38100" t="38100" r="22860" b="2730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3">
                      <w14:nvContentPartPr>
                        <w14:cNvContentPartPr/>
                      </w14:nvContentPartPr>
                      <w14:xfrm>
                        <a:off x="0" y="0"/>
                        <a:ext cx="7272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271.1pt;margin-top:10.55pt;width:6.9pt;height:50.2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">
                <v:imagedata r:id="rId4194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935290</wp:posOffset>
                </wp:positionH>
                <wp:positionV relativeFrom="paragraph">
                  <wp:posOffset>390195</wp:posOffset>
                </wp:positionV>
                <wp:extent cx="244800" cy="334440"/>
                <wp:effectExtent l="38100" t="38100" r="22225" b="46990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5">
                      <w14:nvContentPartPr>
                        <w14:cNvContentPartPr/>
                      </w14:nvContentPartPr>
                      <w14:xfrm>
                        <a:off x="0" y="0"/>
                        <a:ext cx="24480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72.95pt;margin-top:29.85pt;width:20.85pt;height:27.9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">
                <v:imagedata r:id="rId4196" o:title=""/>
              </v:shape>
            </w:pict>
          </mc:Fallback>
        </mc:AlternateContent>
      </w:r>
      <w:r w:rsidR="0002667F">
        <w:rPr>
          <w:noProof/>
          <w:position w:val="-34"/>
          <w:lang w:val="el-GR" w:eastAsia="el-GR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1658890</wp:posOffset>
                </wp:positionH>
                <wp:positionV relativeFrom="paragraph">
                  <wp:posOffset>78435</wp:posOffset>
                </wp:positionV>
                <wp:extent cx="233640" cy="311400"/>
                <wp:effectExtent l="38100" t="38100" r="14605" b="31750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7">
                      <w14:nvContentPartPr>
                        <w14:cNvContentPartPr/>
                      </w14:nvContentPartPr>
                      <w14:xfrm>
                        <a:off x="0" y="0"/>
                        <a:ext cx="2336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129.85pt;margin-top:5.45pt;width:20pt;height:26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">
                <v:imagedata r:id="rId4198" o:title=""/>
              </v:shape>
            </w:pict>
          </mc:Fallback>
        </mc:AlternateContent>
      </w:r>
      <w:r w:rsidR="008F6463" w:rsidRPr="008F6463">
        <w:rPr>
          <w:position w:val="-34"/>
        </w:rPr>
        <w:object w:dxaOrig="2560" w:dyaOrig="820">
          <v:shape id="_x0000_i1109" type="#_x0000_t75" style="width:128pt;height:41pt" o:ole="">
            <v:imagedata r:id="rId4199" o:title=""/>
          </v:shape>
          <o:OLEObject Type="Embed" ProgID="Equation.DSMT4" ShapeID="_x0000_i1109" DrawAspect="Content" ObjectID="_1669710103" r:id="rId4200"/>
        </w:object>
      </w:r>
      <w:r w:rsidR="008F6463" w:rsidRPr="008F6463">
        <w:rPr>
          <w:position w:val="-6"/>
        </w:rPr>
        <w:object w:dxaOrig="340" w:dyaOrig="260">
          <v:shape id="_x0000_i1110" type="#_x0000_t75" style="width:17pt;height:13pt" o:ole="">
            <v:imagedata r:id="rId4201" o:title=""/>
          </v:shape>
          <o:OLEObject Type="Embed" ProgID="Equation.DSMT4" ShapeID="_x0000_i1110" DrawAspect="Content" ObjectID="_1669710104" r:id="rId4202"/>
        </w:object>
      </w:r>
      <w:r w:rsidR="008F6463" w:rsidRPr="008F6463">
        <w:rPr>
          <w:position w:val="-50"/>
        </w:rPr>
        <w:object w:dxaOrig="1960" w:dyaOrig="1140">
          <v:shape id="_x0000_i1111" type="#_x0000_t75" style="width:98pt;height:57pt" o:ole="">
            <v:imagedata r:id="rId4203" o:title=""/>
          </v:shape>
          <o:OLEObject Type="Embed" ProgID="Equation.DSMT4" ShapeID="_x0000_i1111" DrawAspect="Content" ObjectID="_1669710105" r:id="rId4204"/>
        </w:object>
      </w:r>
    </w:p>
    <w:p w:rsidR="00D67C69" w:rsidRPr="006B026B" w:rsidRDefault="0046541D" w:rsidP="00D67C69">
      <w:pPr>
        <w:numPr>
          <w:ilvl w:val="0"/>
          <w:numId w:val="31"/>
        </w:numPr>
        <w:tabs>
          <w:tab w:val="clear" w:pos="1185"/>
        </w:tabs>
        <w:spacing w:before="0" w:after="200" w:line="276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3719170</wp:posOffset>
                </wp:positionH>
                <wp:positionV relativeFrom="paragraph">
                  <wp:posOffset>73375</wp:posOffset>
                </wp:positionV>
                <wp:extent cx="360" cy="360"/>
                <wp:effectExtent l="0" t="0" r="0" b="0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291.85pt;margin-top:4.8pt;width:2.05pt;height:2.0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Hem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w8fRw+cOWGJFUlnXU4GHRewvESgTnRo/YW91WhbV4gy22acjN+13850tQ1MUnHU&#10;3oOkehv0MPf/Hif0tk9jL3zu5y2l3q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">
                <v:imagedata r:id="rId3876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2433970</wp:posOffset>
                </wp:positionH>
                <wp:positionV relativeFrom="paragraph">
                  <wp:posOffset>-18065</wp:posOffset>
                </wp:positionV>
                <wp:extent cx="842400" cy="66600"/>
                <wp:effectExtent l="38100" t="38100" r="34290" b="4826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8424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190.9pt;margin-top:-2.25pt;width:67.95pt;height:7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">
                <v:imagedata r:id="rId420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966290</wp:posOffset>
                </wp:positionH>
                <wp:positionV relativeFrom="paragraph">
                  <wp:posOffset>53575</wp:posOffset>
                </wp:positionV>
                <wp:extent cx="119880" cy="446040"/>
                <wp:effectExtent l="38100" t="38100" r="33020" b="30480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11988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469.3pt;margin-top:3.45pt;width:10.9pt;height:36.6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">
                <v:imagedata r:id="rId420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967370</wp:posOffset>
                </wp:positionH>
                <wp:positionV relativeFrom="paragraph">
                  <wp:posOffset>249415</wp:posOffset>
                </wp:positionV>
                <wp:extent cx="10800" cy="126720"/>
                <wp:effectExtent l="38100" t="38100" r="27305" b="26035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10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469pt;margin-top:19.05pt;width:2.2pt;height:11.3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">
                <v:imagedata r:id="rId421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5925250</wp:posOffset>
                </wp:positionH>
                <wp:positionV relativeFrom="paragraph">
                  <wp:posOffset>243295</wp:posOffset>
                </wp:positionV>
                <wp:extent cx="79200" cy="75240"/>
                <wp:effectExtent l="38100" t="38100" r="35560" b="39370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79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465.7pt;margin-top:18.3pt;width:7.95pt;height:7.6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">
                <v:imagedata r:id="rId421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5808970</wp:posOffset>
                </wp:positionH>
                <wp:positionV relativeFrom="paragraph">
                  <wp:posOffset>184255</wp:posOffset>
                </wp:positionV>
                <wp:extent cx="92880" cy="163080"/>
                <wp:effectExtent l="38100" t="38100" r="21590" b="27940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92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456.65pt;margin-top:13.85pt;width:8.5pt;height:14.3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">
                <v:imagedata r:id="rId421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807530</wp:posOffset>
                </wp:positionH>
                <wp:positionV relativeFrom="paragraph">
                  <wp:posOffset>202255</wp:posOffset>
                </wp:positionV>
                <wp:extent cx="104760" cy="99360"/>
                <wp:effectExtent l="38100" t="38100" r="29210" b="34290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104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456.8pt;margin-top:15.4pt;width:9.6pt;height:9.2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">
                <v:imagedata r:id="rId421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666410</wp:posOffset>
                </wp:positionH>
                <wp:positionV relativeFrom="paragraph">
                  <wp:posOffset>262375</wp:posOffset>
                </wp:positionV>
                <wp:extent cx="106560" cy="157680"/>
                <wp:effectExtent l="38100" t="38100" r="46355" b="5207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106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445.25pt;margin-top:19.8pt;width:10.2pt;height:14.2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">
                <v:imagedata r:id="rId421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5634010</wp:posOffset>
                </wp:positionH>
                <wp:positionV relativeFrom="paragraph">
                  <wp:posOffset>121255</wp:posOffset>
                </wp:positionV>
                <wp:extent cx="138240" cy="240840"/>
                <wp:effectExtent l="38100" t="38100" r="33655" b="26035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0">
                      <w14:nvContentPartPr>
                        <w14:cNvContentPartPr/>
                      </w14:nvContentPartPr>
                      <w14:xfrm>
                        <a:off x="0" y="0"/>
                        <a:ext cx="13824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442.8pt;margin-top:8.95pt;width:12.35pt;height:20.2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">
                <v:imagedata r:id="rId422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673250</wp:posOffset>
                </wp:positionH>
                <wp:positionV relativeFrom="paragraph">
                  <wp:posOffset>97495</wp:posOffset>
                </wp:positionV>
                <wp:extent cx="44640" cy="114840"/>
                <wp:effectExtent l="38100" t="38100" r="31750" b="38100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2">
                      <w14:nvContentPartPr>
                        <w14:cNvContentPartPr/>
                      </w14:nvContentPartPr>
                      <w14:xfrm>
                        <a:off x="0" y="0"/>
                        <a:ext cx="446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445.95pt;margin-top:6.9pt;width:4.85pt;height:10.5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">
                <v:imagedata r:id="rId422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545450</wp:posOffset>
                </wp:positionH>
                <wp:positionV relativeFrom="paragraph">
                  <wp:posOffset>236095</wp:posOffset>
                </wp:positionV>
                <wp:extent cx="68040" cy="13680"/>
                <wp:effectExtent l="38100" t="38100" r="46355" b="43815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4">
                      <w14:nvContentPartPr>
                        <w14:cNvContentPartPr/>
                      </w14:nvContentPartPr>
                      <w14:xfrm>
                        <a:off x="0" y="0"/>
                        <a:ext cx="68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435.85pt;margin-top:17.8pt;width:6.9pt;height:2.7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">
                <v:imagedata r:id="rId422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424850</wp:posOffset>
                </wp:positionH>
                <wp:positionV relativeFrom="paragraph">
                  <wp:posOffset>181015</wp:posOffset>
                </wp:positionV>
                <wp:extent cx="120960" cy="208440"/>
                <wp:effectExtent l="38100" t="38100" r="50800" b="39370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6">
                      <w14:nvContentPartPr>
                        <w14:cNvContentPartPr/>
                      </w14:nvContentPartPr>
                      <w14:xfrm>
                        <a:off x="0" y="0"/>
                        <a:ext cx="1209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426.2pt;margin-top:13.35pt;width:11.25pt;height:18.2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">
                <v:imagedata r:id="rId422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339890</wp:posOffset>
                </wp:positionH>
                <wp:positionV relativeFrom="paragraph">
                  <wp:posOffset>58975</wp:posOffset>
                </wp:positionV>
                <wp:extent cx="115200" cy="502920"/>
                <wp:effectExtent l="38100" t="38100" r="37465" b="49530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8">
                      <w14:nvContentPartPr>
                        <w14:cNvContentPartPr/>
                      </w14:nvContentPartPr>
                      <w14:xfrm>
                        <a:off x="0" y="0"/>
                        <a:ext cx="11520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419.55pt;margin-top:3.85pt;width:10.6pt;height:41.3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">
                <v:imagedata r:id="rId422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178250</wp:posOffset>
                </wp:positionH>
                <wp:positionV relativeFrom="paragraph">
                  <wp:posOffset>79135</wp:posOffset>
                </wp:positionV>
                <wp:extent cx="136800" cy="267480"/>
                <wp:effectExtent l="38100" t="38100" r="34925" b="37465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0">
                      <w14:nvContentPartPr>
                        <w14:cNvContentPartPr/>
                      </w14:nvContentPartPr>
                      <w14:xfrm>
                        <a:off x="0" y="0"/>
                        <a:ext cx="13680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406.85pt;margin-top:5.45pt;width:12.45pt;height:22.7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">
                <v:imagedata r:id="rId423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069890</wp:posOffset>
                </wp:positionH>
                <wp:positionV relativeFrom="paragraph">
                  <wp:posOffset>205495</wp:posOffset>
                </wp:positionV>
                <wp:extent cx="64800" cy="6840"/>
                <wp:effectExtent l="38100" t="38100" r="30480" b="3175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2">
                      <w14:nvContentPartPr>
                        <w14:cNvContentPartPr/>
                      </w14:nvContentPartPr>
                      <w14:xfrm>
                        <a:off x="0" y="0"/>
                        <a:ext cx="64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398.4pt;margin-top:15.3pt;width:6.65pt;height:2.2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">
                <v:imagedata r:id="rId423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940290</wp:posOffset>
                </wp:positionH>
                <wp:positionV relativeFrom="paragraph">
                  <wp:posOffset>286855</wp:posOffset>
                </wp:positionV>
                <wp:extent cx="120600" cy="113760"/>
                <wp:effectExtent l="38100" t="38100" r="32385" b="3873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4">
                      <w14:nvContentPartPr>
                        <w14:cNvContentPartPr/>
                      </w14:nvContentPartPr>
                      <w14:xfrm>
                        <a:off x="0" y="0"/>
                        <a:ext cx="1206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388.5pt;margin-top:21.85pt;width:10.75pt;height:10.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">
                <v:imagedata r:id="rId423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4884850</wp:posOffset>
                </wp:positionH>
                <wp:positionV relativeFrom="paragraph">
                  <wp:posOffset>163015</wp:posOffset>
                </wp:positionV>
                <wp:extent cx="78480" cy="175680"/>
                <wp:effectExtent l="38100" t="38100" r="36195" b="34290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6">
                      <w14:nvContentPartPr>
                        <w14:cNvContentPartPr/>
                      </w14:nvContentPartPr>
                      <w14:xfrm>
                        <a:off x="0" y="0"/>
                        <a:ext cx="784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383.95pt;margin-top:12.2pt;width:7.5pt;height:15.2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">
                <v:imagedata r:id="rId423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4883050</wp:posOffset>
                </wp:positionH>
                <wp:positionV relativeFrom="paragraph">
                  <wp:posOffset>190735</wp:posOffset>
                </wp:positionV>
                <wp:extent cx="68760" cy="129600"/>
                <wp:effectExtent l="38100" t="38100" r="26670" b="41910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8">
                      <w14:nvContentPartPr>
                        <w14:cNvContentPartPr/>
                      </w14:nvContentPartPr>
                      <w14:xfrm>
                        <a:off x="0" y="0"/>
                        <a:ext cx="687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383.8pt;margin-top:14.3pt;width:6.8pt;height:11.6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">
                <v:imagedata r:id="rId423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739770</wp:posOffset>
                </wp:positionH>
                <wp:positionV relativeFrom="paragraph">
                  <wp:posOffset>101815</wp:posOffset>
                </wp:positionV>
                <wp:extent cx="102240" cy="229680"/>
                <wp:effectExtent l="38100" t="38100" r="31115" b="37465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0">
                      <w14:nvContentPartPr>
                        <w14:cNvContentPartPr/>
                      </w14:nvContentPartPr>
                      <w14:xfrm>
                        <a:off x="0" y="0"/>
                        <a:ext cx="1022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372.45pt;margin-top:7.25pt;width:9.5pt;height:19.6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">
                <v:imagedata r:id="rId424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4573810</wp:posOffset>
                </wp:positionH>
                <wp:positionV relativeFrom="paragraph">
                  <wp:posOffset>202255</wp:posOffset>
                </wp:positionV>
                <wp:extent cx="123840" cy="28800"/>
                <wp:effectExtent l="19050" t="38100" r="28575" b="28575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2">
                      <w14:nvContentPartPr>
                        <w14:cNvContentPartPr/>
                      </w14:nvContentPartPr>
                      <w14:xfrm>
                        <a:off x="0" y="0"/>
                        <a:ext cx="123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359.4pt;margin-top:15.2pt;width:11.2pt;height:3.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">
                <v:imagedata r:id="rId424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4472650</wp:posOffset>
                </wp:positionH>
                <wp:positionV relativeFrom="paragraph">
                  <wp:posOffset>104335</wp:posOffset>
                </wp:positionV>
                <wp:extent cx="31320" cy="243720"/>
                <wp:effectExtent l="38100" t="38100" r="45085" b="42545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4">
                      <w14:nvContentPartPr>
                        <w14:cNvContentPartPr/>
                      </w14:nvContentPartPr>
                      <w14:xfrm>
                        <a:off x="0" y="0"/>
                        <a:ext cx="3132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351.35pt;margin-top:7.3pt;width:4.2pt;height:21.0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">
                <v:imagedata r:id="rId424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4169890</wp:posOffset>
                </wp:positionH>
                <wp:positionV relativeFrom="paragraph">
                  <wp:posOffset>282535</wp:posOffset>
                </wp:positionV>
                <wp:extent cx="131400" cy="22680"/>
                <wp:effectExtent l="38100" t="38100" r="40640" b="34925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6">
                      <w14:nvContentPartPr>
                        <w14:cNvContentPartPr/>
                      </w14:nvContentPartPr>
                      <w14:xfrm>
                        <a:off x="0" y="0"/>
                        <a:ext cx="131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327.8pt;margin-top:21.55pt;width:11.7pt;height:3.3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">
                <v:imagedata r:id="rId424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4141450</wp:posOffset>
                </wp:positionH>
                <wp:positionV relativeFrom="paragraph">
                  <wp:posOffset>213055</wp:posOffset>
                </wp:positionV>
                <wp:extent cx="114480" cy="26280"/>
                <wp:effectExtent l="38100" t="38100" r="38100" b="31115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8">
                      <w14:nvContentPartPr>
                        <w14:cNvContentPartPr/>
                      </w14:nvContentPartPr>
                      <w14:xfrm>
                        <a:off x="0" y="0"/>
                        <a:ext cx="114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325.35pt;margin-top:16.3pt;width:10.5pt;height:3.3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">
                <v:imagedata r:id="rId4249" o:title=""/>
              </v:shape>
            </w:pict>
          </mc:Fallback>
        </mc:AlternateContent>
      </w:r>
      <w:r w:rsidR="00D67C69" w:rsidRPr="006B026B">
        <w:rPr>
          <w:lang w:val="el-GR"/>
        </w:rPr>
        <w:t xml:space="preserve">Άρα λύσεις τα </w:t>
      </w:r>
      <w:r w:rsidR="008F6463" w:rsidRPr="008F6463">
        <w:rPr>
          <w:position w:val="-6"/>
        </w:rPr>
        <w:object w:dxaOrig="220" w:dyaOrig="240">
          <v:shape id="_x0000_i1112" type="#_x0000_t75" style="width:11pt;height:12pt" o:ole="">
            <v:imagedata r:id="rId4250" o:title=""/>
          </v:shape>
          <o:OLEObject Type="Embed" ProgID="Equation.DSMT4" ShapeID="_x0000_i1112" DrawAspect="Content" ObjectID="_1669710106" r:id="rId4251"/>
        </w:object>
      </w:r>
      <w:r w:rsidR="00D67C69" w:rsidRPr="006B026B">
        <w:rPr>
          <w:lang w:val="el-GR"/>
        </w:rPr>
        <w:t xml:space="preserve"> της μορφής</w:t>
      </w:r>
    </w:p>
    <w:p w:rsidR="00D67C69" w:rsidRDefault="0046541D" w:rsidP="00D67C69">
      <w:pPr>
        <w:ind w:left="360"/>
      </w:pP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1007290</wp:posOffset>
                </wp:positionH>
                <wp:positionV relativeFrom="paragraph">
                  <wp:posOffset>648505</wp:posOffset>
                </wp:positionV>
                <wp:extent cx="153000" cy="354240"/>
                <wp:effectExtent l="19050" t="19050" r="19050" b="2730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2">
                      <w14:nvContentPartPr>
                        <w14:cNvContentPartPr/>
                      </w14:nvContentPartPr>
                      <w14:xfrm>
                        <a:off x="0" y="0"/>
                        <a:ext cx="1530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79pt;margin-top:50.35pt;width:13.1pt;height:29.0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">
                <v:imagedata r:id="rId4253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1073530</wp:posOffset>
                </wp:positionH>
                <wp:positionV relativeFrom="paragraph">
                  <wp:posOffset>-68975</wp:posOffset>
                </wp:positionV>
                <wp:extent cx="236520" cy="402840"/>
                <wp:effectExtent l="38100" t="19050" r="30480" b="3556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4">
                      <w14:nvContentPartPr>
                        <w14:cNvContentPartPr/>
                      </w14:nvContentPartPr>
                      <w14:xfrm>
                        <a:off x="0" y="0"/>
                        <a:ext cx="23652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84pt;margin-top:-6.05pt;width:19.8pt;height:32.8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">
                <v:imagedata r:id="rId4255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2676970</wp:posOffset>
                </wp:positionH>
                <wp:positionV relativeFrom="paragraph">
                  <wp:posOffset>-20735</wp:posOffset>
                </wp:positionV>
                <wp:extent cx="1708560" cy="1385640"/>
                <wp:effectExtent l="38100" t="38100" r="25400" b="4318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6">
                      <w14:nvContentPartPr>
                        <w14:cNvContentPartPr/>
                      </w14:nvContentPartPr>
                      <w14:xfrm>
                        <a:off x="0" y="0"/>
                        <a:ext cx="1708560" cy="13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210.3pt;margin-top:-2.3pt;width:135.75pt;height:110.4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">
                <v:imagedata r:id="rId4257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2694250</wp:posOffset>
                </wp:positionH>
                <wp:positionV relativeFrom="paragraph">
                  <wp:posOffset>-24335</wp:posOffset>
                </wp:positionV>
                <wp:extent cx="1768320" cy="1307160"/>
                <wp:effectExtent l="38100" t="38100" r="22860" b="2667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8">
                      <w14:nvContentPartPr>
                        <w14:cNvContentPartPr/>
                      </w14:nvContentPartPr>
                      <w14:xfrm>
                        <a:off x="0" y="0"/>
                        <a:ext cx="1768320" cy="13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211.55pt;margin-top:-2.45pt;width:140.5pt;height:104.2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">
                <v:imagedata r:id="rId4259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3742570</wp:posOffset>
                </wp:positionH>
                <wp:positionV relativeFrom="paragraph">
                  <wp:posOffset>12745</wp:posOffset>
                </wp:positionV>
                <wp:extent cx="219960" cy="296640"/>
                <wp:effectExtent l="38100" t="19050" r="8890" b="2730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0">
                      <w14:nvContentPartPr>
                        <w14:cNvContentPartPr/>
                      </w14:nvContentPartPr>
                      <w14:xfrm>
                        <a:off x="0" y="0"/>
                        <a:ext cx="21996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294.1pt;margin-top:.5pt;width:18.65pt;height:24.4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">
                <v:imagedata r:id="rId4261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3668050</wp:posOffset>
                </wp:positionH>
                <wp:positionV relativeFrom="paragraph">
                  <wp:posOffset>632305</wp:posOffset>
                </wp:positionV>
                <wp:extent cx="358560" cy="426960"/>
                <wp:effectExtent l="38100" t="38100" r="22860" b="3048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2">
                      <w14:nvContentPartPr>
                        <w14:cNvContentPartPr/>
                      </w14:nvContentPartPr>
                      <w14:xfrm>
                        <a:off x="0" y="0"/>
                        <a:ext cx="358560" cy="42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288.15pt;margin-top:49.05pt;width:29.6pt;height:3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">
                <v:imagedata r:id="rId4263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913130</wp:posOffset>
                </wp:positionH>
                <wp:positionV relativeFrom="paragraph">
                  <wp:posOffset>640225</wp:posOffset>
                </wp:positionV>
                <wp:extent cx="299880" cy="337680"/>
                <wp:effectExtent l="38100" t="38100" r="5080" b="4381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4">
                      <w14:nvContentPartPr>
                        <w14:cNvContentPartPr/>
                      </w14:nvContentPartPr>
                      <w14:xfrm>
                        <a:off x="0" y="0"/>
                        <a:ext cx="29988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228.8pt;margin-top:49.6pt;width:24.9pt;height:28.0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">
                <v:imagedata r:id="rId4265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2959570</wp:posOffset>
                </wp:positionH>
                <wp:positionV relativeFrom="paragraph">
                  <wp:posOffset>108865</wp:posOffset>
                </wp:positionV>
                <wp:extent cx="392400" cy="282240"/>
                <wp:effectExtent l="38100" t="38100" r="8255" b="41910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6">
                      <w14:nvContentPartPr>
                        <w14:cNvContentPartPr/>
                      </w14:nvContentPartPr>
                      <w14:xfrm>
                        <a:off x="0" y="0"/>
                        <a:ext cx="3924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232.35pt;margin-top:7.8pt;width:32.35pt;height:23.6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">
                <v:imagedata r:id="rId4267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3630250</wp:posOffset>
                </wp:positionH>
                <wp:positionV relativeFrom="paragraph">
                  <wp:posOffset>1174105</wp:posOffset>
                </wp:positionV>
                <wp:extent cx="202320" cy="21600"/>
                <wp:effectExtent l="76200" t="133350" r="102870" b="14986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8">
                      <w14:nvContentPartPr>
                        <w14:cNvContentPartPr/>
                      </w14:nvContentPartPr>
                      <w14:xfrm>
                        <a:off x="0" y="0"/>
                        <a:ext cx="2023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282pt;margin-top:84.7pt;width:23.7pt;height:17.4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">
                <v:imagedata r:id="rId4269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3013210</wp:posOffset>
                </wp:positionH>
                <wp:positionV relativeFrom="paragraph">
                  <wp:posOffset>1008865</wp:posOffset>
                </wp:positionV>
                <wp:extent cx="257760" cy="19800"/>
                <wp:effectExtent l="76200" t="133350" r="104775" b="15176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0">
                      <w14:nvContentPartPr>
                        <w14:cNvContentPartPr/>
                      </w14:nvContentPartPr>
                      <w14:xfrm>
                        <a:off x="0" y="0"/>
                        <a:ext cx="257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233.35pt;margin-top:71.5pt;width:28.25pt;height:17.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">
                <v:imagedata r:id="rId4271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3589930</wp:posOffset>
                </wp:positionH>
                <wp:positionV relativeFrom="paragraph">
                  <wp:posOffset>410185</wp:posOffset>
                </wp:positionV>
                <wp:extent cx="281160" cy="27000"/>
                <wp:effectExtent l="0" t="133350" r="100330" b="163830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2">
                      <w14:nvContentPartPr>
                        <w14:cNvContentPartPr/>
                      </w14:nvContentPartPr>
                      <w14:xfrm>
                        <a:off x="0" y="0"/>
                        <a:ext cx="281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279.15pt;margin-top:24.35pt;width:29.75pt;height:18.4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">
                <v:imagedata r:id="rId4273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2998450</wp:posOffset>
                </wp:positionH>
                <wp:positionV relativeFrom="paragraph">
                  <wp:posOffset>487945</wp:posOffset>
                </wp:positionV>
                <wp:extent cx="243360" cy="20160"/>
                <wp:effectExtent l="76200" t="133350" r="99695" b="151765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4">
                      <w14:nvContentPartPr>
                        <w14:cNvContentPartPr/>
                      </w14:nvContentPartPr>
                      <w14:xfrm>
                        <a:off x="0" y="0"/>
                        <a:ext cx="243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232.25pt;margin-top:30.5pt;width:26.9pt;height:17.3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">
                <v:imagedata r:id="rId4275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2282770</wp:posOffset>
                </wp:positionH>
                <wp:positionV relativeFrom="paragraph">
                  <wp:posOffset>1018585</wp:posOffset>
                </wp:positionV>
                <wp:extent cx="205200" cy="74520"/>
                <wp:effectExtent l="76200" t="133350" r="99695" b="17335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6">
                      <w14:nvContentPartPr>
                        <w14:cNvContentPartPr/>
                      </w14:nvContentPartPr>
                      <w14:xfrm>
                        <a:off x="0" y="0"/>
                        <a:ext cx="205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175.3pt;margin-top:72.5pt;width:24.8pt;height:22.1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">
                <v:imagedata r:id="rId4277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2339650</wp:posOffset>
                </wp:positionH>
                <wp:positionV relativeFrom="paragraph">
                  <wp:posOffset>513505</wp:posOffset>
                </wp:positionV>
                <wp:extent cx="187920" cy="39240"/>
                <wp:effectExtent l="95250" t="133350" r="117475" b="17081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8">
                      <w14:nvContentPartPr>
                        <w14:cNvContentPartPr/>
                      </w14:nvContentPartPr>
                      <w14:xfrm>
                        <a:off x="0" y="0"/>
                        <a:ext cx="187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180.05pt;margin-top:32.2pt;width:23.05pt;height:20.3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">
                <v:imagedata r:id="rId4279" o:title=""/>
              </v:shape>
            </w:pict>
          </mc:Fallback>
        </mc:AlternateContent>
      </w:r>
      <w:r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337850</wp:posOffset>
                </wp:positionH>
                <wp:positionV relativeFrom="paragraph">
                  <wp:posOffset>488305</wp:posOffset>
                </wp:positionV>
                <wp:extent cx="61200" cy="32400"/>
                <wp:effectExtent l="19050" t="19050" r="34290" b="2476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0">
                      <w14:nvContentPartPr>
                        <w14:cNvContentPartPr/>
                      </w14:nvContentPartPr>
                      <w14:xfrm>
                        <a:off x="0" y="0"/>
                        <a:ext cx="61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183.35pt;margin-top:38.1pt;width:5.9pt;height:3.2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">
                <v:imagedata r:id="rId428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1977490</wp:posOffset>
                </wp:positionH>
                <wp:positionV relativeFrom="paragraph">
                  <wp:posOffset>178345</wp:posOffset>
                </wp:positionV>
                <wp:extent cx="105840" cy="25200"/>
                <wp:effectExtent l="38100" t="38100" r="46990" b="5143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2">
                      <w14:nvContentPartPr>
                        <w14:cNvContentPartPr/>
                      </w14:nvContentPartPr>
                      <w14:xfrm>
                        <a:off x="0" y="0"/>
                        <a:ext cx="1058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154.7pt;margin-top:13.05pt;width:10.35pt;height:4.0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">
                <v:imagedata r:id="rId428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2408770</wp:posOffset>
                </wp:positionH>
                <wp:positionV relativeFrom="paragraph">
                  <wp:posOffset>1227025</wp:posOffset>
                </wp:positionV>
                <wp:extent cx="154440" cy="183240"/>
                <wp:effectExtent l="38100" t="38100" r="17145" b="4572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4">
                      <w14:nvContentPartPr>
                        <w14:cNvContentPartPr/>
                      </w14:nvContentPartPr>
                      <w14:xfrm>
                        <a:off x="0" y="0"/>
                        <a:ext cx="1544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188.85pt;margin-top:95.8pt;width:13.8pt;height:16.1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">
                <v:imagedata r:id="rId428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1052650</wp:posOffset>
                </wp:positionH>
                <wp:positionV relativeFrom="paragraph">
                  <wp:posOffset>37585</wp:posOffset>
                </wp:positionV>
                <wp:extent cx="882720" cy="173160"/>
                <wp:effectExtent l="76200" t="133350" r="127000" b="17018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6">
                      <w14:nvContentPartPr>
                        <w14:cNvContentPartPr/>
                      </w14:nvContentPartPr>
                      <w14:xfrm>
                        <a:off x="0" y="0"/>
                        <a:ext cx="8827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79.25pt;margin-top:-5.2pt;width:78pt;height:30.0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">
                <v:imagedata r:id="rId428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1106290</wp:posOffset>
                </wp:positionH>
                <wp:positionV relativeFrom="paragraph">
                  <wp:posOffset>690625</wp:posOffset>
                </wp:positionV>
                <wp:extent cx="403200" cy="264960"/>
                <wp:effectExtent l="95250" t="133350" r="111760" b="154305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8">
                      <w14:nvContentPartPr>
                        <w14:cNvContentPartPr/>
                      </w14:nvContentPartPr>
                      <w14:xfrm>
                        <a:off x="0" y="0"/>
                        <a:ext cx="40320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83.05pt;margin-top:46.4pt;width:39.75pt;height:36.8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">
                <v:imagedata r:id="rId428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1097650</wp:posOffset>
                </wp:positionH>
                <wp:positionV relativeFrom="paragraph">
                  <wp:posOffset>1177705</wp:posOffset>
                </wp:positionV>
                <wp:extent cx="200520" cy="104760"/>
                <wp:effectExtent l="76200" t="133350" r="66675" b="162560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0">
                      <w14:nvContentPartPr>
                        <w14:cNvContentPartPr/>
                      </w14:nvContentPartPr>
                      <w14:xfrm>
                        <a:off x="0" y="0"/>
                        <a:ext cx="200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81.95pt;margin-top:85.4pt;width:24.75pt;height:24.2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">
                <v:imagedata r:id="rId429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972010</wp:posOffset>
                </wp:positionH>
                <wp:positionV relativeFrom="paragraph">
                  <wp:posOffset>443305</wp:posOffset>
                </wp:positionV>
                <wp:extent cx="313560" cy="34200"/>
                <wp:effectExtent l="95250" t="133350" r="106045" b="15684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2">
                      <w14:nvContentPartPr>
                        <w14:cNvContentPartPr/>
                      </w14:nvContentPartPr>
                      <w14:xfrm>
                        <a:off x="0" y="0"/>
                        <a:ext cx="3135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72.5pt;margin-top:26.45pt;width:32.95pt;height:19.3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">
                <v:imagedata r:id="rId429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5543290</wp:posOffset>
                </wp:positionH>
                <wp:positionV relativeFrom="paragraph">
                  <wp:posOffset>1153585</wp:posOffset>
                </wp:positionV>
                <wp:extent cx="11880" cy="110160"/>
                <wp:effectExtent l="38100" t="38100" r="45720" b="23495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4">
                      <w14:nvContentPartPr>
                        <w14:cNvContentPartPr/>
                      </w14:nvContentPartPr>
                      <w14:xfrm>
                        <a:off x="0" y="0"/>
                        <a:ext cx="11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435.7pt;margin-top:90.35pt;width:2.55pt;height:9.9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">
                <v:imagedata r:id="rId429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5484250</wp:posOffset>
                </wp:positionH>
                <wp:positionV relativeFrom="paragraph">
                  <wp:posOffset>1161865</wp:posOffset>
                </wp:positionV>
                <wp:extent cx="96120" cy="64800"/>
                <wp:effectExtent l="38100" t="38100" r="37465" b="3048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6">
                      <w14:nvContentPartPr>
                        <w14:cNvContentPartPr/>
                      </w14:nvContentPartPr>
                      <w14:xfrm>
                        <a:off x="0" y="0"/>
                        <a:ext cx="961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431.1pt;margin-top:91pt;width:9pt;height:6.3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">
                <v:imagedata r:id="rId429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5383090</wp:posOffset>
                </wp:positionH>
                <wp:positionV relativeFrom="paragraph">
                  <wp:posOffset>1113985</wp:posOffset>
                </wp:positionV>
                <wp:extent cx="61560" cy="140040"/>
                <wp:effectExtent l="38100" t="38100" r="34290" b="31750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8">
                      <w14:nvContentPartPr>
                        <w14:cNvContentPartPr/>
                      </w14:nvContentPartPr>
                      <w14:xfrm>
                        <a:off x="0" y="0"/>
                        <a:ext cx="61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423.15pt;margin-top:87pt;width:6.1pt;height:12.4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">
                <v:imagedata r:id="rId429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5383450</wp:posOffset>
                </wp:positionH>
                <wp:positionV relativeFrom="paragraph">
                  <wp:posOffset>1119025</wp:posOffset>
                </wp:positionV>
                <wp:extent cx="75960" cy="83880"/>
                <wp:effectExtent l="38100" t="38100" r="38735" b="30480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759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423.25pt;margin-top:87.6pt;width:7.4pt;height:7.8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">
                <v:imagedata r:id="rId430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5252050</wp:posOffset>
                </wp:positionH>
                <wp:positionV relativeFrom="paragraph">
                  <wp:posOffset>1066825</wp:posOffset>
                </wp:positionV>
                <wp:extent cx="148320" cy="167760"/>
                <wp:effectExtent l="38100" t="38100" r="42545" b="41910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1483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412.8pt;margin-top:83.25pt;width:13.2pt;height:14.7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">
                <v:imagedata r:id="rId430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5034250</wp:posOffset>
                </wp:positionH>
                <wp:positionV relativeFrom="paragraph">
                  <wp:posOffset>1146025</wp:posOffset>
                </wp:positionV>
                <wp:extent cx="108360" cy="41400"/>
                <wp:effectExtent l="38100" t="38100" r="25400" b="34925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108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395.65pt;margin-top:89.75pt;width:10.05pt;height:4.6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">
                <v:imagedata r:id="rId430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6166810</wp:posOffset>
                </wp:positionH>
                <wp:positionV relativeFrom="paragraph">
                  <wp:posOffset>718705</wp:posOffset>
                </wp:positionV>
                <wp:extent cx="18360" cy="119520"/>
                <wp:effectExtent l="38100" t="38100" r="39370" b="3302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18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484.85pt;margin-top:56.05pt;width:2.8pt;height:10.6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">
                <v:imagedata r:id="rId430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6128290</wp:posOffset>
                </wp:positionH>
                <wp:positionV relativeFrom="paragraph">
                  <wp:posOffset>717265</wp:posOffset>
                </wp:positionV>
                <wp:extent cx="75600" cy="70560"/>
                <wp:effectExtent l="38100" t="38100" r="38735" b="4381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75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481.8pt;margin-top:55.85pt;width:7.65pt;height:6.9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">
                <v:imagedata r:id="rId430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6037210</wp:posOffset>
                </wp:positionH>
                <wp:positionV relativeFrom="paragraph">
                  <wp:posOffset>652825</wp:posOffset>
                </wp:positionV>
                <wp:extent cx="58680" cy="151200"/>
                <wp:effectExtent l="38100" t="38100" r="36830" b="3937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58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474.6pt;margin-top:50.9pt;width:5.9pt;height:13.2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">
                <v:imagedata r:id="rId431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6016690</wp:posOffset>
                </wp:positionH>
                <wp:positionV relativeFrom="paragraph">
                  <wp:posOffset>671545</wp:posOffset>
                </wp:positionV>
                <wp:extent cx="100080" cy="98280"/>
                <wp:effectExtent l="38100" t="38100" r="33655" b="35560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100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473.05pt;margin-top:52.2pt;width:9.35pt;height:9.2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">
                <v:imagedata r:id="rId431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5903650</wp:posOffset>
                </wp:positionH>
                <wp:positionV relativeFrom="paragraph">
                  <wp:posOffset>670105</wp:posOffset>
                </wp:positionV>
                <wp:extent cx="28440" cy="153720"/>
                <wp:effectExtent l="38100" t="38100" r="29210" b="3683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28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464.3pt;margin-top:52.15pt;width:3.6pt;height:13.6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">
                <v:imagedata r:id="rId431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5824810</wp:posOffset>
                </wp:positionH>
                <wp:positionV relativeFrom="paragraph">
                  <wp:posOffset>709345</wp:posOffset>
                </wp:positionV>
                <wp:extent cx="143640" cy="17280"/>
                <wp:effectExtent l="38100" t="38100" r="46990" b="40005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143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457.8pt;margin-top:55.15pt;width:13.05pt;height:2.9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">
                <v:imagedata r:id="rId431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5667490</wp:posOffset>
                </wp:positionH>
                <wp:positionV relativeFrom="paragraph">
                  <wp:posOffset>583705</wp:posOffset>
                </wp:positionV>
                <wp:extent cx="115200" cy="276480"/>
                <wp:effectExtent l="38100" t="38100" r="37465" b="28575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1152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445.25pt;margin-top:45.5pt;width:11pt;height:23.1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">
                <v:imagedata r:id="rId431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5559130</wp:posOffset>
                </wp:positionH>
                <wp:positionV relativeFrom="paragraph">
                  <wp:posOffset>711145</wp:posOffset>
                </wp:positionV>
                <wp:extent cx="87840" cy="12600"/>
                <wp:effectExtent l="38100" t="38100" r="45720" b="45085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87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436.9pt;margin-top:55.2pt;width:8.6pt;height:2.7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">
                <v:imagedata r:id="rId432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5459050</wp:posOffset>
                </wp:positionH>
                <wp:positionV relativeFrom="paragraph">
                  <wp:posOffset>764785</wp:posOffset>
                </wp:positionV>
                <wp:extent cx="121680" cy="103320"/>
                <wp:effectExtent l="38100" t="38100" r="31115" b="4953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1216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429.35pt;margin-top:59.35pt;width:10.85pt;height:9.8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">
                <v:imagedata r:id="rId432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5347450</wp:posOffset>
                </wp:positionH>
                <wp:positionV relativeFrom="paragraph">
                  <wp:posOffset>675865</wp:posOffset>
                </wp:positionV>
                <wp:extent cx="77760" cy="147600"/>
                <wp:effectExtent l="38100" t="38100" r="36830" b="4318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777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420.2pt;margin-top:52.65pt;width:7.6pt;height:13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">
                <v:imagedata r:id="rId432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5354290</wp:posOffset>
                </wp:positionH>
                <wp:positionV relativeFrom="paragraph">
                  <wp:posOffset>680545</wp:posOffset>
                </wp:positionV>
                <wp:extent cx="82800" cy="149760"/>
                <wp:effectExtent l="38100" t="38100" r="31750" b="41275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828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420.9pt;margin-top:52.9pt;width:8.05pt;height:13.2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">
                <v:imagedata r:id="rId432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5204890</wp:posOffset>
                </wp:positionH>
                <wp:positionV relativeFrom="paragraph">
                  <wp:posOffset>621505</wp:posOffset>
                </wp:positionV>
                <wp:extent cx="103320" cy="213840"/>
                <wp:effectExtent l="38100" t="38100" r="30480" b="53340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103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409.15pt;margin-top:48.15pt;width:9.7pt;height:18.6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">
                <v:imagedata r:id="rId432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043970</wp:posOffset>
                </wp:positionH>
                <wp:positionV relativeFrom="paragraph">
                  <wp:posOffset>748225</wp:posOffset>
                </wp:positionV>
                <wp:extent cx="135720" cy="20880"/>
                <wp:effectExtent l="38100" t="38100" r="36195" b="3683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135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396.35pt;margin-top:58pt;width:12.4pt;height:3.4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">
                <v:imagedata r:id="rId433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4915090</wp:posOffset>
                </wp:positionH>
                <wp:positionV relativeFrom="paragraph">
                  <wp:posOffset>650665</wp:posOffset>
                </wp:positionV>
                <wp:extent cx="43200" cy="259560"/>
                <wp:effectExtent l="38100" t="38100" r="33020" b="4572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4320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386.2pt;margin-top:50.4pt;width:5pt;height:22.3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">
                <v:imagedata r:id="rId433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4671370</wp:posOffset>
                </wp:positionH>
                <wp:positionV relativeFrom="paragraph">
                  <wp:posOffset>764425</wp:posOffset>
                </wp:positionV>
                <wp:extent cx="91800" cy="20160"/>
                <wp:effectExtent l="38100" t="38100" r="41910" b="3746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91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367.05pt;margin-top:59.65pt;width:8.8pt;height:3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">
                <v:imagedata r:id="rId433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4656970</wp:posOffset>
                </wp:positionH>
                <wp:positionV relativeFrom="paragraph">
                  <wp:posOffset>701425</wp:posOffset>
                </wp:positionV>
                <wp:extent cx="114480" cy="37440"/>
                <wp:effectExtent l="38100" t="38100" r="38100" b="39370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1144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365.8pt;margin-top:54.8pt;width:10.65pt;height:4.4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">
                <v:imagedata r:id="rId433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637610</wp:posOffset>
                </wp:positionH>
                <wp:positionV relativeFrom="paragraph">
                  <wp:posOffset>329545</wp:posOffset>
                </wp:positionV>
                <wp:extent cx="7560" cy="140760"/>
                <wp:effectExtent l="38100" t="38100" r="50165" b="50165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7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442.85pt;margin-top:25.3pt;width:2.4pt;height:12.8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">
                <v:imagedata r:id="rId433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587210</wp:posOffset>
                </wp:positionH>
                <wp:positionV relativeFrom="paragraph">
                  <wp:posOffset>342865</wp:posOffset>
                </wp:positionV>
                <wp:extent cx="72720" cy="76320"/>
                <wp:effectExtent l="38100" t="38100" r="41910" b="38100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727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439.1pt;margin-top:26.3pt;width:7.45pt;height:7.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">
                <v:imagedata r:id="rId434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470210</wp:posOffset>
                </wp:positionH>
                <wp:positionV relativeFrom="paragraph">
                  <wp:posOffset>308305</wp:posOffset>
                </wp:positionV>
                <wp:extent cx="91080" cy="134280"/>
                <wp:effectExtent l="38100" t="38100" r="23495" b="37465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91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430.05pt;margin-top:23.65pt;width:8.4pt;height:11.9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">
                <v:imagedata r:id="rId4343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5459770</wp:posOffset>
                </wp:positionH>
                <wp:positionV relativeFrom="paragraph">
                  <wp:posOffset>295345</wp:posOffset>
                </wp:positionV>
                <wp:extent cx="132480" cy="115200"/>
                <wp:effectExtent l="38100" t="38100" r="39370" b="37465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1324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429.4pt;margin-top:22.75pt;width:11.7pt;height:10.3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">
                <v:imagedata r:id="rId4345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276890</wp:posOffset>
                </wp:positionH>
                <wp:positionV relativeFrom="paragraph">
                  <wp:posOffset>228745</wp:posOffset>
                </wp:positionV>
                <wp:extent cx="174960" cy="199440"/>
                <wp:effectExtent l="38100" t="38100" r="34925" b="48260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1749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414.7pt;margin-top:17.2pt;width:15.35pt;height:17.2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">
                <v:imagedata r:id="rId4347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090050</wp:posOffset>
                </wp:positionH>
                <wp:positionV relativeFrom="paragraph">
                  <wp:posOffset>326665</wp:posOffset>
                </wp:positionV>
                <wp:extent cx="176760" cy="17280"/>
                <wp:effectExtent l="38100" t="38100" r="33020" b="40005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176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399.9pt;margin-top:24.85pt;width:15.55pt;height:3.1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">
                <v:imagedata r:id="rId4349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723130</wp:posOffset>
                </wp:positionH>
                <wp:positionV relativeFrom="paragraph">
                  <wp:posOffset>-130175</wp:posOffset>
                </wp:positionV>
                <wp:extent cx="939240" cy="1166040"/>
                <wp:effectExtent l="38100" t="38100" r="32385" b="34290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939240" cy="11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292.6pt;margin-top:-10.95pt;width:75.25pt;height:93.2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">
                <v:imagedata r:id="rId4351" o:title=""/>
              </v:shape>
            </w:pict>
          </mc:Fallback>
        </mc:AlternateContent>
      </w:r>
      <w:r w:rsidR="0002667F">
        <w:rPr>
          <w:noProof/>
          <w:position w:val="-94"/>
          <w:lang w:val="el-GR" w:eastAsia="el-GR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7438690</wp:posOffset>
                </wp:positionH>
                <wp:positionV relativeFrom="paragraph">
                  <wp:posOffset>330985</wp:posOffset>
                </wp:positionV>
                <wp:extent cx="615600" cy="241200"/>
                <wp:effectExtent l="38100" t="38100" r="13335" b="4508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6156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584.7pt;margin-top:25.05pt;width:50.45pt;height:21.0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">
                <v:imagedata r:id="rId4353" o:title=""/>
              </v:shape>
            </w:pict>
          </mc:Fallback>
        </mc:AlternateContent>
      </w:r>
      <w:r w:rsidR="008F6463" w:rsidRPr="008F6463">
        <w:rPr>
          <w:position w:val="-94"/>
        </w:rPr>
        <w:object w:dxaOrig="6060" w:dyaOrig="2020">
          <v:shape id="_x0000_i1113" type="#_x0000_t75" style="width:303pt;height:101pt" o:ole="">
            <v:imagedata r:id="rId4354" o:title=""/>
          </v:shape>
          <o:OLEObject Type="Embed" ProgID="Equation.DSMT4" ShapeID="_x0000_i1113" DrawAspect="Content" ObjectID="_1669710107" r:id="rId4355"/>
        </w:object>
      </w:r>
      <w:r w:rsidR="00E913C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FB96FE8" wp14:editId="68070533">
                <wp:simplePos x="0" y="0"/>
                <wp:positionH relativeFrom="column">
                  <wp:posOffset>3355657</wp:posOffset>
                </wp:positionH>
                <wp:positionV relativeFrom="paragraph">
                  <wp:posOffset>752792</wp:posOffset>
                </wp:positionV>
                <wp:extent cx="133351" cy="1221105"/>
                <wp:effectExtent l="8572" t="0" r="27623" b="27622"/>
                <wp:wrapNone/>
                <wp:docPr id="1154" name="AutoShape 1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33351" cy="1221105"/>
                        </a:xfrm>
                        <a:prstGeom prst="rightBrace">
                          <a:avLst>
                            <a:gd name="adj1" fmla="val 5714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94" o:spid="_x0000_s1026" type="#_x0000_t88" style="position:absolute;margin-left:264.2pt;margin-top:59.25pt;width:10.5pt;height:96.15pt;rotation: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" adj="1348"/>
            </w:pict>
          </mc:Fallback>
        </mc:AlternateContent>
      </w:r>
    </w:p>
    <w:p w:rsidR="00D67C69" w:rsidRDefault="0046541D" w:rsidP="00D67C69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952210</wp:posOffset>
                </wp:positionH>
                <wp:positionV relativeFrom="paragraph">
                  <wp:posOffset>10485</wp:posOffset>
                </wp:positionV>
                <wp:extent cx="1082520" cy="55080"/>
                <wp:effectExtent l="38100" t="38100" r="41910" b="4064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10825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74.35pt;margin-top:.05pt;width:86.7pt;height:5.8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">
                <v:imagedata r:id="rId43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5468050</wp:posOffset>
                </wp:positionH>
                <wp:positionV relativeFrom="paragraph">
                  <wp:posOffset>222885</wp:posOffset>
                </wp:positionV>
                <wp:extent cx="87480" cy="77040"/>
                <wp:effectExtent l="38100" t="38100" r="46355" b="56515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874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429.55pt;margin-top:16.55pt;width:8.95pt;height:8.0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">
                <v:imagedata r:id="rId43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5092570</wp:posOffset>
                </wp:positionH>
                <wp:positionV relativeFrom="paragraph">
                  <wp:posOffset>7605</wp:posOffset>
                </wp:positionV>
                <wp:extent cx="249120" cy="405360"/>
                <wp:effectExtent l="19050" t="19050" r="17780" b="3302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24912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400.35pt;margin-top:.2pt;width:20.65pt;height:32.9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">
                <v:imagedata r:id="rId43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5085730</wp:posOffset>
                </wp:positionH>
                <wp:positionV relativeFrom="paragraph">
                  <wp:posOffset>19845</wp:posOffset>
                </wp:positionV>
                <wp:extent cx="423720" cy="369000"/>
                <wp:effectExtent l="38100" t="38100" r="33655" b="31115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42372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399.95pt;margin-top:1.05pt;width:34.5pt;height:30.2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">
                <v:imagedata r:id="rId43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6204970</wp:posOffset>
                </wp:positionH>
                <wp:positionV relativeFrom="paragraph">
                  <wp:posOffset>237285</wp:posOffset>
                </wp:positionV>
                <wp:extent cx="16200" cy="5400"/>
                <wp:effectExtent l="76200" t="133350" r="98425" b="14732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16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484.85pt;margin-top:11.2pt;width:8.2pt;height:15.0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">
                <v:imagedata r:id="rId43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5818330</wp:posOffset>
                </wp:positionH>
                <wp:positionV relativeFrom="paragraph">
                  <wp:posOffset>247725</wp:posOffset>
                </wp:positionV>
                <wp:extent cx="27000" cy="5400"/>
                <wp:effectExtent l="76200" t="133350" r="106680" b="147320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27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454.25pt;margin-top:11.7pt;width:9.3pt;height:15.7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">
                <v:imagedata r:id="rId43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8195770</wp:posOffset>
                </wp:positionH>
                <wp:positionV relativeFrom="paragraph">
                  <wp:posOffset>45405</wp:posOffset>
                </wp:positionV>
                <wp:extent cx="360" cy="360"/>
                <wp:effectExtent l="0" t="0" r="0" b="0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639.7pt;margin-top:-7.75pt;width:11.4pt;height:22.7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">
                <v:imagedata r:id="rId436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2490130</wp:posOffset>
                </wp:positionH>
                <wp:positionV relativeFrom="paragraph">
                  <wp:posOffset>-109395</wp:posOffset>
                </wp:positionV>
                <wp:extent cx="27720" cy="421200"/>
                <wp:effectExtent l="38100" t="38100" r="48895" b="3619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277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195.2pt;margin-top:-9.1pt;width:3.95pt;height:34.6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">
                <v:imagedata r:id="rId437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2481850</wp:posOffset>
                </wp:positionH>
                <wp:positionV relativeFrom="paragraph">
                  <wp:posOffset>-117315</wp:posOffset>
                </wp:positionV>
                <wp:extent cx="33840" cy="352440"/>
                <wp:effectExtent l="38100" t="38100" r="23495" b="47625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3384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194.65pt;margin-top:-10pt;width:3.8pt;height:29.3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">
                <v:imagedata r:id="rId437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5002210</wp:posOffset>
                </wp:positionH>
                <wp:positionV relativeFrom="paragraph">
                  <wp:posOffset>93285</wp:posOffset>
                </wp:positionV>
                <wp:extent cx="1343880" cy="227160"/>
                <wp:effectExtent l="95250" t="133350" r="104140" b="17335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4">
                      <w14:nvContentPartPr>
                        <w14:cNvContentPartPr/>
                      </w14:nvContentPartPr>
                      <w14:xfrm>
                        <a:off x="0" y="0"/>
                        <a:ext cx="13438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389.65pt;margin-top:-1.25pt;width:113.75pt;height:35.1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">
                <v:imagedata r:id="rId437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6303250</wp:posOffset>
                </wp:positionH>
                <wp:positionV relativeFrom="paragraph">
                  <wp:posOffset>175365</wp:posOffset>
                </wp:positionV>
                <wp:extent cx="9720" cy="208800"/>
                <wp:effectExtent l="38100" t="38100" r="47625" b="3937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6">
                      <w14:nvContentPartPr>
                        <w14:cNvContentPartPr/>
                      </w14:nvContentPartPr>
                      <w14:xfrm>
                        <a:off x="0" y="0"/>
                        <a:ext cx="97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495.5pt;margin-top:13.2pt;width:2.45pt;height:17.8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">
                <v:imagedata r:id="rId437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6257890</wp:posOffset>
                </wp:positionH>
                <wp:positionV relativeFrom="paragraph">
                  <wp:posOffset>151245</wp:posOffset>
                </wp:positionV>
                <wp:extent cx="82080" cy="114480"/>
                <wp:effectExtent l="38100" t="38100" r="32385" b="3810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8">
                      <w14:nvContentPartPr>
                        <w14:cNvContentPartPr/>
                      </w14:nvContentPartPr>
                      <w14:xfrm>
                        <a:off x="0" y="0"/>
                        <a:ext cx="820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491.85pt;margin-top:11.1pt;width:8.15pt;height:10.6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">
                <v:imagedata r:id="rId437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6149890</wp:posOffset>
                </wp:positionH>
                <wp:positionV relativeFrom="paragraph">
                  <wp:posOffset>41085</wp:posOffset>
                </wp:positionV>
                <wp:extent cx="89640" cy="227520"/>
                <wp:effectExtent l="38100" t="38100" r="24765" b="3937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896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483.5pt;margin-top:2.55pt;width:8.35pt;height:19.3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">
                <v:imagedata r:id="rId438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6114970</wp:posOffset>
                </wp:positionH>
                <wp:positionV relativeFrom="paragraph">
                  <wp:posOffset>47205</wp:posOffset>
                </wp:positionV>
                <wp:extent cx="156600" cy="140400"/>
                <wp:effectExtent l="38100" t="38100" r="34290" b="3111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2">
                      <w14:nvContentPartPr>
                        <w14:cNvContentPartPr/>
                      </w14:nvContentPartPr>
                      <w14:xfrm>
                        <a:off x="0" y="0"/>
                        <a:ext cx="1566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481pt;margin-top:3.2pt;width:13.7pt;height:12.3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">
                <v:imagedata r:id="rId438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962690</wp:posOffset>
                </wp:positionH>
                <wp:positionV relativeFrom="paragraph">
                  <wp:posOffset>100485</wp:posOffset>
                </wp:positionV>
                <wp:extent cx="158040" cy="23040"/>
                <wp:effectExtent l="38100" t="38100" r="33020" b="34290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158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468.65pt;margin-top:7.35pt;width:14.1pt;height:3.1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">
                <v:imagedata r:id="rId438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830210</wp:posOffset>
                </wp:positionH>
                <wp:positionV relativeFrom="paragraph">
                  <wp:posOffset>171765</wp:posOffset>
                </wp:positionV>
                <wp:extent cx="115560" cy="160560"/>
                <wp:effectExtent l="38100" t="38100" r="18415" b="49530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1155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458.2pt;margin-top:12.7pt;width:11pt;height:14.3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">
                <v:imagedata r:id="rId438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747410</wp:posOffset>
                </wp:positionH>
                <wp:positionV relativeFrom="paragraph">
                  <wp:posOffset>80325</wp:posOffset>
                </wp:positionV>
                <wp:extent cx="56880" cy="200160"/>
                <wp:effectExtent l="38100" t="38100" r="38735" b="28575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568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451.9pt;margin-top:5.6pt;width:5.8pt;height:17.0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">
                <v:imagedata r:id="rId438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5714290</wp:posOffset>
                </wp:positionH>
                <wp:positionV relativeFrom="paragraph">
                  <wp:posOffset>119205</wp:posOffset>
                </wp:positionV>
                <wp:extent cx="115920" cy="87840"/>
                <wp:effectExtent l="38100" t="38100" r="36830" b="45720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115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449.4pt;margin-top:8.75pt;width:10.75pt;height:8.6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">
                <v:imagedata r:id="rId439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5578570</wp:posOffset>
                </wp:positionH>
                <wp:positionV relativeFrom="paragraph">
                  <wp:posOffset>45045</wp:posOffset>
                </wp:positionV>
                <wp:extent cx="104400" cy="234720"/>
                <wp:effectExtent l="38100" t="38100" r="29210" b="32385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1044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438.55pt;margin-top:2.75pt;width:9.65pt;height:20.1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">
                <v:imagedata r:id="rId439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5420170</wp:posOffset>
                </wp:positionH>
                <wp:positionV relativeFrom="paragraph">
                  <wp:posOffset>131445</wp:posOffset>
                </wp:positionV>
                <wp:extent cx="140400" cy="25200"/>
                <wp:effectExtent l="38100" t="38100" r="31115" b="32385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140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425.95pt;margin-top:9.6pt;width:12.5pt;height:3.6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">
                <v:imagedata r:id="rId439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5223610</wp:posOffset>
                </wp:positionH>
                <wp:positionV relativeFrom="paragraph">
                  <wp:posOffset>25605</wp:posOffset>
                </wp:positionV>
                <wp:extent cx="145440" cy="280800"/>
                <wp:effectExtent l="38100" t="38100" r="6985" b="43180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14544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410.5pt;margin-top:1.25pt;width:13pt;height:23.6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">
                <v:imagedata r:id="rId4397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5083570</wp:posOffset>
                </wp:positionH>
                <wp:positionV relativeFrom="paragraph">
                  <wp:posOffset>136125</wp:posOffset>
                </wp:positionV>
                <wp:extent cx="114840" cy="12600"/>
                <wp:effectExtent l="38100" t="38100" r="38100" b="4508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114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399.4pt;margin-top:9.8pt;width:10.7pt;height:2.8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">
                <v:imagedata r:id="rId4399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5251690</wp:posOffset>
                </wp:positionH>
                <wp:positionV relativeFrom="paragraph">
                  <wp:posOffset>90765</wp:posOffset>
                </wp:positionV>
                <wp:extent cx="11520" cy="3240"/>
                <wp:effectExtent l="19050" t="19050" r="26670" b="15875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11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412.95pt;margin-top:6.7pt;width:1.85pt;height:1.2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">
                <v:imagedata r:id="rId4401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4607650</wp:posOffset>
                </wp:positionH>
                <wp:positionV relativeFrom="paragraph">
                  <wp:posOffset>-341955</wp:posOffset>
                </wp:positionV>
                <wp:extent cx="226080" cy="854640"/>
                <wp:effectExtent l="38100" t="38100" r="40640" b="41275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226080" cy="85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362.1pt;margin-top:-27.65pt;width:19.25pt;height:68.8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">
                <v:imagedata r:id="rId4403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4889530</wp:posOffset>
                </wp:positionH>
                <wp:positionV relativeFrom="paragraph">
                  <wp:posOffset>170325</wp:posOffset>
                </wp:positionV>
                <wp:extent cx="120240" cy="18000"/>
                <wp:effectExtent l="38100" t="38100" r="32385" b="3937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120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384.3pt;margin-top:12.6pt;width:10.95pt;height:3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">
                <v:imagedata r:id="rId4405" o:title=""/>
              </v:shape>
            </w:pict>
          </mc:Fallback>
        </mc:AlternateContent>
      </w:r>
      <w:r w:rsidR="0002667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4839490</wp:posOffset>
                </wp:positionH>
                <wp:positionV relativeFrom="paragraph">
                  <wp:posOffset>130005</wp:posOffset>
                </wp:positionV>
                <wp:extent cx="114840" cy="15120"/>
                <wp:effectExtent l="38100" t="38100" r="38100" b="42545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114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380.4pt;margin-top:9.7pt;width:10.75pt;height:2.6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">
                <v:imagedata r:id="rId4407" o:title=""/>
              </v:shape>
            </w:pict>
          </mc:Fallback>
        </mc:AlternateContent>
      </w:r>
      <w:r w:rsidR="00E4776B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BA0B501" wp14:editId="4F4CB12B">
                <wp:simplePos x="0" y="0"/>
                <wp:positionH relativeFrom="column">
                  <wp:posOffset>2225040</wp:posOffset>
                </wp:positionH>
                <wp:positionV relativeFrom="paragraph">
                  <wp:posOffset>202565</wp:posOffset>
                </wp:positionV>
                <wp:extent cx="539115" cy="702945"/>
                <wp:effectExtent l="0" t="0" r="1270" b="1905"/>
                <wp:wrapNone/>
                <wp:docPr id="1155" name="Text Box 1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9115" cy="702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 w:rsidRPr="008F6463">
                              <w:rPr>
                                <w:position w:val="-16"/>
                              </w:rPr>
                              <w:object w:dxaOrig="639" w:dyaOrig="420">
                                <v:shape id="_x0000_i1171" type="#_x0000_t75" style="width:32pt;height:21pt" o:ole="">
                                  <v:imagedata r:id="rId4408" o:title=""/>
                                </v:shape>
                                <o:OLEObject Type="Embed" ProgID="Equation.DSMT4" ShapeID="_x0000_i1171" DrawAspect="Content" ObjectID="_1669710165" r:id="rId4409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3" o:spid="_x0000_s1033" type="#_x0000_t202" style="position:absolute;left:0;text-align:left;margin-left:175.2pt;margin-top:15.95pt;width:42.45pt;height:55.3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" stroked="f">
                <v:textbox>
                  <w:txbxContent>
                    <w:bookmarkStart w:id="3" w:name="MTBlankEqn"/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 w:rsidRPr="008F6463">
                        <w:rPr>
                          <w:position w:val="-16"/>
                        </w:rPr>
                        <w:object w:dxaOrig="639" w:dyaOrig="420">
                          <v:shape id="_x0000_i1171" type="#_x0000_t75" style="width:31.95pt;height:21pt" o:ole="">
                            <v:imagedata r:id="rId4410" o:title=""/>
                          </v:shape>
                          <o:OLEObject Type="Embed" ProgID="Equation.DSMT4" ShapeID="_x0000_i1171" DrawAspect="Content" ObjectID="_1668502947" r:id="rId4411"/>
                        </w:object>
                      </w:r>
                      <w:bookmarkEnd w:id="3"/>
                    </w:p>
                  </w:txbxContent>
                </v:textbox>
              </v:shape>
            </w:pict>
          </mc:Fallback>
        </mc:AlternateContent>
      </w:r>
      <w:r w:rsidR="00D67C6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B6FC718" wp14:editId="3A35D982">
                <wp:simplePos x="0" y="0"/>
                <wp:positionH relativeFrom="column">
                  <wp:posOffset>3051810</wp:posOffset>
                </wp:positionH>
                <wp:positionV relativeFrom="paragraph">
                  <wp:posOffset>142875</wp:posOffset>
                </wp:positionV>
                <wp:extent cx="1388110" cy="617855"/>
                <wp:effectExtent l="0" t="0" r="3175" b="0"/>
                <wp:wrapNone/>
                <wp:docPr id="1153" name="Text Box 1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8110" cy="617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7B10" w:rsidRPr="007967C0" w:rsidRDefault="00907B10" w:rsidP="00D67C6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+</w:t>
                            </w:r>
                            <w:proofErr w:type="spellStart"/>
                            <w:r>
                              <w:t>λύσεις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της</w:t>
                            </w:r>
                            <w:proofErr w:type="spellEnd"/>
                            <w:r>
                              <w:t xml:space="preserve"> </w:t>
                            </w:r>
                            <w:r w:rsidRPr="008F6463">
                              <w:rPr>
                                <w:position w:val="-6"/>
                              </w:rPr>
                              <w:object w:dxaOrig="800" w:dyaOrig="300">
                                <v:shape id="_x0000_i1172" type="#_x0000_t75" style="width:40pt;height:15pt" o:ole="">
                                  <v:imagedata r:id="rId4412" o:title=""/>
                                </v:shape>
                                <o:OLEObject Type="Embed" ProgID="Equation.DSMT4" ShapeID="_x0000_i1172" DrawAspect="Content" ObjectID="_1669710166" r:id="rId44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5" o:spid="_x0000_s1034" type="#_x0000_t202" style="position:absolute;left:0;text-align:left;margin-left:240.3pt;margin-top:11.25pt;width:109.3pt;height:48.6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" stroked="f">
                <v:textbox>
                  <w:txbxContent>
                    <w:p w:rsidR="0067112F" w:rsidRPr="007967C0" w:rsidRDefault="0067112F" w:rsidP="00D67C69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l-GR"/>
                        </w:rPr>
                        <w:t>+</w:t>
                      </w:r>
                      <w:proofErr w:type="spellStart"/>
                      <w:r>
                        <w:t>λύσεις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της</w:t>
                      </w:r>
                      <w:proofErr w:type="spellEnd"/>
                      <w:r>
                        <w:t xml:space="preserve"> </w:t>
                      </w:r>
                      <w:r w:rsidRPr="008F6463">
                        <w:rPr>
                          <w:position w:val="-6"/>
                        </w:rPr>
                        <w:object w:dxaOrig="800" w:dyaOrig="300">
                          <v:shape id="_x0000_i1172" type="#_x0000_t75" style="width:40pt;height:15pt" o:ole="">
                            <v:imagedata r:id="rId4414" o:title=""/>
                          </v:shape>
                          <o:OLEObject Type="Embed" ProgID="Equation.DSMT4" ShapeID="_x0000_i1172" DrawAspect="Content" ObjectID="_1668502948" r:id="rId44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67C69" w:rsidRPr="00DA6AC7" w:rsidRDefault="0002667F" w:rsidP="00D67C69">
      <w:pPr>
        <w:spacing w:after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1419490</wp:posOffset>
                </wp:positionH>
                <wp:positionV relativeFrom="paragraph">
                  <wp:posOffset>-252675</wp:posOffset>
                </wp:positionV>
                <wp:extent cx="176760" cy="685080"/>
                <wp:effectExtent l="38100" t="38100" r="33020" b="3937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176760" cy="68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111.15pt;margin-top:-20.5pt;width:15.35pt;height:55.4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">
                <v:imagedata r:id="rId4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-214190</wp:posOffset>
                </wp:positionH>
                <wp:positionV relativeFrom="paragraph">
                  <wp:posOffset>-243315</wp:posOffset>
                </wp:positionV>
                <wp:extent cx="1668600" cy="876600"/>
                <wp:effectExtent l="38100" t="38100" r="46355" b="3810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1668600" cy="87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-17.6pt;margin-top:-20.05pt;width:132.9pt;height:70.6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">
                <v:imagedata r:id="rId44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4505050</wp:posOffset>
                </wp:positionH>
                <wp:positionV relativeFrom="paragraph">
                  <wp:posOffset>166725</wp:posOffset>
                </wp:positionV>
                <wp:extent cx="93600" cy="236520"/>
                <wp:effectExtent l="38100" t="38100" r="20955" b="30480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936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54.3pt;margin-top:12.65pt;width:8.55pt;height:19.8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">
                <v:imagedata r:id="rId44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4276810</wp:posOffset>
                </wp:positionH>
                <wp:positionV relativeFrom="paragraph">
                  <wp:posOffset>196965</wp:posOffset>
                </wp:positionV>
                <wp:extent cx="56520" cy="257400"/>
                <wp:effectExtent l="38100" t="38100" r="38735" b="2857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5652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336.05pt;margin-top:15pt;width:5.65pt;height:21.4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">
                <v:imagedata r:id="rId4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4374010</wp:posOffset>
                </wp:positionH>
                <wp:positionV relativeFrom="paragraph">
                  <wp:posOffset>263925</wp:posOffset>
                </wp:positionV>
                <wp:extent cx="124200" cy="45720"/>
                <wp:effectExtent l="38100" t="38100" r="28575" b="30480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1242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343.75pt;margin-top:20.15pt;width:11.1pt;height:4.9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">
                <v:imagedata r:id="rId4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4377970</wp:posOffset>
                </wp:positionH>
                <wp:positionV relativeFrom="paragraph">
                  <wp:posOffset>192645</wp:posOffset>
                </wp:positionV>
                <wp:extent cx="95400" cy="190800"/>
                <wp:effectExtent l="38100" t="38100" r="38100" b="38100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954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343.95pt;margin-top:14.4pt;width:9.05pt;height:16.6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">
                <v:imagedata r:id="rId4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4113730</wp:posOffset>
                </wp:positionH>
                <wp:positionV relativeFrom="paragraph">
                  <wp:posOffset>230445</wp:posOffset>
                </wp:positionV>
                <wp:extent cx="123120" cy="185400"/>
                <wp:effectExtent l="38100" t="38100" r="48895" b="4381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8">
                      <w14:nvContentPartPr>
                        <w14:cNvContentPartPr/>
                      </w14:nvContentPartPr>
                      <w14:xfrm>
                        <a:off x="0" y="0"/>
                        <a:ext cx="1231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323.15pt;margin-top:17.35pt;width:11.55pt;height:16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">
                <v:imagedata r:id="rId4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-182150</wp:posOffset>
                </wp:positionH>
                <wp:positionV relativeFrom="paragraph">
                  <wp:posOffset>-274995</wp:posOffset>
                </wp:positionV>
                <wp:extent cx="1670400" cy="813960"/>
                <wp:effectExtent l="38100" t="38100" r="25400" b="43815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0">
                      <w14:nvContentPartPr>
                        <w14:cNvContentPartPr/>
                      </w14:nvContentPartPr>
                      <w14:xfrm>
                        <a:off x="0" y="0"/>
                        <a:ext cx="1670400" cy="81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-15.15pt;margin-top:-22.45pt;width:133.1pt;height:65.6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">
                <v:imagedata r:id="rId4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298450</wp:posOffset>
                </wp:positionH>
                <wp:positionV relativeFrom="paragraph">
                  <wp:posOffset>174285</wp:posOffset>
                </wp:positionV>
                <wp:extent cx="30960" cy="22680"/>
                <wp:effectExtent l="38100" t="38100" r="26670" b="3492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2">
                      <w14:nvContentPartPr>
                        <w14:cNvContentPartPr/>
                      </w14:nvContentPartPr>
                      <w14:xfrm>
                        <a:off x="0" y="0"/>
                        <a:ext cx="30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2.8pt;margin-top:13pt;width:3.7pt;height:3.2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">
                <v:imagedata r:id="rId4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963010</wp:posOffset>
                </wp:positionH>
                <wp:positionV relativeFrom="paragraph">
                  <wp:posOffset>-104715</wp:posOffset>
                </wp:positionV>
                <wp:extent cx="185040" cy="422640"/>
                <wp:effectExtent l="38100" t="38100" r="43815" b="34925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4">
                      <w14:nvContentPartPr>
                        <w14:cNvContentPartPr/>
                      </w14:nvContentPartPr>
                      <w14:xfrm>
                        <a:off x="0" y="0"/>
                        <a:ext cx="185040" cy="42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75.1pt;margin-top:-8.95pt;width:16.1pt;height:34.8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">
                <v:imagedata r:id="rId4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811450</wp:posOffset>
                </wp:positionH>
                <wp:positionV relativeFrom="paragraph">
                  <wp:posOffset>140805</wp:posOffset>
                </wp:positionV>
                <wp:extent cx="74880" cy="16200"/>
                <wp:effectExtent l="38100" t="38100" r="40005" b="41275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6">
                      <w14:nvContentPartPr>
                        <w14:cNvContentPartPr/>
                      </w14:nvContentPartPr>
                      <w14:xfrm>
                        <a:off x="0" y="0"/>
                        <a:ext cx="74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63.25pt;margin-top:10.45pt;width:7.25pt;height:2.7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">
                <v:imagedata r:id="rId4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802810</wp:posOffset>
                </wp:positionH>
                <wp:positionV relativeFrom="paragraph">
                  <wp:posOffset>104445</wp:posOffset>
                </wp:positionV>
                <wp:extent cx="92880" cy="11160"/>
                <wp:effectExtent l="38100" t="38100" r="40640" b="27305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8">
                      <w14:nvContentPartPr>
                        <w14:cNvContentPartPr/>
                      </w14:nvContentPartPr>
                      <w14:xfrm>
                        <a:off x="0" y="0"/>
                        <a:ext cx="92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62.5pt;margin-top:7.45pt;width:8.75pt;height:2.4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">
                <v:imagedata r:id="rId4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614890</wp:posOffset>
                </wp:positionH>
                <wp:positionV relativeFrom="paragraph">
                  <wp:posOffset>96525</wp:posOffset>
                </wp:positionV>
                <wp:extent cx="54720" cy="205560"/>
                <wp:effectExtent l="38100" t="38100" r="40640" b="4254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0">
                      <w14:nvContentPartPr>
                        <w14:cNvContentPartPr/>
                      </w14:nvContentPartPr>
                      <w14:xfrm>
                        <a:off x="0" y="0"/>
                        <a:ext cx="547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47.6pt;margin-top:6.85pt;width:5.8pt;height:17.7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">
                <v:imagedata r:id="rId4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467290</wp:posOffset>
                </wp:positionH>
                <wp:positionV relativeFrom="paragraph">
                  <wp:posOffset>245205</wp:posOffset>
                </wp:positionV>
                <wp:extent cx="124920" cy="77400"/>
                <wp:effectExtent l="38100" t="38100" r="27940" b="3746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2">
                      <w14:nvContentPartPr>
                        <w14:cNvContentPartPr/>
                      </w14:nvContentPartPr>
                      <w14:xfrm>
                        <a:off x="0" y="0"/>
                        <a:ext cx="124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36.15pt;margin-top:18.6pt;width:11.15pt;height:7.4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">
                <v:imagedata r:id="rId4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480250</wp:posOffset>
                </wp:positionH>
                <wp:positionV relativeFrom="paragraph">
                  <wp:posOffset>194805</wp:posOffset>
                </wp:positionV>
                <wp:extent cx="58320" cy="122760"/>
                <wp:effectExtent l="38100" t="38100" r="37465" b="29845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4">
                      <w14:nvContentPartPr>
                        <w14:cNvContentPartPr/>
                      </w14:nvContentPartPr>
                      <w14:xfrm>
                        <a:off x="0" y="0"/>
                        <a:ext cx="583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37.1pt;margin-top:14.65pt;width:5.85pt;height:11.0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">
                <v:imagedata r:id="rId4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352090</wp:posOffset>
                </wp:positionH>
                <wp:positionV relativeFrom="paragraph">
                  <wp:posOffset>44685</wp:posOffset>
                </wp:positionV>
                <wp:extent cx="114480" cy="202680"/>
                <wp:effectExtent l="38100" t="38100" r="38100" b="26035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6">
                      <w14:nvContentPartPr>
                        <w14:cNvContentPartPr/>
                      </w14:nvContentPartPr>
                      <w14:xfrm>
                        <a:off x="0" y="0"/>
                        <a:ext cx="1144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26.95pt;margin-top:2.85pt;width:10.3pt;height:17.3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">
                <v:imagedata r:id="rId4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348850</wp:posOffset>
                </wp:positionH>
                <wp:positionV relativeFrom="paragraph">
                  <wp:posOffset>70245</wp:posOffset>
                </wp:positionV>
                <wp:extent cx="112680" cy="150840"/>
                <wp:effectExtent l="38100" t="38100" r="40005" b="40005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8">
                      <w14:nvContentPartPr>
                        <w14:cNvContentPartPr/>
                      </w14:nvContentPartPr>
                      <w14:xfrm>
                        <a:off x="0" y="0"/>
                        <a:ext cx="112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26.7pt;margin-top:4.8pt;width:10.35pt;height:13.4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">
                <v:imagedata r:id="rId4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73450</wp:posOffset>
                </wp:positionH>
                <wp:positionV relativeFrom="paragraph">
                  <wp:posOffset>140085</wp:posOffset>
                </wp:positionV>
                <wp:extent cx="161640" cy="12240"/>
                <wp:effectExtent l="38100" t="38100" r="29210" b="4508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0">
                      <w14:nvContentPartPr>
                        <w14:cNvContentPartPr/>
                      </w14:nvContentPartPr>
                      <w14:xfrm>
                        <a:off x="0" y="0"/>
                        <a:ext cx="161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5.05pt;margin-top:10.25pt;width:14.25pt;height:2.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">
                <v:imagedata r:id="rId4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116650</wp:posOffset>
                </wp:positionH>
                <wp:positionV relativeFrom="paragraph">
                  <wp:posOffset>-108675</wp:posOffset>
                </wp:positionV>
                <wp:extent cx="143280" cy="439200"/>
                <wp:effectExtent l="38100" t="38100" r="28575" b="37465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2">
                      <w14:nvContentPartPr>
                        <w14:cNvContentPartPr/>
                      </w14:nvContentPartPr>
                      <w14:xfrm>
                        <a:off x="0" y="0"/>
                        <a:ext cx="14328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8.45pt;margin-top:-9.3pt;width:12.8pt;height:36.1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">
                <v:imagedata r:id="rId4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2310490</wp:posOffset>
                </wp:positionH>
                <wp:positionV relativeFrom="paragraph">
                  <wp:posOffset>-42435</wp:posOffset>
                </wp:positionV>
                <wp:extent cx="360720" cy="302400"/>
                <wp:effectExtent l="76200" t="133350" r="115570" b="154940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4">
                      <w14:nvContentPartPr>
                        <w14:cNvContentPartPr/>
                      </w14:nvContentPartPr>
                      <w14:xfrm>
                        <a:off x="0" y="0"/>
                        <a:ext cx="3607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178.05pt;margin-top:-11.1pt;width:36.45pt;height:39.6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">
                <v:imagedata r:id="rId44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174210</wp:posOffset>
                </wp:positionH>
                <wp:positionV relativeFrom="paragraph">
                  <wp:posOffset>324405</wp:posOffset>
                </wp:positionV>
                <wp:extent cx="360" cy="360"/>
                <wp:effectExtent l="0" t="0" r="0" b="0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323.05pt;margin-top:14.2pt;width:11.4pt;height:22.7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">
                <v:imagedata r:id="rId3473" o:title=""/>
              </v:shape>
            </w:pict>
          </mc:Fallback>
        </mc:AlternateContent>
      </w:r>
    </w:p>
    <w:p w:rsidR="00D67C69" w:rsidRPr="00545F0F" w:rsidRDefault="0046541D" w:rsidP="00D67C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lang w:val="el-GR"/>
        </w:rPr>
      </w:pP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5662450</wp:posOffset>
                </wp:positionH>
                <wp:positionV relativeFrom="paragraph">
                  <wp:posOffset>170925</wp:posOffset>
                </wp:positionV>
                <wp:extent cx="59760" cy="71280"/>
                <wp:effectExtent l="114300" t="171450" r="130810" b="195580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59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440.2pt;margin-top:2.1pt;width:16.05pt;height:28.3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">
                <v:imagedata r:id="rId4458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503090</wp:posOffset>
                </wp:positionH>
                <wp:positionV relativeFrom="paragraph">
                  <wp:posOffset>91725</wp:posOffset>
                </wp:positionV>
                <wp:extent cx="668880" cy="586800"/>
                <wp:effectExtent l="38100" t="38100" r="36195" b="41910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66888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196.35pt;margin-top:6.3pt;width:54.3pt;height:47.8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">
                <v:imagedata r:id="rId4460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2688490</wp:posOffset>
                </wp:positionH>
                <wp:positionV relativeFrom="paragraph">
                  <wp:posOffset>466485</wp:posOffset>
                </wp:positionV>
                <wp:extent cx="381600" cy="65160"/>
                <wp:effectExtent l="38100" t="38100" r="38100" b="49530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3816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211pt;margin-top:35.95pt;width:31.55pt;height:6.8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">
                <v:imagedata r:id="rId4462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389410</wp:posOffset>
                </wp:positionH>
                <wp:positionV relativeFrom="paragraph">
                  <wp:posOffset>-36435</wp:posOffset>
                </wp:positionV>
                <wp:extent cx="1316520" cy="183960"/>
                <wp:effectExtent l="38100" t="38100" r="36195" b="4508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13165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266.15pt;margin-top:-3.6pt;width:105.2pt;height:16.0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">
                <v:imagedata r:id="rId4464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1823410</wp:posOffset>
                </wp:positionH>
                <wp:positionV relativeFrom="paragraph">
                  <wp:posOffset>231405</wp:posOffset>
                </wp:positionV>
                <wp:extent cx="422280" cy="158760"/>
                <wp:effectExtent l="95250" t="133350" r="111125" b="165100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422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139.5pt;margin-top:9.95pt;width:41.35pt;height:28.9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">
                <v:imagedata r:id="rId4466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1909090</wp:posOffset>
                </wp:positionH>
                <wp:positionV relativeFrom="paragraph">
                  <wp:posOffset>278205</wp:posOffset>
                </wp:positionV>
                <wp:extent cx="270360" cy="110160"/>
                <wp:effectExtent l="38100" t="38100" r="34925" b="42545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270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149.6pt;margin-top:21.2pt;width:22.75pt;height:10.1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">
                <v:imagedata r:id="rId4468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5363650</wp:posOffset>
                </wp:positionH>
                <wp:positionV relativeFrom="paragraph">
                  <wp:posOffset>250845</wp:posOffset>
                </wp:positionV>
                <wp:extent cx="360" cy="360"/>
                <wp:effectExtent l="0" t="0" r="0" b="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416.7pt;margin-top:8.4pt;width:11.4pt;height:22.7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">
                <v:imagedata r:id="rId3473" o:title=""/>
              </v:shape>
            </w:pict>
          </mc:Fallback>
        </mc:AlternateContent>
      </w:r>
      <w:r w:rsidR="0002667F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5842090</wp:posOffset>
                </wp:positionH>
                <wp:positionV relativeFrom="paragraph">
                  <wp:posOffset>237165</wp:posOffset>
                </wp:positionV>
                <wp:extent cx="13320" cy="56520"/>
                <wp:effectExtent l="114300" t="171450" r="120650" b="191135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13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454pt;margin-top:7.3pt;width:13.1pt;height:27.1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">
                <v:imagedata r:id="rId4471" o:title=""/>
              </v:shape>
            </w:pict>
          </mc:Fallback>
        </mc:AlternateContent>
      </w:r>
      <w:r w:rsidR="00D67C69" w:rsidRPr="00E4776B">
        <w:rPr>
          <w:highlight w:val="yellow"/>
          <w:u w:val="double"/>
          <w:lang w:val="el-GR"/>
        </w:rPr>
        <w:t>Άρα:</w:t>
      </w:r>
      <w:r w:rsidR="00D67C69" w:rsidRPr="00E4776B">
        <w:rPr>
          <w:highlight w:val="yellow"/>
          <w:lang w:val="el-GR"/>
        </w:rPr>
        <w:t xml:space="preserve"> </w:t>
      </w:r>
      <w:r w:rsidR="008F6463" w:rsidRPr="008F6463">
        <w:rPr>
          <w:position w:val="-14"/>
        </w:rPr>
        <w:object w:dxaOrig="300" w:dyaOrig="420">
          <v:shape id="_x0000_i1114" type="#_x0000_t75" style="width:15pt;height:21pt" o:ole="">
            <v:imagedata r:id="rId4472" o:title=""/>
          </v:shape>
          <o:OLEObject Type="Embed" ProgID="Equation.DSMT4" ShapeID="_x0000_i1114" DrawAspect="Content" ObjectID="_1669710108" r:id="rId4473"/>
        </w:object>
      </w:r>
      <w:r w:rsidR="00D67C69" w:rsidRPr="00E4776B">
        <w:rPr>
          <w:highlight w:val="yellow"/>
          <w:lang w:val="el-GR"/>
        </w:rPr>
        <w:t xml:space="preserve">οι λύσεις της </w:t>
      </w:r>
      <w:r w:rsidR="008F6463" w:rsidRPr="008F6463">
        <w:rPr>
          <w:position w:val="-14"/>
        </w:rPr>
        <w:object w:dxaOrig="1280" w:dyaOrig="420">
          <v:shape id="_x0000_i1115" type="#_x0000_t75" style="width:64pt;height:21pt" o:ole="">
            <v:imagedata r:id="rId4474" o:title=""/>
          </v:shape>
          <o:OLEObject Type="Embed" ProgID="Equation.DSMT4" ShapeID="_x0000_i1115" DrawAspect="Content" ObjectID="_1669710109" r:id="rId4475"/>
        </w:object>
      </w:r>
      <w:r w:rsidR="008F6463" w:rsidRPr="008F6463">
        <w:rPr>
          <w:position w:val="-16"/>
        </w:rPr>
        <w:object w:dxaOrig="639" w:dyaOrig="420">
          <v:shape id="_x0000_i1116" type="#_x0000_t75" style="width:32pt;height:21pt" o:ole="">
            <v:imagedata r:id="rId4476" o:title=""/>
          </v:shape>
          <o:OLEObject Type="Embed" ProgID="Equation.DSMT4" ShapeID="_x0000_i1116" DrawAspect="Content" ObjectID="_1669710110" r:id="rId4477"/>
        </w:object>
      </w:r>
      <w:r w:rsidR="00D67C69" w:rsidRPr="00E4776B">
        <w:rPr>
          <w:highlight w:val="yellow"/>
          <w:lang w:val="el-GR"/>
        </w:rPr>
        <w:t xml:space="preserve"> + </w:t>
      </w:r>
      <w:r w:rsidR="008F6463" w:rsidRPr="008F6463">
        <w:rPr>
          <w:position w:val="-14"/>
        </w:rPr>
        <w:object w:dxaOrig="300" w:dyaOrig="420">
          <v:shape id="_x0000_i1117" type="#_x0000_t75" style="width:15pt;height:21pt" o:ole="">
            <v:imagedata r:id="rId4478" o:title=""/>
          </v:shape>
          <o:OLEObject Type="Embed" ProgID="Equation.DSMT4" ShapeID="_x0000_i1117" DrawAspect="Content" ObjectID="_1669710111" r:id="rId4479"/>
        </w:object>
      </w:r>
      <w:r w:rsidR="00D67C69" w:rsidRPr="00E4776B">
        <w:rPr>
          <w:highlight w:val="yellow"/>
          <w:lang w:val="el-GR"/>
        </w:rPr>
        <w:t xml:space="preserve">λύσεις της </w:t>
      </w:r>
      <w:r w:rsidR="008F6463" w:rsidRPr="008F6463">
        <w:rPr>
          <w:position w:val="-14"/>
        </w:rPr>
        <w:object w:dxaOrig="1060" w:dyaOrig="420">
          <v:shape id="_x0000_i1118" type="#_x0000_t75" style="width:53pt;height:21pt" o:ole="">
            <v:imagedata r:id="rId4480" o:title=""/>
          </v:shape>
          <o:OLEObject Type="Embed" ProgID="Equation.DSMT4" ShapeID="_x0000_i1118" DrawAspect="Content" ObjectID="_1669710112" r:id="rId4481"/>
        </w:object>
      </w:r>
    </w:p>
    <w:p w:rsidR="00D67C69" w:rsidRDefault="0002667F" w:rsidP="00D67C69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5266450</wp:posOffset>
                </wp:positionH>
                <wp:positionV relativeFrom="paragraph">
                  <wp:posOffset>485025</wp:posOffset>
                </wp:positionV>
                <wp:extent cx="121680" cy="395280"/>
                <wp:effectExtent l="38100" t="38100" r="12065" b="4318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12168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414pt;margin-top:37.5pt;width:10.9pt;height:32.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">
                <v:imagedata r:id="rId4483" o:title=""/>
              </v:shape>
            </w:pict>
          </mc:Fallback>
        </mc:AlternateContent>
      </w:r>
      <w:r w:rsidR="00D67C69" w:rsidRPr="00545F0F">
        <w:rPr>
          <w:u w:val="single"/>
          <w:lang w:val="el-GR"/>
        </w:rPr>
        <w:t>Σημείωση:</w:t>
      </w:r>
      <w:r w:rsidR="00D67C69" w:rsidRPr="00545F0F">
        <w:rPr>
          <w:lang w:val="el-GR"/>
        </w:rPr>
        <w:t xml:space="preserve"> Το ρόλο της </w:t>
      </w:r>
      <w:r w:rsidR="008F6463" w:rsidRPr="008F6463">
        <w:rPr>
          <w:position w:val="-16"/>
        </w:rPr>
        <w:object w:dxaOrig="720" w:dyaOrig="420">
          <v:shape id="_x0000_i1119" type="#_x0000_t75" style="width:36pt;height:21pt" o:ole="">
            <v:imagedata r:id="rId4484" o:title=""/>
          </v:shape>
          <o:OLEObject Type="Embed" ProgID="Equation.DSMT4" ShapeID="_x0000_i1119" DrawAspect="Content" ObjectID="_1669710113" r:id="rId4485"/>
        </w:object>
      </w:r>
      <w:r w:rsidR="00D67C69" w:rsidRPr="00545F0F">
        <w:rPr>
          <w:lang w:val="el-GR"/>
        </w:rPr>
        <w:t xml:space="preserve"> εδώ τον έπαιξε η λύση για την οποία ελεύθερες μεταβλητές = 0. Ωστόσο </w:t>
      </w:r>
      <w:r w:rsidR="00D67C69" w:rsidRPr="00E4776B">
        <w:rPr>
          <w:b/>
          <w:color w:val="FF0000"/>
          <w:highlight w:val="yellow"/>
          <w:u w:val="double"/>
          <w:lang w:val="el-GR"/>
        </w:rPr>
        <w:t>οποιαδήποτε</w:t>
      </w:r>
      <w:r w:rsidR="00D67C69" w:rsidRPr="00E4776B">
        <w:rPr>
          <w:b/>
          <w:color w:val="FF0000"/>
          <w:highlight w:val="yellow"/>
          <w:lang w:val="el-GR"/>
        </w:rPr>
        <w:t xml:space="preserve"> άλλη λύση</w:t>
      </w:r>
      <w:r w:rsidR="00D67C69" w:rsidRPr="00E4776B">
        <w:rPr>
          <w:color w:val="FF0000"/>
          <w:highlight w:val="yellow"/>
          <w:lang w:val="el-GR"/>
        </w:rPr>
        <w:t xml:space="preserve"> </w:t>
      </w:r>
      <w:r w:rsidR="00D67C69" w:rsidRPr="00E4776B">
        <w:rPr>
          <w:highlight w:val="yellow"/>
          <w:lang w:val="el-GR"/>
        </w:rPr>
        <w:t xml:space="preserve">της </w:t>
      </w:r>
      <w:r w:rsidR="008F6463" w:rsidRPr="008F6463">
        <w:rPr>
          <w:position w:val="-6"/>
        </w:rPr>
        <w:object w:dxaOrig="800" w:dyaOrig="300">
          <v:shape id="_x0000_i1120" type="#_x0000_t75" style="width:40pt;height:15pt" o:ole="">
            <v:imagedata r:id="rId4486" o:title=""/>
          </v:shape>
          <o:OLEObject Type="Embed" ProgID="Equation.DSMT4" ShapeID="_x0000_i1120" DrawAspect="Content" ObjectID="_1669710114" r:id="rId4487"/>
        </w:object>
      </w:r>
      <w:r w:rsidR="00D67C69" w:rsidRPr="00E4776B">
        <w:rPr>
          <w:highlight w:val="yellow"/>
          <w:lang w:val="el-GR"/>
        </w:rPr>
        <w:t xml:space="preserve"> μπορεί να παίξει το ρόλο της </w:t>
      </w:r>
      <w:r w:rsidR="008F6463" w:rsidRPr="008F6463">
        <w:rPr>
          <w:position w:val="-16"/>
        </w:rPr>
        <w:object w:dxaOrig="720" w:dyaOrig="420">
          <v:shape id="_x0000_i1121" type="#_x0000_t75" style="width:36pt;height:21pt" o:ole="">
            <v:imagedata r:id="rId4488" o:title=""/>
          </v:shape>
          <o:OLEObject Type="Embed" ProgID="Equation.DSMT4" ShapeID="_x0000_i1121" DrawAspect="Content" ObjectID="_1669710115" r:id="rId4489"/>
        </w:object>
      </w:r>
      <w:r w:rsidR="00D67C69" w:rsidRPr="00545F0F">
        <w:rPr>
          <w:lang w:val="el-GR"/>
        </w:rPr>
        <w:t>.</w:t>
      </w:r>
    </w:p>
    <w:p w:rsidR="00D67C69" w:rsidRPr="00545F0F" w:rsidRDefault="0002667F" w:rsidP="00D67C69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5475610</wp:posOffset>
                </wp:positionH>
                <wp:positionV relativeFrom="paragraph">
                  <wp:posOffset>104745</wp:posOffset>
                </wp:positionV>
                <wp:extent cx="68760" cy="544320"/>
                <wp:effectExtent l="38100" t="38100" r="26670" b="46355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0">
                      <w14:nvContentPartPr>
                        <w14:cNvContentPartPr/>
                      </w14:nvContentPartPr>
                      <w14:xfrm>
                        <a:off x="0" y="0"/>
                        <a:ext cx="68760" cy="5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430.55pt;margin-top:7.5pt;width:6.85pt;height:44.4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">
                <v:imagedata r:id="rId4491" o:title=""/>
              </v:shape>
            </w:pict>
          </mc:Fallback>
        </mc:AlternateContent>
      </w:r>
      <w:r w:rsidR="00D67C69" w:rsidRPr="00545F0F">
        <w:rPr>
          <w:u w:val="single"/>
          <w:lang w:val="el-GR"/>
        </w:rPr>
        <w:t>Σημείωση:</w:t>
      </w:r>
      <w:r w:rsidR="00D67C69" w:rsidRPr="00545F0F">
        <w:rPr>
          <w:lang w:val="el-GR"/>
        </w:rPr>
        <w:t xml:space="preserve"> </w:t>
      </w:r>
      <w:r w:rsidR="00D67C69" w:rsidRPr="00E4776B">
        <w:rPr>
          <w:highlight w:val="yellow"/>
          <w:lang w:val="el-GR"/>
        </w:rPr>
        <w:t xml:space="preserve">Οι λύσεις της </w:t>
      </w:r>
      <w:r w:rsidR="008F6463" w:rsidRPr="008F6463">
        <w:rPr>
          <w:position w:val="-6"/>
        </w:rPr>
        <w:object w:dxaOrig="800" w:dyaOrig="300">
          <v:shape id="_x0000_i1122" type="#_x0000_t75" style="width:40pt;height:15pt" o:ole="">
            <v:imagedata r:id="rId4492" o:title=""/>
          </v:shape>
          <o:OLEObject Type="Embed" ProgID="Equation.DSMT4" ShapeID="_x0000_i1122" DrawAspect="Content" ObjectID="_1669710116" r:id="rId4493"/>
        </w:object>
      </w:r>
      <w:r w:rsidR="00D67C69" w:rsidRPr="00E4776B">
        <w:rPr>
          <w:highlight w:val="yellow"/>
          <w:lang w:val="el-GR"/>
        </w:rPr>
        <w:t xml:space="preserve"> είναι </w:t>
      </w:r>
      <w:r w:rsidR="00D67C69" w:rsidRPr="00E4776B">
        <w:rPr>
          <w:b/>
          <w:color w:val="FF0000"/>
          <w:highlight w:val="yellow"/>
          <w:lang w:val="el-GR"/>
        </w:rPr>
        <w:t xml:space="preserve">ο κατά </w:t>
      </w:r>
      <w:r w:rsidR="008F6463" w:rsidRPr="008F6463">
        <w:rPr>
          <w:position w:val="-16"/>
        </w:rPr>
        <w:object w:dxaOrig="639" w:dyaOrig="420">
          <v:shape id="_x0000_i1123" type="#_x0000_t75" style="width:32pt;height:21pt" o:ole="">
            <v:imagedata r:id="rId4494" o:title=""/>
          </v:shape>
          <o:OLEObject Type="Embed" ProgID="Equation.DSMT4" ShapeID="_x0000_i1123" DrawAspect="Content" ObjectID="_1669710117" r:id="rId4495"/>
        </w:object>
      </w:r>
      <w:r w:rsidR="00D67C69" w:rsidRPr="00E4776B">
        <w:rPr>
          <w:b/>
          <w:color w:val="FF0000"/>
          <w:highlight w:val="yellow"/>
          <w:lang w:val="el-GR"/>
        </w:rPr>
        <w:t xml:space="preserve"> «μετατοπισμένος» </w:t>
      </w:r>
      <w:proofErr w:type="spellStart"/>
      <w:r w:rsidR="00D67C69" w:rsidRPr="00E4776B">
        <w:rPr>
          <w:b/>
          <w:color w:val="FF0000"/>
          <w:highlight w:val="yellow"/>
          <w:lang w:val="el-GR"/>
        </w:rPr>
        <w:t>μηδενόχωρος</w:t>
      </w:r>
      <w:proofErr w:type="spellEnd"/>
      <w:r w:rsidR="00D67C69" w:rsidRPr="00E4776B">
        <w:rPr>
          <w:b/>
          <w:color w:val="FF0000"/>
          <w:highlight w:val="yellow"/>
          <w:lang w:val="el-GR"/>
        </w:rPr>
        <w:t xml:space="preserve"> του </w:t>
      </w:r>
      <w:r w:rsidR="008F6463" w:rsidRPr="00025957">
        <w:rPr>
          <w:position w:val="-4"/>
        </w:rPr>
        <w:object w:dxaOrig="260" w:dyaOrig="279">
          <v:shape id="_x0000_i1124" type="#_x0000_t75" style="width:13pt;height:14pt" o:ole="">
            <v:imagedata r:id="rId4496" o:title=""/>
          </v:shape>
          <o:OLEObject Type="Embed" ProgID="Equation.DSMT4" ShapeID="_x0000_i1124" DrawAspect="Content" ObjectID="_1669710118" r:id="rId4497"/>
        </w:object>
      </w:r>
      <w:r w:rsidR="00D67C69" w:rsidRPr="00E4776B">
        <w:rPr>
          <w:highlight w:val="yellow"/>
          <w:lang w:val="el-GR"/>
        </w:rPr>
        <w:t>.</w:t>
      </w:r>
    </w:p>
    <w:p w:rsidR="00D67C69" w:rsidRPr="00545F0F" w:rsidRDefault="008F6463" w:rsidP="00D67C69">
      <w:pPr>
        <w:spacing w:after="0"/>
        <w:rPr>
          <w:lang w:val="el-GR"/>
        </w:rPr>
      </w:pPr>
      <w:r w:rsidRPr="008F6463">
        <w:rPr>
          <w:position w:val="-6"/>
        </w:rPr>
        <w:object w:dxaOrig="340" w:dyaOrig="260">
          <v:shape id="_x0000_i1125" type="#_x0000_t75" style="width:17pt;height:13pt" o:ole="">
            <v:imagedata r:id="rId4498" o:title=""/>
          </v:shape>
          <o:OLEObject Type="Embed" ProgID="Equation.DSMT4" ShapeID="_x0000_i1125" DrawAspect="Content" ObjectID="_1669710119" r:id="rId4499"/>
        </w:object>
      </w:r>
      <w:r w:rsidR="00D67C69" w:rsidRPr="00545F0F">
        <w:rPr>
          <w:lang w:val="el-GR"/>
        </w:rPr>
        <w:t xml:space="preserve"> Οι λύσεις της </w:t>
      </w:r>
      <w:r w:rsidRPr="008F6463">
        <w:rPr>
          <w:position w:val="-6"/>
        </w:rPr>
        <w:object w:dxaOrig="800" w:dyaOrig="300">
          <v:shape id="_x0000_i1126" type="#_x0000_t75" style="width:40pt;height:15pt" o:ole="">
            <v:imagedata r:id="rId4500" o:title=""/>
          </v:shape>
          <o:OLEObject Type="Embed" ProgID="Equation.DSMT4" ShapeID="_x0000_i1126" DrawAspect="Content" ObjectID="_1669710120" r:id="rId4501"/>
        </w:object>
      </w:r>
      <w:r w:rsidR="00D67C69" w:rsidRPr="00545F0F">
        <w:rPr>
          <w:lang w:val="el-GR"/>
        </w:rPr>
        <w:t xml:space="preserve"> </w:t>
      </w:r>
      <w:r w:rsidR="00D67C69" w:rsidRPr="00545F0F">
        <w:rPr>
          <w:u w:val="single"/>
          <w:lang w:val="el-GR"/>
        </w:rPr>
        <w:t>δεν είναι</w:t>
      </w:r>
      <w:r w:rsidR="00D67C69" w:rsidRPr="00545F0F">
        <w:rPr>
          <w:lang w:val="el-GR"/>
        </w:rPr>
        <w:t xml:space="preserve"> </w:t>
      </w:r>
      <w:proofErr w:type="spellStart"/>
      <w:r w:rsidR="00D67C69" w:rsidRPr="00545F0F">
        <w:rPr>
          <w:lang w:val="el-GR"/>
        </w:rPr>
        <w:t>υπόχωρος</w:t>
      </w:r>
      <w:proofErr w:type="spellEnd"/>
      <w:r w:rsidR="00D67C69" w:rsidRPr="00545F0F">
        <w:rPr>
          <w:lang w:val="el-GR"/>
        </w:rPr>
        <w:t>.</w:t>
      </w:r>
    </w:p>
    <w:p w:rsidR="00E4776B" w:rsidRDefault="009B78F1">
      <w:pPr>
        <w:tabs>
          <w:tab w:val="clear" w:pos="1185"/>
        </w:tabs>
        <w:spacing w:before="0" w:after="0" w:line="240" w:lineRule="auto"/>
        <w:jc w:val="left"/>
        <w:rPr>
          <w:u w:val="double"/>
          <w:lang w:val="el-GR"/>
        </w:rPr>
      </w:pP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4002850</wp:posOffset>
                </wp:positionH>
                <wp:positionV relativeFrom="paragraph">
                  <wp:posOffset>237205</wp:posOffset>
                </wp:positionV>
                <wp:extent cx="79560" cy="54720"/>
                <wp:effectExtent l="38100" t="38100" r="34925" b="4064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79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314.45pt;margin-top:17.95pt;width:7.7pt;height:5.7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">
                <v:imagedata r:id="rId4503" o:title=""/>
              </v:shape>
            </w:pict>
          </mc:Fallback>
        </mc:AlternateContent>
      </w:r>
      <w:r w:rsidR="00E4776B">
        <w:rPr>
          <w:u w:val="double"/>
          <w:lang w:val="el-GR"/>
        </w:rPr>
        <w:br w:type="page"/>
      </w:r>
    </w:p>
    <w:p w:rsidR="00D67C69" w:rsidRPr="004C788C" w:rsidRDefault="005435A8" w:rsidP="001161AD">
      <w:pPr>
        <w:pStyle w:val="Heading3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1199680</wp:posOffset>
                </wp:positionH>
                <wp:positionV relativeFrom="paragraph">
                  <wp:posOffset>-490</wp:posOffset>
                </wp:positionV>
                <wp:extent cx="406800" cy="667080"/>
                <wp:effectExtent l="38100" t="19050" r="31750" b="19050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406800" cy="66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93.7pt;margin-top:-.75pt;width:33.65pt;height:53.7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">
                <v:imagedata r:id="rId450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2520880</wp:posOffset>
                </wp:positionH>
                <wp:positionV relativeFrom="paragraph">
                  <wp:posOffset>-3730</wp:posOffset>
                </wp:positionV>
                <wp:extent cx="137160" cy="200520"/>
                <wp:effectExtent l="38100" t="38100" r="34290" b="28575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1371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198pt;margin-top:-1pt;width:12pt;height:17.25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">
                <v:imagedata r:id="rId450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2437360</wp:posOffset>
                </wp:positionH>
                <wp:positionV relativeFrom="paragraph">
                  <wp:posOffset>94190</wp:posOffset>
                </wp:positionV>
                <wp:extent cx="87120" cy="56160"/>
                <wp:effectExtent l="19050" t="19050" r="27305" b="2032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871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191.4pt;margin-top:6.95pt;width:7.8pt;height:5.3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">
                <v:imagedata r:id="rId450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2219920</wp:posOffset>
                </wp:positionH>
                <wp:positionV relativeFrom="paragraph">
                  <wp:posOffset>121550</wp:posOffset>
                </wp:positionV>
                <wp:extent cx="200160" cy="183960"/>
                <wp:effectExtent l="38100" t="38100" r="9525" b="45085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0">
                      <w14:nvContentPartPr>
                        <w14:cNvContentPartPr/>
                      </w14:nvContentPartPr>
                      <w14:xfrm>
                        <a:off x="0" y="0"/>
                        <a:ext cx="200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174.15pt;margin-top:8.8pt;width:16.95pt;height:16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">
                <v:imagedata r:id="rId451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2367880</wp:posOffset>
                </wp:positionH>
                <wp:positionV relativeFrom="paragraph">
                  <wp:posOffset>295070</wp:posOffset>
                </wp:positionV>
                <wp:extent cx="1897560" cy="442080"/>
                <wp:effectExtent l="38100" t="38100" r="26670" b="34290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189756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185.7pt;margin-top:22.55pt;width:150.65pt;height:36.25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">
                <v:imagedata r:id="rId451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1999240</wp:posOffset>
                </wp:positionH>
                <wp:positionV relativeFrom="paragraph">
                  <wp:posOffset>-2650</wp:posOffset>
                </wp:positionV>
                <wp:extent cx="176760" cy="622440"/>
                <wp:effectExtent l="38100" t="38100" r="33020" b="44450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176760" cy="62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156.75pt;margin-top:-.9pt;width:15.3pt;height:50.4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">
                <v:imagedata r:id="rId451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2086360</wp:posOffset>
                </wp:positionH>
                <wp:positionV relativeFrom="paragraph">
                  <wp:posOffset>-566050</wp:posOffset>
                </wp:positionV>
                <wp:extent cx="154080" cy="248400"/>
                <wp:effectExtent l="38100" t="38100" r="36830" b="37465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1540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163.75pt;margin-top:-45.5pt;width:13.7pt;height:21.25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">
                <v:imagedata r:id="rId451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1790440</wp:posOffset>
                </wp:positionH>
                <wp:positionV relativeFrom="paragraph">
                  <wp:posOffset>-747490</wp:posOffset>
                </wp:positionV>
                <wp:extent cx="262080" cy="762120"/>
                <wp:effectExtent l="38100" t="38100" r="43180" b="38100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262080" cy="76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140.3pt;margin-top:-59.6pt;width:22.1pt;height:61.5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">
                <v:imagedata r:id="rId451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4802560</wp:posOffset>
                </wp:positionH>
                <wp:positionV relativeFrom="paragraph">
                  <wp:posOffset>-577930</wp:posOffset>
                </wp:positionV>
                <wp:extent cx="59040" cy="668880"/>
                <wp:effectExtent l="38100" t="38100" r="36830" b="36195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59040" cy="66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377.45pt;margin-top:-46.05pt;width:6.15pt;height:53.9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">
                <v:imagedata r:id="rId452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1610440</wp:posOffset>
                </wp:positionH>
                <wp:positionV relativeFrom="paragraph">
                  <wp:posOffset>-754690</wp:posOffset>
                </wp:positionV>
                <wp:extent cx="357480" cy="1514160"/>
                <wp:effectExtent l="38100" t="38100" r="24130" b="29210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357480" cy="15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126.1pt;margin-top:-60pt;width:29.6pt;height:120.8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">
                <v:imagedata r:id="rId452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1151440</wp:posOffset>
                </wp:positionH>
                <wp:positionV relativeFrom="paragraph">
                  <wp:posOffset>-689170</wp:posOffset>
                </wp:positionV>
                <wp:extent cx="389160" cy="1392840"/>
                <wp:effectExtent l="38100" t="38100" r="30480" b="36195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389160" cy="139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89.85pt;margin-top:-55.05pt;width:32.25pt;height:111.3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">
                <v:imagedata r:id="rId452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1694680</wp:posOffset>
                </wp:positionH>
                <wp:positionV relativeFrom="paragraph">
                  <wp:posOffset>478310</wp:posOffset>
                </wp:positionV>
                <wp:extent cx="126360" cy="91440"/>
                <wp:effectExtent l="38100" t="38100" r="26670" b="4191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126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132.75pt;margin-top:36.95pt;width:11.35pt;height:8.6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">
                <v:imagedata r:id="rId452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1296" behindDoc="0" locked="0" layoutInCell="1" allowOverlap="1">
                <wp:simplePos x="0" y="0"/>
                <wp:positionH relativeFrom="column">
                  <wp:posOffset>1534480</wp:posOffset>
                </wp:positionH>
                <wp:positionV relativeFrom="paragraph">
                  <wp:posOffset>407750</wp:posOffset>
                </wp:positionV>
                <wp:extent cx="99720" cy="147960"/>
                <wp:effectExtent l="38100" t="38100" r="33655" b="42545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99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6" o:spid="_x0000_s1026" type="#_x0000_t75" style="position:absolute;margin-left:120.1pt;margin-top:31.4pt;width:9.25pt;height:13.05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">
                <v:imagedata r:id="rId452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90272" behindDoc="0" locked="0" layoutInCell="1" allowOverlap="1">
                <wp:simplePos x="0" y="0"/>
                <wp:positionH relativeFrom="column">
                  <wp:posOffset>1615120</wp:posOffset>
                </wp:positionH>
                <wp:positionV relativeFrom="paragraph">
                  <wp:posOffset>367070</wp:posOffset>
                </wp:positionV>
                <wp:extent cx="5400" cy="37800"/>
                <wp:effectExtent l="19050" t="19050" r="33020" b="19685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5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126.6pt;margin-top:28.45pt;width:1.5pt;height:3.95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">
                <v:imagedata r:id="rId453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9248" behindDoc="0" locked="0" layoutInCell="1" allowOverlap="1">
                <wp:simplePos x="0" y="0"/>
                <wp:positionH relativeFrom="column">
                  <wp:posOffset>1606840</wp:posOffset>
                </wp:positionH>
                <wp:positionV relativeFrom="paragraph">
                  <wp:posOffset>281390</wp:posOffset>
                </wp:positionV>
                <wp:extent cx="15480" cy="29520"/>
                <wp:effectExtent l="19050" t="19050" r="22860" b="2794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154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125.95pt;margin-top:21.6pt;width:2.25pt;height:3.35pt;z-index:2543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">
                <v:imagedata r:id="rId453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1683160</wp:posOffset>
                </wp:positionH>
                <wp:positionV relativeFrom="paragraph">
                  <wp:posOffset>158630</wp:posOffset>
                </wp:positionV>
                <wp:extent cx="55800" cy="44280"/>
                <wp:effectExtent l="19050" t="19050" r="20955" b="32385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4">
                      <w14:nvContentPartPr>
                        <w14:cNvContentPartPr/>
                      </w14:nvContentPartPr>
                      <w14:xfrm>
                        <a:off x="0" y="0"/>
                        <a:ext cx="55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132.05pt;margin-top:12.1pt;width:5.3pt;height:4.35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">
                <v:imagedata r:id="rId453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1668760</wp:posOffset>
                </wp:positionH>
                <wp:positionV relativeFrom="paragraph">
                  <wp:posOffset>154310</wp:posOffset>
                </wp:positionV>
                <wp:extent cx="25200" cy="65880"/>
                <wp:effectExtent l="19050" t="19050" r="32385" b="29845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6">
                      <w14:nvContentPartPr>
                        <w14:cNvContentPartPr/>
                      </w14:nvContentPartPr>
                      <w14:xfrm>
                        <a:off x="0" y="0"/>
                        <a:ext cx="25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130.95pt;margin-top:11.7pt;width:3.15pt;height:6.3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">
                <v:imagedata r:id="rId453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1570840</wp:posOffset>
                </wp:positionH>
                <wp:positionV relativeFrom="paragraph">
                  <wp:posOffset>164750</wp:posOffset>
                </wp:positionV>
                <wp:extent cx="58680" cy="72720"/>
                <wp:effectExtent l="19050" t="38100" r="36830" b="41910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8">
                      <w14:nvContentPartPr>
                        <w14:cNvContentPartPr/>
                      </w14:nvContentPartPr>
                      <w14:xfrm>
                        <a:off x="0" y="0"/>
                        <a:ext cx="58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123.25pt;margin-top:12.2pt;width:5.75pt;height:7.2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">
                <v:imagedata r:id="rId453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1490560</wp:posOffset>
                </wp:positionH>
                <wp:positionV relativeFrom="paragraph">
                  <wp:posOffset>77630</wp:posOffset>
                </wp:positionV>
                <wp:extent cx="68760" cy="133560"/>
                <wp:effectExtent l="38100" t="38100" r="26670" b="38100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0">
                      <w14:nvContentPartPr>
                        <w14:cNvContentPartPr/>
                      </w14:nvContentPartPr>
                      <w14:xfrm>
                        <a:off x="0" y="0"/>
                        <a:ext cx="687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0" o:spid="_x0000_s1026" type="#_x0000_t75" style="position:absolute;margin-left:116.6pt;margin-top:5.35pt;width:6.6pt;height:11.95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">
                <v:imagedata r:id="rId454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1548520</wp:posOffset>
                </wp:positionH>
                <wp:positionV relativeFrom="paragraph">
                  <wp:posOffset>-126130</wp:posOffset>
                </wp:positionV>
                <wp:extent cx="47880" cy="72720"/>
                <wp:effectExtent l="38100" t="38100" r="28575" b="41910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2">
                      <w14:nvContentPartPr>
                        <w14:cNvContentPartPr/>
                      </w14:nvContentPartPr>
                      <w14:xfrm>
                        <a:off x="0" y="0"/>
                        <a:ext cx="47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121.35pt;margin-top:-10.55pt;width:5pt;height:7.0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">
                <v:imagedata r:id="rId454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>
                <wp:simplePos x="0" y="0"/>
                <wp:positionH relativeFrom="column">
                  <wp:posOffset>1404160</wp:posOffset>
                </wp:positionH>
                <wp:positionV relativeFrom="paragraph">
                  <wp:posOffset>-206050</wp:posOffset>
                </wp:positionV>
                <wp:extent cx="144000" cy="152640"/>
                <wp:effectExtent l="38100" t="38100" r="8890" b="38100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4">
                      <w14:nvContentPartPr>
                        <w14:cNvContentPartPr/>
                      </w14:nvContentPartPr>
                      <w14:xfrm>
                        <a:off x="0" y="0"/>
                        <a:ext cx="1440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109.85pt;margin-top:-16.9pt;width:12.65pt;height:13.45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">
                <v:imagedata r:id="rId454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1483000</wp:posOffset>
                </wp:positionH>
                <wp:positionV relativeFrom="paragraph">
                  <wp:posOffset>-354010</wp:posOffset>
                </wp:positionV>
                <wp:extent cx="20160" cy="23400"/>
                <wp:effectExtent l="38100" t="19050" r="37465" b="34290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6">
                      <w14:nvContentPartPr>
                        <w14:cNvContentPartPr/>
                      </w14:nvContentPartPr>
                      <w14:xfrm>
                        <a:off x="0" y="0"/>
                        <a:ext cx="20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7" o:spid="_x0000_s1026" type="#_x0000_t75" style="position:absolute;margin-left:116.1pt;margin-top:-28.35pt;width:2.8pt;height:2.95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">
                <v:imagedata r:id="rId454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1537360</wp:posOffset>
                </wp:positionH>
                <wp:positionV relativeFrom="paragraph">
                  <wp:posOffset>-597370</wp:posOffset>
                </wp:positionV>
                <wp:extent cx="28800" cy="60840"/>
                <wp:effectExtent l="19050" t="38100" r="28575" b="34925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288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6" o:spid="_x0000_s1026" type="#_x0000_t75" style="position:absolute;margin-left:120.4pt;margin-top:-47.65pt;width:3.45pt;height:6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">
                <v:imagedata r:id="rId454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1380760</wp:posOffset>
                </wp:positionH>
                <wp:positionV relativeFrom="paragraph">
                  <wp:posOffset>-778090</wp:posOffset>
                </wp:positionV>
                <wp:extent cx="138600" cy="192600"/>
                <wp:effectExtent l="38100" t="38100" r="13970" b="36195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0">
                      <w14:nvContentPartPr>
                        <w14:cNvContentPartPr/>
                      </w14:nvContentPartPr>
                      <w14:xfrm>
                        <a:off x="0" y="0"/>
                        <a:ext cx="1386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108.05pt;margin-top:-61.9pt;width:12.05pt;height:16.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">
                <v:imagedata r:id="rId455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1465000</wp:posOffset>
                </wp:positionH>
                <wp:positionV relativeFrom="paragraph">
                  <wp:posOffset>-364810</wp:posOffset>
                </wp:positionV>
                <wp:extent cx="720" cy="14040"/>
                <wp:effectExtent l="19050" t="19050" r="18415" b="24130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115pt;margin-top:-29.1pt;width:.75pt;height:1.75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">
                <v:imagedata r:id="rId455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1467880</wp:posOffset>
                </wp:positionH>
                <wp:positionV relativeFrom="paragraph">
                  <wp:posOffset>-567490</wp:posOffset>
                </wp:positionV>
                <wp:extent cx="720" cy="36720"/>
                <wp:effectExtent l="19050" t="19050" r="18415" b="20955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4">
                      <w14:nvContentPartPr>
                        <w14:cNvContentPartPr/>
                      </w14:nvContentPartPr>
                      <w14:xfrm>
                        <a:off x="0" y="0"/>
                        <a:ext cx="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115.05pt;margin-top:-45.15pt;width:1.1pt;height:3.9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">
                <v:imagedata r:id="rId455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1506760</wp:posOffset>
                </wp:positionH>
                <wp:positionV relativeFrom="paragraph">
                  <wp:posOffset>-731650</wp:posOffset>
                </wp:positionV>
                <wp:extent cx="11880" cy="124560"/>
                <wp:effectExtent l="38100" t="38100" r="26670" b="27940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11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2" o:spid="_x0000_s1026" type="#_x0000_t75" style="position:absolute;margin-left:118.05pt;margin-top:-58.2pt;width:2.2pt;height:11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">
                <v:imagedata r:id="rId455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1343320</wp:posOffset>
                </wp:positionH>
                <wp:positionV relativeFrom="paragraph">
                  <wp:posOffset>-851530</wp:posOffset>
                </wp:positionV>
                <wp:extent cx="134640" cy="182160"/>
                <wp:effectExtent l="38100" t="38100" r="36830" b="27940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134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1" o:spid="_x0000_s1026" type="#_x0000_t75" style="position:absolute;margin-left:105.05pt;margin-top:-67.75pt;width:11.8pt;height:15.8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">
                <v:imagedata r:id="rId455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572560</wp:posOffset>
                </wp:positionH>
                <wp:positionV relativeFrom="paragraph">
                  <wp:posOffset>-461650</wp:posOffset>
                </wp:positionV>
                <wp:extent cx="289800" cy="88200"/>
                <wp:effectExtent l="38100" t="38100" r="34290" b="2667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0">
                      <w14:nvContentPartPr>
                        <w14:cNvContentPartPr/>
                      </w14:nvContentPartPr>
                      <w14:xfrm>
                        <a:off x="0" y="0"/>
                        <a:ext cx="289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44.35pt;margin-top:-37.1pt;width:24.3pt;height:8.4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">
                <v:imagedata r:id="rId456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-33320</wp:posOffset>
                </wp:positionH>
                <wp:positionV relativeFrom="paragraph">
                  <wp:posOffset>-892210</wp:posOffset>
                </wp:positionV>
                <wp:extent cx="566280" cy="905040"/>
                <wp:effectExtent l="38100" t="38100" r="43815" b="28575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2">
                      <w14:nvContentPartPr>
                        <w14:cNvContentPartPr/>
                      </w14:nvContentPartPr>
                      <w14:xfrm>
                        <a:off x="0" y="0"/>
                        <a:ext cx="566280" cy="90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-3.3pt;margin-top:-71.05pt;width:46.05pt;height:72.45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">
                <v:imagedata r:id="rId456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52720</wp:posOffset>
                </wp:positionH>
                <wp:positionV relativeFrom="paragraph">
                  <wp:posOffset>-824170</wp:posOffset>
                </wp:positionV>
                <wp:extent cx="68040" cy="636840"/>
                <wp:effectExtent l="19050" t="19050" r="27305" b="3048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68040" cy="6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3.7pt;margin-top:-65.2pt;width:6.15pt;height:50.85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">
                <v:imagedata r:id="rId456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147760</wp:posOffset>
                </wp:positionH>
                <wp:positionV relativeFrom="paragraph">
                  <wp:posOffset>-721570</wp:posOffset>
                </wp:positionV>
                <wp:extent cx="232920" cy="461520"/>
                <wp:effectExtent l="38100" t="38100" r="34290" b="34290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23292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7" o:spid="_x0000_s1026" type="#_x0000_t75" style="position:absolute;margin-left:10.95pt;margin-top:-57.5pt;width:19.85pt;height:37.7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">
                <v:imagedata r:id="rId456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-82280</wp:posOffset>
                </wp:positionH>
                <wp:positionV relativeFrom="paragraph">
                  <wp:posOffset>-426370</wp:posOffset>
                </wp:positionV>
                <wp:extent cx="114480" cy="47520"/>
                <wp:effectExtent l="19050" t="19050" r="19050" b="2921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8">
                      <w14:nvContentPartPr>
                        <w14:cNvContentPartPr/>
                      </w14:nvContentPartPr>
                      <w14:xfrm>
                        <a:off x="0" y="0"/>
                        <a:ext cx="1144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-7.1pt;margin-top:-34pt;width:10.1pt;height:4.9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">
                <v:imagedata r:id="rId456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-127280</wp:posOffset>
                </wp:positionH>
                <wp:positionV relativeFrom="paragraph">
                  <wp:posOffset>-450130</wp:posOffset>
                </wp:positionV>
                <wp:extent cx="149400" cy="23040"/>
                <wp:effectExtent l="19050" t="38100" r="22225" b="34290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0">
                      <w14:nvContentPartPr>
                        <w14:cNvContentPartPr/>
                      </w14:nvContentPartPr>
                      <w14:xfrm>
                        <a:off x="0" y="0"/>
                        <a:ext cx="149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-10.5pt;margin-top:-36.05pt;width:12.85pt;height:2.95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">
                <v:imagedata r:id="rId457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-359480</wp:posOffset>
                </wp:positionH>
                <wp:positionV relativeFrom="paragraph">
                  <wp:posOffset>-473890</wp:posOffset>
                </wp:positionV>
                <wp:extent cx="70920" cy="241560"/>
                <wp:effectExtent l="38100" t="38100" r="24765" b="25400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2">
                      <w14:nvContentPartPr>
                        <w14:cNvContentPartPr/>
                      </w14:nvContentPartPr>
                      <w14:xfrm>
                        <a:off x="0" y="0"/>
                        <a:ext cx="709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-28.9pt;margin-top:-38pt;width:6.75pt;height:20.25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">
                <v:imagedata r:id="rId457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-358400</wp:posOffset>
                </wp:positionH>
                <wp:positionV relativeFrom="paragraph">
                  <wp:posOffset>-457330</wp:posOffset>
                </wp:positionV>
                <wp:extent cx="111600" cy="208080"/>
                <wp:effectExtent l="38100" t="38100" r="22225" b="40005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4">
                      <w14:nvContentPartPr>
                        <w14:cNvContentPartPr/>
                      </w14:nvContentPartPr>
                      <w14:xfrm>
                        <a:off x="0" y="0"/>
                        <a:ext cx="1116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-28.75pt;margin-top:-36.55pt;width:10.05pt;height:17.65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">
                <v:imagedata r:id="rId457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-700400</wp:posOffset>
                </wp:positionH>
                <wp:positionV relativeFrom="paragraph">
                  <wp:posOffset>-367330</wp:posOffset>
                </wp:positionV>
                <wp:extent cx="219240" cy="29520"/>
                <wp:effectExtent l="38100" t="38100" r="28575" b="27940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6">
                      <w14:nvContentPartPr>
                        <w14:cNvContentPartPr/>
                      </w14:nvContentPartPr>
                      <w14:xfrm>
                        <a:off x="0" y="0"/>
                        <a:ext cx="219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-55.8pt;margin-top:-29.6pt;width:18.6pt;height:3.55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">
                <v:imagedata r:id="rId457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-679160</wp:posOffset>
                </wp:positionH>
                <wp:positionV relativeFrom="paragraph">
                  <wp:posOffset>-742810</wp:posOffset>
                </wp:positionV>
                <wp:extent cx="204480" cy="564120"/>
                <wp:effectExtent l="38100" t="38100" r="43180" b="26670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8">
                      <w14:nvContentPartPr>
                        <w14:cNvContentPartPr/>
                      </w14:nvContentPartPr>
                      <w14:xfrm>
                        <a:off x="0" y="0"/>
                        <a:ext cx="204480" cy="56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-54.2pt;margin-top:-59.25pt;width:17.5pt;height:45.8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">
                <v:imagedata r:id="rId457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4514920</wp:posOffset>
                </wp:positionH>
                <wp:positionV relativeFrom="paragraph">
                  <wp:posOffset>308750</wp:posOffset>
                </wp:positionV>
                <wp:extent cx="112680" cy="140760"/>
                <wp:effectExtent l="38100" t="38100" r="20955" b="31115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0">
                      <w14:nvContentPartPr>
                        <w14:cNvContentPartPr/>
                      </w14:nvContentPartPr>
                      <w14:xfrm>
                        <a:off x="0" y="0"/>
                        <a:ext cx="1126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355.05pt;margin-top:23.55pt;width:10.05pt;height:12.65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">
                <v:imagedata r:id="rId458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4428160</wp:posOffset>
                </wp:positionH>
                <wp:positionV relativeFrom="paragraph">
                  <wp:posOffset>430430</wp:posOffset>
                </wp:positionV>
                <wp:extent cx="61200" cy="30600"/>
                <wp:effectExtent l="19050" t="19050" r="34290" b="26670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2">
                      <w14:nvContentPartPr>
                        <w14:cNvContentPartPr/>
                      </w14:nvContentPartPr>
                      <w14:xfrm>
                        <a:off x="0" y="0"/>
                        <a:ext cx="612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9" o:spid="_x0000_s1026" type="#_x0000_t75" style="position:absolute;margin-left:348.25pt;margin-top:33.3pt;width:5.8pt;height:3.4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">
                <v:imagedata r:id="rId458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4266160</wp:posOffset>
                </wp:positionH>
                <wp:positionV relativeFrom="paragraph">
                  <wp:posOffset>419630</wp:posOffset>
                </wp:positionV>
                <wp:extent cx="148680" cy="94680"/>
                <wp:effectExtent l="38100" t="38100" r="22860" b="38735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4">
                      <w14:nvContentPartPr>
                        <w14:cNvContentPartPr/>
                      </w14:nvContentPartPr>
                      <w14:xfrm>
                        <a:off x="0" y="0"/>
                        <a:ext cx="1486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8" o:spid="_x0000_s1026" type="#_x0000_t75" style="position:absolute;margin-left:335.3pt;margin-top:32.35pt;width:13pt;height:8.8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">
                <v:imagedata r:id="rId458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4626160</wp:posOffset>
                </wp:positionH>
                <wp:positionV relativeFrom="paragraph">
                  <wp:posOffset>194630</wp:posOffset>
                </wp:positionV>
                <wp:extent cx="179280" cy="432360"/>
                <wp:effectExtent l="19050" t="38100" r="30480" b="25400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6">
                      <w14:nvContentPartPr>
                        <w14:cNvContentPartPr/>
                      </w14:nvContentPartPr>
                      <w14:xfrm>
                        <a:off x="0" y="0"/>
                        <a:ext cx="17928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7" o:spid="_x0000_s1026" type="#_x0000_t75" style="position:absolute;margin-left:363.55pt;margin-top:14.7pt;width:15.2pt;height:35.45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">
                <v:imagedata r:id="rId458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6182080</wp:posOffset>
                </wp:positionH>
                <wp:positionV relativeFrom="paragraph">
                  <wp:posOffset>423230</wp:posOffset>
                </wp:positionV>
                <wp:extent cx="106560" cy="86040"/>
                <wp:effectExtent l="38100" t="38100" r="27305" b="28575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8">
                      <w14:nvContentPartPr>
                        <w14:cNvContentPartPr/>
                      </w14:nvContentPartPr>
                      <w14:xfrm>
                        <a:off x="0" y="0"/>
                        <a:ext cx="1065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6" o:spid="_x0000_s1026" type="#_x0000_t75" style="position:absolute;margin-left:486.25pt;margin-top:32.65pt;width:9.65pt;height:8.05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">
                <v:imagedata r:id="rId458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5304040</wp:posOffset>
                </wp:positionH>
                <wp:positionV relativeFrom="paragraph">
                  <wp:posOffset>503870</wp:posOffset>
                </wp:positionV>
                <wp:extent cx="42480" cy="18360"/>
                <wp:effectExtent l="19050" t="19050" r="34290" b="20320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0">
                      <w14:nvContentPartPr>
                        <w14:cNvContentPartPr/>
                      </w14:nvContentPartPr>
                      <w14:xfrm>
                        <a:off x="0" y="0"/>
                        <a:ext cx="424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5" o:spid="_x0000_s1026" type="#_x0000_t75" style="position:absolute;margin-left:417.35pt;margin-top:39.35pt;width:3.95pt;height:2.1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">
                <v:imagedata r:id="rId459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5100640</wp:posOffset>
                </wp:positionH>
                <wp:positionV relativeFrom="paragraph">
                  <wp:posOffset>502430</wp:posOffset>
                </wp:positionV>
                <wp:extent cx="46440" cy="4680"/>
                <wp:effectExtent l="19050" t="19050" r="29845" b="33655"/>
                <wp:wrapNone/>
                <wp:docPr id="4524" name="Ink 4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2">
                      <w14:nvContentPartPr>
                        <w14:cNvContentPartPr/>
                      </w14:nvContentPartPr>
                      <w14:xfrm>
                        <a:off x="0" y="0"/>
                        <a:ext cx="46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4" o:spid="_x0000_s1026" type="#_x0000_t75" style="position:absolute;margin-left:401.15pt;margin-top:39.05pt;width:4.6pt;height:1.4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">
                <v:imagedata r:id="rId459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4949800</wp:posOffset>
                </wp:positionH>
                <wp:positionV relativeFrom="paragraph">
                  <wp:posOffset>534110</wp:posOffset>
                </wp:positionV>
                <wp:extent cx="3240" cy="5400"/>
                <wp:effectExtent l="19050" t="19050" r="15875" b="33020"/>
                <wp:wrapNone/>
                <wp:docPr id="4523" name="Ink 4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4">
                      <w14:nvContentPartPr>
                        <w14:cNvContentPartPr/>
                      </w14:nvContentPartPr>
                      <w14:xfrm>
                        <a:off x="0" y="0"/>
                        <a:ext cx="3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3" o:spid="_x0000_s1026" type="#_x0000_t75" style="position:absolute;margin-left:389.4pt;margin-top:41.7pt;width:1.05pt;height:1.25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">
                <v:imagedata r:id="rId459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4919200</wp:posOffset>
                </wp:positionH>
                <wp:positionV relativeFrom="paragraph">
                  <wp:posOffset>377150</wp:posOffset>
                </wp:positionV>
                <wp:extent cx="48240" cy="117720"/>
                <wp:effectExtent l="19050" t="38100" r="28575" b="34925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6">
                      <w14:nvContentPartPr>
                        <w14:cNvContentPartPr/>
                      </w14:nvContentPartPr>
                      <w14:xfrm>
                        <a:off x="0" y="0"/>
                        <a:ext cx="482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2" o:spid="_x0000_s1026" type="#_x0000_t75" style="position:absolute;margin-left:386.85pt;margin-top:29pt;width:4.95pt;height:10.5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">
                <v:imagedata r:id="rId459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6161200</wp:posOffset>
                </wp:positionH>
                <wp:positionV relativeFrom="paragraph">
                  <wp:posOffset>137390</wp:posOffset>
                </wp:positionV>
                <wp:extent cx="144720" cy="118440"/>
                <wp:effectExtent l="38100" t="38100" r="27305" b="34290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8">
                      <w14:nvContentPartPr>
                        <w14:cNvContentPartPr/>
                      </w14:nvContentPartPr>
                      <w14:xfrm>
                        <a:off x="0" y="0"/>
                        <a:ext cx="1447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1" o:spid="_x0000_s1026" type="#_x0000_t75" style="position:absolute;margin-left:484.6pt;margin-top:10.05pt;width:12.7pt;height:10.75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">
                <v:imagedata r:id="rId459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5653960</wp:posOffset>
                </wp:positionH>
                <wp:positionV relativeFrom="paragraph">
                  <wp:posOffset>215870</wp:posOffset>
                </wp:positionV>
                <wp:extent cx="182160" cy="18000"/>
                <wp:effectExtent l="19050" t="19050" r="27940" b="20320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0">
                      <w14:nvContentPartPr>
                        <w14:cNvContentPartPr/>
                      </w14:nvContentPartPr>
                      <w14:xfrm>
                        <a:off x="0" y="0"/>
                        <a:ext cx="182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0" o:spid="_x0000_s1026" type="#_x0000_t75" style="position:absolute;margin-left:444.9pt;margin-top:16.65pt;width:15pt;height:2.1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">
                <v:imagedata r:id="rId460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5200360</wp:posOffset>
                </wp:positionH>
                <wp:positionV relativeFrom="paragraph">
                  <wp:posOffset>231710</wp:posOffset>
                </wp:positionV>
                <wp:extent cx="102960" cy="5400"/>
                <wp:effectExtent l="19050" t="19050" r="30480" b="33020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2">
                      <w14:nvContentPartPr>
                        <w14:cNvContentPartPr/>
                      </w14:nvContentPartPr>
                      <w14:xfrm>
                        <a:off x="0" y="0"/>
                        <a:ext cx="102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9" o:spid="_x0000_s1026" type="#_x0000_t75" style="position:absolute;margin-left:409.2pt;margin-top:17.95pt;width:8.75pt;height:1.15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">
                <v:imagedata r:id="rId460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4889320</wp:posOffset>
                </wp:positionH>
                <wp:positionV relativeFrom="paragraph">
                  <wp:posOffset>176270</wp:posOffset>
                </wp:positionV>
                <wp:extent cx="92520" cy="103680"/>
                <wp:effectExtent l="38100" t="38100" r="41275" b="29845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4">
                      <w14:nvContentPartPr>
                        <w14:cNvContentPartPr/>
                      </w14:nvContentPartPr>
                      <w14:xfrm>
                        <a:off x="0" y="0"/>
                        <a:ext cx="925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8" o:spid="_x0000_s1026" type="#_x0000_t75" style="position:absolute;margin-left:384.35pt;margin-top:13.2pt;width:8.65pt;height:9.5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">
                <v:imagedata r:id="rId460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6260200</wp:posOffset>
                </wp:positionH>
                <wp:positionV relativeFrom="paragraph">
                  <wp:posOffset>-301450</wp:posOffset>
                </wp:positionV>
                <wp:extent cx="80640" cy="145800"/>
                <wp:effectExtent l="19050" t="19050" r="34290" b="26035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6">
                      <w14:nvContentPartPr>
                        <w14:cNvContentPartPr/>
                      </w14:nvContentPartPr>
                      <w14:xfrm>
                        <a:off x="0" y="0"/>
                        <a:ext cx="80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7" o:spid="_x0000_s1026" type="#_x0000_t75" style="position:absolute;margin-left:492.4pt;margin-top:-24.25pt;width:7.45pt;height:12.65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">
                <v:imagedata r:id="rId460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6154360</wp:posOffset>
                </wp:positionH>
                <wp:positionV relativeFrom="paragraph">
                  <wp:posOffset>-520330</wp:posOffset>
                </wp:positionV>
                <wp:extent cx="67680" cy="630360"/>
                <wp:effectExtent l="38100" t="19050" r="27940" b="36830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8">
                      <w14:nvContentPartPr>
                        <w14:cNvContentPartPr/>
                      </w14:nvContentPartPr>
                      <w14:xfrm>
                        <a:off x="0" y="0"/>
                        <a:ext cx="67680" cy="63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6" o:spid="_x0000_s1026" type="#_x0000_t75" style="position:absolute;margin-left:483.95pt;margin-top:-41.4pt;width:6.6pt;height:50.8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">
                <v:imagedata r:id="rId460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4801480</wp:posOffset>
                </wp:positionH>
                <wp:positionV relativeFrom="paragraph">
                  <wp:posOffset>51710</wp:posOffset>
                </wp:positionV>
                <wp:extent cx="1687320" cy="102600"/>
                <wp:effectExtent l="38100" t="38100" r="46355" b="31115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0">
                      <w14:nvContentPartPr>
                        <w14:cNvContentPartPr/>
                      </w14:nvContentPartPr>
                      <w14:xfrm>
                        <a:off x="0" y="0"/>
                        <a:ext cx="16873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5" o:spid="_x0000_s1026" type="#_x0000_t75" style="position:absolute;margin-left:377.35pt;margin-top:3.4pt;width:134.4pt;height:9.45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">
                <v:imagedata r:id="rId461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4638400</wp:posOffset>
                </wp:positionH>
                <wp:positionV relativeFrom="paragraph">
                  <wp:posOffset>-132970</wp:posOffset>
                </wp:positionV>
                <wp:extent cx="200880" cy="100440"/>
                <wp:effectExtent l="38100" t="38100" r="27940" b="33020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2">
                      <w14:nvContentPartPr>
                        <w14:cNvContentPartPr/>
                      </w14:nvContentPartPr>
                      <w14:xfrm>
                        <a:off x="0" y="0"/>
                        <a:ext cx="2008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3" o:spid="_x0000_s1026" type="#_x0000_t75" style="position:absolute;margin-left:364.5pt;margin-top:-11.25pt;width:17.2pt;height:9.45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">
                <v:imagedata r:id="rId461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4784560</wp:posOffset>
                </wp:positionH>
                <wp:positionV relativeFrom="paragraph">
                  <wp:posOffset>-579730</wp:posOffset>
                </wp:positionV>
                <wp:extent cx="1614960" cy="1386000"/>
                <wp:effectExtent l="19050" t="38100" r="23495" b="43180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4">
                      <w14:nvContentPartPr>
                        <w14:cNvContentPartPr/>
                      </w14:nvContentPartPr>
                      <w14:xfrm>
                        <a:off x="0" y="0"/>
                        <a:ext cx="1614960" cy="138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2" o:spid="_x0000_s1026" type="#_x0000_t75" style="position:absolute;margin-left:376.45pt;margin-top:-46.35pt;width:128.15pt;height:110.6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">
                <v:imagedata r:id="rId461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4689520</wp:posOffset>
                </wp:positionH>
                <wp:positionV relativeFrom="paragraph">
                  <wp:posOffset>-570730</wp:posOffset>
                </wp:positionV>
                <wp:extent cx="1745640" cy="1207080"/>
                <wp:effectExtent l="38100" t="38100" r="6985" b="31750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6">
                      <w14:nvContentPartPr>
                        <w14:cNvContentPartPr/>
                      </w14:nvContentPartPr>
                      <w14:xfrm>
                        <a:off x="0" y="0"/>
                        <a:ext cx="1745640" cy="12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1" o:spid="_x0000_s1026" type="#_x0000_t75" style="position:absolute;margin-left:368.5pt;margin-top:-45.5pt;width:139pt;height:96.4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">
                <v:imagedata r:id="rId461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4139080</wp:posOffset>
                </wp:positionH>
                <wp:positionV relativeFrom="paragraph">
                  <wp:posOffset>182030</wp:posOffset>
                </wp:positionV>
                <wp:extent cx="111960" cy="69120"/>
                <wp:effectExtent l="19050" t="38100" r="21590" b="26670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8">
                      <w14:nvContentPartPr>
                        <w14:cNvContentPartPr/>
                      </w14:nvContentPartPr>
                      <w14:xfrm>
                        <a:off x="0" y="0"/>
                        <a:ext cx="1119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0" o:spid="_x0000_s1026" type="#_x0000_t75" style="position:absolute;margin-left:325.45pt;margin-top:13.6pt;width:9.9pt;height:6.9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">
                <v:imagedata r:id="rId461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4098400</wp:posOffset>
                </wp:positionH>
                <wp:positionV relativeFrom="paragraph">
                  <wp:posOffset>185990</wp:posOffset>
                </wp:positionV>
                <wp:extent cx="67680" cy="92520"/>
                <wp:effectExtent l="19050" t="19050" r="27940" b="22225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0">
                      <w14:nvContentPartPr>
                        <w14:cNvContentPartPr/>
                      </w14:nvContentPartPr>
                      <w14:xfrm>
                        <a:off x="0" y="0"/>
                        <a:ext cx="67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9" o:spid="_x0000_s1026" type="#_x0000_t75" style="position:absolute;margin-left:322.2pt;margin-top:14.1pt;width:6.4pt;height:8.35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">
                <v:imagedata r:id="rId462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4103800</wp:posOffset>
                </wp:positionH>
                <wp:positionV relativeFrom="paragraph">
                  <wp:posOffset>206870</wp:posOffset>
                </wp:positionV>
                <wp:extent cx="35280" cy="55440"/>
                <wp:effectExtent l="38100" t="38100" r="22225" b="20955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2">
                      <w14:nvContentPartPr>
                        <w14:cNvContentPartPr/>
                      </w14:nvContentPartPr>
                      <w14:xfrm>
                        <a:off x="0" y="0"/>
                        <a:ext cx="352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8" o:spid="_x0000_s1026" type="#_x0000_t75" style="position:absolute;margin-left:322.55pt;margin-top:15.7pt;width:4pt;height:5.55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">
                <v:imagedata r:id="rId462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3970240</wp:posOffset>
                </wp:positionH>
                <wp:positionV relativeFrom="paragraph">
                  <wp:posOffset>137750</wp:posOffset>
                </wp:positionV>
                <wp:extent cx="81000" cy="128520"/>
                <wp:effectExtent l="38100" t="38100" r="14605" b="43180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4">
                      <w14:nvContentPartPr>
                        <w14:cNvContentPartPr/>
                      </w14:nvContentPartPr>
                      <w14:xfrm>
                        <a:off x="0" y="0"/>
                        <a:ext cx="81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7" o:spid="_x0000_s1026" type="#_x0000_t75" style="position:absolute;margin-left:311.85pt;margin-top:10.15pt;width:7.85pt;height:11.55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">
                <v:imagedata r:id="rId462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3221080</wp:posOffset>
                </wp:positionH>
                <wp:positionV relativeFrom="paragraph">
                  <wp:posOffset>246470</wp:posOffset>
                </wp:positionV>
                <wp:extent cx="73800" cy="59400"/>
                <wp:effectExtent l="38100" t="38100" r="21590" b="36195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6">
                      <w14:nvContentPartPr>
                        <w14:cNvContentPartPr/>
                      </w14:nvContentPartPr>
                      <w14:xfrm>
                        <a:off x="0" y="0"/>
                        <a:ext cx="73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6" o:spid="_x0000_s1026" type="#_x0000_t75" style="position:absolute;margin-left:253.3pt;margin-top:18.7pt;width:7.05pt;height:6.15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">
                <v:imagedata r:id="rId462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3148360</wp:posOffset>
                </wp:positionH>
                <wp:positionV relativeFrom="paragraph">
                  <wp:posOffset>282470</wp:posOffset>
                </wp:positionV>
                <wp:extent cx="41040" cy="32400"/>
                <wp:effectExtent l="19050" t="19050" r="16510" b="24765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8">
                      <w14:nvContentPartPr>
                        <w14:cNvContentPartPr/>
                      </w14:nvContentPartPr>
                      <w14:xfrm>
                        <a:off x="0" y="0"/>
                        <a:ext cx="41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5" o:spid="_x0000_s1026" type="#_x0000_t75" style="position:absolute;margin-left:247.55pt;margin-top:21.9pt;width:3.95pt;height:3.25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">
                <v:imagedata r:id="rId462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3112720</wp:posOffset>
                </wp:positionH>
                <wp:positionV relativeFrom="paragraph">
                  <wp:posOffset>244670</wp:posOffset>
                </wp:positionV>
                <wp:extent cx="81360" cy="79200"/>
                <wp:effectExtent l="38100" t="38100" r="33020" b="35560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0">
                      <w14:nvContentPartPr>
                        <w14:cNvContentPartPr/>
                      </w14:nvContentPartPr>
                      <w14:xfrm>
                        <a:off x="0" y="0"/>
                        <a:ext cx="81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4" o:spid="_x0000_s1026" type="#_x0000_t75" style="position:absolute;margin-left:244.5pt;margin-top:18.55pt;width:7.55pt;height:7.55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">
                <v:imagedata r:id="rId463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2932360</wp:posOffset>
                </wp:positionH>
                <wp:positionV relativeFrom="paragraph">
                  <wp:posOffset>186350</wp:posOffset>
                </wp:positionV>
                <wp:extent cx="141480" cy="129240"/>
                <wp:effectExtent l="38100" t="38100" r="30480" b="42545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2">
                      <w14:nvContentPartPr>
                        <w14:cNvContentPartPr/>
                      </w14:nvContentPartPr>
                      <w14:xfrm>
                        <a:off x="0" y="0"/>
                        <a:ext cx="1414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3" o:spid="_x0000_s1026" type="#_x0000_t75" style="position:absolute;margin-left:230.1pt;margin-top:13.85pt;width:12.65pt;height:11.7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">
                <v:imagedata r:id="rId463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4025680</wp:posOffset>
                </wp:positionH>
                <wp:positionV relativeFrom="paragraph">
                  <wp:posOffset>-454810</wp:posOffset>
                </wp:positionV>
                <wp:extent cx="319320" cy="482400"/>
                <wp:effectExtent l="38100" t="38100" r="5080" b="32385"/>
                <wp:wrapNone/>
                <wp:docPr id="4502" name="Ink 4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4">
                      <w14:nvContentPartPr>
                        <w14:cNvContentPartPr/>
                      </w14:nvContentPartPr>
                      <w14:xfrm>
                        <a:off x="0" y="0"/>
                        <a:ext cx="31932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2" o:spid="_x0000_s1026" type="#_x0000_t75" style="position:absolute;margin-left:316.25pt;margin-top:-36.55pt;width:26.7pt;height:39.55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">
                <v:imagedata r:id="rId463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3386320</wp:posOffset>
                </wp:positionH>
                <wp:positionV relativeFrom="paragraph">
                  <wp:posOffset>-196330</wp:posOffset>
                </wp:positionV>
                <wp:extent cx="436320" cy="99000"/>
                <wp:effectExtent l="38100" t="38100" r="20955" b="34925"/>
                <wp:wrapNone/>
                <wp:docPr id="4501" name="Ink 4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6">
                      <w14:nvContentPartPr>
                        <w14:cNvContentPartPr/>
                      </w14:nvContentPartPr>
                      <w14:xfrm>
                        <a:off x="0" y="0"/>
                        <a:ext cx="4363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1" o:spid="_x0000_s1026" type="#_x0000_t75" style="position:absolute;margin-left:266pt;margin-top:-16.2pt;width:35.8pt;height:9.55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">
                <v:imagedata r:id="rId463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2994640</wp:posOffset>
                </wp:positionH>
                <wp:positionV relativeFrom="paragraph">
                  <wp:posOffset>-91930</wp:posOffset>
                </wp:positionV>
                <wp:extent cx="208800" cy="26640"/>
                <wp:effectExtent l="38100" t="38100" r="39370" b="31115"/>
                <wp:wrapNone/>
                <wp:docPr id="4500" name="Ink 4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8">
                      <w14:nvContentPartPr>
                        <w14:cNvContentPartPr/>
                      </w14:nvContentPartPr>
                      <w14:xfrm>
                        <a:off x="0" y="0"/>
                        <a:ext cx="208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0" o:spid="_x0000_s1026" type="#_x0000_t75" style="position:absolute;margin-left:235.1pt;margin-top:-7.9pt;width:17.85pt;height:3.4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">
                <v:imagedata r:id="rId463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2958640</wp:posOffset>
                </wp:positionH>
                <wp:positionV relativeFrom="paragraph">
                  <wp:posOffset>-467410</wp:posOffset>
                </wp:positionV>
                <wp:extent cx="279360" cy="579240"/>
                <wp:effectExtent l="38100" t="38100" r="45085" b="30480"/>
                <wp:wrapNone/>
                <wp:docPr id="4499" name="Ink 4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0">
                      <w14:nvContentPartPr>
                        <w14:cNvContentPartPr/>
                      </w14:nvContentPartPr>
                      <w14:xfrm>
                        <a:off x="0" y="0"/>
                        <a:ext cx="27936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9" o:spid="_x0000_s1026" type="#_x0000_t75" style="position:absolute;margin-left:232.15pt;margin-top:-37.6pt;width:23.6pt;height:47.1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">
                <v:imagedata r:id="rId4641" o:title=""/>
              </v:shape>
            </w:pict>
          </mc:Fallback>
        </mc:AlternateContent>
      </w:r>
      <w:r w:rsidR="00D67C69" w:rsidRPr="004C788C">
        <w:t>Συμπεράσματα:</w:t>
      </w:r>
    </w:p>
    <w:p w:rsidR="001161AD" w:rsidRDefault="005435A8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5702200</wp:posOffset>
                </wp:positionH>
                <wp:positionV relativeFrom="paragraph">
                  <wp:posOffset>25670</wp:posOffset>
                </wp:positionV>
                <wp:extent cx="147600" cy="105480"/>
                <wp:effectExtent l="38100" t="38100" r="43180" b="46990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2">
                      <w14:nvContentPartPr>
                        <w14:cNvContentPartPr/>
                      </w14:nvContentPartPr>
                      <w14:xfrm>
                        <a:off x="0" y="0"/>
                        <a:ext cx="1476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4" o:spid="_x0000_s1026" type="#_x0000_t75" style="position:absolute;margin-left:448.2pt;margin-top:1.2pt;width:13.3pt;height:9.9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">
                <v:imagedata r:id="rId4643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Έστω </w:t>
      </w:r>
      <w:r w:rsidR="008F6463" w:rsidRPr="00025957">
        <w:rPr>
          <w:position w:val="-4"/>
        </w:rPr>
        <w:object w:dxaOrig="420" w:dyaOrig="220">
          <v:shape id="_x0000_i1127" type="#_x0000_t75" style="width:21pt;height:11pt" o:ole="">
            <v:imagedata r:id="rId4644" o:title=""/>
          </v:shape>
          <o:OLEObject Type="Embed" ProgID="Equation.DSMT4" ShapeID="_x0000_i1127" DrawAspect="Content" ObjectID="_1669710121" r:id="rId4645"/>
        </w:object>
      </w:r>
      <w:r w:rsidR="00D67C69" w:rsidRPr="001161AD">
        <w:rPr>
          <w:b/>
          <w:color w:val="FF0000"/>
          <w:highlight w:val="yellow"/>
          <w:lang w:val="el-GR"/>
        </w:rPr>
        <w:t xml:space="preserve"> αριθμός οδηγών </w:t>
      </w:r>
      <w:r w:rsidR="001161AD" w:rsidRPr="001161AD">
        <w:rPr>
          <w:b/>
          <w:color w:val="FF0000"/>
          <w:highlight w:val="yellow"/>
          <w:lang w:val="el-GR"/>
        </w:rPr>
        <w:t>= τάξη του πίνακα</w:t>
      </w:r>
    </w:p>
    <w:p w:rsidR="00D67C69" w:rsidRDefault="008F6463" w:rsidP="00D67C69">
      <w:pPr>
        <w:rPr>
          <w:lang w:val="el-GR"/>
        </w:rPr>
      </w:pPr>
      <w:r w:rsidRPr="008F6463">
        <w:rPr>
          <w:position w:val="-6"/>
        </w:rPr>
        <w:object w:dxaOrig="920" w:dyaOrig="260">
          <v:shape id="_x0000_i1128" type="#_x0000_t75" style="width:46pt;height:13pt" o:ole="">
            <v:imagedata r:id="rId4646" o:title=""/>
          </v:shape>
          <o:OLEObject Type="Embed" ProgID="Equation.DSMT4" ShapeID="_x0000_i1128" DrawAspect="Content" ObjectID="_1669710122" r:id="rId4647"/>
        </w:object>
      </w:r>
      <w:r w:rsidR="00D67C69" w:rsidRPr="001161AD">
        <w:rPr>
          <w:b/>
          <w:color w:val="FF0000"/>
          <w:highlight w:val="yellow"/>
          <w:lang w:val="el-GR"/>
        </w:rPr>
        <w:t xml:space="preserve"> ελεύθερες μεταβλητές</w:t>
      </w:r>
      <w:r w:rsidR="00D67C69" w:rsidRPr="001161AD">
        <w:rPr>
          <w:b/>
          <w:color w:val="FF0000"/>
          <w:lang w:val="el-GR"/>
        </w:rPr>
        <w:t xml:space="preserve"> </w:t>
      </w:r>
      <w:r w:rsidR="00D67C69" w:rsidRPr="004C788C">
        <w:rPr>
          <w:lang w:val="el-GR"/>
        </w:rPr>
        <w:t xml:space="preserve">και </w:t>
      </w:r>
      <w:r w:rsidRPr="008F6463">
        <w:rPr>
          <w:position w:val="-6"/>
        </w:rPr>
        <w:object w:dxaOrig="660" w:dyaOrig="240">
          <v:shape id="_x0000_i1129" type="#_x0000_t75" style="width:33pt;height:12pt" o:ole="">
            <v:imagedata r:id="rId4648" o:title=""/>
          </v:shape>
          <o:OLEObject Type="Embed" ProgID="Equation.DSMT4" ShapeID="_x0000_i1129" DrawAspect="Content" ObjectID="_1669710123" r:id="rId4649"/>
        </w:object>
      </w:r>
      <w:r w:rsidR="00D67C69" w:rsidRPr="001161AD">
        <w:rPr>
          <w:b/>
          <w:color w:val="FF0000"/>
          <w:lang w:val="el-GR"/>
        </w:rPr>
        <w:t xml:space="preserve"> μηδενικές γραμμές του </w:t>
      </w:r>
      <w:r w:rsidRPr="008F6463">
        <w:rPr>
          <w:position w:val="-6"/>
        </w:rPr>
        <w:object w:dxaOrig="279" w:dyaOrig="300">
          <v:shape id="_x0000_i1130" type="#_x0000_t75" style="width:14pt;height:15pt" o:ole="">
            <v:imagedata r:id="rId4650" o:title=""/>
          </v:shape>
          <o:OLEObject Type="Embed" ProgID="Equation.DSMT4" ShapeID="_x0000_i1130" DrawAspect="Content" ObjectID="_1669710124" r:id="rId4651"/>
        </w:object>
      </w:r>
      <w:r w:rsidR="00D67C69" w:rsidRPr="004C788C">
        <w:rPr>
          <w:lang w:val="el-GR"/>
        </w:rPr>
        <w:t>.</w:t>
      </w:r>
    </w:p>
    <w:p w:rsidR="00D67C69" w:rsidRPr="004C788C" w:rsidRDefault="00DC724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05D6474E" wp14:editId="087A2D64">
                <wp:simplePos x="0" y="0"/>
                <wp:positionH relativeFrom="column">
                  <wp:posOffset>1117600</wp:posOffset>
                </wp:positionH>
                <wp:positionV relativeFrom="paragraph">
                  <wp:posOffset>13970</wp:posOffset>
                </wp:positionV>
                <wp:extent cx="4830445" cy="3141980"/>
                <wp:effectExtent l="0" t="0" r="8255" b="1270"/>
                <wp:wrapSquare wrapText="bothSides"/>
                <wp:docPr id="1146" name="Group 1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30445" cy="3141980"/>
                          <a:chOff x="3142" y="11938"/>
                          <a:chExt cx="7607" cy="3296"/>
                        </a:xfrm>
                      </wpg:grpSpPr>
                      <wps:wsp>
                        <wps:cNvPr id="3648" name="AutoShape 1197"/>
                        <wps:cNvSpPr>
                          <a:spLocks/>
                        </wps:cNvSpPr>
                        <wps:spPr bwMode="auto">
                          <a:xfrm>
                            <a:off x="3142" y="12316"/>
                            <a:ext cx="203" cy="2624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9" name="Text Box 1198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11938"/>
                            <a:ext cx="7404" cy="2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545F0F" w:rsidRDefault="00907B10" w:rsidP="00D67C69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73" type="#_x0000_t75" style="width:15pt;height:12pt" o:ole="">
                                    <v:imagedata r:id="rId4652" o:title=""/>
                                  </v:shape>
                                  <o:OLEObject Type="Embed" ProgID="Equation.DSMT4" ShapeID="_x0000_i1173" DrawAspect="Content" ObjectID="_1669710167" r:id="rId4653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μηδενικές γραμμές του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260" w:dyaOrig="279">
                                  <v:shape id="_x0000_i1174" type="#_x0000_t75" style="width:13pt;height:14pt" o:ole="">
                                    <v:imagedata r:id="rId4654" o:title=""/>
                                  </v:shape>
                                  <o:OLEObject Type="Embed" ProgID="Equation.DSMT4" ShapeID="_x0000_i1174" DrawAspect="Content" ObjectID="_1669710168" r:id="rId4655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907B10" w:rsidRPr="00545F0F" w:rsidRDefault="00907B10" w:rsidP="00D67C69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  <w:t>Άρα: δεν υπάρχουν περιορισμοί στην ύπαρξη λύσης.</w:t>
                              </w:r>
                            </w:p>
                            <w:p w:rsidR="00907B10" w:rsidRDefault="00907B10" w:rsidP="00D67C69"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75" type="#_x0000_t75" style="width:15pt;height:12pt" o:ole="">
                                    <v:imagedata r:id="rId4652" o:title=""/>
                                  </v:shape>
                                  <o:OLEObject Type="Embed" ProgID="Equation.DSMT4" ShapeID="_x0000_i1175" DrawAspect="Content" ObjectID="_1669710169" r:id="rId4656"/>
                                </w:object>
                              </w:r>
                              <w: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Έχω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λύση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spellStart"/>
                              <w:r w:rsidRPr="00A74EF0">
                                <w:rPr>
                                  <w:bdr w:val="single" w:sz="4" w:space="0" w:color="auto"/>
                                </w:rPr>
                                <w:t>γι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α </w:t>
                              </w:r>
                              <w:proofErr w:type="spellStart"/>
                              <w:proofErr w:type="gramStart"/>
                              <w:r w:rsidRPr="00A74EF0">
                                <w:rPr>
                                  <w:bdr w:val="single" w:sz="4" w:space="0" w:color="auto"/>
                                </w:rPr>
                                <w:t>κάθε</w:t>
                              </w:r>
                              <w:proofErr w:type="spellEnd"/>
                              <w:r w:rsidRPr="00A74EF0">
                                <w:rPr>
                                  <w:bdr w:val="single" w:sz="4" w:space="0" w:color="auto"/>
                                </w:rPr>
                                <w:t xml:space="preserve"> </w:t>
                              </w:r>
                              <w:proofErr w:type="gramEnd"/>
                              <w:r w:rsidRPr="00A74EF0">
                                <w:rPr>
                                  <w:position w:val="-6"/>
                                  <w:bdr w:val="single" w:sz="4" w:space="0" w:color="auto"/>
                                </w:rPr>
                                <w:object w:dxaOrig="780" w:dyaOrig="360">
                                  <v:shape id="_x0000_i1176" type="#_x0000_t75" style="width:39pt;height:18pt" o:ole="">
                                    <v:imagedata r:id="rId4657" o:title=""/>
                                  </v:shape>
                                  <o:OLEObject Type="Embed" ProgID="Equation.DSMT4" ShapeID="_x0000_i1176" DrawAspect="Content" ObjectID="_1669710170" r:id="rId4658"/>
                                </w:object>
                              </w:r>
                              <w:r w:rsidRPr="00A74EF0">
                                <w:rPr>
                                  <w:bdr w:val="single" w:sz="4" w:space="0" w:color="auto"/>
                                </w:rPr>
                                <w:t>.</w:t>
                              </w:r>
                            </w:p>
                            <w:p w:rsidR="00907B10" w:rsidRPr="00A74EF0" w:rsidRDefault="00907B10" w:rsidP="00D67C69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650" name="Text Box 1199"/>
                        <wps:cNvSpPr txBox="1">
                          <a:spLocks noChangeArrowheads="1"/>
                        </wps:cNvSpPr>
                        <wps:spPr bwMode="auto">
                          <a:xfrm>
                            <a:off x="3535" y="14193"/>
                            <a:ext cx="673" cy="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7967C0" w:rsidRDefault="00907B10" w:rsidP="00D67C69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177" type="#_x0000_t75" style="width:19pt;height:15pt" o:ole="">
                                    <v:imagedata r:id="rId4659" o:title=""/>
                                  </v:shape>
                                  <o:OLEObject Type="Embed" ProgID="Equation.DSMT4" ShapeID="_x0000_i1177" DrawAspect="Content" ObjectID="_1669710171" r:id="rId46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651" name="AutoShape 1200"/>
                        <wps:cNvSpPr>
                          <a:spLocks/>
                        </wps:cNvSpPr>
                        <wps:spPr bwMode="auto">
                          <a:xfrm>
                            <a:off x="4208" y="14181"/>
                            <a:ext cx="225" cy="975"/>
                          </a:xfrm>
                          <a:prstGeom prst="leftBrace">
                            <a:avLst>
                              <a:gd name="adj1" fmla="val 3611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2" name="Text Box 1201"/>
                        <wps:cNvSpPr txBox="1">
                          <a:spLocks noChangeArrowheads="1"/>
                        </wps:cNvSpPr>
                        <wps:spPr bwMode="auto">
                          <a:xfrm>
                            <a:off x="4493" y="13748"/>
                            <a:ext cx="6195" cy="8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545F0F" w:rsidRDefault="00907B10" w:rsidP="00D67C69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 xml:space="preserve">Αν κάποιο </w:t>
                              </w:r>
                              <w:r w:rsidRPr="008F6463">
                                <w:rPr>
                                  <w:position w:val="-16"/>
                                </w:rPr>
                                <w:object w:dxaOrig="279" w:dyaOrig="420">
                                  <v:shape id="_x0000_i1178" type="#_x0000_t75" style="width:14pt;height:21.5pt" o:ole="">
                                    <v:imagedata r:id="rId4661" o:title=""/>
                                  </v:shape>
                                  <o:OLEObject Type="Embed" ProgID="Equation.DSMT4" ShapeID="_x0000_i1178" DrawAspect="Content" ObjectID="_1669710172" r:id="rId4662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ε </w:t>
                              </w:r>
                              <w:r w:rsidRPr="00EE5B70">
                                <w:rPr>
                                  <w:position w:val="-10"/>
                                </w:rPr>
                                <w:object w:dxaOrig="540" w:dyaOrig="300">
                                  <v:shape id="_x0000_i1179" type="#_x0000_t75" style="width:27pt;height:15pt" o:ole="">
                                    <v:imagedata r:id="rId4663" o:title=""/>
                                  </v:shape>
                                  <o:OLEObject Type="Embed" ProgID="Equation.DSMT4" ShapeID="_x0000_i1179" DrawAspect="Content" ObjectID="_1669710173" r:id="rId4664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είναι </w:t>
                              </w:r>
                              <w:r w:rsidRPr="008F6463">
                                <w:rPr>
                                  <w:position w:val="-16"/>
                                </w:rPr>
                                <w:object w:dxaOrig="720" w:dyaOrig="420">
                                  <v:shape id="_x0000_i1180" type="#_x0000_t75" style="width:36pt;height:21.5pt" o:ole="">
                                    <v:imagedata r:id="rId4665" o:title=""/>
                                  </v:shape>
                                  <o:OLEObject Type="Embed" ProgID="Equation.DSMT4" ShapeID="_x0000_i1180" DrawAspect="Content" ObjectID="_1669710174" r:id="rId4666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EE5B70">
                                <w:rPr>
                                  <w:position w:val="-6"/>
                                </w:rPr>
                                <w:object w:dxaOrig="300" w:dyaOrig="240">
                                  <v:shape id="_x0000_i1181" type="#_x0000_t75" style="width:15pt;height:12pt" o:ole="">
                                    <v:imagedata r:id="rId4667" o:title=""/>
                                  </v:shape>
                                  <o:OLEObject Type="Embed" ProgID="Equation.DSMT4" ShapeID="_x0000_i1181" DrawAspect="Content" ObjectID="_1669710175" r:id="rId4668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</w:t>
                              </w:r>
                              <w:r w:rsidRPr="00545F0F">
                                <w:rPr>
                                  <w:u w:val="double"/>
                                  <w:lang w:val="el-GR"/>
                                </w:rPr>
                                <w:t>δεν έχω λύση</w:t>
                              </w:r>
                              <w:r w:rsidRPr="00545F0F">
                                <w:rPr>
                                  <w:lang w:val="el-GR"/>
                                </w:rPr>
                                <w:t>.</w:t>
                              </w:r>
                            </w:p>
                            <w:p w:rsidR="00907B10" w:rsidRPr="00545F0F" w:rsidRDefault="00907B10" w:rsidP="00D67C69">
                              <w:pPr>
                                <w:spacing w:after="0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907B10" w:rsidRPr="00545F0F" w:rsidRDefault="00907B10" w:rsidP="00D67C69">
                              <w:pPr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</w:p>
                            <w:p w:rsidR="00907B10" w:rsidRPr="00545F0F" w:rsidRDefault="00907B10" w:rsidP="00D67C69">
                              <w:pPr>
                                <w:rPr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3653" name="Text Box 1202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14495"/>
                            <a:ext cx="5329" cy="7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Default="00907B10" w:rsidP="00D67C69">
                              <w:pPr>
                                <w:spacing w:after="0"/>
                              </w:pPr>
                              <w:proofErr w:type="spellStart"/>
                              <w:proofErr w:type="gramStart"/>
                              <w:r>
                                <w:t>Αν</w:t>
                              </w:r>
                              <w:proofErr w:type="spellEnd"/>
                              <w:r>
                                <w:t xml:space="preserve"> </w:t>
                              </w:r>
                              <w:r w:rsidRPr="002E0B59">
                                <w:rPr>
                                  <w:position w:val="-12"/>
                                </w:rPr>
                                <w:object w:dxaOrig="1900" w:dyaOrig="380">
                                  <v:shape id="_x0000_i1182" type="#_x0000_t75" style="width:95pt;height:19pt" o:ole="">
                                    <v:imagedata r:id="rId4669" o:title=""/>
                                  </v:shape>
                                  <o:OLEObject Type="Embed" ProgID="Equation.DSMT4" ShapeID="_x0000_i1182" DrawAspect="Content" ObjectID="_1669710176" r:id="rId4670"/>
                                </w:object>
                              </w:r>
                              <w:r>
                                <w:t xml:space="preserve"> </w:t>
                              </w:r>
                              <w:r w:rsidRPr="00553E90">
                                <w:rPr>
                                  <w:position w:val="-6"/>
                                </w:rPr>
                                <w:object w:dxaOrig="300" w:dyaOrig="240">
                                  <v:shape id="_x0000_i1183" type="#_x0000_t75" style="width:15pt;height:12pt" o:ole="">
                                    <v:imagedata r:id="rId4671" o:title=""/>
                                  </v:shape>
                                  <o:OLEObject Type="Embed" ProgID="Equation.DSMT4" ShapeID="_x0000_i1183" DrawAspect="Content" ObjectID="_1669710177" r:id="rId4672"/>
                                </w:object>
                              </w:r>
                              <w:r>
                                <w:t xml:space="preserve"> </w:t>
                              </w:r>
                              <w:r w:rsidRPr="002E0B59">
                                <w:rPr>
                                  <w:u w:val="double"/>
                                </w:rPr>
                                <w:t>υπ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άρχουν</w:t>
                              </w:r>
                              <w:proofErr w:type="spellEnd"/>
                              <w:r w:rsidRPr="002E0B59">
                                <w:rPr>
                                  <w:u w:val="double"/>
                                </w:rPr>
                                <w:t xml:space="preserve"> </w:t>
                              </w:r>
                              <w:proofErr w:type="spellStart"/>
                              <w:r w:rsidRPr="002E0B59">
                                <w:rPr>
                                  <w:u w:val="double"/>
                                </w:rPr>
                                <w:t>λύσεις</w:t>
                              </w:r>
                              <w:proofErr w:type="spellEnd"/>
                              <w:r>
                                <w:t>.</w:t>
                              </w:r>
                              <w:proofErr w:type="gramEnd"/>
                              <w:r>
                                <w:tab/>
                              </w:r>
                            </w:p>
                            <w:p w:rsidR="00907B10" w:rsidRDefault="00907B10" w:rsidP="00D67C69">
                              <w:r>
                                <w:tab/>
                              </w:r>
                            </w:p>
                            <w:p w:rsidR="00907B10" w:rsidRPr="00A74EF0" w:rsidRDefault="00907B10" w:rsidP="00D67C69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6" o:spid="_x0000_s1035" style="position:absolute;left:0;text-align:left;margin-left:88pt;margin-top:1.1pt;width:380.35pt;height:247.4pt;z-index:251694080" coordorigin="3142,11938" coordsize="7607,3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1197" o:spid="_x0000_s1036" type="#_x0000_t87" style="position:absolute;left:3142;top:12316;width:203;height:2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64bsMA&#10;AADdAAAADwAAAGRycy9kb3ducmV2LnhtbESPQWvCQBCF7wX/wzKCt7pRxEp0FREslZ4a9T7sjkkw&#10;Oxuyq0Z/fedQ6G2G9+a9b1ab3jfqTl2sAxuYjDNQxDa4mksDp+P+fQEqJmSHTWAy8KQIm/XgbYW5&#10;Cw/+oXuRSiUhHHM0UKXU5lpHW5HHOA4tsWiX0HlMsnaldh0+JNw3epplc+2xZmmosKVdRfZa3LyB&#10;VNjpefdaTGw2L+oZHujTft+MGQ377RJUoj79m/+uv5zgf8yEX76REf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64bsMAAADdAAAADwAAAAAAAAAAAAAAAACYAgAAZHJzL2Rv&#10;d25yZXYueG1sUEsFBgAAAAAEAAQA9QAAAIgDAAAAAA==&#10;" adj="1122"/>
                <v:shape id="Text Box 1198" o:spid="_x0000_s1037" type="#_x0000_t202" style="position:absolute;left:3345;top:11938;width:7404;height:21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WvacMA&#10;AADdAAAADwAAAGRycy9kb3ducmV2LnhtbERPTWsCMRC9C/6HMIXeNGupVbabFWkRCuKhKngdkulm&#10;6WayblJN/70RCr3N431OtUquExcaQutZwWxagCDW3rTcKDgeNpMliBCRDXaeScEvBVjV41GFpfFX&#10;/qTLPjYih3AoUYGNsS+lDNqSwzD1PXHmvvzgMGY4NNIMeM3hrpNPRfEiHbacGyz29GZJf+9/nIIz&#10;ve/Wp/lR602ab3famu0yGaUeH9L6FUSkFP/Ff+4Pk+cvnmdw/yafI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5WvacMAAADdAAAADwAAAAAAAAAAAAAAAACYAgAAZHJzL2Rv&#10;d25yZXYueG1sUEsFBgAAAAAEAAQA9QAAAIgDAAAAAA==&#10;" stroked="f">
                  <v:textbox>
                    <w:txbxContent>
                      <w:p w:rsidR="0067112F" w:rsidRPr="00545F0F" w:rsidRDefault="0067112F" w:rsidP="00D67C69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73" type="#_x0000_t75" style="width:15.2pt;height:12pt" o:ole="">
                              <v:imagedata r:id="rId4673" o:title=""/>
                            </v:shape>
                            <o:OLEObject Type="Embed" ProgID="Equation.DSMT4" ShapeID="_x0000_i1173" DrawAspect="Content" ObjectID="_1668502949" r:id="rId4674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μηδενικές γραμμές του </w:t>
                        </w:r>
                        <w:r w:rsidRPr="0079009E">
                          <w:rPr>
                            <w:position w:val="-6"/>
                          </w:rPr>
                          <w:object w:dxaOrig="260" w:dyaOrig="279">
                            <v:shape id="_x0000_i1174" type="#_x0000_t75" style="width:13.2pt;height:14pt" o:ole="">
                              <v:imagedata r:id="rId4675" o:title=""/>
                            </v:shape>
                            <o:OLEObject Type="Embed" ProgID="Equation.DSMT4" ShapeID="_x0000_i1174" DrawAspect="Content" ObjectID="_1668502950" r:id="rId4676"/>
                          </w:objec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67112F" w:rsidRPr="00545F0F" w:rsidRDefault="0067112F" w:rsidP="00D67C69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  <w:t>Άρα: δεν υπάρχουν περιορισμοί στην ύπαρξη λύσης.</w:t>
                        </w:r>
                      </w:p>
                      <w:p w:rsidR="0067112F" w:rsidRDefault="0067112F" w:rsidP="00D67C69"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75" type="#_x0000_t75" style="width:15.2pt;height:12pt" o:ole="">
                              <v:imagedata r:id="rId4673" o:title=""/>
                            </v:shape>
                            <o:OLEObject Type="Embed" ProgID="Equation.DSMT4" ShapeID="_x0000_i1175" DrawAspect="Content" ObjectID="_1668502951" r:id="rId4677"/>
                          </w:object>
                        </w:r>
                        <w: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Έχω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λύση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spellStart"/>
                        <w:r w:rsidRPr="00A74EF0">
                          <w:rPr>
                            <w:bdr w:val="single" w:sz="4" w:space="0" w:color="auto"/>
                          </w:rPr>
                          <w:t>γι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α </w:t>
                        </w:r>
                        <w:proofErr w:type="spellStart"/>
                        <w:proofErr w:type="gramStart"/>
                        <w:r w:rsidRPr="00A74EF0">
                          <w:rPr>
                            <w:bdr w:val="single" w:sz="4" w:space="0" w:color="auto"/>
                          </w:rPr>
                          <w:t>κάθε</w:t>
                        </w:r>
                        <w:proofErr w:type="spellEnd"/>
                        <w:r w:rsidRPr="00A74EF0">
                          <w:rPr>
                            <w:bdr w:val="single" w:sz="4" w:space="0" w:color="auto"/>
                          </w:rPr>
                          <w:t xml:space="preserve"> </w:t>
                        </w:r>
                        <w:proofErr w:type="gramEnd"/>
                        <w:r w:rsidRPr="00A74EF0">
                          <w:rPr>
                            <w:position w:val="-6"/>
                            <w:bdr w:val="single" w:sz="4" w:space="0" w:color="auto"/>
                          </w:rPr>
                          <w:object w:dxaOrig="780" w:dyaOrig="360">
                            <v:shape id="_x0000_i1176" type="#_x0000_t75" style="width:39.25pt;height:18pt" o:ole="">
                              <v:imagedata r:id="rId4678" o:title=""/>
                            </v:shape>
                            <o:OLEObject Type="Embed" ProgID="Equation.DSMT4" ShapeID="_x0000_i1176" DrawAspect="Content" ObjectID="_1668502952" r:id="rId4679"/>
                          </w:object>
                        </w:r>
                        <w:r w:rsidRPr="00A74EF0">
                          <w:rPr>
                            <w:bdr w:val="single" w:sz="4" w:space="0" w:color="auto"/>
                          </w:rPr>
                          <w:t>.</w:t>
                        </w:r>
                      </w:p>
                      <w:p w:rsidR="0067112F" w:rsidRPr="00A74EF0" w:rsidRDefault="0067112F" w:rsidP="00D67C69"/>
                    </w:txbxContent>
                  </v:textbox>
                </v:shape>
                <v:shape id="Text Box 1199" o:spid="_x0000_s1038" type="#_x0000_t202" style="position:absolute;left:3535;top:14193;width:673;height:7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cxHsIA&#10;AADdAAAADwAAAGRycy9kb3ducmV2LnhtbERPS2sCMRC+F/wPYQRvNVvxxdYoYhEK4sEHeB2S6Wbp&#10;ZrJuUk3/fVMQvM3H95zFKrlG3KgLtWcFb8MCBLH2puZKwfm0fZ2DCBHZYOOZFPxSgNWy97LA0vg7&#10;H+h2jJXIIRxKVGBjbEspg7bkMAx9S5y5L985jBl2lTQd3nO4a+SoKKbSYc25wWJLG0v6+/jjFFzp&#10;Y7++TM5ab9Nkt9fW7ObJKDXop/U7iEgpPsUP96fJ82fjEfx/k0+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RzEewgAAAN0AAAAPAAAAAAAAAAAAAAAAAJgCAABkcnMvZG93&#10;bnJldi54bWxQSwUGAAAAAAQABAD1AAAAhwMAAAAA&#10;" stroked="f">
                  <v:textbox>
                    <w:txbxContent>
                      <w:p w:rsidR="0067112F" w:rsidRPr="007967C0" w:rsidRDefault="0067112F" w:rsidP="00D67C69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177" type="#_x0000_t75" style="width:19.2pt;height:14.8pt" o:ole="">
                              <v:imagedata r:id="rId4680" o:title=""/>
                            </v:shape>
                            <o:OLEObject Type="Embed" ProgID="Equation.DSMT4" ShapeID="_x0000_i1177" DrawAspect="Content" ObjectID="_1668502953" r:id="rId4681"/>
                          </w:object>
                        </w:r>
                      </w:p>
                    </w:txbxContent>
                  </v:textbox>
                </v:shape>
                <v:shape id="AutoShape 1200" o:spid="_x0000_s1039" type="#_x0000_t87" style="position:absolute;left:4208;top:14181;width:225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EUV8QA&#10;AADdAAAADwAAAGRycy9kb3ducmV2LnhtbERPTWvCQBC9C/6HZQQvUjfRoiW6ihQE60FRW89DdkyC&#10;2dk0u9Xor3eFgrd5vM+ZzhtTigvVrrCsIO5HIIhTqwvOFHwflm8fIJxH1lhaJgU3cjCftVtTTLS9&#10;8o4ue5+JEMIuQQW591UipUtzMuj6tiIO3MnWBn2AdSZ1jdcQbko5iKKRNFhwaMixos+c0vP+zyjw&#10;P/Embe72F5dfx2gV99a77XmtVLfTLCYgPDX+Jf53r3SYP34fwvObcIK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RFFfEAAAA3QAAAA8AAAAAAAAAAAAAAAAAmAIAAGRycy9k&#10;b3ducmV2LnhtbFBLBQYAAAAABAAEAPUAAACJAwAAAAA=&#10;"/>
                <v:shape id="Text Box 1201" o:spid="_x0000_s1040" type="#_x0000_t202" style="position:absolute;left:4493;top:13748;width:6207;height:8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IM8cIA&#10;AADdAAAADwAAAGRycy9kb3ducmV2LnhtbERPTWsCMRC9F/wPYQRvNVvRKlujiCII4qEqeB2S6Wbp&#10;ZrJuosZ/3xQKvc3jfc58mVwj7tSF2rOCt2EBglh7U3Ol4Hzavs5AhIhssPFMCp4UYLnovcyxNP7B&#10;n3Q/xkrkEA4lKrAxtqWUQVtyGIa+Jc7cl+8cxgy7SpoOHzncNXJUFO/SYc25wWJLa0v6+3hzCq60&#10;Oawuk7PW2zTZH7Q1+1kySg36afUBIlKK/+I/987k+dPxGH6/ySfIx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4gzxwgAAAN0AAAAPAAAAAAAAAAAAAAAAAJgCAABkcnMvZG93&#10;bnJldi54bWxQSwUGAAAAAAQABAD1AAAAhwMAAAAA&#10;" stroked="f">
                  <v:textbox>
                    <w:txbxContent>
                      <w:p w:rsidR="0067112F" w:rsidRPr="00545F0F" w:rsidRDefault="0067112F" w:rsidP="00D67C69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 xml:space="preserve">Αν κάποιο </w:t>
                        </w:r>
                        <w:r w:rsidRPr="008F6463">
                          <w:rPr>
                            <w:position w:val="-16"/>
                          </w:rPr>
                          <w:object w:dxaOrig="279" w:dyaOrig="420">
                            <v:shape id="_x0000_i1178" type="#_x0000_t75" style="width:14.15pt;height:21.25pt" o:ole="">
                              <v:imagedata r:id="rId4682" o:title=""/>
                            </v:shape>
                            <o:OLEObject Type="Embed" ProgID="Equation.DSMT4" ShapeID="_x0000_i1178" DrawAspect="Content" ObjectID="_1668502954" r:id="rId4683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ε </w:t>
                        </w:r>
                        <w:r w:rsidRPr="00EE5B70">
                          <w:rPr>
                            <w:position w:val="-10"/>
                          </w:rPr>
                          <w:object w:dxaOrig="540" w:dyaOrig="300">
                            <v:shape id="_x0000_i1179" type="#_x0000_t75" style="width:27.2pt;height:15.2pt" o:ole="">
                              <v:imagedata r:id="rId4684" o:title=""/>
                            </v:shape>
                            <o:OLEObject Type="Embed" ProgID="Equation.DSMT4" ShapeID="_x0000_i1179" DrawAspect="Content" ObjectID="_1668502955" r:id="rId4685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είναι </w:t>
                        </w:r>
                        <w:r w:rsidRPr="008F6463">
                          <w:rPr>
                            <w:position w:val="-16"/>
                          </w:rPr>
                          <w:object w:dxaOrig="720" w:dyaOrig="420">
                            <v:shape id="_x0000_i1180" type="#_x0000_t75" style="width:36.05pt;height:21.25pt" o:ole="">
                              <v:imagedata r:id="rId4686" o:title=""/>
                            </v:shape>
                            <o:OLEObject Type="Embed" ProgID="Equation.DSMT4" ShapeID="_x0000_i1180" DrawAspect="Content" ObjectID="_1668502956" r:id="rId4687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EE5B70">
                          <w:rPr>
                            <w:position w:val="-6"/>
                          </w:rPr>
                          <w:object w:dxaOrig="300" w:dyaOrig="240">
                            <v:shape id="_x0000_i1181" type="#_x0000_t75" style="width:15.2pt;height:12pt" o:ole="">
                              <v:imagedata r:id="rId4688" o:title=""/>
                            </v:shape>
                            <o:OLEObject Type="Embed" ProgID="Equation.DSMT4" ShapeID="_x0000_i1181" DrawAspect="Content" ObjectID="_1668502957" r:id="rId4689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</w:t>
                        </w:r>
                        <w:r w:rsidRPr="00545F0F">
                          <w:rPr>
                            <w:u w:val="double"/>
                            <w:lang w:val="el-GR"/>
                          </w:rPr>
                          <w:t>δεν έχω λύση</w:t>
                        </w:r>
                        <w:r w:rsidRPr="00545F0F">
                          <w:rPr>
                            <w:lang w:val="el-GR"/>
                          </w:rPr>
                          <w:t>.</w:t>
                        </w:r>
                      </w:p>
                      <w:p w:rsidR="0067112F" w:rsidRPr="00545F0F" w:rsidRDefault="0067112F" w:rsidP="00D67C69">
                        <w:pPr>
                          <w:spacing w:after="0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67112F" w:rsidRPr="00545F0F" w:rsidRDefault="0067112F" w:rsidP="00D67C69">
                        <w:pPr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</w:p>
                      <w:p w:rsidR="0067112F" w:rsidRPr="00545F0F" w:rsidRDefault="0067112F" w:rsidP="00D67C69">
                        <w:pPr>
                          <w:rPr>
                            <w:lang w:val="el-GR"/>
                          </w:rPr>
                        </w:pPr>
                      </w:p>
                    </w:txbxContent>
                  </v:textbox>
                </v:shape>
                <v:shape id="Text Box 1202" o:spid="_x0000_s1041" type="#_x0000_t202" style="position:absolute;left:4781;top:14495;width:5329;height:7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6pasIA&#10;AADdAAAADwAAAGRycy9kb3ducmV2LnhtbERPTWsCMRC9C/6HMEJvmrV0raxGkRahIB60gtchGTeL&#10;m8m6STX9902h0Ns83ucs18m14k59aDwrmE4KEMTam4ZrBafP7XgOIkRkg61nUvBNAdar4WCJlfEP&#10;PtD9GGuRQzhUqMDG2FVSBm3JYZj4jjhzF987jBn2tTQ9PnK4a+VzUcykw4Zzg8WO3izp6/HLKbjR&#10;+35zLk9ab1O522trdvNklHoapc0CRKQU/8V/7g+T57++lPD7TT5B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rqlqwgAAAN0AAAAPAAAAAAAAAAAAAAAAAJgCAABkcnMvZG93&#10;bnJldi54bWxQSwUGAAAAAAQABAD1AAAAhwMAAAAA&#10;" stroked="f">
                  <v:textbox>
                    <w:txbxContent>
                      <w:p w:rsidR="0067112F" w:rsidRDefault="0067112F" w:rsidP="00D67C69">
                        <w:pPr>
                          <w:spacing w:after="0"/>
                        </w:pPr>
                        <w:proofErr w:type="spellStart"/>
                        <w:proofErr w:type="gramStart"/>
                        <w:r>
                          <w:t>Αν</w:t>
                        </w:r>
                        <w:proofErr w:type="spellEnd"/>
                        <w:r>
                          <w:t xml:space="preserve"> </w:t>
                        </w:r>
                        <w:r w:rsidRPr="002E0B59">
                          <w:rPr>
                            <w:position w:val="-12"/>
                          </w:rPr>
                          <w:object w:dxaOrig="1900" w:dyaOrig="380">
                            <v:shape id="_x0000_i1182" type="#_x0000_t75" style="width:95.2pt;height:19pt" o:ole="">
                              <v:imagedata r:id="rId4690" o:title=""/>
                            </v:shape>
                            <o:OLEObject Type="Embed" ProgID="Equation.DSMT4" ShapeID="_x0000_i1182" DrawAspect="Content" ObjectID="_1668502958" r:id="rId4691"/>
                          </w:object>
                        </w:r>
                        <w:r>
                          <w:t xml:space="preserve"> </w:t>
                        </w:r>
                        <w:r w:rsidRPr="00553E90">
                          <w:rPr>
                            <w:position w:val="-6"/>
                          </w:rPr>
                          <w:object w:dxaOrig="300" w:dyaOrig="240">
                            <v:shape id="_x0000_i1183" type="#_x0000_t75" style="width:15.2pt;height:12pt" o:ole="">
                              <v:imagedata r:id="rId4692" o:title=""/>
                            </v:shape>
                            <o:OLEObject Type="Embed" ProgID="Equation.DSMT4" ShapeID="_x0000_i1183" DrawAspect="Content" ObjectID="_1668502959" r:id="rId4693"/>
                          </w:object>
                        </w:r>
                        <w:r>
                          <w:t xml:space="preserve"> </w:t>
                        </w:r>
                        <w:r w:rsidRPr="002E0B59">
                          <w:rPr>
                            <w:u w:val="double"/>
                          </w:rPr>
                          <w:t>υπ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άρχουν</w:t>
                        </w:r>
                        <w:proofErr w:type="spellEnd"/>
                        <w:r w:rsidRPr="002E0B59">
                          <w:rPr>
                            <w:u w:val="double"/>
                          </w:rPr>
                          <w:t xml:space="preserve"> </w:t>
                        </w:r>
                        <w:proofErr w:type="spellStart"/>
                        <w:r w:rsidRPr="002E0B59">
                          <w:rPr>
                            <w:u w:val="double"/>
                          </w:rPr>
                          <w:t>λύσεις</w:t>
                        </w:r>
                        <w:proofErr w:type="spellEnd"/>
                        <w:r>
                          <w:t>.</w:t>
                        </w:r>
                        <w:proofErr w:type="gramEnd"/>
                        <w:r>
                          <w:tab/>
                        </w:r>
                      </w:p>
                      <w:p w:rsidR="0067112F" w:rsidRDefault="0067112F" w:rsidP="00D67C69">
                        <w:r>
                          <w:tab/>
                        </w:r>
                      </w:p>
                      <w:p w:rsidR="0067112F" w:rsidRPr="00A74EF0" w:rsidRDefault="0067112F" w:rsidP="00D67C69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67C69" w:rsidRPr="004C788C">
        <w:rPr>
          <w:lang w:val="el-GR"/>
        </w:rPr>
        <w:t xml:space="preserve">Αν </w:t>
      </w:r>
      <w:r w:rsidR="008F6463" w:rsidRPr="008F6463">
        <w:rPr>
          <w:position w:val="-6"/>
        </w:rPr>
        <w:object w:dxaOrig="880" w:dyaOrig="240">
          <v:shape id="_x0000_i1131" type="#_x0000_t75" style="width:44pt;height:12pt" o:ole="">
            <v:imagedata r:id="rId4694" o:title=""/>
          </v:shape>
          <o:OLEObject Type="Embed" ProgID="Equation.DSMT4" ShapeID="_x0000_i1131" DrawAspect="Content" ObjectID="_1669710125" r:id="rId4695"/>
        </w:object>
      </w:r>
    </w:p>
    <w:p w:rsidR="00D67C69" w:rsidRPr="004C788C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2847760</wp:posOffset>
                </wp:positionH>
                <wp:positionV relativeFrom="paragraph">
                  <wp:posOffset>46430</wp:posOffset>
                </wp:positionV>
                <wp:extent cx="1628640" cy="59760"/>
                <wp:effectExtent l="38100" t="19050" r="29210" b="35560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6">
                      <w14:nvContentPartPr>
                        <w14:cNvContentPartPr/>
                      </w14:nvContentPartPr>
                      <w14:xfrm>
                        <a:off x="0" y="0"/>
                        <a:ext cx="16286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0" o:spid="_x0000_s1026" type="#_x0000_t75" style="position:absolute;margin-left:223.75pt;margin-top:3.25pt;width:129.6pt;height:5.8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">
                <v:imagedata r:id="rId46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1359520</wp:posOffset>
                </wp:positionH>
                <wp:positionV relativeFrom="paragraph">
                  <wp:posOffset>127790</wp:posOffset>
                </wp:positionV>
                <wp:extent cx="135000" cy="27720"/>
                <wp:effectExtent l="38100" t="38100" r="36830" b="29845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8">
                      <w14:nvContentPartPr>
                        <w14:cNvContentPartPr/>
                      </w14:nvContentPartPr>
                      <w14:xfrm>
                        <a:off x="0" y="0"/>
                        <a:ext cx="1350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9" o:spid="_x0000_s1026" type="#_x0000_t75" style="position:absolute;margin-left:106.4pt;margin-top:9.5pt;width:11.9pt;height:3.45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">
                <v:imagedata r:id="rId4699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1305160</wp:posOffset>
                </wp:positionH>
                <wp:positionV relativeFrom="paragraph">
                  <wp:posOffset>90350</wp:posOffset>
                </wp:positionV>
                <wp:extent cx="214560" cy="39600"/>
                <wp:effectExtent l="38100" t="38100" r="33655" b="36830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0">
                      <w14:nvContentPartPr>
                        <w14:cNvContentPartPr/>
                      </w14:nvContentPartPr>
                      <w14:xfrm>
                        <a:off x="0" y="0"/>
                        <a:ext cx="214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102.1pt;margin-top:6.4pt;width:18.25pt;height:4.6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">
                <v:imagedata r:id="rId4701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162880</wp:posOffset>
                </wp:positionH>
                <wp:positionV relativeFrom="paragraph">
                  <wp:posOffset>-5410</wp:posOffset>
                </wp:positionV>
                <wp:extent cx="443520" cy="45360"/>
                <wp:effectExtent l="38100" t="38100" r="33020" b="31115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2">
                      <w14:nvContentPartPr>
                        <w14:cNvContentPartPr/>
                      </w14:nvContentPartPr>
                      <w14:xfrm>
                        <a:off x="0" y="0"/>
                        <a:ext cx="4435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12.15pt;margin-top:-1.15pt;width:36.35pt;height:4.95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">
                <v:imagedata r:id="rId4703" o:title=""/>
              </v:shape>
            </w:pict>
          </mc:Fallback>
        </mc:AlternateContent>
      </w:r>
      <w:r w:rsidR="005435A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219040</wp:posOffset>
                </wp:positionH>
                <wp:positionV relativeFrom="paragraph">
                  <wp:posOffset>12950</wp:posOffset>
                </wp:positionV>
                <wp:extent cx="397440" cy="27720"/>
                <wp:effectExtent l="38100" t="38100" r="41275" b="29845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4">
                      <w14:nvContentPartPr>
                        <w14:cNvContentPartPr/>
                      </w14:nvContentPartPr>
                      <w14:xfrm>
                        <a:off x="0" y="0"/>
                        <a:ext cx="397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16.45pt;margin-top:.15pt;width:32.9pt;height:3.8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">
                <v:imagedata r:id="rId4705" o:title=""/>
              </v:shape>
            </w:pict>
          </mc:Fallback>
        </mc:AlternateContent>
      </w:r>
    </w:p>
    <w:p w:rsidR="00D67C69" w:rsidRPr="004C788C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2686480</wp:posOffset>
                </wp:positionH>
                <wp:positionV relativeFrom="paragraph">
                  <wp:posOffset>73430</wp:posOffset>
                </wp:positionV>
                <wp:extent cx="2518560" cy="81000"/>
                <wp:effectExtent l="19050" t="19050" r="34290" b="33655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6">
                      <w14:nvContentPartPr>
                        <w14:cNvContentPartPr/>
                      </w14:nvContentPartPr>
                      <w14:xfrm>
                        <a:off x="0" y="0"/>
                        <a:ext cx="2518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8" o:spid="_x0000_s1026" type="#_x0000_t75" style="position:absolute;margin-left:211.3pt;margin-top:5.5pt;width:199.25pt;height:7.35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">
                <v:imagedata r:id="rId4707" o:title=""/>
              </v:shape>
            </w:pict>
          </mc:Fallback>
        </mc:AlternateContent>
      </w:r>
    </w:p>
    <w:p w:rsidR="00D67C69" w:rsidRPr="004C788C" w:rsidRDefault="002E41CB" w:rsidP="00D67C69">
      <w:pPr>
        <w:spacing w:after="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4798600</wp:posOffset>
                </wp:positionH>
                <wp:positionV relativeFrom="paragraph">
                  <wp:posOffset>-154810</wp:posOffset>
                </wp:positionV>
                <wp:extent cx="162360" cy="361440"/>
                <wp:effectExtent l="38100" t="38100" r="28575" b="38735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8">
                      <w14:nvContentPartPr>
                        <w14:cNvContentPartPr/>
                      </w14:nvContentPartPr>
                      <w14:xfrm>
                        <a:off x="0" y="0"/>
                        <a:ext cx="1623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3" o:spid="_x0000_s1026" type="#_x0000_t75" style="position:absolute;margin-left:377.15pt;margin-top:-12.9pt;width:14.25pt;height:29.9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">
                <v:imagedata r:id="rId4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4409800</wp:posOffset>
                </wp:positionH>
                <wp:positionV relativeFrom="paragraph">
                  <wp:posOffset>-9370</wp:posOffset>
                </wp:positionV>
                <wp:extent cx="320760" cy="89280"/>
                <wp:effectExtent l="38100" t="38100" r="22225" b="25400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0">
                      <w14:nvContentPartPr>
                        <w14:cNvContentPartPr/>
                      </w14:nvContentPartPr>
                      <w14:xfrm>
                        <a:off x="0" y="0"/>
                        <a:ext cx="3207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2" o:spid="_x0000_s1026" type="#_x0000_t75" style="position:absolute;margin-left:346.7pt;margin-top:-1.45pt;width:26.5pt;height:8.4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">
                <v:imagedata r:id="rId4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4455160</wp:posOffset>
                </wp:positionH>
                <wp:positionV relativeFrom="paragraph">
                  <wp:posOffset>-140410</wp:posOffset>
                </wp:positionV>
                <wp:extent cx="217800" cy="327240"/>
                <wp:effectExtent l="38100" t="38100" r="30480" b="34925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2">
                      <w14:nvContentPartPr>
                        <w14:cNvContentPartPr/>
                      </w14:nvContentPartPr>
                      <w14:xfrm>
                        <a:off x="0" y="0"/>
                        <a:ext cx="2178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1" o:spid="_x0000_s1026" type="#_x0000_t75" style="position:absolute;margin-left:350.15pt;margin-top:-11.8pt;width:18.55pt;height:27.25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">
                <v:imagedata r:id="rId47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528640</wp:posOffset>
                </wp:positionH>
                <wp:positionV relativeFrom="paragraph">
                  <wp:posOffset>-163810</wp:posOffset>
                </wp:positionV>
                <wp:extent cx="167400" cy="331920"/>
                <wp:effectExtent l="38100" t="38100" r="42545" b="49530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4">
                      <w14:nvContentPartPr>
                        <w14:cNvContentPartPr/>
                      </w14:nvContentPartPr>
                      <w14:xfrm>
                        <a:off x="0" y="0"/>
                        <a:ext cx="16740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6" o:spid="_x0000_s1026" type="#_x0000_t75" style="position:absolute;margin-left:40.85pt;margin-top:-13.7pt;width:14.75pt;height:27.75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">
                <v:imagedata r:id="rId4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-927200</wp:posOffset>
                </wp:positionH>
                <wp:positionV relativeFrom="paragraph">
                  <wp:posOffset>-382690</wp:posOffset>
                </wp:positionV>
                <wp:extent cx="1171800" cy="1088640"/>
                <wp:effectExtent l="38100" t="38100" r="9525" b="35560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6">
                      <w14:nvContentPartPr>
                        <w14:cNvContentPartPr/>
                      </w14:nvContentPartPr>
                      <w14:xfrm>
                        <a:off x="0" y="0"/>
                        <a:ext cx="1171800" cy="10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1" o:spid="_x0000_s1026" type="#_x0000_t75" style="position:absolute;margin-left:-73.7pt;margin-top:-30.85pt;width:93.65pt;height:87.1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">
                <v:imagedata r:id="rId4717" o:title=""/>
              </v:shape>
            </w:pict>
          </mc:Fallback>
        </mc:AlternateContent>
      </w:r>
    </w:p>
    <w:p w:rsidR="001161AD" w:rsidRDefault="002E41CB" w:rsidP="00D67C69">
      <w:pPr>
        <w:rPr>
          <w:u w:val="double"/>
          <w:lang w:val="el-GR"/>
        </w:rPr>
      </w:pP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197440</wp:posOffset>
                </wp:positionH>
                <wp:positionV relativeFrom="paragraph">
                  <wp:posOffset>188870</wp:posOffset>
                </wp:positionV>
                <wp:extent cx="32040" cy="13320"/>
                <wp:effectExtent l="38100" t="38100" r="44450" b="44450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8">
                      <w14:nvContentPartPr>
                        <w14:cNvContentPartPr/>
                      </w14:nvContentPartPr>
                      <w14:xfrm>
                        <a:off x="0" y="0"/>
                        <a:ext cx="32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7" o:spid="_x0000_s1026" type="#_x0000_t75" style="position:absolute;margin-left:14.8pt;margin-top:14.05pt;width:3.95pt;height:2.5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">
                <v:imagedata r:id="rId4719" o:title=""/>
              </v:shape>
            </w:pict>
          </mc:Fallback>
        </mc:AlternateContent>
      </w: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65320</wp:posOffset>
                </wp:positionH>
                <wp:positionV relativeFrom="paragraph">
                  <wp:posOffset>109310</wp:posOffset>
                </wp:positionV>
                <wp:extent cx="155520" cy="185400"/>
                <wp:effectExtent l="38100" t="38100" r="0" b="24765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0">
                      <w14:nvContentPartPr>
                        <w14:cNvContentPartPr/>
                      </w14:nvContentPartPr>
                      <w14:xfrm>
                        <a:off x="0" y="0"/>
                        <a:ext cx="1555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5" o:spid="_x0000_s1026" type="#_x0000_t75" style="position:absolute;margin-left:4.45pt;margin-top:8.05pt;width:13.7pt;height:15.9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">
                <v:imagedata r:id="rId4721" o:title=""/>
              </v:shape>
            </w:pict>
          </mc:Fallback>
        </mc:AlternateContent>
      </w: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1240</wp:posOffset>
                </wp:positionH>
                <wp:positionV relativeFrom="paragraph">
                  <wp:posOffset>81590</wp:posOffset>
                </wp:positionV>
                <wp:extent cx="157320" cy="185400"/>
                <wp:effectExtent l="38100" t="38100" r="33655" b="43815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2">
                      <w14:nvContentPartPr>
                        <w14:cNvContentPartPr/>
                      </w14:nvContentPartPr>
                      <w14:xfrm>
                        <a:off x="0" y="0"/>
                        <a:ext cx="157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4" o:spid="_x0000_s1026" type="#_x0000_t75" style="position:absolute;margin-left:-.65pt;margin-top:5.8pt;width:13.95pt;height:16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">
                <v:imagedata r:id="rId4723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4169680</wp:posOffset>
                </wp:positionH>
                <wp:positionV relativeFrom="paragraph">
                  <wp:posOffset>483350</wp:posOffset>
                </wp:positionV>
                <wp:extent cx="349920" cy="56160"/>
                <wp:effectExtent l="38100" t="38100" r="31115" b="39370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4">
                      <w14:nvContentPartPr>
                        <w14:cNvContentPartPr/>
                      </w14:nvContentPartPr>
                      <w14:xfrm>
                        <a:off x="0" y="0"/>
                        <a:ext cx="3499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3" o:spid="_x0000_s1026" type="#_x0000_t75" style="position:absolute;margin-left:327.65pt;margin-top:37.35pt;width:28.9pt;height:5.8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">
                <v:imagedata r:id="rId4725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4283080</wp:posOffset>
                </wp:positionH>
                <wp:positionV relativeFrom="paragraph">
                  <wp:posOffset>517190</wp:posOffset>
                </wp:positionV>
                <wp:extent cx="1800" cy="11520"/>
                <wp:effectExtent l="19050" t="19050" r="17780" b="26670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6">
                      <w14:nvContentPartPr>
                        <w14:cNvContentPartPr/>
                      </w14:nvContentPartPr>
                      <w14:xfrm>
                        <a:off x="0" y="0"/>
                        <a:ext cx="1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336.7pt;margin-top:40.3pt;width:1.2pt;height:1.6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">
                <v:imagedata r:id="rId4727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2843440</wp:posOffset>
                </wp:positionH>
                <wp:positionV relativeFrom="paragraph">
                  <wp:posOffset>500990</wp:posOffset>
                </wp:positionV>
                <wp:extent cx="299520" cy="28800"/>
                <wp:effectExtent l="38100" t="19050" r="43815" b="28575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8">
                      <w14:nvContentPartPr>
                        <w14:cNvContentPartPr/>
                      </w14:nvContentPartPr>
                      <w14:xfrm>
                        <a:off x="0" y="0"/>
                        <a:ext cx="299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223.25pt;margin-top:39pt;width:25pt;height:3.4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">
                <v:imagedata r:id="rId4729" o:title=""/>
              </v:shape>
            </w:pict>
          </mc:Fallback>
        </mc:AlternateContent>
      </w:r>
    </w:p>
    <w:p w:rsidR="001161AD" w:rsidRDefault="002E41CB" w:rsidP="00D67C69">
      <w:pPr>
        <w:rPr>
          <w:u w:val="double"/>
          <w:lang w:val="el-GR"/>
        </w:rPr>
      </w:pP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1743280</wp:posOffset>
                </wp:positionH>
                <wp:positionV relativeFrom="paragraph">
                  <wp:posOffset>415430</wp:posOffset>
                </wp:positionV>
                <wp:extent cx="2520" cy="2520"/>
                <wp:effectExtent l="38100" t="38100" r="36195" b="36195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0">
                      <w14:nvContentPartPr>
                        <w14:cNvContentPartPr/>
                      </w14:nvContentPartPr>
                      <w14:xfrm>
                        <a:off x="0" y="0"/>
                        <a:ext cx="2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4" o:spid="_x0000_s1026" type="#_x0000_t75" style="position:absolute;margin-left:136.3pt;margin-top:31.75pt;width:2.15pt;height:2.2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">
                <v:imagedata r:id="rId4731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4951240</wp:posOffset>
                </wp:positionH>
                <wp:positionV relativeFrom="paragraph">
                  <wp:posOffset>-10450</wp:posOffset>
                </wp:positionV>
                <wp:extent cx="836280" cy="27720"/>
                <wp:effectExtent l="38100" t="38100" r="40640" b="29845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2">
                      <w14:nvContentPartPr>
                        <w14:cNvContentPartPr/>
                      </w14:nvContentPartPr>
                      <w14:xfrm>
                        <a:off x="0" y="0"/>
                        <a:ext cx="836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4" o:spid="_x0000_s1026" type="#_x0000_t75" style="position:absolute;margin-left:389.1pt;margin-top:-1.65pt;width:67.4pt;height:3.4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">
                <v:imagedata r:id="rId4733" o:title=""/>
              </v:shape>
            </w:pict>
          </mc:Fallback>
        </mc:AlternateContent>
      </w:r>
    </w:p>
    <w:p w:rsidR="001161AD" w:rsidRDefault="002E41CB" w:rsidP="00D67C69">
      <w:pPr>
        <w:rPr>
          <w:u w:val="double"/>
          <w:lang w:val="el-GR"/>
        </w:rPr>
      </w:pPr>
      <w:r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2482360</wp:posOffset>
                </wp:positionH>
                <wp:positionV relativeFrom="paragraph">
                  <wp:posOffset>144710</wp:posOffset>
                </wp:positionV>
                <wp:extent cx="1272240" cy="200520"/>
                <wp:effectExtent l="38100" t="38100" r="42545" b="47625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4">
                      <w14:nvContentPartPr>
                        <w14:cNvContentPartPr/>
                      </w14:nvContentPartPr>
                      <w14:xfrm>
                        <a:off x="0" y="0"/>
                        <a:ext cx="12722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5" o:spid="_x0000_s1026" type="#_x0000_t75" style="position:absolute;margin-left:194.75pt;margin-top:10.6pt;width:101.8pt;height:17.4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">
                <v:imagedata r:id="rId4735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6212320</wp:posOffset>
                </wp:positionH>
                <wp:positionV relativeFrom="paragraph">
                  <wp:posOffset>-171010</wp:posOffset>
                </wp:positionV>
                <wp:extent cx="145080" cy="383760"/>
                <wp:effectExtent l="38100" t="38100" r="45720" b="54610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6">
                      <w14:nvContentPartPr>
                        <w14:cNvContentPartPr/>
                      </w14:nvContentPartPr>
                      <w14:xfrm>
                        <a:off x="0" y="0"/>
                        <a:ext cx="145080" cy="38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488.4pt;margin-top:-14.2pt;width:13.05pt;height:32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">
                <v:imagedata r:id="rId4737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6066160</wp:posOffset>
                </wp:positionH>
                <wp:positionV relativeFrom="paragraph">
                  <wp:posOffset>141830</wp:posOffset>
                </wp:positionV>
                <wp:extent cx="82080" cy="6480"/>
                <wp:effectExtent l="38100" t="38100" r="32385" b="31750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8">
                      <w14:nvContentPartPr>
                        <w14:cNvContentPartPr/>
                      </w14:nvContentPartPr>
                      <w14:xfrm>
                        <a:off x="0" y="0"/>
                        <a:ext cx="82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477pt;margin-top:10.7pt;width:7.8pt;height:1.65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">
                <v:imagedata r:id="rId4739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6064000</wp:posOffset>
                </wp:positionH>
                <wp:positionV relativeFrom="paragraph">
                  <wp:posOffset>69830</wp:posOffset>
                </wp:positionV>
                <wp:extent cx="129240" cy="31680"/>
                <wp:effectExtent l="38100" t="38100" r="42545" b="26035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0">
                      <w14:nvContentPartPr>
                        <w14:cNvContentPartPr/>
                      </w14:nvContentPartPr>
                      <w14:xfrm>
                        <a:off x="0" y="0"/>
                        <a:ext cx="1292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476.95pt;margin-top:4.7pt;width:11.55pt;height:3.9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">
                <v:imagedata r:id="rId4741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5945560</wp:posOffset>
                </wp:positionH>
                <wp:positionV relativeFrom="paragraph">
                  <wp:posOffset>60830</wp:posOffset>
                </wp:positionV>
                <wp:extent cx="56160" cy="118800"/>
                <wp:effectExtent l="38100" t="38100" r="39370" b="33655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2">
                      <w14:nvContentPartPr>
                        <w14:cNvContentPartPr/>
                      </w14:nvContentPartPr>
                      <w14:xfrm>
                        <a:off x="0" y="0"/>
                        <a:ext cx="56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467.2pt;margin-top:4.2pt;width:6pt;height:10.9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">
                <v:imagedata r:id="rId4743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5927200</wp:posOffset>
                </wp:positionH>
                <wp:positionV relativeFrom="paragraph">
                  <wp:posOffset>14390</wp:posOffset>
                </wp:positionV>
                <wp:extent cx="73440" cy="199800"/>
                <wp:effectExtent l="38100" t="38100" r="41275" b="29210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4">
                      <w14:nvContentPartPr>
                        <w14:cNvContentPartPr/>
                      </w14:nvContentPartPr>
                      <w14:xfrm>
                        <a:off x="0" y="0"/>
                        <a:ext cx="734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466.05pt;margin-top:.65pt;width:7.2pt;height:17.05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">
                <v:imagedata r:id="rId4745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5700760</wp:posOffset>
                </wp:positionH>
                <wp:positionV relativeFrom="paragraph">
                  <wp:posOffset>72350</wp:posOffset>
                </wp:positionV>
                <wp:extent cx="194400" cy="43560"/>
                <wp:effectExtent l="38100" t="38100" r="34290" b="33020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6">
                      <w14:nvContentPartPr>
                        <w14:cNvContentPartPr/>
                      </w14:nvContentPartPr>
                      <w14:xfrm>
                        <a:off x="0" y="0"/>
                        <a:ext cx="194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448.2pt;margin-top:5pt;width:16.7pt;height:4.7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">
                <v:imagedata r:id="rId4747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5728480</wp:posOffset>
                </wp:positionH>
                <wp:positionV relativeFrom="paragraph">
                  <wp:posOffset>-203770</wp:posOffset>
                </wp:positionV>
                <wp:extent cx="123120" cy="423720"/>
                <wp:effectExtent l="38100" t="38100" r="48895" b="33655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8">
                      <w14:nvContentPartPr>
                        <w14:cNvContentPartPr/>
                      </w14:nvContentPartPr>
                      <w14:xfrm>
                        <a:off x="0" y="0"/>
                        <a:ext cx="12312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450.2pt;margin-top:-16.9pt;width:11.4pt;height:34.9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">
                <v:imagedata r:id="rId4749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5359120</wp:posOffset>
                </wp:positionH>
                <wp:positionV relativeFrom="paragraph">
                  <wp:posOffset>3230</wp:posOffset>
                </wp:positionV>
                <wp:extent cx="261000" cy="149400"/>
                <wp:effectExtent l="19050" t="38100" r="43815" b="41275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0">
                      <w14:nvContentPartPr>
                        <w14:cNvContentPartPr/>
                      </w14:nvContentPartPr>
                      <w14:xfrm>
                        <a:off x="0" y="0"/>
                        <a:ext cx="2610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1" o:spid="_x0000_s1026" type="#_x0000_t75" style="position:absolute;margin-left:421.15pt;margin-top:-.6pt;width:22.25pt;height:13.45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">
                <v:imagedata r:id="rId4751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2491720</wp:posOffset>
                </wp:positionH>
                <wp:positionV relativeFrom="paragraph">
                  <wp:posOffset>145070</wp:posOffset>
                </wp:positionV>
                <wp:extent cx="1224000" cy="169560"/>
                <wp:effectExtent l="38100" t="38100" r="33655" b="40005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2">
                      <w14:nvContentPartPr>
                        <w14:cNvContentPartPr/>
                      </w14:nvContentPartPr>
                      <w14:xfrm>
                        <a:off x="0" y="0"/>
                        <a:ext cx="1224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7" o:spid="_x0000_s1026" type="#_x0000_t75" style="position:absolute;margin-left:195.45pt;margin-top:10.55pt;width:98pt;height:14.9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">
                <v:imagedata r:id="rId4753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4008040</wp:posOffset>
                </wp:positionH>
                <wp:positionV relativeFrom="paragraph">
                  <wp:posOffset>183230</wp:posOffset>
                </wp:positionV>
                <wp:extent cx="1191960" cy="164520"/>
                <wp:effectExtent l="38100" t="38100" r="46355" b="45085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4">
                      <w14:nvContentPartPr>
                        <w14:cNvContentPartPr/>
                      </w14:nvContentPartPr>
                      <w14:xfrm>
                        <a:off x="0" y="0"/>
                        <a:ext cx="11919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6" o:spid="_x0000_s1026" type="#_x0000_t75" style="position:absolute;margin-left:314.9pt;margin-top:13.6pt;width:95.35pt;height:14.55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">
                <v:imagedata r:id="rId4755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2556880</wp:posOffset>
                </wp:positionH>
                <wp:positionV relativeFrom="paragraph">
                  <wp:posOffset>372590</wp:posOffset>
                </wp:positionV>
                <wp:extent cx="19440" cy="6120"/>
                <wp:effectExtent l="19050" t="19050" r="19050" b="32385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6">
                      <w14:nvContentPartPr>
                        <w14:cNvContentPartPr/>
                      </w14:nvContentPartPr>
                      <w14:xfrm>
                        <a:off x="0" y="0"/>
                        <a:ext cx="19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200.75pt;margin-top:29pt;width:2.5pt;height:1.4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">
                <v:imagedata r:id="rId4757" o:title=""/>
              </v:shape>
            </w:pict>
          </mc:Fallback>
        </mc:AlternateContent>
      </w:r>
      <w:r w:rsidR="005435A8">
        <w:rPr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1439080</wp:posOffset>
                </wp:positionH>
                <wp:positionV relativeFrom="paragraph">
                  <wp:posOffset>16910</wp:posOffset>
                </wp:positionV>
                <wp:extent cx="263160" cy="59040"/>
                <wp:effectExtent l="38100" t="38100" r="3810" b="3683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8">
                      <w14:nvContentPartPr>
                        <w14:cNvContentPartPr/>
                      </w14:nvContentPartPr>
                      <w14:xfrm>
                        <a:off x="0" y="0"/>
                        <a:ext cx="2631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112.55pt;margin-top:.6pt;width:22.25pt;height:6.2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">
                <v:imagedata r:id="rId4759" o:title=""/>
              </v:shape>
            </w:pict>
          </mc:Fallback>
        </mc:AlternateContent>
      </w:r>
    </w:p>
    <w:p w:rsidR="00D67C69" w:rsidRPr="000A4381" w:rsidRDefault="005435A8" w:rsidP="00D67C69">
      <w:pPr>
        <w:rPr>
          <w:b/>
          <w:u w:val="double"/>
          <w:lang w:val="el-GR"/>
        </w:rPr>
      </w:pP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4951600</wp:posOffset>
                </wp:positionH>
                <wp:positionV relativeFrom="paragraph">
                  <wp:posOffset>426590</wp:posOffset>
                </wp:positionV>
                <wp:extent cx="5760" cy="15120"/>
                <wp:effectExtent l="38100" t="38100" r="32385" b="42545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0">
                      <w14:nvContentPartPr>
                        <w14:cNvContentPartPr/>
                      </w14:nvContentPartPr>
                      <w14:xfrm>
                        <a:off x="0" y="0"/>
                        <a:ext cx="5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0" o:spid="_x0000_s1026" type="#_x0000_t75" style="position:absolute;margin-left:389.2pt;margin-top:33pt;width:1.75pt;height:2.6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">
                <v:imagedata r:id="rId4761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4750360</wp:posOffset>
                </wp:positionH>
                <wp:positionV relativeFrom="paragraph">
                  <wp:posOffset>30590</wp:posOffset>
                </wp:positionV>
                <wp:extent cx="140040" cy="341640"/>
                <wp:effectExtent l="38100" t="38100" r="31750" b="39370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2">
                      <w14:nvContentPartPr>
                        <w14:cNvContentPartPr/>
                      </w14:nvContentPartPr>
                      <w14:xfrm>
                        <a:off x="0" y="0"/>
                        <a:ext cx="14004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373.3pt;margin-top:1.7pt;width:12.65pt;height:28.4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">
                <v:imagedata r:id="rId4763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4297480</wp:posOffset>
                </wp:positionH>
                <wp:positionV relativeFrom="paragraph">
                  <wp:posOffset>245510</wp:posOffset>
                </wp:positionV>
                <wp:extent cx="287280" cy="155520"/>
                <wp:effectExtent l="38100" t="38100" r="36830" b="35560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4">
                      <w14:nvContentPartPr>
                        <w14:cNvContentPartPr/>
                      </w14:nvContentPartPr>
                      <w14:xfrm>
                        <a:off x="0" y="0"/>
                        <a:ext cx="2872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337.65pt;margin-top:18.6pt;width:24.2pt;height:13.85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">
                <v:imagedata r:id="rId4765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3942160</wp:posOffset>
                </wp:positionH>
                <wp:positionV relativeFrom="paragraph">
                  <wp:posOffset>231110</wp:posOffset>
                </wp:positionV>
                <wp:extent cx="180000" cy="156600"/>
                <wp:effectExtent l="19050" t="38100" r="29845" b="34290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6">
                      <w14:nvContentPartPr>
                        <w14:cNvContentPartPr/>
                      </w14:nvContentPartPr>
                      <w14:xfrm>
                        <a:off x="0" y="0"/>
                        <a:ext cx="180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309.9pt;margin-top:17.7pt;width:15.3pt;height:13.6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">
                <v:imagedata r:id="rId4767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3815440</wp:posOffset>
                </wp:positionH>
                <wp:positionV relativeFrom="paragraph">
                  <wp:posOffset>255950</wp:posOffset>
                </wp:positionV>
                <wp:extent cx="109080" cy="126720"/>
                <wp:effectExtent l="38100" t="38100" r="43815" b="45085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8">
                      <w14:nvContentPartPr>
                        <w14:cNvContentPartPr/>
                      </w14:nvContentPartPr>
                      <w14:xfrm>
                        <a:off x="0" y="0"/>
                        <a:ext cx="109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299.7pt;margin-top:19.4pt;width:10.1pt;height:11.5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">
                <v:imagedata r:id="rId4769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3706720</wp:posOffset>
                </wp:positionH>
                <wp:positionV relativeFrom="paragraph">
                  <wp:posOffset>114110</wp:posOffset>
                </wp:positionV>
                <wp:extent cx="25200" cy="54360"/>
                <wp:effectExtent l="38100" t="38100" r="32385" b="41275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0">
                      <w14:nvContentPartPr>
                        <w14:cNvContentPartPr/>
                      </w14:nvContentPartPr>
                      <w14:xfrm>
                        <a:off x="0" y="0"/>
                        <a:ext cx="25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291.15pt;margin-top:8.3pt;width:3.4pt;height:5.7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">
                <v:imagedata r:id="rId4771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3577840</wp:posOffset>
                </wp:positionH>
                <wp:positionV relativeFrom="paragraph">
                  <wp:posOffset>104030</wp:posOffset>
                </wp:positionV>
                <wp:extent cx="252000" cy="296640"/>
                <wp:effectExtent l="38100" t="38100" r="15240" b="46355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2">
                      <w14:nvContentPartPr>
                        <w14:cNvContentPartPr/>
                      </w14:nvContentPartPr>
                      <w14:xfrm>
                        <a:off x="0" y="0"/>
                        <a:ext cx="25200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280.95pt;margin-top:7.35pt;width:21.35pt;height:24.9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">
                <v:imagedata r:id="rId4773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3367960</wp:posOffset>
                </wp:positionH>
                <wp:positionV relativeFrom="paragraph">
                  <wp:posOffset>285470</wp:posOffset>
                </wp:positionV>
                <wp:extent cx="269280" cy="136800"/>
                <wp:effectExtent l="38100" t="38100" r="35560" b="34925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4">
                      <w14:nvContentPartPr>
                        <w14:cNvContentPartPr/>
                      </w14:nvContentPartPr>
                      <w14:xfrm>
                        <a:off x="0" y="0"/>
                        <a:ext cx="2692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3" o:spid="_x0000_s1026" type="#_x0000_t75" style="position:absolute;margin-left:264.45pt;margin-top:21.8pt;width:22.6pt;height:12.15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">
                <v:imagedata r:id="rId4775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2901040</wp:posOffset>
                </wp:positionH>
                <wp:positionV relativeFrom="paragraph">
                  <wp:posOffset>275030</wp:posOffset>
                </wp:positionV>
                <wp:extent cx="268560" cy="148320"/>
                <wp:effectExtent l="38100" t="38100" r="36830" b="42545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6">
                      <w14:nvContentPartPr>
                        <w14:cNvContentPartPr/>
                      </w14:nvContentPartPr>
                      <w14:xfrm>
                        <a:off x="0" y="0"/>
                        <a:ext cx="2685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227.95pt;margin-top:20.9pt;width:22.4pt;height:13.2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">
                <v:imagedata r:id="rId4777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2838040</wp:posOffset>
                </wp:positionH>
                <wp:positionV relativeFrom="paragraph">
                  <wp:posOffset>229310</wp:posOffset>
                </wp:positionV>
                <wp:extent cx="7920" cy="17640"/>
                <wp:effectExtent l="19050" t="38100" r="30480" b="40005"/>
                <wp:wrapNone/>
                <wp:docPr id="4581" name="Ink 4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8">
                      <w14:nvContentPartPr>
                        <w14:cNvContentPartPr/>
                      </w14:nvContentPartPr>
                      <w14:xfrm>
                        <a:off x="0" y="0"/>
                        <a:ext cx="7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1" o:spid="_x0000_s1026" type="#_x0000_t75" style="position:absolute;margin-left:222.75pt;margin-top:17.4pt;width:1.8pt;height:2.7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">
                <v:imagedata r:id="rId4779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2737960</wp:posOffset>
                </wp:positionH>
                <wp:positionV relativeFrom="paragraph">
                  <wp:posOffset>202310</wp:posOffset>
                </wp:positionV>
                <wp:extent cx="128160" cy="203040"/>
                <wp:effectExtent l="38100" t="38100" r="43815" b="45085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0">
                      <w14:nvContentPartPr>
                        <w14:cNvContentPartPr/>
                      </w14:nvContentPartPr>
                      <w14:xfrm>
                        <a:off x="0" y="0"/>
                        <a:ext cx="128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214.9pt;margin-top:15.2pt;width:11.55pt;height:17.45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">
                <v:imagedata r:id="rId4781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2722120</wp:posOffset>
                </wp:positionH>
                <wp:positionV relativeFrom="paragraph">
                  <wp:posOffset>-144010</wp:posOffset>
                </wp:positionV>
                <wp:extent cx="68760" cy="336960"/>
                <wp:effectExtent l="38100" t="38100" r="26670" b="25400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2">
                      <w14:nvContentPartPr>
                        <w14:cNvContentPartPr/>
                      </w14:nvContentPartPr>
                      <w14:xfrm>
                        <a:off x="0" y="0"/>
                        <a:ext cx="687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9" o:spid="_x0000_s1026" type="#_x0000_t75" style="position:absolute;margin-left:213.6pt;margin-top:-11.9pt;width:6.75pt;height:27.9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">
                <v:imagedata r:id="rId4783" o:title=""/>
              </v:shape>
            </w:pict>
          </mc:Fallback>
        </mc:AlternateContent>
      </w:r>
      <w:r>
        <w:rPr>
          <w:b/>
          <w:noProof/>
          <w:u w:val="double"/>
          <w:lang w:val="el-GR" w:eastAsia="el-GR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2757040</wp:posOffset>
                </wp:positionH>
                <wp:positionV relativeFrom="paragraph">
                  <wp:posOffset>-730</wp:posOffset>
                </wp:positionV>
                <wp:extent cx="14040" cy="18360"/>
                <wp:effectExtent l="19050" t="19050" r="24130" b="20320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4">
                      <w14:nvContentPartPr>
                        <w14:cNvContentPartPr/>
                      </w14:nvContentPartPr>
                      <w14:xfrm>
                        <a:off x="0" y="0"/>
                        <a:ext cx="14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8" o:spid="_x0000_s1026" type="#_x0000_t75" style="position:absolute;margin-left:216.75pt;margin-top:-.5pt;width:1.9pt;height:2.3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">
                <v:imagedata r:id="rId4785" o:title=""/>
              </v:shape>
            </w:pict>
          </mc:Fallback>
        </mc:AlternateContent>
      </w:r>
      <w:r w:rsidR="00D67C69" w:rsidRPr="000A4381">
        <w:rPr>
          <w:b/>
          <w:u w:val="double"/>
          <w:lang w:val="el-GR"/>
        </w:rPr>
        <w:t>Αν υπάρχουν λύσεις:</w:t>
      </w:r>
    </w:p>
    <w:p w:rsidR="00D67C69" w:rsidRPr="004C788C" w:rsidRDefault="002E41CB" w:rsidP="00D67C69">
      <w:pPr>
        <w:rPr>
          <w:u w:val="double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2608" behindDoc="0" locked="0" layoutInCell="1" allowOverlap="1">
                <wp:simplePos x="0" y="0"/>
                <wp:positionH relativeFrom="column">
                  <wp:posOffset>5872120</wp:posOffset>
                </wp:positionH>
                <wp:positionV relativeFrom="paragraph">
                  <wp:posOffset>375470</wp:posOffset>
                </wp:positionV>
                <wp:extent cx="23400" cy="51480"/>
                <wp:effectExtent l="38100" t="38100" r="34290" b="24765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6">
                      <w14:nvContentPartPr>
                        <w14:cNvContentPartPr/>
                      </w14:nvContentPartPr>
                      <w14:xfrm>
                        <a:off x="0" y="0"/>
                        <a:ext cx="23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4" o:spid="_x0000_s1026" type="#_x0000_t75" style="position:absolute;margin-left:461.65pt;margin-top:28.85pt;width:3.25pt;height:5.4pt;z-index:2545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">
                <v:imagedata r:id="rId4787" o:title=""/>
              </v:shape>
            </w:pict>
          </mc:Fallback>
        </mc:AlternateContent>
      </w:r>
      <w:r w:rsidR="008F6463">
        <w:rPr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012D5F3F" wp14:editId="44AB9275">
                <wp:simplePos x="0" y="0"/>
                <wp:positionH relativeFrom="column">
                  <wp:posOffset>838200</wp:posOffset>
                </wp:positionH>
                <wp:positionV relativeFrom="paragraph">
                  <wp:posOffset>150495</wp:posOffset>
                </wp:positionV>
                <wp:extent cx="4800600" cy="2703830"/>
                <wp:effectExtent l="0" t="0" r="0" b="1270"/>
                <wp:wrapSquare wrapText="bothSides"/>
                <wp:docPr id="1139" name="Group 1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0600" cy="2703830"/>
                          <a:chOff x="2842" y="3179"/>
                          <a:chExt cx="6905" cy="3218"/>
                        </a:xfrm>
                      </wpg:grpSpPr>
                      <wps:wsp>
                        <wps:cNvPr id="5130" name="AutoShape 1204"/>
                        <wps:cNvSpPr>
                          <a:spLocks/>
                        </wps:cNvSpPr>
                        <wps:spPr bwMode="auto">
                          <a:xfrm>
                            <a:off x="2842" y="3466"/>
                            <a:ext cx="288" cy="2059"/>
                          </a:xfrm>
                          <a:prstGeom prst="leftBrace">
                            <a:avLst>
                              <a:gd name="adj1" fmla="val 6711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1" name="Text Box 1205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3179"/>
                            <a:ext cx="5499" cy="18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545F0F" w:rsidRDefault="00907B10" w:rsidP="000A4381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8F6463">
                                <w:rPr>
                                  <w:lang w:val="el-GR"/>
                                </w:rPr>
                                <w:t>=</w:t>
                              </w:r>
                              <w:r w:rsidRPr="00545F0F">
                                <w:rPr>
                                  <w:lang w:val="el-GR"/>
                                </w:rPr>
                                <w:t>0</w:t>
                              </w: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300" w:dyaOrig="240">
                                  <v:shape id="_x0000_i1184" type="#_x0000_t75" style="width:15pt;height:12pt" o:ole="">
                                    <v:imagedata r:id="rId4652" o:title=""/>
                                  </v:shape>
                                  <o:OLEObject Type="Embed" ProgID="Equation.DSMT4" ShapeID="_x0000_i1184" DrawAspect="Content" ObjectID="_1669710178" r:id="rId4788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δεν υπάρχουν ελεύθερες μεταβλητές.</w:t>
                              </w:r>
                            </w:p>
                            <w:p w:rsidR="00907B10" w:rsidRPr="00545F0F" w:rsidRDefault="00907B10" w:rsidP="000A4381">
                              <w:pPr>
                                <w:spacing w:before="120" w:after="0" w:line="276" w:lineRule="auto"/>
                                <w:rPr>
                                  <w:lang w:val="el-GR"/>
                                </w:rPr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2020" w:dyaOrig="420">
                                  <v:shape id="_x0000_i1185" type="#_x0000_t75" style="width:101pt;height:21pt" o:ole="">
                                    <v:imagedata r:id="rId4789" o:title=""/>
                                  </v:shape>
                                  <o:OLEObject Type="Embed" ProgID="Equation.DSMT4" ShapeID="_x0000_i1185" DrawAspect="Content" ObjectID="_1669710179" r:id="rId4790"/>
                                </w:object>
                              </w:r>
                              <w:r w:rsidRPr="00545F0F">
                                <w:rPr>
                                  <w:lang w:val="el-GR"/>
                                </w:rPr>
                                <w:t xml:space="preserve"> μία ακριβώς λύση</w:t>
                              </w:r>
                            </w:p>
                            <w:p w:rsidR="00907B10" w:rsidRDefault="00907B10" w:rsidP="000A4381">
                              <w:pPr>
                                <w:spacing w:before="120" w:after="0" w:line="276" w:lineRule="auto"/>
                              </w:pPr>
                              <w:r w:rsidRPr="00545F0F">
                                <w:rPr>
                                  <w:lang w:val="el-GR"/>
                                </w:rPr>
                                <w:tab/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186" type="#_x0000_t75" style="width:14pt;height:20pt" o:ole="">
                                    <v:imagedata r:id="rId4791" o:title=""/>
                                  </v:shape>
                                  <o:OLEObject Type="Embed" ProgID="Equation.DSMT4" ShapeID="_x0000_i1186" DrawAspect="Content" ObjectID="_1669710180" r:id="rId4792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του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187" type="#_x0000_t75" style="width:40pt;height:15pt" o:ole="">
                                    <v:imagedata r:id="rId4793" o:title=""/>
                                  </v:shape>
                                  <o:OLEObject Type="Embed" ProgID="Equation.DSMT4" ShapeID="_x0000_i1187" DrawAspect="Content" ObjectID="_1669710181" r:id="rId4794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188" type="#_x0000_t75" style="width:23pt;height:20pt" o:ole="">
                                    <v:imagedata r:id="rId4795" o:title=""/>
                                  </v:shape>
                                  <o:OLEObject Type="Embed" ProgID="Equation.DSMT4" ShapeID="_x0000_i1188" DrawAspect="Content" ObjectID="_1669710182" r:id="rId4796"/>
                                </w:object>
                              </w:r>
                              <w:r>
                                <w:t xml:space="preserve"> </w:t>
                              </w:r>
                              <w:r w:rsidRPr="008F6463">
                                <w:rPr>
                                  <w:position w:val="-18"/>
                                </w:rPr>
                                <w:object w:dxaOrig="880" w:dyaOrig="499">
                                  <v:shape id="_x0000_i1189" type="#_x0000_t75" style="width:44pt;height:25pt" o:ole="">
                                    <v:imagedata r:id="rId4797" o:title=""/>
                                  </v:shape>
                                  <o:OLEObject Type="Embed" ProgID="Equation.DSMT4" ShapeID="_x0000_i1189" DrawAspect="Content" ObjectID="_1669710183" r:id="rId4798"/>
                                </w:object>
                              </w:r>
                            </w:p>
                            <w:p w:rsidR="00907B10" w:rsidRDefault="00907B10" w:rsidP="00D67C69">
                              <w:r>
                                <w:tab/>
                              </w:r>
                            </w:p>
                            <w:p w:rsidR="00907B10" w:rsidRPr="00A74EF0" w:rsidRDefault="00907B10" w:rsidP="00D67C69"/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132" name="Text Box 1206"/>
                        <wps:cNvSpPr txBox="1">
                          <a:spLocks noChangeArrowheads="1"/>
                        </wps:cNvSpPr>
                        <wps:spPr bwMode="auto">
                          <a:xfrm>
                            <a:off x="3345" y="4989"/>
                            <a:ext cx="615" cy="7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7967C0" w:rsidRDefault="00907B10" w:rsidP="00D67C69">
                              <w:pPr>
                                <w:rPr>
                                  <w:lang w:val="en-US"/>
                                </w:rPr>
                              </w:pPr>
                              <w:r w:rsidRPr="0079009E">
                                <w:rPr>
                                  <w:position w:val="-6"/>
                                </w:rPr>
                                <w:object w:dxaOrig="380" w:dyaOrig="279">
                                  <v:shape id="_x0000_i1190" type="#_x0000_t75" style="width:19pt;height:14pt" o:ole="">
                                    <v:imagedata r:id="rId4661" o:title=""/>
                                  </v:shape>
                                  <o:OLEObject Type="Embed" ProgID="Equation.DSMT4" ShapeID="_x0000_i1190" DrawAspect="Content" ObjectID="_1669710184" r:id="rId479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133" name="Text Box 1207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5060"/>
                            <a:ext cx="5775" cy="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Default="00907B10" w:rsidP="00D67C69">
                              <w:pPr>
                                <w:spacing w:after="0"/>
                              </w:pPr>
                              <w:r w:rsidRPr="00E33047">
                                <w:rPr>
                                  <w:position w:val="-14"/>
                                </w:rPr>
                                <w:object w:dxaOrig="279" w:dyaOrig="400">
                                  <v:shape id="_x0000_i1191" type="#_x0000_t75" style="width:14pt;height:20pt" o:ole="">
                                    <v:imagedata r:id="rId4791" o:title=""/>
                                  </v:shape>
                                  <o:OLEObject Type="Embed" ProgID="Equation.DSMT4" ShapeID="_x0000_i1191" DrawAspect="Content" ObjectID="_1669710185" r:id="rId4800"/>
                                </w:object>
                              </w:r>
                              <w:proofErr w:type="spellStart"/>
                              <w:proofErr w:type="gramStart"/>
                              <w:r>
                                <w:t>λύσεις</w:t>
                              </w:r>
                              <w:proofErr w:type="spellEnd"/>
                              <w:proofErr w:type="gramEnd"/>
                              <w:r>
                                <w:t xml:space="preserve"> του </w:t>
                              </w:r>
                              <w:r w:rsidRPr="0079009E">
                                <w:rPr>
                                  <w:position w:val="-6"/>
                                </w:rPr>
                                <w:object w:dxaOrig="800" w:dyaOrig="300">
                                  <v:shape id="_x0000_i1192" type="#_x0000_t75" style="width:40pt;height:15pt" o:ole="">
                                    <v:imagedata r:id="rId4801" o:title=""/>
                                  </v:shape>
                                  <o:OLEObject Type="Embed" ProgID="Equation.DSMT4" ShapeID="_x0000_i1192" DrawAspect="Content" ObjectID="_1669710186" r:id="rId4802"/>
                                </w:object>
                              </w:r>
                              <w:r w:rsidRPr="00E33047">
                                <w:rPr>
                                  <w:position w:val="-14"/>
                                </w:rPr>
                                <w:object w:dxaOrig="460" w:dyaOrig="400">
                                  <v:shape id="_x0000_i1193" type="#_x0000_t75" style="width:23pt;height:20pt" o:ole="">
                                    <v:imagedata r:id="rId4795" o:title=""/>
                                  </v:shape>
                                  <o:OLEObject Type="Embed" ProgID="Equation.DSMT4" ShapeID="_x0000_i1193" DrawAspect="Content" ObjectID="_1669710187" r:id="rId4803"/>
                                </w:object>
                              </w:r>
                              <w:r>
                                <w:t xml:space="preserve"> </w:t>
                              </w:r>
                              <w:r w:rsidRPr="008F6463">
                                <w:rPr>
                                  <w:position w:val="-18"/>
                                </w:rPr>
                                <w:object w:dxaOrig="2960" w:dyaOrig="499">
                                  <v:shape id="_x0000_i1194" type="#_x0000_t75" style="width:148.45pt;height:25pt" o:ole="">
                                    <v:imagedata r:id="rId4804" o:title=""/>
                                  </v:shape>
                                  <o:OLEObject Type="Embed" ProgID="Equation.DSMT4" ShapeID="_x0000_i1194" DrawAspect="Content" ObjectID="_1669710188" r:id="rId4805"/>
                                </w:object>
                              </w:r>
                            </w:p>
                            <w:p w:rsidR="00907B10" w:rsidRDefault="00907B10" w:rsidP="00D67C69">
                              <w:r>
                                <w:tab/>
                              </w:r>
                            </w:p>
                            <w:p w:rsidR="00907B10" w:rsidRPr="00A74EF0" w:rsidRDefault="00907B10" w:rsidP="00D67C6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4" name="Text Box 1209"/>
                        <wps:cNvSpPr txBox="1">
                          <a:spLocks noChangeArrowheads="1"/>
                        </wps:cNvSpPr>
                        <wps:spPr bwMode="auto">
                          <a:xfrm>
                            <a:off x="8319" y="5713"/>
                            <a:ext cx="849" cy="6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07B10" w:rsidRPr="007967C0" w:rsidRDefault="00907B10" w:rsidP="00D67C69">
                              <w:pPr>
                                <w:rPr>
                                  <w:lang w:val="en-US"/>
                                </w:rPr>
                              </w:pPr>
                              <w:r w:rsidRPr="0026078E">
                                <w:rPr>
                                  <w:position w:val="-14"/>
                                </w:rPr>
                                <w:object w:dxaOrig="639" w:dyaOrig="400">
                                  <v:shape id="_x0000_i1195" type="#_x0000_t75" style="width:32pt;height:29pt" o:ole="">
                                    <v:imagedata r:id="rId4806" o:title=""/>
                                  </v:shape>
                                  <o:OLEObject Type="Embed" ProgID="Equation.DSMT4" ShapeID="_x0000_i1195" DrawAspect="Content" ObjectID="_1669710189" r:id="rId480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135" name="AutoShape 1208"/>
                        <wps:cNvSpPr>
                          <a:spLocks/>
                        </wps:cNvSpPr>
                        <wps:spPr bwMode="auto">
                          <a:xfrm rot="5400000">
                            <a:off x="8561" y="5052"/>
                            <a:ext cx="252" cy="1575"/>
                          </a:xfrm>
                          <a:prstGeom prst="rightBrace">
                            <a:avLst>
                              <a:gd name="adj1" fmla="val 52083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3" o:spid="_x0000_s1042" style="position:absolute;left:0;text-align:left;margin-left:66pt;margin-top:11.85pt;width:378pt;height:212.9pt;z-index:251695104" coordorigin="2842,3179" coordsize="6905,3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">
                <v:shape id="AutoShape 1204" o:spid="_x0000_s1043" type="#_x0000_t87" style="position:absolute;left:2842;top:3466;width:288;height:2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I1MMA&#10;AADdAAAADwAAAGRycy9kb3ducmV2LnhtbERPTWvCQBC9F/wPywje6q5NMSV1lVIo9JKAaUG8Ddkx&#10;CWZnQ3Zror/eLRR6m8f7nM1usp240OBbxxpWSwWCuHKm5VrD99fH4wsIH5ANdo5Jw5U87Lazhw1m&#10;xo28p0sZahFD2GeooQmhz6T0VUMW/dL1xJE7ucFiiHCopRlwjOG2k09KraXFlmNDgz29N1Sdyx+r&#10;QRXJLXGH/EhlKPZ5iuca10rrxXx6ewURaAr/4j/3p4nz0+cUfr+JJ8jt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I1MMAAADdAAAADwAAAAAAAAAAAAAAAACYAgAAZHJzL2Rv&#10;d25yZXYueG1sUEsFBgAAAAAEAAQA9QAAAIgDAAAAAA==&#10;" adj="2028"/>
                <v:shape id="Text Box 1205" o:spid="_x0000_s1044" type="#_x0000_t202" style="position:absolute;left:3287;top:3179;width:5499;height:18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G9MUA&#10;AADdAAAADwAAAGRycy9kb3ducmV2LnhtbESPQWsCMRCF74X+hzAFbzVrqa1sjSIWQRAPVaHXIZlu&#10;FjeTdZNq+u87h0JvM7w3730zX5bQqSsNqY1sYDKuQBHb6FpuDJyOm8cZqJSRHXaRycAPJVgu7u/m&#10;WLt44w+6HnKjJIRTjQZ8zn2tdbKeAqZx7IlF+4pDwCzr0Gg34E3CQ6efqupFB2xZGjz2tPZkz4fv&#10;YOBC7/vV5/Rk7aZMd3vr3W5WnDGjh7J6A5Wp5H/z3/XWCf7rs+DKNzKCX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wb0xQAAAN0AAAAPAAAAAAAAAAAAAAAAAJgCAABkcnMv&#10;ZG93bnJldi54bWxQSwUGAAAAAAQABAD1AAAAigMAAAAA&#10;" stroked="f">
                  <v:textbox>
                    <w:txbxContent>
                      <w:p w:rsidR="0067112F" w:rsidRPr="00545F0F" w:rsidRDefault="0067112F" w:rsidP="000A4381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8F6463">
                          <w:rPr>
                            <w:lang w:val="el-GR"/>
                          </w:rPr>
                          <w:t>=</w:t>
                        </w:r>
                        <w:r w:rsidRPr="00545F0F">
                          <w:rPr>
                            <w:lang w:val="el-GR"/>
                          </w:rPr>
                          <w:t>0</w:t>
                        </w: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79009E">
                          <w:rPr>
                            <w:position w:val="-6"/>
                          </w:rPr>
                          <w:object w:dxaOrig="300" w:dyaOrig="240">
                            <v:shape id="_x0000_i1184" type="#_x0000_t75" style="width:15.2pt;height:12pt" o:ole="">
                              <v:imagedata r:id="rId4673" o:title=""/>
                            </v:shape>
                            <o:OLEObject Type="Embed" ProgID="Equation.DSMT4" ShapeID="_x0000_i1184" DrawAspect="Content" ObjectID="_1668502960" r:id="rId4808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δεν υπάρχουν ελεύθερες μεταβλητές.</w:t>
                        </w:r>
                      </w:p>
                      <w:p w:rsidR="0067112F" w:rsidRPr="00545F0F" w:rsidRDefault="0067112F" w:rsidP="000A4381">
                        <w:pPr>
                          <w:spacing w:before="120" w:after="0" w:line="276" w:lineRule="auto"/>
                          <w:rPr>
                            <w:lang w:val="el-GR"/>
                          </w:rPr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2020" w:dyaOrig="420">
                            <v:shape id="_x0000_i1185" type="#_x0000_t75" style="width:101pt;height:21pt" o:ole="">
                              <v:imagedata r:id="rId4809" o:title=""/>
                            </v:shape>
                            <o:OLEObject Type="Embed" ProgID="Equation.DSMT4" ShapeID="_x0000_i1185" DrawAspect="Content" ObjectID="_1668502961" r:id="rId4810"/>
                          </w:object>
                        </w:r>
                        <w:r w:rsidRPr="00545F0F">
                          <w:rPr>
                            <w:lang w:val="el-GR"/>
                          </w:rPr>
                          <w:t xml:space="preserve"> μία ακριβώς λύση</w:t>
                        </w:r>
                      </w:p>
                      <w:p w:rsidR="0067112F" w:rsidRDefault="0067112F" w:rsidP="000A4381">
                        <w:pPr>
                          <w:spacing w:before="120" w:after="0" w:line="276" w:lineRule="auto"/>
                        </w:pPr>
                        <w:r w:rsidRPr="00545F0F">
                          <w:rPr>
                            <w:lang w:val="el-GR"/>
                          </w:rPr>
                          <w:tab/>
                        </w: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186" type="#_x0000_t75" style="width:14pt;height:20pt" o:ole="">
                              <v:imagedata r:id="rId4811" o:title=""/>
                            </v:shape>
                            <o:OLEObject Type="Embed" ProgID="Equation.DSMT4" ShapeID="_x0000_i1186" DrawAspect="Content" ObjectID="_1668502962" r:id="rId4812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187" type="#_x0000_t75" style="width:40.25pt;height:15.05pt" o:ole="">
                              <v:imagedata r:id="rId4813" o:title=""/>
                            </v:shape>
                            <o:OLEObject Type="Embed" ProgID="Equation.DSMT4" ShapeID="_x0000_i1187" DrawAspect="Content" ObjectID="_1668502963" r:id="rId4814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188" type="#_x0000_t75" style="width:23.2pt;height:20pt" o:ole="">
                              <v:imagedata r:id="rId4815" o:title=""/>
                            </v:shape>
                            <o:OLEObject Type="Embed" ProgID="Equation.DSMT4" ShapeID="_x0000_i1188" DrawAspect="Content" ObjectID="_1668502964" r:id="rId4816"/>
                          </w:object>
                        </w:r>
                        <w:r>
                          <w:t xml:space="preserve"> </w:t>
                        </w:r>
                        <w:r w:rsidRPr="008F6463">
                          <w:rPr>
                            <w:position w:val="-18"/>
                          </w:rPr>
                          <w:object w:dxaOrig="880" w:dyaOrig="499">
                            <v:shape id="_x0000_i1189" type="#_x0000_t75" style="width:44.2pt;height:24.95pt" o:ole="">
                              <v:imagedata r:id="rId4817" o:title=""/>
                            </v:shape>
                            <o:OLEObject Type="Embed" ProgID="Equation.DSMT4" ShapeID="_x0000_i1189" DrawAspect="Content" ObjectID="_1668502965" r:id="rId4818"/>
                          </w:object>
                        </w:r>
                      </w:p>
                      <w:p w:rsidR="0067112F" w:rsidRDefault="0067112F" w:rsidP="00D67C69">
                        <w:r>
                          <w:tab/>
                        </w:r>
                      </w:p>
                      <w:p w:rsidR="0067112F" w:rsidRPr="00A74EF0" w:rsidRDefault="0067112F" w:rsidP="00D67C69"/>
                    </w:txbxContent>
                  </v:textbox>
                </v:shape>
                <v:shape id="Text Box 1206" o:spid="_x0000_s1045" type="#_x0000_t202" style="position:absolute;left:3345;top:4989;width:615;height: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Ojb8IA&#10;AADdAAAADwAAAGRycy9kb3ducmV2LnhtbERPS2sCMRC+F/wPYYTealbRardGEUUoiAcf0OuQTDeL&#10;m8m6iZr++6ZQ6G0+vufMl8k14k5dqD0rGA4KEMTam5orBefT9mUGIkRkg41nUvBNAZaL3tMcS+Mf&#10;fKD7MVYih3AoUYGNsS2lDNqSwzDwLXHmvnznMGbYVdJ0+MjhrpGjoniVDmvODRZbWlvSl+PNKbjS&#10;Zr/6nJy13qbJbq+t2c2SUeq5n1bvICKl+C/+c3+YPH86foPfb/IJ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6NvwgAAAN0AAAAPAAAAAAAAAAAAAAAAAJgCAABkcnMvZG93&#10;bnJldi54bWxQSwUGAAAAAAQABAD1AAAAhwMAAAAA&#10;" stroked="f">
                  <v:textbox>
                    <w:txbxContent>
                      <w:p w:rsidR="0067112F" w:rsidRPr="007967C0" w:rsidRDefault="0067112F" w:rsidP="00D67C69">
                        <w:pPr>
                          <w:rPr>
                            <w:lang w:val="en-US"/>
                          </w:rPr>
                        </w:pPr>
                        <w:r w:rsidRPr="0079009E">
                          <w:rPr>
                            <w:position w:val="-6"/>
                          </w:rPr>
                          <w:object w:dxaOrig="380" w:dyaOrig="279">
                            <v:shape id="_x0000_i1190" type="#_x0000_t75" style="width:19.2pt;height:14pt" o:ole="">
                              <v:imagedata r:id="rId4680" o:title=""/>
                            </v:shape>
                            <o:OLEObject Type="Embed" ProgID="Equation.DSMT4" ShapeID="_x0000_i1190" DrawAspect="Content" ObjectID="_1668502966" r:id="rId4819"/>
                          </w:object>
                        </w:r>
                      </w:p>
                    </w:txbxContent>
                  </v:textbox>
                </v:shape>
                <v:shape id="Text Box 1207" o:spid="_x0000_s1046" type="#_x0000_t202" style="position:absolute;left:3972;top:5060;width:5775;height:9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KrHMUA&#10;AADdAAAADwAAAGRycy9kb3ducmV2LnhtbESPzW7CQAyE75V4h5Ur9VKRDVUhNGVBtFIrrgEewGSd&#10;HzXrjbILCW9fHyr1ZmvGM583u8l16kZDaD0bWCQpKOLS25ZrA+fT13wNKkRki51nMnCnALvt7GGD&#10;ufUjF3Q7xlpJCIccDTQx9rnWoWzIYUh8Tyxa5QeHUdah1nbAUcJdp1/SdKUdtiwNDfb02VD5c7w6&#10;A9VhfF6+jZfveM6K19UHttnF3415epz276AiTfHf/Hd9sIKfLYVfvpER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kqscxQAAAN0AAAAPAAAAAAAAAAAAAAAAAJgCAABkcnMv&#10;ZG93bnJldi54bWxQSwUGAAAAAAQABAD1AAAAigMAAAAA&#10;" stroked="f">
                  <v:textbox>
                    <w:txbxContent>
                      <w:p w:rsidR="0067112F" w:rsidRDefault="0067112F" w:rsidP="00D67C69">
                        <w:pPr>
                          <w:spacing w:after="0"/>
                        </w:pPr>
                        <w:r w:rsidRPr="00E33047">
                          <w:rPr>
                            <w:position w:val="-14"/>
                          </w:rPr>
                          <w:object w:dxaOrig="279" w:dyaOrig="400">
                            <v:shape id="_x0000_i1191" type="#_x0000_t75" style="width:14pt;height:20pt" o:ole="">
                              <v:imagedata r:id="rId4811" o:title=""/>
                            </v:shape>
                            <o:OLEObject Type="Embed" ProgID="Equation.DSMT4" ShapeID="_x0000_i1191" DrawAspect="Content" ObjectID="_1668502967" r:id="rId4820"/>
                          </w:object>
                        </w:r>
                        <w:proofErr w:type="spellStart"/>
                        <w:proofErr w:type="gramStart"/>
                        <w:r>
                          <w:t>λύσεις</w:t>
                        </w:r>
                        <w:proofErr w:type="spellEnd"/>
                        <w:proofErr w:type="gramEnd"/>
                        <w:r>
                          <w:t xml:space="preserve"> του </w:t>
                        </w:r>
                        <w:r w:rsidRPr="0079009E">
                          <w:rPr>
                            <w:position w:val="-6"/>
                          </w:rPr>
                          <w:object w:dxaOrig="800" w:dyaOrig="300">
                            <v:shape id="_x0000_i1192" type="#_x0000_t75" style="width:40.25pt;height:15.05pt" o:ole="">
                              <v:imagedata r:id="rId4821" o:title=""/>
                            </v:shape>
                            <o:OLEObject Type="Embed" ProgID="Equation.DSMT4" ShapeID="_x0000_i1192" DrawAspect="Content" ObjectID="_1668502968" r:id="rId4822"/>
                          </w:object>
                        </w:r>
                        <w:r w:rsidRPr="00E33047">
                          <w:rPr>
                            <w:position w:val="-14"/>
                          </w:rPr>
                          <w:object w:dxaOrig="460" w:dyaOrig="400">
                            <v:shape id="_x0000_i1193" type="#_x0000_t75" style="width:23.2pt;height:20pt" o:ole="">
                              <v:imagedata r:id="rId4815" o:title=""/>
                            </v:shape>
                            <o:OLEObject Type="Embed" ProgID="Equation.DSMT4" ShapeID="_x0000_i1193" DrawAspect="Content" ObjectID="_1668502969" r:id="rId4823"/>
                          </w:object>
                        </w:r>
                        <w:r>
                          <w:t xml:space="preserve"> </w:t>
                        </w:r>
                        <w:r w:rsidRPr="008F6463">
                          <w:rPr>
                            <w:position w:val="-18"/>
                          </w:rPr>
                          <w:object w:dxaOrig="2960" w:dyaOrig="499">
                            <v:shape id="_x0000_i1194" type="#_x0000_t75" style="width:148.3pt;height:24.95pt" o:ole="">
                              <v:imagedata r:id="rId4824" o:title=""/>
                            </v:shape>
                            <o:OLEObject Type="Embed" ProgID="Equation.DSMT4" ShapeID="_x0000_i1194" DrawAspect="Content" ObjectID="_1668502970" r:id="rId4825"/>
                          </w:object>
                        </w:r>
                      </w:p>
                      <w:p w:rsidR="0067112F" w:rsidRDefault="0067112F" w:rsidP="00D67C69">
                        <w:r>
                          <w:tab/>
                        </w:r>
                      </w:p>
                      <w:p w:rsidR="0067112F" w:rsidRPr="00A74EF0" w:rsidRDefault="0067112F" w:rsidP="00D67C69"/>
                    </w:txbxContent>
                  </v:textbox>
                </v:shape>
                <v:shape id="Text Box 1209" o:spid="_x0000_s1047" type="#_x0000_t202" style="position:absolute;left:8319;top:5713;width:849;height:6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6nw8IA&#10;AADdAAAADwAAAGRycy9kb3ducmV2LnhtbERPTWsCMRC9F/wPYYTearbCtrI1u0hFKIgHrdDrkEw3&#10;SzeT7SZq/PemIPQ2j/c5yya5XpxpDJ1nBc+zAgSx9qbjVsHxc/O0ABEissHeMym4UoCmnjwssTL+&#10;wns6H2IrcgiHChXYGIdKyqAtOQwzPxBn7tuPDmOGYyvNiJcc7no5L4oX6bDj3GBxoHdL+udwcgp+&#10;ab1bfZVHrTep3O60NdtFMko9TtPqDUSkFP/Fd/eHyfNfyzn8fZNPk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nqfDwgAAAN0AAAAPAAAAAAAAAAAAAAAAAJgCAABkcnMvZG93&#10;bnJldi54bWxQSwUGAAAAAAQABAD1AAAAhwMAAAAA&#10;" stroked="f">
                  <v:textbox>
                    <w:txbxContent>
                      <w:p w:rsidR="0067112F" w:rsidRPr="007967C0" w:rsidRDefault="0067112F" w:rsidP="00D67C69">
                        <w:pPr>
                          <w:rPr>
                            <w:lang w:val="en-US"/>
                          </w:rPr>
                        </w:pPr>
                        <w:r w:rsidRPr="0026078E">
                          <w:rPr>
                            <w:position w:val="-14"/>
                          </w:rPr>
                          <w:object w:dxaOrig="639" w:dyaOrig="400">
                            <v:shape id="_x0000_i1195" type="#_x0000_t75" style="width:32.05pt;height:28.8pt" o:ole="">
                              <v:imagedata r:id="rId4826" o:title=""/>
                            </v:shape>
                            <o:OLEObject Type="Embed" ProgID="Equation.DSMT4" ShapeID="_x0000_i1195" DrawAspect="Content" ObjectID="_1668502971" r:id="rId4827"/>
                          </w:objec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1208" o:spid="_x0000_s1048" type="#_x0000_t88" style="position:absolute;left:8561;top:5052;width:252;height:157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5F38IA&#10;AADdAAAADwAAAGRycy9kb3ducmV2LnhtbERPS2sCMRC+F/wPYYTeanYLq7I1iggFT4X6gB6HzbhZ&#10;3ExikuraX98Ihd7m43vOYjXYXlwpxM6xgnJSgCBunO64VXDYv7/MQcSErLF3TAruFGG1HD0tsNbu&#10;xp903aVW5BCONSowKflaytgYshgnzhNn7uSCxZRhaKUOeMvhtpevRTGVFjvODQY9bQw15923VXD0&#10;rprv9dbc+48u6PLr8lP5i1LP42H9BiLRkP7Ff+6tzvNnVQmPb/IJ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jkXfwgAAAN0AAAAPAAAAAAAAAAAAAAAAAJgCAABkcnMvZG93&#10;bnJldi54bWxQSwUGAAAAAAQABAD1AAAAhwMAAAAA&#10;"/>
                <w10:wrap type="square"/>
              </v:group>
            </w:pict>
          </mc:Fallback>
        </mc:AlternateContent>
      </w:r>
    </w:p>
    <w:p w:rsidR="00D67C69" w:rsidRPr="004C788C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2207680</wp:posOffset>
                </wp:positionH>
                <wp:positionV relativeFrom="paragraph">
                  <wp:posOffset>-22330</wp:posOffset>
                </wp:positionV>
                <wp:extent cx="1015920" cy="648000"/>
                <wp:effectExtent l="38100" t="38100" r="13335" b="38100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8">
                      <w14:nvContentPartPr>
                        <w14:cNvContentPartPr/>
                      </w14:nvContentPartPr>
                      <w14:xfrm>
                        <a:off x="0" y="0"/>
                        <a:ext cx="1015920" cy="64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8" o:spid="_x0000_s1026" type="#_x0000_t75" style="position:absolute;margin-left:173.25pt;margin-top:-2.35pt;width:81.25pt;height:52.35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">
                <v:imagedata r:id="rId4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2075560</wp:posOffset>
                </wp:positionH>
                <wp:positionV relativeFrom="paragraph">
                  <wp:posOffset>3950</wp:posOffset>
                </wp:positionV>
                <wp:extent cx="1158120" cy="511920"/>
                <wp:effectExtent l="38100" t="38100" r="4445" b="40640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0">
                      <w14:nvContentPartPr>
                        <w14:cNvContentPartPr/>
                      </w14:nvContentPartPr>
                      <w14:xfrm>
                        <a:off x="0" y="0"/>
                        <a:ext cx="115812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7" o:spid="_x0000_s1026" type="#_x0000_t75" style="position:absolute;margin-left:162.8pt;margin-top:-.4pt;width:92.55pt;height:41.65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">
                <v:imagedata r:id="rId4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6147880</wp:posOffset>
                </wp:positionH>
                <wp:positionV relativeFrom="paragraph">
                  <wp:posOffset>539270</wp:posOffset>
                </wp:positionV>
                <wp:extent cx="252360" cy="232560"/>
                <wp:effectExtent l="38100" t="38100" r="14605" b="34290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2">
                      <w14:nvContentPartPr>
                        <w14:cNvContentPartPr/>
                      </w14:nvContentPartPr>
                      <w14:xfrm>
                        <a:off x="0" y="0"/>
                        <a:ext cx="2523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5" o:spid="_x0000_s1026" type="#_x0000_t75" style="position:absolute;margin-left:483.4pt;margin-top:41.7pt;width:21.35pt;height:19.85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">
                <v:imagedata r:id="rId4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5800120</wp:posOffset>
                </wp:positionH>
                <wp:positionV relativeFrom="paragraph">
                  <wp:posOffset>586430</wp:posOffset>
                </wp:positionV>
                <wp:extent cx="366120" cy="331560"/>
                <wp:effectExtent l="38100" t="38100" r="15240" b="30480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4">
                      <w14:nvContentPartPr>
                        <w14:cNvContentPartPr/>
                      </w14:nvContentPartPr>
                      <w14:xfrm>
                        <a:off x="0" y="0"/>
                        <a:ext cx="36612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4" o:spid="_x0000_s1026" type="#_x0000_t75" style="position:absolute;margin-left:456.15pt;margin-top:45.45pt;width:30.2pt;height:27.6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">
                <v:imagedata r:id="rId4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6162640</wp:posOffset>
                </wp:positionH>
                <wp:positionV relativeFrom="paragraph">
                  <wp:posOffset>331910</wp:posOffset>
                </wp:positionV>
                <wp:extent cx="236880" cy="233640"/>
                <wp:effectExtent l="38100" t="38100" r="10795" b="33655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6">
                      <w14:nvContentPartPr>
                        <w14:cNvContentPartPr/>
                      </w14:nvContentPartPr>
                      <w14:xfrm>
                        <a:off x="0" y="0"/>
                        <a:ext cx="2368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1" o:spid="_x0000_s1026" type="#_x0000_t75" style="position:absolute;margin-left:484.8pt;margin-top:25.35pt;width:19.85pt;height:19.95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">
                <v:imagedata r:id="rId4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5887240</wp:posOffset>
                </wp:positionH>
                <wp:positionV relativeFrom="paragraph">
                  <wp:posOffset>242630</wp:posOffset>
                </wp:positionV>
                <wp:extent cx="276120" cy="270720"/>
                <wp:effectExtent l="38100" t="38100" r="29210" b="34290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8">
                      <w14:nvContentPartPr>
                        <w14:cNvContentPartPr/>
                      </w14:nvContentPartPr>
                      <w14:xfrm>
                        <a:off x="0" y="0"/>
                        <a:ext cx="2761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0" o:spid="_x0000_s1026" type="#_x0000_t75" style="position:absolute;margin-left:462.75pt;margin-top:18.3pt;width:23.2pt;height:22.8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">
                <v:imagedata r:id="rId4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5792560</wp:posOffset>
                </wp:positionH>
                <wp:positionV relativeFrom="paragraph">
                  <wp:posOffset>444950</wp:posOffset>
                </wp:positionV>
                <wp:extent cx="142920" cy="145440"/>
                <wp:effectExtent l="19050" t="38100" r="28575" b="26035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0">
                      <w14:nvContentPartPr>
                        <w14:cNvContentPartPr/>
                      </w14:nvContentPartPr>
                      <w14:xfrm>
                        <a:off x="0" y="0"/>
                        <a:ext cx="1429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9" o:spid="_x0000_s1026" type="#_x0000_t75" style="position:absolute;margin-left:455.65pt;margin-top:34.35pt;width:12.45pt;height:12.8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">
                <v:imagedata r:id="rId4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5533000</wp:posOffset>
                </wp:positionH>
                <wp:positionV relativeFrom="paragraph">
                  <wp:posOffset>326150</wp:posOffset>
                </wp:positionV>
                <wp:extent cx="260640" cy="308880"/>
                <wp:effectExtent l="38100" t="38100" r="6350" b="34290"/>
                <wp:wrapNone/>
                <wp:docPr id="4698" name="Ink 4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2">
                      <w14:nvContentPartPr>
                        <w14:cNvContentPartPr/>
                      </w14:nvContentPartPr>
                      <w14:xfrm>
                        <a:off x="0" y="0"/>
                        <a:ext cx="26064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8" o:spid="_x0000_s1026" type="#_x0000_t75" style="position:absolute;margin-left:435.05pt;margin-top:25pt;width:21.9pt;height:25.7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">
                <v:imagedata r:id="rId4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6261640</wp:posOffset>
                </wp:positionH>
                <wp:positionV relativeFrom="paragraph">
                  <wp:posOffset>-15490</wp:posOffset>
                </wp:positionV>
                <wp:extent cx="99360" cy="156960"/>
                <wp:effectExtent l="38100" t="38100" r="34290" b="33655"/>
                <wp:wrapNone/>
                <wp:docPr id="4697" name="Ink 4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4">
                      <w14:nvContentPartPr>
                        <w14:cNvContentPartPr/>
                      </w14:nvContentPartPr>
                      <w14:xfrm>
                        <a:off x="0" y="0"/>
                        <a:ext cx="993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7" o:spid="_x0000_s1026" type="#_x0000_t75" style="position:absolute;margin-left:492.3pt;margin-top:-1.75pt;width:9.3pt;height:13.6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">
                <v:imagedata r:id="rId4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6159760</wp:posOffset>
                </wp:positionH>
                <wp:positionV relativeFrom="paragraph">
                  <wp:posOffset>-19450</wp:posOffset>
                </wp:positionV>
                <wp:extent cx="101880" cy="195480"/>
                <wp:effectExtent l="38100" t="38100" r="31750" b="33655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6">
                      <w14:nvContentPartPr>
                        <w14:cNvContentPartPr/>
                      </w14:nvContentPartPr>
                      <w14:xfrm>
                        <a:off x="0" y="0"/>
                        <a:ext cx="1018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6" o:spid="_x0000_s1026" type="#_x0000_t75" style="position:absolute;margin-left:484.45pt;margin-top:-2.25pt;width:9.25pt;height:16.8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">
                <v:imagedata r:id="rId4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6029800</wp:posOffset>
                </wp:positionH>
                <wp:positionV relativeFrom="paragraph">
                  <wp:posOffset>-21970</wp:posOffset>
                </wp:positionV>
                <wp:extent cx="135720" cy="249480"/>
                <wp:effectExtent l="19050" t="38100" r="17145" b="36830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8">
                      <w14:nvContentPartPr>
                        <w14:cNvContentPartPr/>
                      </w14:nvContentPartPr>
                      <w14:xfrm>
                        <a:off x="0" y="0"/>
                        <a:ext cx="1357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5" o:spid="_x0000_s1026" type="#_x0000_t75" style="position:absolute;margin-left:474.3pt;margin-top:-2.45pt;width:11.75pt;height:21.1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">
                <v:imagedata r:id="rId4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5794360</wp:posOffset>
                </wp:positionH>
                <wp:positionV relativeFrom="paragraph">
                  <wp:posOffset>44270</wp:posOffset>
                </wp:positionV>
                <wp:extent cx="236520" cy="156960"/>
                <wp:effectExtent l="38100" t="38100" r="30480" b="33655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0">
                      <w14:nvContentPartPr>
                        <w14:cNvContentPartPr/>
                      </w14:nvContentPartPr>
                      <w14:xfrm>
                        <a:off x="0" y="0"/>
                        <a:ext cx="236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3" o:spid="_x0000_s1026" type="#_x0000_t75" style="position:absolute;margin-left:455.5pt;margin-top:2.85pt;width:20.05pt;height:13.7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">
                <v:imagedata r:id="rId4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5659360</wp:posOffset>
                </wp:positionH>
                <wp:positionV relativeFrom="paragraph">
                  <wp:posOffset>126710</wp:posOffset>
                </wp:positionV>
                <wp:extent cx="117000" cy="160920"/>
                <wp:effectExtent l="38100" t="38100" r="35560" b="29845"/>
                <wp:wrapNone/>
                <wp:docPr id="4692" name="Ink 4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2">
                      <w14:nvContentPartPr>
                        <w14:cNvContentPartPr/>
                      </w14:nvContentPartPr>
                      <w14:xfrm>
                        <a:off x="0" y="0"/>
                        <a:ext cx="1170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2" o:spid="_x0000_s1026" type="#_x0000_t75" style="position:absolute;margin-left:444.85pt;margin-top:9.3pt;width:10.75pt;height:14.1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">
                <v:imagedata r:id="rId4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5252920</wp:posOffset>
                </wp:positionH>
                <wp:positionV relativeFrom="paragraph">
                  <wp:posOffset>126710</wp:posOffset>
                </wp:positionV>
                <wp:extent cx="340200" cy="409320"/>
                <wp:effectExtent l="38100" t="38100" r="22225" b="48260"/>
                <wp:wrapNone/>
                <wp:docPr id="4691" name="Ink 4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4">
                      <w14:nvContentPartPr>
                        <w14:cNvContentPartPr/>
                      </w14:nvContentPartPr>
                      <w14:xfrm>
                        <a:off x="0" y="0"/>
                        <a:ext cx="34020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1" o:spid="_x0000_s1026" type="#_x0000_t75" style="position:absolute;margin-left:412.75pt;margin-top:9.2pt;width:28.45pt;height:33.8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">
                <v:imagedata r:id="rId4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5017840</wp:posOffset>
                </wp:positionH>
                <wp:positionV relativeFrom="paragraph">
                  <wp:posOffset>640430</wp:posOffset>
                </wp:positionV>
                <wp:extent cx="838080" cy="65880"/>
                <wp:effectExtent l="38100" t="38100" r="38735" b="48895"/>
                <wp:wrapNone/>
                <wp:docPr id="4690" name="Ink 4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6">
                      <w14:nvContentPartPr>
                        <w14:cNvContentPartPr/>
                      </w14:nvContentPartPr>
                      <w14:xfrm>
                        <a:off x="0" y="0"/>
                        <a:ext cx="8380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0" o:spid="_x0000_s1026" type="#_x0000_t75" style="position:absolute;margin-left:394.6pt;margin-top:49.4pt;width:67.25pt;height:6.9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">
                <v:imagedata r:id="rId4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5025040</wp:posOffset>
                </wp:positionH>
                <wp:positionV relativeFrom="paragraph">
                  <wp:posOffset>669950</wp:posOffset>
                </wp:positionV>
                <wp:extent cx="33480" cy="27360"/>
                <wp:effectExtent l="38100" t="38100" r="24130" b="29845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8">
                      <w14:nvContentPartPr>
                        <w14:cNvContentPartPr/>
                      </w14:nvContentPartPr>
                      <w14:xfrm>
                        <a:off x="0" y="0"/>
                        <a:ext cx="33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9" o:spid="_x0000_s1026" type="#_x0000_t75" style="position:absolute;margin-left:395pt;margin-top:52.2pt;width:3.85pt;height:3.3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">
                <v:imagedata r:id="rId4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4582600</wp:posOffset>
                </wp:positionH>
                <wp:positionV relativeFrom="paragraph">
                  <wp:posOffset>654110</wp:posOffset>
                </wp:positionV>
                <wp:extent cx="145800" cy="30600"/>
                <wp:effectExtent l="38100" t="38100" r="26035" b="26670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0">
                      <w14:nvContentPartPr>
                        <w14:cNvContentPartPr/>
                      </w14:nvContentPartPr>
                      <w14:xfrm>
                        <a:off x="0" y="0"/>
                        <a:ext cx="145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8" o:spid="_x0000_s1026" type="#_x0000_t75" style="position:absolute;margin-left:360.2pt;margin-top:50.9pt;width:12.85pt;height:3.7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">
                <v:imagedata r:id="rId4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4652440</wp:posOffset>
                </wp:positionH>
                <wp:positionV relativeFrom="paragraph">
                  <wp:posOffset>472670</wp:posOffset>
                </wp:positionV>
                <wp:extent cx="70560" cy="280800"/>
                <wp:effectExtent l="38100" t="38100" r="24765" b="24130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2">
                      <w14:nvContentPartPr>
                        <w14:cNvContentPartPr/>
                      </w14:nvContentPartPr>
                      <w14:xfrm>
                        <a:off x="0" y="0"/>
                        <a:ext cx="7056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7" o:spid="_x0000_s1026" type="#_x0000_t75" style="position:absolute;margin-left:365.75pt;margin-top:36.65pt;width:6.85pt;height:23.35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">
                <v:imagedata r:id="rId4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1208680</wp:posOffset>
                </wp:positionH>
                <wp:positionV relativeFrom="paragraph">
                  <wp:posOffset>-13330</wp:posOffset>
                </wp:positionV>
                <wp:extent cx="357480" cy="151200"/>
                <wp:effectExtent l="38100" t="38100" r="24130" b="39370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4">
                      <w14:nvContentPartPr>
                        <w14:cNvContentPartPr/>
                      </w14:nvContentPartPr>
                      <w14:xfrm>
                        <a:off x="0" y="0"/>
                        <a:ext cx="3574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5" o:spid="_x0000_s1026" type="#_x0000_t75" style="position:absolute;margin-left:94.4pt;margin-top:-1.75pt;width:29.55pt;height:13.25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">
                <v:imagedata r:id="rId4865" o:title=""/>
              </v:shape>
            </w:pict>
          </mc:Fallback>
        </mc:AlternateContent>
      </w:r>
      <w:r w:rsidR="00D67C69" w:rsidRPr="004C788C">
        <w:rPr>
          <w:lang w:val="el-GR"/>
        </w:rPr>
        <w:t xml:space="preserve">και </w:t>
      </w:r>
      <w:r w:rsidR="008F6463" w:rsidRPr="008F6463">
        <w:rPr>
          <w:position w:val="-6"/>
        </w:rPr>
        <w:object w:dxaOrig="820" w:dyaOrig="240">
          <v:shape id="_x0000_i1132" type="#_x0000_t75" style="width:41pt;height:12pt" o:ole="">
            <v:imagedata r:id="rId4866" o:title=""/>
          </v:shape>
          <o:OLEObject Type="Embed" ProgID="Equation.DSMT4" ShapeID="_x0000_i1132" DrawAspect="Content" ObjectID="_1669710126" r:id="rId4867"/>
        </w:object>
      </w:r>
    </w:p>
    <w:p w:rsidR="00D67C69" w:rsidRPr="004C788C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4876360</wp:posOffset>
                </wp:positionH>
                <wp:positionV relativeFrom="paragraph">
                  <wp:posOffset>87230</wp:posOffset>
                </wp:positionV>
                <wp:extent cx="585720" cy="152640"/>
                <wp:effectExtent l="38100" t="38100" r="24130" b="38100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8">
                      <w14:nvContentPartPr>
                        <w14:cNvContentPartPr/>
                      </w14:nvContentPartPr>
                      <w14:xfrm>
                        <a:off x="0" y="0"/>
                        <a:ext cx="585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9" o:spid="_x0000_s1026" type="#_x0000_t75" style="position:absolute;margin-left:383.25pt;margin-top:6.3pt;width:47.35pt;height:13.2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">
                <v:imagedata r:id="rId48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3814360</wp:posOffset>
                </wp:positionH>
                <wp:positionV relativeFrom="paragraph">
                  <wp:posOffset>148790</wp:posOffset>
                </wp:positionV>
                <wp:extent cx="547920" cy="147240"/>
                <wp:effectExtent l="38100" t="38100" r="43180" b="43815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0">
                      <w14:nvContentPartPr>
                        <w14:cNvContentPartPr/>
                      </w14:nvContentPartPr>
                      <w14:xfrm>
                        <a:off x="0" y="0"/>
                        <a:ext cx="5479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6" o:spid="_x0000_s1026" type="#_x0000_t75" style="position:absolute;margin-left:299.6pt;margin-top:10.9pt;width:44.75pt;height:13.2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">
                <v:imagedata r:id="rId48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5565760</wp:posOffset>
                </wp:positionH>
                <wp:positionV relativeFrom="paragraph">
                  <wp:posOffset>-63970</wp:posOffset>
                </wp:positionV>
                <wp:extent cx="188640" cy="429840"/>
                <wp:effectExtent l="38100" t="38100" r="40005" b="27940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2">
                      <w14:nvContentPartPr>
                        <w14:cNvContentPartPr/>
                      </w14:nvContentPartPr>
                      <w14:xfrm>
                        <a:off x="0" y="0"/>
                        <a:ext cx="18864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3" o:spid="_x0000_s1026" type="#_x0000_t75" style="position:absolute;margin-left:437.7pt;margin-top:-5.6pt;width:16.1pt;height:35.1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">
                <v:imagedata r:id="rId48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5610040</wp:posOffset>
                </wp:positionH>
                <wp:positionV relativeFrom="paragraph">
                  <wp:posOffset>83990</wp:posOffset>
                </wp:positionV>
                <wp:extent cx="175320" cy="114840"/>
                <wp:effectExtent l="38100" t="38100" r="15240" b="38100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4">
                      <w14:nvContentPartPr>
                        <w14:cNvContentPartPr/>
                      </w14:nvContentPartPr>
                      <w14:xfrm>
                        <a:off x="0" y="0"/>
                        <a:ext cx="175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2" o:spid="_x0000_s1026" type="#_x0000_t75" style="position:absolute;margin-left:441.1pt;margin-top:5.85pt;width:15.15pt;height:10.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">
                <v:imagedata r:id="rId4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-23240</wp:posOffset>
                </wp:positionH>
                <wp:positionV relativeFrom="paragraph">
                  <wp:posOffset>-22570</wp:posOffset>
                </wp:positionV>
                <wp:extent cx="336240" cy="55800"/>
                <wp:effectExtent l="38100" t="38100" r="45085" b="40005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6">
                      <w14:nvContentPartPr>
                        <w14:cNvContentPartPr/>
                      </w14:nvContentPartPr>
                      <w14:xfrm>
                        <a:off x="0" y="0"/>
                        <a:ext cx="3362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1" o:spid="_x0000_s1026" type="#_x0000_t75" style="position:absolute;margin-left:-2.55pt;margin-top:-2.65pt;width:28.05pt;height:6.1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">
                <v:imagedata r:id="rId4877" o:title=""/>
              </v:shape>
            </w:pict>
          </mc:Fallback>
        </mc:AlternateContent>
      </w:r>
    </w:p>
    <w:p w:rsidR="00D67C69" w:rsidRPr="007130BC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4257520</wp:posOffset>
                </wp:positionH>
                <wp:positionV relativeFrom="paragraph">
                  <wp:posOffset>-30850</wp:posOffset>
                </wp:positionV>
                <wp:extent cx="1410480" cy="378360"/>
                <wp:effectExtent l="38100" t="38100" r="37465" b="41275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8">
                      <w14:nvContentPartPr>
                        <w14:cNvContentPartPr/>
                      </w14:nvContentPartPr>
                      <w14:xfrm>
                        <a:off x="0" y="0"/>
                        <a:ext cx="141048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6" o:spid="_x0000_s1026" type="#_x0000_t75" style="position:absolute;margin-left:334.65pt;margin-top:-3.05pt;width:112.4pt;height:31.3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">
                <v:imagedata r:id="rId48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1272400</wp:posOffset>
                </wp:positionH>
                <wp:positionV relativeFrom="paragraph">
                  <wp:posOffset>354350</wp:posOffset>
                </wp:positionV>
                <wp:extent cx="298800" cy="184680"/>
                <wp:effectExtent l="38100" t="38100" r="25400" b="25400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0">
                      <w14:nvContentPartPr>
                        <w14:cNvContentPartPr/>
                      </w14:nvContentPartPr>
                      <w14:xfrm>
                        <a:off x="0" y="0"/>
                        <a:ext cx="2988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3" o:spid="_x0000_s1026" type="#_x0000_t75" style="position:absolute;margin-left:99.65pt;margin-top:27.3pt;width:24.75pt;height:15.75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">
                <v:imagedata r:id="rId4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>
                <wp:simplePos x="0" y="0"/>
                <wp:positionH relativeFrom="column">
                  <wp:posOffset>951640</wp:posOffset>
                </wp:positionH>
                <wp:positionV relativeFrom="paragraph">
                  <wp:posOffset>-194650</wp:posOffset>
                </wp:positionV>
                <wp:extent cx="750600" cy="672120"/>
                <wp:effectExtent l="38100" t="38100" r="30480" b="33020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2">
                      <w14:nvContentPartPr>
                        <w14:cNvContentPartPr/>
                      </w14:nvContentPartPr>
                      <w14:xfrm>
                        <a:off x="0" y="0"/>
                        <a:ext cx="750600" cy="67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2" o:spid="_x0000_s1026" type="#_x0000_t75" style="position:absolute;margin-left:74.15pt;margin-top:-16pt;width:60.6pt;height:54.3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">
                <v:imagedata r:id="rId4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4644520</wp:posOffset>
                </wp:positionH>
                <wp:positionV relativeFrom="paragraph">
                  <wp:posOffset>118550</wp:posOffset>
                </wp:positionV>
                <wp:extent cx="825480" cy="202680"/>
                <wp:effectExtent l="38100" t="38100" r="32385" b="45085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4">
                      <w14:nvContentPartPr>
                        <w14:cNvContentPartPr/>
                      </w14:nvContentPartPr>
                      <w14:xfrm>
                        <a:off x="0" y="0"/>
                        <a:ext cx="8254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9" o:spid="_x0000_s1026" type="#_x0000_t75" style="position:absolute;margin-left:365.05pt;margin-top:8.6pt;width:66.45pt;height:17.5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">
                <v:imagedata r:id="rId48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1421800</wp:posOffset>
                </wp:positionH>
                <wp:positionV relativeFrom="paragraph">
                  <wp:posOffset>68870</wp:posOffset>
                </wp:positionV>
                <wp:extent cx="103680" cy="189360"/>
                <wp:effectExtent l="38100" t="38100" r="48895" b="39370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6">
                      <w14:nvContentPartPr>
                        <w14:cNvContentPartPr/>
                      </w14:nvContentPartPr>
                      <w14:xfrm>
                        <a:off x="0" y="0"/>
                        <a:ext cx="1036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7" o:spid="_x0000_s1026" type="#_x0000_t75" style="position:absolute;margin-left:110.95pt;margin-top:4.5pt;width:10.05pt;height:16.6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">
                <v:imagedata r:id="rId48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1138480</wp:posOffset>
                </wp:positionH>
                <wp:positionV relativeFrom="paragraph">
                  <wp:posOffset>7670</wp:posOffset>
                </wp:positionV>
                <wp:extent cx="234360" cy="288000"/>
                <wp:effectExtent l="38100" t="38100" r="0" b="55245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8">
                      <w14:nvContentPartPr>
                        <w14:cNvContentPartPr/>
                      </w14:nvContentPartPr>
                      <w14:xfrm>
                        <a:off x="0" y="0"/>
                        <a:ext cx="2343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6" o:spid="_x0000_s1026" type="#_x0000_t75" style="position:absolute;margin-left:88.7pt;margin-top:-.35pt;width:20.35pt;height:24.65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">
                <v:imagedata r:id="rId48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1268800</wp:posOffset>
                </wp:positionH>
                <wp:positionV relativeFrom="paragraph">
                  <wp:posOffset>303950</wp:posOffset>
                </wp:positionV>
                <wp:extent cx="288720" cy="281520"/>
                <wp:effectExtent l="38100" t="38100" r="16510" b="42545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0">
                      <w14:nvContentPartPr>
                        <w14:cNvContentPartPr/>
                      </w14:nvContentPartPr>
                      <w14:xfrm>
                        <a:off x="0" y="0"/>
                        <a:ext cx="2887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5" o:spid="_x0000_s1026" type="#_x0000_t75" style="position:absolute;margin-left:99.15pt;margin-top:23.2pt;width:24.35pt;height:23.75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">
                <v:imagedata r:id="rId4891" o:title=""/>
              </v:shape>
            </w:pict>
          </mc:Fallback>
        </mc:AlternateContent>
      </w:r>
    </w:p>
    <w:p w:rsidR="00D67C69" w:rsidRPr="000135FA" w:rsidRDefault="002E41CB" w:rsidP="00D67C69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5151040</wp:posOffset>
                </wp:positionH>
                <wp:positionV relativeFrom="paragraph">
                  <wp:posOffset>107750</wp:posOffset>
                </wp:positionV>
                <wp:extent cx="223200" cy="33480"/>
                <wp:effectExtent l="38100" t="38100" r="43815" b="43180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2">
                      <w14:nvContentPartPr>
                        <w14:cNvContentPartPr/>
                      </w14:nvContentPartPr>
                      <w14:xfrm>
                        <a:off x="0" y="0"/>
                        <a:ext cx="2232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0" o:spid="_x0000_s1026" type="#_x0000_t75" style="position:absolute;margin-left:404.85pt;margin-top:7.8pt;width:19.1pt;height:4.2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">
                <v:imagedata r:id="rId48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3621760</wp:posOffset>
                </wp:positionH>
                <wp:positionV relativeFrom="paragraph">
                  <wp:posOffset>250310</wp:posOffset>
                </wp:positionV>
                <wp:extent cx="441000" cy="48240"/>
                <wp:effectExtent l="38100" t="38100" r="35560" b="28575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4">
                      <w14:nvContentPartPr>
                        <w14:cNvContentPartPr/>
                      </w14:nvContentPartPr>
                      <w14:xfrm>
                        <a:off x="0" y="0"/>
                        <a:ext cx="4410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8" o:spid="_x0000_s1026" type="#_x0000_t75" style="position:absolute;margin-left:284.65pt;margin-top:18.8pt;width:36.15pt;height:5.35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">
                <v:imagedata r:id="rId48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-220160</wp:posOffset>
                </wp:positionH>
                <wp:positionV relativeFrom="paragraph">
                  <wp:posOffset>340670</wp:posOffset>
                </wp:positionV>
                <wp:extent cx="20520" cy="29160"/>
                <wp:effectExtent l="38100" t="38100" r="36830" b="28575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6">
                      <w14:nvContentPartPr>
                        <w14:cNvContentPartPr/>
                      </w14:nvContentPartPr>
                      <w14:xfrm>
                        <a:off x="0" y="0"/>
                        <a:ext cx="20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9" o:spid="_x0000_s1026" type="#_x0000_t75" style="position:absolute;margin-left:-17.9pt;margin-top:26.25pt;width:2.75pt;height:3.5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">
                <v:imagedata r:id="rId48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-709400</wp:posOffset>
                </wp:positionH>
                <wp:positionV relativeFrom="paragraph">
                  <wp:posOffset>25310</wp:posOffset>
                </wp:positionV>
                <wp:extent cx="162720" cy="161280"/>
                <wp:effectExtent l="38100" t="38100" r="27940" b="29845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8">
                      <w14:nvContentPartPr>
                        <w14:cNvContentPartPr/>
                      </w14:nvContentPartPr>
                      <w14:xfrm>
                        <a:off x="0" y="0"/>
                        <a:ext cx="162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8" o:spid="_x0000_s1026" type="#_x0000_t75" style="position:absolute;margin-left:-56.55pt;margin-top:1.25pt;width:14.3pt;height:14.15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">
                <v:imagedata r:id="rId48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-796880</wp:posOffset>
                </wp:positionH>
                <wp:positionV relativeFrom="paragraph">
                  <wp:posOffset>-52810</wp:posOffset>
                </wp:positionV>
                <wp:extent cx="68760" cy="267840"/>
                <wp:effectExtent l="38100" t="38100" r="26670" b="37465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0">
                      <w14:nvContentPartPr>
                        <w14:cNvContentPartPr/>
                      </w14:nvContentPartPr>
                      <w14:xfrm>
                        <a:off x="0" y="0"/>
                        <a:ext cx="687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7" o:spid="_x0000_s1026" type="#_x0000_t75" style="position:absolute;margin-left:-63.45pt;margin-top:-4.9pt;width:6.8pt;height:22.6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">
                <v:imagedata r:id="rId49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-804080</wp:posOffset>
                </wp:positionH>
                <wp:positionV relativeFrom="paragraph">
                  <wp:posOffset>141230</wp:posOffset>
                </wp:positionV>
                <wp:extent cx="6120" cy="2520"/>
                <wp:effectExtent l="38100" t="38100" r="32385" b="36195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2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6" o:spid="_x0000_s1026" type="#_x0000_t75" style="position:absolute;margin-left:-64pt;margin-top:10.15pt;width:2pt;height:2.2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">
                <v:imagedata r:id="rId4903" o:title=""/>
              </v:shape>
            </w:pict>
          </mc:Fallback>
        </mc:AlternateContent>
      </w:r>
    </w:p>
    <w:p w:rsidR="00033788" w:rsidRDefault="002E41CB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4481080</wp:posOffset>
                </wp:positionH>
                <wp:positionV relativeFrom="paragraph">
                  <wp:posOffset>153470</wp:posOffset>
                </wp:positionV>
                <wp:extent cx="1225800" cy="166680"/>
                <wp:effectExtent l="38100" t="38100" r="31750" b="43180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4">
                      <w14:nvContentPartPr>
                        <w14:cNvContentPartPr/>
                      </w14:nvContentPartPr>
                      <w14:xfrm>
                        <a:off x="0" y="0"/>
                        <a:ext cx="1225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4" o:spid="_x0000_s1026" type="#_x0000_t75" style="position:absolute;margin-left:352.2pt;margin-top:11.4pt;width:97.9pt;height:14.55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">
                <v:imagedata r:id="rId49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4105240</wp:posOffset>
                </wp:positionH>
                <wp:positionV relativeFrom="paragraph">
                  <wp:posOffset>628310</wp:posOffset>
                </wp:positionV>
                <wp:extent cx="149400" cy="299520"/>
                <wp:effectExtent l="38100" t="38100" r="41275" b="43815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6">
                      <w14:nvContentPartPr>
                        <w14:cNvContentPartPr/>
                      </w14:nvContentPartPr>
                      <w14:xfrm>
                        <a:off x="0" y="0"/>
                        <a:ext cx="14940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4" o:spid="_x0000_s1026" type="#_x0000_t75" style="position:absolute;margin-left:322.75pt;margin-top:48.45pt;width:13.05pt;height:25.7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">
                <v:imagedata r:id="rId49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3961960</wp:posOffset>
                </wp:positionH>
                <wp:positionV relativeFrom="paragraph">
                  <wp:posOffset>726590</wp:posOffset>
                </wp:positionV>
                <wp:extent cx="126000" cy="216720"/>
                <wp:effectExtent l="38100" t="38100" r="26670" b="5016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8">
                      <w14:nvContentPartPr>
                        <w14:cNvContentPartPr/>
                      </w14:nvContentPartPr>
                      <w14:xfrm>
                        <a:off x="0" y="0"/>
                        <a:ext cx="1260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3" o:spid="_x0000_s1026" type="#_x0000_t75" style="position:absolute;margin-left:311.15pt;margin-top:56.4pt;width:11.65pt;height:18.75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">
                <v:imagedata r:id="rId49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1733560</wp:posOffset>
                </wp:positionH>
                <wp:positionV relativeFrom="paragraph">
                  <wp:posOffset>321590</wp:posOffset>
                </wp:positionV>
                <wp:extent cx="4001760" cy="761760"/>
                <wp:effectExtent l="38100" t="38100" r="37465" b="38735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0">
                      <w14:nvContentPartPr>
                        <w14:cNvContentPartPr/>
                      </w14:nvContentPartPr>
                      <w14:xfrm>
                        <a:off x="0" y="0"/>
                        <a:ext cx="4001760" cy="76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2" o:spid="_x0000_s1026" type="#_x0000_t75" style="position:absolute;margin-left:135.7pt;margin-top:24.5pt;width:316.9pt;height:61.7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">
                <v:imagedata r:id="rId49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5455600</wp:posOffset>
                </wp:positionH>
                <wp:positionV relativeFrom="paragraph">
                  <wp:posOffset>454430</wp:posOffset>
                </wp:positionV>
                <wp:extent cx="100800" cy="22680"/>
                <wp:effectExtent l="38100" t="19050" r="33020" b="34925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2">
                      <w14:nvContentPartPr>
                        <w14:cNvContentPartPr/>
                      </w14:nvContentPartPr>
                      <w14:xfrm>
                        <a:off x="0" y="0"/>
                        <a:ext cx="100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1" o:spid="_x0000_s1026" type="#_x0000_t75" style="position:absolute;margin-left:428.8pt;margin-top:35.15pt;width:9.1pt;height:2.9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">
                <v:imagedata r:id="rId49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5339320</wp:posOffset>
                </wp:positionH>
                <wp:positionV relativeFrom="paragraph">
                  <wp:posOffset>653510</wp:posOffset>
                </wp:positionV>
                <wp:extent cx="374760" cy="171000"/>
                <wp:effectExtent l="38100" t="38100" r="44450" b="3873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4">
                      <w14:nvContentPartPr>
                        <w14:cNvContentPartPr/>
                      </w14:nvContentPartPr>
                      <w14:xfrm>
                        <a:off x="0" y="0"/>
                        <a:ext cx="3747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0" o:spid="_x0000_s1026" type="#_x0000_t75" style="position:absolute;margin-left:419.7pt;margin-top:50.45pt;width:31.1pt;height:15.35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">
                <v:imagedata r:id="rId49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5148520</wp:posOffset>
                </wp:positionH>
                <wp:positionV relativeFrom="paragraph">
                  <wp:posOffset>515990</wp:posOffset>
                </wp:positionV>
                <wp:extent cx="274680" cy="357120"/>
                <wp:effectExtent l="19050" t="38100" r="30480" b="43180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6">
                      <w14:nvContentPartPr>
                        <w14:cNvContentPartPr/>
                      </w14:nvContentPartPr>
                      <w14:xfrm>
                        <a:off x="0" y="0"/>
                        <a:ext cx="27468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9" o:spid="_x0000_s1026" type="#_x0000_t75" style="position:absolute;margin-left:404.6pt;margin-top:39.9pt;width:23.25pt;height:29.7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">
                <v:imagedata r:id="rId49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5017480</wp:posOffset>
                </wp:positionH>
                <wp:positionV relativeFrom="paragraph">
                  <wp:posOffset>537950</wp:posOffset>
                </wp:positionV>
                <wp:extent cx="114120" cy="369000"/>
                <wp:effectExtent l="19050" t="38100" r="38735" b="50165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8">
                      <w14:nvContentPartPr>
                        <w14:cNvContentPartPr/>
                      </w14:nvContentPartPr>
                      <w14:xfrm>
                        <a:off x="0" y="0"/>
                        <a:ext cx="114120" cy="36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8" o:spid="_x0000_s1026" type="#_x0000_t75" style="position:absolute;margin-left:394.55pt;margin-top:41.45pt;width:10.5pt;height:30.8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">
                <v:imagedata r:id="rId49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4655680</wp:posOffset>
                </wp:positionH>
                <wp:positionV relativeFrom="paragraph">
                  <wp:posOffset>628670</wp:posOffset>
                </wp:positionV>
                <wp:extent cx="332280" cy="268920"/>
                <wp:effectExtent l="38100" t="38100" r="10795" b="36195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0">
                      <w14:nvContentPartPr>
                        <w14:cNvContentPartPr/>
                      </w14:nvContentPartPr>
                      <w14:xfrm>
                        <a:off x="0" y="0"/>
                        <a:ext cx="33228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7" o:spid="_x0000_s1026" type="#_x0000_t75" style="position:absolute;margin-left:365.85pt;margin-top:48.95pt;width:27.7pt;height:22.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">
                <v:imagedata r:id="rId49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4393600</wp:posOffset>
                </wp:positionH>
                <wp:positionV relativeFrom="paragraph">
                  <wp:posOffset>605990</wp:posOffset>
                </wp:positionV>
                <wp:extent cx="72720" cy="466920"/>
                <wp:effectExtent l="38100" t="38100" r="41910" b="28575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2">
                      <w14:nvContentPartPr>
                        <w14:cNvContentPartPr/>
                      </w14:nvContentPartPr>
                      <w14:xfrm>
                        <a:off x="0" y="0"/>
                        <a:ext cx="72720" cy="46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6" o:spid="_x0000_s1026" type="#_x0000_t75" style="position:absolute;margin-left:345.2pt;margin-top:47.1pt;width:7.2pt;height:38.05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">
                <v:imagedata r:id="rId49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4450840</wp:posOffset>
                </wp:positionH>
                <wp:positionV relativeFrom="paragraph">
                  <wp:posOffset>719030</wp:posOffset>
                </wp:positionV>
                <wp:extent cx="100440" cy="158040"/>
                <wp:effectExtent l="38100" t="38100" r="33020" b="33020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4">
                      <w14:nvContentPartPr>
                        <w14:cNvContentPartPr/>
                      </w14:nvContentPartPr>
                      <w14:xfrm>
                        <a:off x="0" y="0"/>
                        <a:ext cx="1004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5" o:spid="_x0000_s1026" type="#_x0000_t75" style="position:absolute;margin-left:349.7pt;margin-top:55.75pt;width:9.4pt;height:14.1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">
                <v:imagedata r:id="rId49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2728960</wp:posOffset>
                </wp:positionH>
                <wp:positionV relativeFrom="paragraph">
                  <wp:posOffset>788510</wp:posOffset>
                </wp:positionV>
                <wp:extent cx="172080" cy="131400"/>
                <wp:effectExtent l="38100" t="38100" r="38100" b="40640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6">
                      <w14:nvContentPartPr>
                        <w14:cNvContentPartPr/>
                      </w14:nvContentPartPr>
                      <w14:xfrm>
                        <a:off x="0" y="0"/>
                        <a:ext cx="172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4" o:spid="_x0000_s1026" type="#_x0000_t75" style="position:absolute;margin-left:214.25pt;margin-top:61.45pt;width:14.9pt;height:11.6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">
                <v:imagedata r:id="rId49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2743360</wp:posOffset>
                </wp:positionH>
                <wp:positionV relativeFrom="paragraph">
                  <wp:posOffset>607430</wp:posOffset>
                </wp:positionV>
                <wp:extent cx="196920" cy="203760"/>
                <wp:effectExtent l="38100" t="38100" r="31750" b="25400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8">
                      <w14:nvContentPartPr>
                        <w14:cNvContentPartPr/>
                      </w14:nvContentPartPr>
                      <w14:xfrm>
                        <a:off x="0" y="0"/>
                        <a:ext cx="1969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3" o:spid="_x0000_s1026" type="#_x0000_t75" style="position:absolute;margin-left:215.35pt;margin-top:47.15pt;width:16.8pt;height:17.3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">
                <v:imagedata r:id="rId49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2799880</wp:posOffset>
                </wp:positionH>
                <wp:positionV relativeFrom="paragraph">
                  <wp:posOffset>597710</wp:posOffset>
                </wp:positionV>
                <wp:extent cx="19800" cy="458640"/>
                <wp:effectExtent l="38100" t="38100" r="37465" b="36830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0">
                      <w14:nvContentPartPr>
                        <w14:cNvContentPartPr/>
                      </w14:nvContentPartPr>
                      <w14:xfrm>
                        <a:off x="0" y="0"/>
                        <a:ext cx="1980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2" o:spid="_x0000_s1026" type="#_x0000_t75" style="position:absolute;margin-left:219.75pt;margin-top:46.45pt;width:2.95pt;height:37.4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">
                <v:imagedata r:id="rId49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2767120</wp:posOffset>
                </wp:positionH>
                <wp:positionV relativeFrom="paragraph">
                  <wp:posOffset>588350</wp:posOffset>
                </wp:positionV>
                <wp:extent cx="29160" cy="397440"/>
                <wp:effectExtent l="38100" t="38100" r="28575" b="41275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2">
                      <w14:nvContentPartPr>
                        <w14:cNvContentPartPr/>
                      </w14:nvContentPartPr>
                      <w14:xfrm>
                        <a:off x="0" y="0"/>
                        <a:ext cx="2916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1" o:spid="_x0000_s1026" type="#_x0000_t75" style="position:absolute;margin-left:217.15pt;margin-top:45.65pt;width:3.65pt;height:32.8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">
                <v:imagedata r:id="rId49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3962320</wp:posOffset>
                </wp:positionH>
                <wp:positionV relativeFrom="paragraph">
                  <wp:posOffset>701750</wp:posOffset>
                </wp:positionV>
                <wp:extent cx="251280" cy="248400"/>
                <wp:effectExtent l="38100" t="38100" r="15875" b="37465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4">
                      <w14:nvContentPartPr>
                        <w14:cNvContentPartPr/>
                      </w14:nvContentPartPr>
                      <w14:xfrm>
                        <a:off x="0" y="0"/>
                        <a:ext cx="2512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0" o:spid="_x0000_s1026" type="#_x0000_t75" style="position:absolute;margin-left:311.5pt;margin-top:54.35pt;width:21.3pt;height:21.05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">
                <v:imagedata r:id="rId49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3654520</wp:posOffset>
                </wp:positionH>
                <wp:positionV relativeFrom="paragraph">
                  <wp:posOffset>717950</wp:posOffset>
                </wp:positionV>
                <wp:extent cx="241560" cy="277200"/>
                <wp:effectExtent l="38100" t="38100" r="25400" b="27940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6">
                      <w14:nvContentPartPr>
                        <w14:cNvContentPartPr/>
                      </w14:nvContentPartPr>
                      <w14:xfrm>
                        <a:off x="0" y="0"/>
                        <a:ext cx="24156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9" o:spid="_x0000_s1026" type="#_x0000_t75" style="position:absolute;margin-left:287.3pt;margin-top:56pt;width:20.35pt;height:23.2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">
                <v:imagedata r:id="rId49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3495760</wp:posOffset>
                </wp:positionH>
                <wp:positionV relativeFrom="paragraph">
                  <wp:posOffset>626510</wp:posOffset>
                </wp:positionV>
                <wp:extent cx="131040" cy="277560"/>
                <wp:effectExtent l="38100" t="38100" r="40640" b="46355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8">
                      <w14:nvContentPartPr>
                        <w14:cNvContentPartPr/>
                      </w14:nvContentPartPr>
                      <w14:xfrm>
                        <a:off x="0" y="0"/>
                        <a:ext cx="1310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8" o:spid="_x0000_s1026" type="#_x0000_t75" style="position:absolute;margin-left:274.45pt;margin-top:48.4pt;width:12pt;height:23.6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">
                <v:imagedata r:id="rId49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3341320</wp:posOffset>
                </wp:positionH>
                <wp:positionV relativeFrom="paragraph">
                  <wp:posOffset>721190</wp:posOffset>
                </wp:positionV>
                <wp:extent cx="161280" cy="193320"/>
                <wp:effectExtent l="38100" t="38100" r="10795" b="35560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0">
                      <w14:nvContentPartPr>
                        <w14:cNvContentPartPr/>
                      </w14:nvContentPartPr>
                      <w14:xfrm>
                        <a:off x="0" y="0"/>
                        <a:ext cx="1612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7" o:spid="_x0000_s1026" type="#_x0000_t75" style="position:absolute;margin-left:262.35pt;margin-top:56.05pt;width:14.35pt;height:16.75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">
                <v:imagedata r:id="rId49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3128560</wp:posOffset>
                </wp:positionH>
                <wp:positionV relativeFrom="paragraph">
                  <wp:posOffset>632990</wp:posOffset>
                </wp:positionV>
                <wp:extent cx="113040" cy="296640"/>
                <wp:effectExtent l="38100" t="38100" r="39370" b="27305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2">
                      <w14:nvContentPartPr>
                        <w14:cNvContentPartPr/>
                      </w14:nvContentPartPr>
                      <w14:xfrm>
                        <a:off x="0" y="0"/>
                        <a:ext cx="1130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6" o:spid="_x0000_s1026" type="#_x0000_t75" style="position:absolute;margin-left:245.65pt;margin-top:49.15pt;width:10.3pt;height:24.75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">
                <v:imagedata r:id="rId49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2672" behindDoc="0" locked="0" layoutInCell="1" allowOverlap="1">
                <wp:simplePos x="0" y="0"/>
                <wp:positionH relativeFrom="column">
                  <wp:posOffset>2916160</wp:posOffset>
                </wp:positionH>
                <wp:positionV relativeFrom="paragraph">
                  <wp:posOffset>839270</wp:posOffset>
                </wp:positionV>
                <wp:extent cx="96120" cy="49680"/>
                <wp:effectExtent l="38100" t="38100" r="37465" b="26670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4">
                      <w14:nvContentPartPr>
                        <w14:cNvContentPartPr/>
                      </w14:nvContentPartPr>
                      <w14:xfrm>
                        <a:off x="0" y="0"/>
                        <a:ext cx="961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5" o:spid="_x0000_s1026" type="#_x0000_t75" style="position:absolute;margin-left:228.95pt;margin-top:65.4pt;width:8.95pt;height:5.3pt;z-index:2544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">
                <v:imagedata r:id="rId49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2948200</wp:posOffset>
                </wp:positionH>
                <wp:positionV relativeFrom="paragraph">
                  <wp:posOffset>721550</wp:posOffset>
                </wp:positionV>
                <wp:extent cx="105840" cy="223920"/>
                <wp:effectExtent l="38100" t="38100" r="46990" b="43180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6">
                      <w14:nvContentPartPr>
                        <w14:cNvContentPartPr/>
                      </w14:nvContentPartPr>
                      <w14:xfrm>
                        <a:off x="0" y="0"/>
                        <a:ext cx="1058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4" o:spid="_x0000_s1026" type="#_x0000_t75" style="position:absolute;margin-left:231.25pt;margin-top:55.95pt;width:10.05pt;height:19.4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">
                <v:imagedata r:id="rId49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0624" behindDoc="0" locked="0" layoutInCell="1" allowOverlap="1">
                <wp:simplePos x="0" y="0"/>
                <wp:positionH relativeFrom="column">
                  <wp:posOffset>2388400</wp:posOffset>
                </wp:positionH>
                <wp:positionV relativeFrom="paragraph">
                  <wp:posOffset>675110</wp:posOffset>
                </wp:positionV>
                <wp:extent cx="213120" cy="292680"/>
                <wp:effectExtent l="38100" t="38100" r="34925" b="50800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8">
                      <w14:nvContentPartPr>
                        <w14:cNvContentPartPr/>
                      </w14:nvContentPartPr>
                      <w14:xfrm>
                        <a:off x="0" y="0"/>
                        <a:ext cx="2131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3" o:spid="_x0000_s1026" type="#_x0000_t75" style="position:absolute;margin-left:187.35pt;margin-top:52.3pt;width:18.4pt;height:24.75pt;z-index:2544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">
                <v:imagedata r:id="rId49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>
                <wp:simplePos x="0" y="0"/>
                <wp:positionH relativeFrom="column">
                  <wp:posOffset>2207680</wp:posOffset>
                </wp:positionH>
                <wp:positionV relativeFrom="paragraph">
                  <wp:posOffset>858350</wp:posOffset>
                </wp:positionV>
                <wp:extent cx="119880" cy="30600"/>
                <wp:effectExtent l="38100" t="38100" r="33020" b="26670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0">
                      <w14:nvContentPartPr>
                        <w14:cNvContentPartPr/>
                      </w14:nvContentPartPr>
                      <w14:xfrm>
                        <a:off x="0" y="0"/>
                        <a:ext cx="1198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2" o:spid="_x0000_s1026" type="#_x0000_t75" style="position:absolute;margin-left:173.2pt;margin-top:66.9pt;width:10.85pt;height:3.6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">
                <v:imagedata r:id="rId4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1948840</wp:posOffset>
                </wp:positionH>
                <wp:positionV relativeFrom="paragraph">
                  <wp:posOffset>737750</wp:posOffset>
                </wp:positionV>
                <wp:extent cx="195840" cy="274680"/>
                <wp:effectExtent l="38100" t="38100" r="33020" b="49530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2">
                      <w14:nvContentPartPr>
                        <w14:cNvContentPartPr/>
                      </w14:nvContentPartPr>
                      <w14:xfrm>
                        <a:off x="0" y="0"/>
                        <a:ext cx="19584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1" o:spid="_x0000_s1026" type="#_x0000_t75" style="position:absolute;margin-left:152.7pt;margin-top:57.3pt;width:17.05pt;height:23.35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">
                <v:imagedata r:id="rId4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1563640</wp:posOffset>
                </wp:positionH>
                <wp:positionV relativeFrom="paragraph">
                  <wp:posOffset>772310</wp:posOffset>
                </wp:positionV>
                <wp:extent cx="145440" cy="169200"/>
                <wp:effectExtent l="38100" t="38100" r="26035" b="40640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4">
                      <w14:nvContentPartPr>
                        <w14:cNvContentPartPr/>
                      </w14:nvContentPartPr>
                      <w14:xfrm>
                        <a:off x="0" y="0"/>
                        <a:ext cx="1454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0" o:spid="_x0000_s1026" type="#_x0000_t75" style="position:absolute;margin-left:122.35pt;margin-top:60.05pt;width:13.05pt;height:14.7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">
                <v:imagedata r:id="rId4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1430800</wp:posOffset>
                </wp:positionH>
                <wp:positionV relativeFrom="paragraph">
                  <wp:posOffset>842870</wp:posOffset>
                </wp:positionV>
                <wp:extent cx="245160" cy="42840"/>
                <wp:effectExtent l="38100" t="38100" r="40640" b="33655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6">
                      <w14:nvContentPartPr>
                        <w14:cNvContentPartPr/>
                      </w14:nvContentPartPr>
                      <w14:xfrm>
                        <a:off x="0" y="0"/>
                        <a:ext cx="2451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9" o:spid="_x0000_s1026" type="#_x0000_t75" style="position:absolute;margin-left:111.95pt;margin-top:65.65pt;width:20.7pt;height:4.7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">
                <v:imagedata r:id="rId4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1359160</wp:posOffset>
                </wp:positionH>
                <wp:positionV relativeFrom="paragraph">
                  <wp:posOffset>811910</wp:posOffset>
                </wp:positionV>
                <wp:extent cx="291240" cy="19080"/>
                <wp:effectExtent l="38100" t="38100" r="33020" b="38100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8">
                      <w14:nvContentPartPr>
                        <w14:cNvContentPartPr/>
                      </w14:nvContentPartPr>
                      <w14:xfrm>
                        <a:off x="0" y="0"/>
                        <a:ext cx="291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8" o:spid="_x0000_s1026" type="#_x0000_t75" style="position:absolute;margin-left:106.2pt;margin-top:63.25pt;width:24.5pt;height:3.05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">
                <v:imagedata r:id="rId4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3065560</wp:posOffset>
                </wp:positionH>
                <wp:positionV relativeFrom="paragraph">
                  <wp:posOffset>261470</wp:posOffset>
                </wp:positionV>
                <wp:extent cx="315000" cy="306720"/>
                <wp:effectExtent l="38100" t="38100" r="27940" b="36195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0">
                      <w14:nvContentPartPr>
                        <w14:cNvContentPartPr/>
                      </w14:nvContentPartPr>
                      <w14:xfrm>
                        <a:off x="0" y="0"/>
                        <a:ext cx="3150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7" o:spid="_x0000_s1026" type="#_x0000_t75" style="position:absolute;margin-left:240.65pt;margin-top:20.05pt;width:26.35pt;height:25.45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">
                <v:imagedata r:id="rId4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2931280</wp:posOffset>
                </wp:positionH>
                <wp:positionV relativeFrom="paragraph">
                  <wp:posOffset>278750</wp:posOffset>
                </wp:positionV>
                <wp:extent cx="115200" cy="148320"/>
                <wp:effectExtent l="38100" t="38100" r="37465" b="42545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2">
                      <w14:nvContentPartPr>
                        <w14:cNvContentPartPr/>
                      </w14:nvContentPartPr>
                      <w14:xfrm>
                        <a:off x="0" y="0"/>
                        <a:ext cx="1152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6" o:spid="_x0000_s1026" type="#_x0000_t75" style="position:absolute;margin-left:230.1pt;margin-top:21.25pt;width:10.4pt;height:13.2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">
                <v:imagedata r:id="rId49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2770360</wp:posOffset>
                </wp:positionH>
                <wp:positionV relativeFrom="paragraph">
                  <wp:posOffset>29630</wp:posOffset>
                </wp:positionV>
                <wp:extent cx="106560" cy="404640"/>
                <wp:effectExtent l="19050" t="38100" r="46355" b="33655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4">
                      <w14:nvContentPartPr>
                        <w14:cNvContentPartPr/>
                      </w14:nvContentPartPr>
                      <w14:xfrm>
                        <a:off x="0" y="0"/>
                        <a:ext cx="10656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5" o:spid="_x0000_s1026" type="#_x0000_t75" style="position:absolute;margin-left:217.35pt;margin-top:1.7pt;width:10pt;height:33.15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">
                <v:imagedata r:id="rId4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2704120</wp:posOffset>
                </wp:positionH>
                <wp:positionV relativeFrom="paragraph">
                  <wp:posOffset>287750</wp:posOffset>
                </wp:positionV>
                <wp:extent cx="74880" cy="159840"/>
                <wp:effectExtent l="19050" t="38100" r="20955" b="31115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6">
                      <w14:nvContentPartPr>
                        <w14:cNvContentPartPr/>
                      </w14:nvContentPartPr>
                      <w14:xfrm>
                        <a:off x="0" y="0"/>
                        <a:ext cx="74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4" o:spid="_x0000_s1026" type="#_x0000_t75" style="position:absolute;margin-left:212.2pt;margin-top:22.1pt;width:7.45pt;height:13.9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">
                <v:imagedata r:id="rId49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2396320</wp:posOffset>
                </wp:positionH>
                <wp:positionV relativeFrom="paragraph">
                  <wp:posOffset>234110</wp:posOffset>
                </wp:positionV>
                <wp:extent cx="158040" cy="222840"/>
                <wp:effectExtent l="38100" t="38100" r="33020" b="44450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8">
                      <w14:nvContentPartPr>
                        <w14:cNvContentPartPr/>
                      </w14:nvContentPartPr>
                      <w14:xfrm>
                        <a:off x="0" y="0"/>
                        <a:ext cx="1580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3" o:spid="_x0000_s1026" type="#_x0000_t75" style="position:absolute;margin-left:188.15pt;margin-top:17.75pt;width:13.75pt;height:19.05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">
                <v:imagedata r:id="rId49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2253400</wp:posOffset>
                </wp:positionH>
                <wp:positionV relativeFrom="paragraph">
                  <wp:posOffset>445790</wp:posOffset>
                </wp:positionV>
                <wp:extent cx="39600" cy="177120"/>
                <wp:effectExtent l="38100" t="38100" r="36830" b="33020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0">
                      <w14:nvContentPartPr>
                        <w14:cNvContentPartPr/>
                      </w14:nvContentPartPr>
                      <w14:xfrm>
                        <a:off x="0" y="0"/>
                        <a:ext cx="396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2" o:spid="_x0000_s1026" type="#_x0000_t75" style="position:absolute;margin-left:176.8pt;margin-top:34.55pt;width:4.6pt;height:15.2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">
                <v:imagedata r:id="rId49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1972240</wp:posOffset>
                </wp:positionH>
                <wp:positionV relativeFrom="paragraph">
                  <wp:posOffset>262910</wp:posOffset>
                </wp:positionV>
                <wp:extent cx="146160" cy="266040"/>
                <wp:effectExtent l="38100" t="38100" r="25400" b="39370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2">
                      <w14:nvContentPartPr>
                        <w14:cNvContentPartPr/>
                      </w14:nvContentPartPr>
                      <w14:xfrm>
                        <a:off x="0" y="0"/>
                        <a:ext cx="1461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1" o:spid="_x0000_s1026" type="#_x0000_t75" style="position:absolute;margin-left:154.6pt;margin-top:20pt;width:13.05pt;height:22.4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">
                <v:imagedata r:id="rId49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1827520</wp:posOffset>
                </wp:positionH>
                <wp:positionV relativeFrom="paragraph">
                  <wp:posOffset>82910</wp:posOffset>
                </wp:positionV>
                <wp:extent cx="81720" cy="407520"/>
                <wp:effectExtent l="38100" t="38100" r="33020" b="31115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4">
                      <w14:nvContentPartPr>
                        <w14:cNvContentPartPr/>
                      </w14:nvContentPartPr>
                      <w14:xfrm>
                        <a:off x="0" y="0"/>
                        <a:ext cx="8172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0" o:spid="_x0000_s1026" type="#_x0000_t75" style="position:absolute;margin-left:143.35pt;margin-top:5.95pt;width:7.75pt;height:33.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">
                <v:imagedata r:id="rId49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1725280</wp:posOffset>
                </wp:positionH>
                <wp:positionV relativeFrom="paragraph">
                  <wp:posOffset>163910</wp:posOffset>
                </wp:positionV>
                <wp:extent cx="6480" cy="14400"/>
                <wp:effectExtent l="38100" t="38100" r="31750" b="24130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6">
                      <w14:nvContentPartPr>
                        <w14:cNvContentPartPr/>
                      </w14:nvContentPartPr>
                      <w14:xfrm>
                        <a:off x="0" y="0"/>
                        <a:ext cx="6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9" o:spid="_x0000_s1026" type="#_x0000_t75" style="position:absolute;margin-left:135.2pt;margin-top:12.25pt;width:1.75pt;height:2.5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">
                <v:imagedata r:id="rId49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1425400</wp:posOffset>
                </wp:positionH>
                <wp:positionV relativeFrom="paragraph">
                  <wp:posOffset>313310</wp:posOffset>
                </wp:positionV>
                <wp:extent cx="356040" cy="199080"/>
                <wp:effectExtent l="38100" t="38100" r="25400" b="29845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8">
                      <w14:nvContentPartPr>
                        <w14:cNvContentPartPr/>
                      </w14:nvContentPartPr>
                      <w14:xfrm>
                        <a:off x="0" y="0"/>
                        <a:ext cx="3560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8" o:spid="_x0000_s1026" type="#_x0000_t75" style="position:absolute;margin-left:111.5pt;margin-top:23.9pt;width:29.55pt;height:17.25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">
                <v:imagedata r:id="rId49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1005640</wp:posOffset>
                </wp:positionH>
                <wp:positionV relativeFrom="paragraph">
                  <wp:posOffset>262550</wp:posOffset>
                </wp:positionV>
                <wp:extent cx="197280" cy="254520"/>
                <wp:effectExtent l="38100" t="38100" r="50800" b="50800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1972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7" o:spid="_x0000_s1026" type="#_x0000_t75" style="position:absolute;margin-left:78.45pt;margin-top:19.85pt;width:17.25pt;height:21.7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">
                <v:imagedata r:id="rId49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504160</wp:posOffset>
                </wp:positionH>
                <wp:positionV relativeFrom="paragraph">
                  <wp:posOffset>-72610</wp:posOffset>
                </wp:positionV>
                <wp:extent cx="124920" cy="984240"/>
                <wp:effectExtent l="76200" t="133350" r="104140" b="159385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124920" cy="9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6" o:spid="_x0000_s1026" type="#_x0000_t75" style="position:absolute;margin-left:35.6pt;margin-top:-13.2pt;width:18.05pt;height:93.1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">
                <v:imagedata r:id="rId49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91600</wp:posOffset>
                </wp:positionH>
                <wp:positionV relativeFrom="paragraph">
                  <wp:posOffset>-74770</wp:posOffset>
                </wp:positionV>
                <wp:extent cx="56160" cy="1059120"/>
                <wp:effectExtent l="76200" t="133350" r="96520" b="160655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4">
                      <w14:nvContentPartPr>
                        <w14:cNvContentPartPr/>
                      </w14:nvContentPartPr>
                      <w14:xfrm>
                        <a:off x="0" y="0"/>
                        <a:ext cx="56160" cy="10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5" o:spid="_x0000_s1026" type="#_x0000_t75" style="position:absolute;margin-left:3.25pt;margin-top:-14.25pt;width:12.5pt;height:100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">
                <v:imagedata r:id="rId49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-376040</wp:posOffset>
                </wp:positionH>
                <wp:positionV relativeFrom="paragraph">
                  <wp:posOffset>-99250</wp:posOffset>
                </wp:positionV>
                <wp:extent cx="98280" cy="1059840"/>
                <wp:effectExtent l="95250" t="133350" r="92710" b="15938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6">
                      <w14:nvContentPartPr>
                        <w14:cNvContentPartPr/>
                      </w14:nvContentPartPr>
                      <w14:xfrm>
                        <a:off x="0" y="0"/>
                        <a:ext cx="98280" cy="10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4" o:spid="_x0000_s1026" type="#_x0000_t75" style="position:absolute;margin-left:-33.65pt;margin-top:-16pt;width:16pt;height:99.85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">
                <v:imagedata r:id="rId49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299680</wp:posOffset>
                </wp:positionH>
                <wp:positionV relativeFrom="paragraph">
                  <wp:posOffset>-117250</wp:posOffset>
                </wp:positionV>
                <wp:extent cx="122760" cy="1079640"/>
                <wp:effectExtent l="95250" t="133350" r="106045" b="158750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8">
                      <w14:nvContentPartPr>
                        <w14:cNvContentPartPr/>
                      </w14:nvContentPartPr>
                      <w14:xfrm>
                        <a:off x="0" y="0"/>
                        <a:ext cx="122760" cy="10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3" o:spid="_x0000_s1026" type="#_x0000_t75" style="position:absolute;margin-left:19.4pt;margin-top:-17.05pt;width:18.15pt;height:100.75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">
                <v:imagedata r:id="rId49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279160</wp:posOffset>
                </wp:positionH>
                <wp:positionV relativeFrom="paragraph">
                  <wp:posOffset>-95290</wp:posOffset>
                </wp:positionV>
                <wp:extent cx="54360" cy="662400"/>
                <wp:effectExtent l="76200" t="133350" r="98425" b="137795"/>
                <wp:wrapNone/>
                <wp:docPr id="4632" name="Ink 4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5436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2" o:spid="_x0000_s1026" type="#_x0000_t75" style="position:absolute;margin-left:18.15pt;margin-top:-15.4pt;width:11.35pt;height:66.15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">
                <v:imagedata r:id="rId49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-138800</wp:posOffset>
                </wp:positionH>
                <wp:positionV relativeFrom="paragraph">
                  <wp:posOffset>-116170</wp:posOffset>
                </wp:positionV>
                <wp:extent cx="111240" cy="1051920"/>
                <wp:effectExtent l="76200" t="114300" r="98425" b="167640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111240" cy="10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1" o:spid="_x0000_s1026" type="#_x0000_t75" style="position:absolute;margin-left:-14.9pt;margin-top:-16.05pt;width:16.45pt;height:98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">
                <v:imagedata r:id="rId49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-733880</wp:posOffset>
                </wp:positionH>
                <wp:positionV relativeFrom="paragraph">
                  <wp:posOffset>-30130</wp:posOffset>
                </wp:positionV>
                <wp:extent cx="224640" cy="1044000"/>
                <wp:effectExtent l="95250" t="133350" r="99695" b="156210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224640" cy="10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0" o:spid="_x0000_s1026" type="#_x0000_t75" style="position:absolute;margin-left:-61.7pt;margin-top:-10.55pt;width:25.6pt;height:98.75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">
                <v:imagedata r:id="rId49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-520400</wp:posOffset>
                </wp:positionH>
                <wp:positionV relativeFrom="paragraph">
                  <wp:posOffset>-2770</wp:posOffset>
                </wp:positionV>
                <wp:extent cx="3600" cy="4320"/>
                <wp:effectExtent l="19050" t="19050" r="15875" b="34290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6">
                      <w14:nvContentPartPr>
                        <w14:cNvContentPartPr/>
                      </w14:nvContentPartPr>
                      <w14:xfrm>
                        <a:off x="0" y="0"/>
                        <a:ext cx="3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5" o:spid="_x0000_s1026" type="#_x0000_t75" style="position:absolute;margin-left:-41.45pt;margin-top:-.65pt;width:1.2pt;height:1.25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">
                <v:imagedata r:id="rId49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-512480</wp:posOffset>
                </wp:positionH>
                <wp:positionV relativeFrom="paragraph">
                  <wp:posOffset>-62530</wp:posOffset>
                </wp:positionV>
                <wp:extent cx="92160" cy="1048320"/>
                <wp:effectExtent l="19050" t="19050" r="22225" b="19050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8">
                      <w14:nvContentPartPr>
                        <w14:cNvContentPartPr/>
                      </w14:nvContentPartPr>
                      <w14:xfrm>
                        <a:off x="0" y="0"/>
                        <a:ext cx="92160" cy="10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4" o:spid="_x0000_s1026" type="#_x0000_t75" style="position:absolute;margin-left:-40.85pt;margin-top:-5.4pt;width:8.3pt;height:83.7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">
                <v:imagedata r:id="rId49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535840</wp:posOffset>
                </wp:positionH>
                <wp:positionV relativeFrom="paragraph">
                  <wp:posOffset>513110</wp:posOffset>
                </wp:positionV>
                <wp:extent cx="6480" cy="23760"/>
                <wp:effectExtent l="38100" t="38100" r="31750" b="33655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0">
                      <w14:nvContentPartPr>
                        <w14:cNvContentPartPr/>
                      </w14:nvContentPartPr>
                      <w14:xfrm>
                        <a:off x="0" y="0"/>
                        <a:ext cx="6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3" o:spid="_x0000_s1026" type="#_x0000_t75" style="position:absolute;margin-left:41.45pt;margin-top:39.85pt;width:2pt;height:3.15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">
                <v:imagedata r:id="rId50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311200</wp:posOffset>
                </wp:positionH>
                <wp:positionV relativeFrom="paragraph">
                  <wp:posOffset>463070</wp:posOffset>
                </wp:positionV>
                <wp:extent cx="133560" cy="123120"/>
                <wp:effectExtent l="38100" t="38100" r="19050" b="48895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2">
                      <w14:nvContentPartPr>
                        <w14:cNvContentPartPr/>
                      </w14:nvContentPartPr>
                      <w14:xfrm>
                        <a:off x="0" y="0"/>
                        <a:ext cx="133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2" o:spid="_x0000_s1026" type="#_x0000_t75" style="position:absolute;margin-left:23.75pt;margin-top:35.65pt;width:12.05pt;height:11.3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">
                <v:imagedata r:id="rId50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-187400</wp:posOffset>
                </wp:positionH>
                <wp:positionV relativeFrom="paragraph">
                  <wp:posOffset>247790</wp:posOffset>
                </wp:positionV>
                <wp:extent cx="173160" cy="128160"/>
                <wp:effectExtent l="38100" t="38100" r="36830" b="43815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4">
                      <w14:nvContentPartPr>
                        <w14:cNvContentPartPr/>
                      </w14:nvContentPartPr>
                      <w14:xfrm>
                        <a:off x="0" y="0"/>
                        <a:ext cx="1731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1" o:spid="_x0000_s1026" type="#_x0000_t75" style="position:absolute;margin-left:-15.55pt;margin-top:18.7pt;width:15.2pt;height:11.8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">
                <v:imagedata r:id="rId5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-365600</wp:posOffset>
                </wp:positionH>
                <wp:positionV relativeFrom="paragraph">
                  <wp:posOffset>250310</wp:posOffset>
                </wp:positionV>
                <wp:extent cx="4320" cy="14040"/>
                <wp:effectExtent l="19050" t="19050" r="34290" b="24130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6">
                      <w14:nvContentPartPr>
                        <w14:cNvContentPartPr/>
                      </w14:nvContentPartPr>
                      <w14:xfrm>
                        <a:off x="0" y="0"/>
                        <a:ext cx="4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0" o:spid="_x0000_s1026" type="#_x0000_t75" style="position:absolute;margin-left:-29.55pt;margin-top:19.4pt;width:1.6pt;height:1.9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">
                <v:imagedata r:id="rId5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-786440</wp:posOffset>
                </wp:positionH>
                <wp:positionV relativeFrom="paragraph">
                  <wp:posOffset>129350</wp:posOffset>
                </wp:positionV>
                <wp:extent cx="320760" cy="129960"/>
                <wp:effectExtent l="38100" t="38100" r="22225" b="41910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8">
                      <w14:nvContentPartPr>
                        <w14:cNvContentPartPr/>
                      </w14:nvContentPartPr>
                      <w14:xfrm>
                        <a:off x="0" y="0"/>
                        <a:ext cx="320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9" o:spid="_x0000_s1026" type="#_x0000_t75" style="position:absolute;margin-left:-62.45pt;margin-top:9.55pt;width:26.5pt;height:11.6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">
                <v:imagedata r:id="rId5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-696800</wp:posOffset>
                </wp:positionH>
                <wp:positionV relativeFrom="paragraph">
                  <wp:posOffset>7670</wp:posOffset>
                </wp:positionV>
                <wp:extent cx="159480" cy="142200"/>
                <wp:effectExtent l="38100" t="38100" r="12065" b="48895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0">
                      <w14:nvContentPartPr>
                        <w14:cNvContentPartPr/>
                      </w14:nvContentPartPr>
                      <w14:xfrm>
                        <a:off x="0" y="0"/>
                        <a:ext cx="1594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8" o:spid="_x0000_s1026" type="#_x0000_t75" style="position:absolute;margin-left:-55.65pt;margin-top:-.25pt;width:14.15pt;height:12.95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">
                <v:imagedata r:id="rId50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-954200</wp:posOffset>
                </wp:positionH>
                <wp:positionV relativeFrom="paragraph">
                  <wp:posOffset>-257650</wp:posOffset>
                </wp:positionV>
                <wp:extent cx="1654920" cy="1244880"/>
                <wp:effectExtent l="38100" t="38100" r="40640" b="50800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2">
                      <w14:nvContentPartPr>
                        <w14:cNvContentPartPr/>
                      </w14:nvContentPartPr>
                      <w14:xfrm>
                        <a:off x="0" y="0"/>
                        <a:ext cx="1654920" cy="12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7" o:spid="_x0000_s1026" type="#_x0000_t75" style="position:absolute;margin-left:-75.85pt;margin-top:-21.05pt;width:131.8pt;height:99.65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">
                <v:imagedata r:id="rId5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-834320</wp:posOffset>
                </wp:positionH>
                <wp:positionV relativeFrom="paragraph">
                  <wp:posOffset>-56770</wp:posOffset>
                </wp:positionV>
                <wp:extent cx="1375200" cy="1105560"/>
                <wp:effectExtent l="38100" t="38100" r="15875" b="37465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4">
                      <w14:nvContentPartPr>
                        <w14:cNvContentPartPr/>
                      </w14:nvContentPartPr>
                      <w14:xfrm>
                        <a:off x="0" y="0"/>
                        <a:ext cx="1375200" cy="11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6" o:spid="_x0000_s1026" type="#_x0000_t75" style="position:absolute;margin-left:-66.35pt;margin-top:-5.1pt;width:109.7pt;height:88.5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">
                <v:imagedata r:id="rId5015" o:title=""/>
              </v:shape>
            </w:pict>
          </mc:Fallback>
        </mc:AlternateContent>
      </w:r>
      <w:r w:rsidR="00033788">
        <w:rPr>
          <w:highlight w:val="lightGray"/>
          <w:lang w:val="el-GR"/>
        </w:rPr>
        <w:br w:type="page"/>
      </w:r>
    </w:p>
    <w:p w:rsidR="00D67C69" w:rsidRPr="0046541D" w:rsidRDefault="0046541D" w:rsidP="00A67C94">
      <w:pPr>
        <w:spacing w:before="0" w:after="0" w:line="280" w:lineRule="atLeast"/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1203850</wp:posOffset>
                </wp:positionH>
                <wp:positionV relativeFrom="paragraph">
                  <wp:posOffset>262430</wp:posOffset>
                </wp:positionV>
                <wp:extent cx="360" cy="360"/>
                <wp:effectExtent l="0" t="0" r="0" b="0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93.8pt;margin-top:19.65pt;width:2.05pt;height:2.0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">
                <v:imagedata r:id="rId5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4911130</wp:posOffset>
                </wp:positionH>
                <wp:positionV relativeFrom="paragraph">
                  <wp:posOffset>412910</wp:posOffset>
                </wp:positionV>
                <wp:extent cx="148680" cy="63000"/>
                <wp:effectExtent l="38100" t="38100" r="41910" b="32385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8">
                      <w14:nvContentPartPr>
                        <w14:cNvContentPartPr/>
                      </w14:nvContentPartPr>
                      <w14:xfrm>
                        <a:off x="0" y="0"/>
                        <a:ext cx="148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385.9pt;margin-top:31.7pt;width:13.2pt;height:6.4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">
                <v:imagedata r:id="rId5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924810</wp:posOffset>
                </wp:positionH>
                <wp:positionV relativeFrom="paragraph">
                  <wp:posOffset>649070</wp:posOffset>
                </wp:positionV>
                <wp:extent cx="68400" cy="131760"/>
                <wp:effectExtent l="38100" t="38100" r="46355" b="4000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0">
                      <w14:nvContentPartPr>
                        <w14:cNvContentPartPr/>
                      </w14:nvContentPartPr>
                      <w14:xfrm>
                        <a:off x="0" y="0"/>
                        <a:ext cx="68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386.95pt;margin-top:50.3pt;width:7pt;height:11.9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">
                <v:imagedata r:id="rId5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944610</wp:posOffset>
                </wp:positionH>
                <wp:positionV relativeFrom="paragraph">
                  <wp:posOffset>414350</wp:posOffset>
                </wp:positionV>
                <wp:extent cx="181800" cy="311040"/>
                <wp:effectExtent l="38100" t="38100" r="8890" b="5143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2">
                      <w14:nvContentPartPr>
                        <w14:cNvContentPartPr/>
                      </w14:nvContentPartPr>
                      <w14:xfrm>
                        <a:off x="0" y="0"/>
                        <a:ext cx="18180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388.55pt;margin-top:31.85pt;width:15.9pt;height:26.2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">
                <v:imagedata r:id="rId5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4741570</wp:posOffset>
                </wp:positionH>
                <wp:positionV relativeFrom="paragraph">
                  <wp:posOffset>642230</wp:posOffset>
                </wp:positionV>
                <wp:extent cx="180360" cy="284040"/>
                <wp:effectExtent l="38100" t="38100" r="29210" b="4000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4">
                      <w14:nvContentPartPr>
                        <w14:cNvContentPartPr/>
                      </w14:nvContentPartPr>
                      <w14:xfrm>
                        <a:off x="0" y="0"/>
                        <a:ext cx="1803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372.55pt;margin-top:49.75pt;width:15.8pt;height:24.0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">
                <v:imagedata r:id="rId5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4697650</wp:posOffset>
                </wp:positionH>
                <wp:positionV relativeFrom="paragraph">
                  <wp:posOffset>321110</wp:posOffset>
                </wp:positionV>
                <wp:extent cx="207000" cy="269280"/>
                <wp:effectExtent l="38100" t="38100" r="3175" b="3556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6">
                      <w14:nvContentPartPr>
                        <w14:cNvContentPartPr/>
                      </w14:nvContentPartPr>
                      <w14:xfrm>
                        <a:off x="0" y="0"/>
                        <a:ext cx="2070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369.2pt;margin-top:24.55pt;width:17.9pt;height:22.7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">
                <v:imagedata r:id="rId5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4669570</wp:posOffset>
                </wp:positionH>
                <wp:positionV relativeFrom="paragraph">
                  <wp:posOffset>291230</wp:posOffset>
                </wp:positionV>
                <wp:extent cx="221400" cy="267120"/>
                <wp:effectExtent l="38100" t="38100" r="26670" b="3810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8">
                      <w14:nvContentPartPr>
                        <w14:cNvContentPartPr/>
                      </w14:nvContentPartPr>
                      <w14:xfrm>
                        <a:off x="0" y="0"/>
                        <a:ext cx="2214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366.9pt;margin-top:22.15pt;width:19.1pt;height:22.6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">
                <v:imagedata r:id="rId5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4838050</wp:posOffset>
                </wp:positionH>
                <wp:positionV relativeFrom="paragraph">
                  <wp:posOffset>335870</wp:posOffset>
                </wp:positionV>
                <wp:extent cx="17280" cy="10800"/>
                <wp:effectExtent l="19050" t="19050" r="20955" b="2730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0">
                      <w14:nvContentPartPr>
                        <w14:cNvContentPartPr/>
                      </w14:nvContentPartPr>
                      <w14:xfrm>
                        <a:off x="0" y="0"/>
                        <a:ext cx="17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380.3pt;margin-top:26pt;width:2.45pt;height:1.8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">
                <v:imagedata r:id="rId5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4667410</wp:posOffset>
                </wp:positionH>
                <wp:positionV relativeFrom="paragraph">
                  <wp:posOffset>380510</wp:posOffset>
                </wp:positionV>
                <wp:extent cx="120960" cy="28080"/>
                <wp:effectExtent l="38100" t="38100" r="31750" b="2921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2">
                      <w14:nvContentPartPr>
                        <w14:cNvContentPartPr/>
                      </w14:nvContentPartPr>
                      <w14:xfrm>
                        <a:off x="0" y="0"/>
                        <a:ext cx="1209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366.75pt;margin-top:29.15pt;width:10.95pt;height:3.7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">
                <v:imagedata r:id="rId5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5582890</wp:posOffset>
                </wp:positionH>
                <wp:positionV relativeFrom="paragraph">
                  <wp:posOffset>568790</wp:posOffset>
                </wp:positionV>
                <wp:extent cx="182880" cy="345960"/>
                <wp:effectExtent l="38100" t="38100" r="7620" b="3556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4">
                      <w14:nvContentPartPr>
                        <w14:cNvContentPartPr/>
                      </w14:nvContentPartPr>
                      <w14:xfrm>
                        <a:off x="0" y="0"/>
                        <a:ext cx="18288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438.8pt;margin-top:44.05pt;width:16pt;height:28.8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">
                <v:imagedata r:id="rId50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5268250</wp:posOffset>
                </wp:positionH>
                <wp:positionV relativeFrom="paragraph">
                  <wp:posOffset>262430</wp:posOffset>
                </wp:positionV>
                <wp:extent cx="51120" cy="318600"/>
                <wp:effectExtent l="38100" t="38100" r="44450" b="43815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6">
                      <w14:nvContentPartPr>
                        <w14:cNvContentPartPr/>
                      </w14:nvContentPartPr>
                      <w14:xfrm>
                        <a:off x="0" y="0"/>
                        <a:ext cx="511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414pt;margin-top:19.85pt;width:5.6pt;height:26.6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">
                <v:imagedata r:id="rId50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4851370</wp:posOffset>
                </wp:positionH>
                <wp:positionV relativeFrom="paragraph">
                  <wp:posOffset>-98290</wp:posOffset>
                </wp:positionV>
                <wp:extent cx="85320" cy="304560"/>
                <wp:effectExtent l="38100" t="38100" r="29210" b="38735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8">
                      <w14:nvContentPartPr>
                        <w14:cNvContentPartPr/>
                      </w14:nvContentPartPr>
                      <w14:xfrm>
                        <a:off x="0" y="0"/>
                        <a:ext cx="8532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381.3pt;margin-top:-8.45pt;width:8.1pt;height:25.4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">
                <v:imagedata r:id="rId50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5644090</wp:posOffset>
                </wp:positionH>
                <wp:positionV relativeFrom="paragraph">
                  <wp:posOffset>-264610</wp:posOffset>
                </wp:positionV>
                <wp:extent cx="260640" cy="1082160"/>
                <wp:effectExtent l="38100" t="38100" r="44450" b="41910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0">
                      <w14:nvContentPartPr>
                        <w14:cNvContentPartPr/>
                      </w14:nvContentPartPr>
                      <w14:xfrm>
                        <a:off x="0" y="0"/>
                        <a:ext cx="260640" cy="10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443.8pt;margin-top:-21.55pt;width:21.95pt;height:86.6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">
                <v:imagedata r:id="rId50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4574890</wp:posOffset>
                </wp:positionH>
                <wp:positionV relativeFrom="paragraph">
                  <wp:posOffset>-250210</wp:posOffset>
                </wp:positionV>
                <wp:extent cx="180360" cy="1173240"/>
                <wp:effectExtent l="38100" t="38100" r="29210" b="2730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2">
                      <w14:nvContentPartPr>
                        <w14:cNvContentPartPr/>
                      </w14:nvContentPartPr>
                      <w14:xfrm>
                        <a:off x="0" y="0"/>
                        <a:ext cx="180360" cy="11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59.45pt;margin-top:-20.4pt;width:15.6pt;height:93.8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">
                <v:imagedata r:id="rId50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4186810</wp:posOffset>
                </wp:positionH>
                <wp:positionV relativeFrom="paragraph">
                  <wp:posOffset>416510</wp:posOffset>
                </wp:positionV>
                <wp:extent cx="156600" cy="46440"/>
                <wp:effectExtent l="38100" t="38100" r="34290" b="2984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4">
                      <w14:nvContentPartPr>
                        <w14:cNvContentPartPr/>
                      </w14:nvContentPartPr>
                      <w14:xfrm>
                        <a:off x="0" y="0"/>
                        <a:ext cx="1566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329pt;margin-top:32pt;width:13.85pt;height:5.1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">
                <v:imagedata r:id="rId50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4186090</wp:posOffset>
                </wp:positionH>
                <wp:positionV relativeFrom="paragraph">
                  <wp:posOffset>354590</wp:posOffset>
                </wp:positionV>
                <wp:extent cx="156960" cy="43920"/>
                <wp:effectExtent l="38100" t="38100" r="33655" b="3238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6">
                      <w14:nvContentPartPr>
                        <w14:cNvContentPartPr/>
                      </w14:nvContentPartPr>
                      <w14:xfrm>
                        <a:off x="0" y="0"/>
                        <a:ext cx="1569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328.85pt;margin-top:27.25pt;width:13.8pt;height:4.8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">
                <v:imagedata r:id="rId50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3940570</wp:posOffset>
                </wp:positionH>
                <wp:positionV relativeFrom="paragraph">
                  <wp:posOffset>186830</wp:posOffset>
                </wp:positionV>
                <wp:extent cx="219240" cy="453960"/>
                <wp:effectExtent l="38100" t="38100" r="47625" b="4191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8">
                      <w14:nvContentPartPr>
                        <w14:cNvContentPartPr/>
                      </w14:nvContentPartPr>
                      <w14:xfrm>
                        <a:off x="0" y="0"/>
                        <a:ext cx="219240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309.55pt;margin-top:13.95pt;width:18.75pt;height:37.3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">
                <v:imagedata r:id="rId5049" o:title=""/>
              </v:shape>
            </w:pict>
          </mc:Fallback>
        </mc:AlternateContent>
      </w:r>
      <w:r w:rsidR="00F607A2">
        <w:rPr>
          <w:highlight w:val="lightGray"/>
          <w:lang w:val="el-GR"/>
        </w:rPr>
        <w:t>Άσκηση</w:t>
      </w:r>
      <w:r w:rsidR="00F607A2" w:rsidRPr="0046541D">
        <w:rPr>
          <w:highlight w:val="lightGray"/>
          <w:lang w:val="el-GR"/>
        </w:rPr>
        <w:t>:</w:t>
      </w:r>
      <w:r w:rsidR="00F607A2">
        <w:rPr>
          <w:highlight w:val="lightGray"/>
          <w:lang w:val="el-GR"/>
        </w:rPr>
        <w:t xml:space="preserve"> </w:t>
      </w:r>
      <w:r w:rsidR="008F6463" w:rsidRPr="008F6463">
        <w:rPr>
          <w:position w:val="-56"/>
        </w:rPr>
        <w:object w:dxaOrig="4060" w:dyaOrig="1260">
          <v:shape id="_x0000_i1133" type="#_x0000_t75" style="width:203pt;height:63pt" o:ole="">
            <v:imagedata r:id="rId5050" o:title=""/>
          </v:shape>
          <o:OLEObject Type="Embed" ProgID="Equation.DSMT4" ShapeID="_x0000_i1133" DrawAspect="Content" ObjectID="_1669710127" r:id="rId5051"/>
        </w:object>
      </w:r>
    </w:p>
    <w:p w:rsidR="00F607A2" w:rsidRPr="0046541D" w:rsidRDefault="0046541D" w:rsidP="00A67C94">
      <w:pPr>
        <w:spacing w:before="0" w:after="0" w:line="280" w:lineRule="atLeas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5865490</wp:posOffset>
                </wp:positionH>
                <wp:positionV relativeFrom="paragraph">
                  <wp:posOffset>85850</wp:posOffset>
                </wp:positionV>
                <wp:extent cx="25920" cy="23400"/>
                <wp:effectExtent l="38100" t="38100" r="31750" b="3429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2">
                      <w14:nvContentPartPr>
                        <w14:cNvContentPartPr/>
                      </w14:nvContentPartPr>
                      <w14:xfrm>
                        <a:off x="0" y="0"/>
                        <a:ext cx="25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461.3pt;margin-top:6.15pt;width:3.25pt;height:3.0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">
                <v:imagedata r:id="rId5053" o:title=""/>
              </v:shape>
            </w:pict>
          </mc:Fallback>
        </mc:AlternateContent>
      </w:r>
    </w:p>
    <w:p w:rsidR="00F607A2" w:rsidRDefault="0046541D" w:rsidP="00EC530C">
      <w:pPr>
        <w:spacing w:line="280" w:lineRule="atLeast"/>
        <w:rPr>
          <w:lang w:val="en-US"/>
        </w:rPr>
      </w:pP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3663010</wp:posOffset>
                </wp:positionH>
                <wp:positionV relativeFrom="paragraph">
                  <wp:posOffset>935460</wp:posOffset>
                </wp:positionV>
                <wp:extent cx="60120" cy="6120"/>
                <wp:effectExtent l="19050" t="19050" r="16510" b="32385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4">
                      <w14:nvContentPartPr>
                        <w14:cNvContentPartPr/>
                      </w14:nvContentPartPr>
                      <w14:xfrm>
                        <a:off x="0" y="0"/>
                        <a:ext cx="60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288.1pt;margin-top:73.05pt;width:5.6pt;height:1.7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">
                <v:imagedata r:id="rId505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4457170</wp:posOffset>
                </wp:positionH>
                <wp:positionV relativeFrom="paragraph">
                  <wp:posOffset>475740</wp:posOffset>
                </wp:positionV>
                <wp:extent cx="203400" cy="178920"/>
                <wp:effectExtent l="38100" t="38100" r="44450" b="5016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6">
                      <w14:nvContentPartPr>
                        <w14:cNvContentPartPr/>
                      </w14:nvContentPartPr>
                      <w14:xfrm>
                        <a:off x="0" y="0"/>
                        <a:ext cx="2034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350.15pt;margin-top:36.65pt;width:17.7pt;height:15.8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">
                <v:imagedata r:id="rId505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4482370</wp:posOffset>
                </wp:positionH>
                <wp:positionV relativeFrom="paragraph">
                  <wp:posOffset>815220</wp:posOffset>
                </wp:positionV>
                <wp:extent cx="145800" cy="171360"/>
                <wp:effectExtent l="38100" t="38100" r="26035" b="38735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8">
                      <w14:nvContentPartPr>
                        <w14:cNvContentPartPr/>
                      </w14:nvContentPartPr>
                      <w14:xfrm>
                        <a:off x="0" y="0"/>
                        <a:ext cx="145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352.2pt;margin-top:63.5pt;width:12.9pt;height:1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">
                <v:imagedata r:id="rId505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4462930</wp:posOffset>
                </wp:positionH>
                <wp:positionV relativeFrom="paragraph">
                  <wp:posOffset>556020</wp:posOffset>
                </wp:positionV>
                <wp:extent cx="317520" cy="333720"/>
                <wp:effectExtent l="38100" t="38100" r="6350" b="47625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0">
                      <w14:nvContentPartPr>
                        <w14:cNvContentPartPr/>
                      </w14:nvContentPartPr>
                      <w14:xfrm>
                        <a:off x="0" y="0"/>
                        <a:ext cx="31752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350.5pt;margin-top:43pt;width:26.75pt;height:28.0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">
                <v:imagedata r:id="rId506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4490290</wp:posOffset>
                </wp:positionH>
                <wp:positionV relativeFrom="paragraph">
                  <wp:posOffset>991260</wp:posOffset>
                </wp:positionV>
                <wp:extent cx="2160" cy="720"/>
                <wp:effectExtent l="38100" t="38100" r="36195" b="3746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2">
                      <w14:nvContentPartPr>
                        <w14:cNvContentPartPr/>
                      </w14:nvContentPartPr>
                      <w14:xfrm>
                        <a:off x="0" y="0"/>
                        <a:ext cx="2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352.95pt;margin-top:77.45pt;width:1.35pt;height:1.2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">
                <v:imagedata r:id="rId506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4231090</wp:posOffset>
                </wp:positionH>
                <wp:positionV relativeFrom="paragraph">
                  <wp:posOffset>907020</wp:posOffset>
                </wp:positionV>
                <wp:extent cx="7920" cy="29880"/>
                <wp:effectExtent l="19050" t="19050" r="30480" b="2730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4">
                      <w14:nvContentPartPr>
                        <w14:cNvContentPartPr/>
                      </w14:nvContentPartPr>
                      <w14:xfrm>
                        <a:off x="0" y="0"/>
                        <a:ext cx="79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332.65pt;margin-top:70.9pt;width:1.6pt;height:3.3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">
                <v:imagedata r:id="rId506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3700450</wp:posOffset>
                </wp:positionH>
                <wp:positionV relativeFrom="paragraph">
                  <wp:posOffset>986940</wp:posOffset>
                </wp:positionV>
                <wp:extent cx="5760" cy="4320"/>
                <wp:effectExtent l="38100" t="38100" r="32385" b="34290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6">
                      <w14:nvContentPartPr>
                        <w14:cNvContentPartPr/>
                      </w14:nvContentPartPr>
                      <w14:xfrm>
                        <a:off x="0" y="0"/>
                        <a:ext cx="5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290.75pt;margin-top:77.05pt;width:1.6pt;height:1.6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">
                <v:imagedata r:id="rId506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4601170</wp:posOffset>
                </wp:positionH>
                <wp:positionV relativeFrom="paragraph">
                  <wp:posOffset>557100</wp:posOffset>
                </wp:positionV>
                <wp:extent cx="25200" cy="41760"/>
                <wp:effectExtent l="38100" t="38100" r="32385" b="34925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8">
                      <w14:nvContentPartPr>
                        <w14:cNvContentPartPr/>
                      </w14:nvContentPartPr>
                      <w14:xfrm>
                        <a:off x="0" y="0"/>
                        <a:ext cx="25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361.7pt;margin-top:43.15pt;width:3.35pt;height:4.7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">
                <v:imagedata r:id="rId506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3101050</wp:posOffset>
                </wp:positionH>
                <wp:positionV relativeFrom="paragraph">
                  <wp:posOffset>473220</wp:posOffset>
                </wp:positionV>
                <wp:extent cx="12240" cy="14400"/>
                <wp:effectExtent l="19050" t="19050" r="26035" b="24130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0">
                      <w14:nvContentPartPr>
                        <w14:cNvContentPartPr/>
                      </w14:nvContentPartPr>
                      <w14:xfrm>
                        <a:off x="0" y="0"/>
                        <a:ext cx="12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243.9pt;margin-top:36.8pt;width:1.75pt;height:1.9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">
                <v:imagedata r:id="rId507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663130</wp:posOffset>
                </wp:positionH>
                <wp:positionV relativeFrom="paragraph">
                  <wp:posOffset>508860</wp:posOffset>
                </wp:positionV>
                <wp:extent cx="190080" cy="469440"/>
                <wp:effectExtent l="38100" t="38100" r="38735" b="4508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2">
                      <w14:nvContentPartPr>
                        <w14:cNvContentPartPr/>
                      </w14:nvContentPartPr>
                      <w14:xfrm>
                        <a:off x="0" y="0"/>
                        <a:ext cx="19008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51.5pt;margin-top:39.35pt;width:16.4pt;height:38.4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">
                <v:imagedata r:id="rId507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599410</wp:posOffset>
                </wp:positionH>
                <wp:positionV relativeFrom="paragraph">
                  <wp:posOffset>471060</wp:posOffset>
                </wp:positionV>
                <wp:extent cx="358200" cy="500400"/>
                <wp:effectExtent l="38100" t="38100" r="3810" b="33020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4">
                      <w14:nvContentPartPr>
                        <w14:cNvContentPartPr/>
                      </w14:nvContentPartPr>
                      <w14:xfrm>
                        <a:off x="0" y="0"/>
                        <a:ext cx="35820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46.5pt;margin-top:36.4pt;width:29.55pt;height:40.8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">
                <v:imagedata r:id="rId507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650530</wp:posOffset>
                </wp:positionH>
                <wp:positionV relativeFrom="paragraph">
                  <wp:posOffset>235980</wp:posOffset>
                </wp:positionV>
                <wp:extent cx="170280" cy="196200"/>
                <wp:effectExtent l="38100" t="38100" r="39370" b="33020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6">
                      <w14:nvContentPartPr>
                        <w14:cNvContentPartPr/>
                      </w14:nvContentPartPr>
                      <w14:xfrm>
                        <a:off x="0" y="0"/>
                        <a:ext cx="1702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50.5pt;margin-top:17.95pt;width:14.85pt;height:16.8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">
                <v:imagedata r:id="rId507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2250370</wp:posOffset>
                </wp:positionH>
                <wp:positionV relativeFrom="paragraph">
                  <wp:posOffset>945180</wp:posOffset>
                </wp:positionV>
                <wp:extent cx="110160" cy="36000"/>
                <wp:effectExtent l="38100" t="38100" r="42545" b="2159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8">
                      <w14:nvContentPartPr>
                        <w14:cNvContentPartPr/>
                      </w14:nvContentPartPr>
                      <w14:xfrm>
                        <a:off x="0" y="0"/>
                        <a:ext cx="1101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176.5pt;margin-top:73.65pt;width:10.05pt;height:4.0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">
                <v:imagedata r:id="rId507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74890</wp:posOffset>
                </wp:positionH>
                <wp:positionV relativeFrom="paragraph">
                  <wp:posOffset>741780</wp:posOffset>
                </wp:positionV>
                <wp:extent cx="358920" cy="49320"/>
                <wp:effectExtent l="38100" t="38100" r="41275" b="27305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0">
                      <w14:nvContentPartPr>
                        <w14:cNvContentPartPr/>
                      </w14:nvContentPartPr>
                      <w14:xfrm>
                        <a:off x="0" y="0"/>
                        <a:ext cx="3589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5.1pt;margin-top:57.5pt;width:29.95pt;height:5.3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">
                <v:imagedata r:id="rId5081" o:title=""/>
              </v:shape>
            </w:pict>
          </mc:Fallback>
        </mc:AlternateContent>
      </w:r>
      <w:r w:rsidR="008F6463" w:rsidRPr="008F6463">
        <w:rPr>
          <w:position w:val="-58"/>
        </w:rPr>
        <w:object w:dxaOrig="7180" w:dyaOrig="1300">
          <v:shape id="_x0000_i1134" type="#_x0000_t75" style="width:359pt;height:65pt" o:ole="">
            <v:imagedata r:id="rId5082" o:title=""/>
          </v:shape>
          <o:OLEObject Type="Embed" ProgID="Equation.DSMT4" ShapeID="_x0000_i1134" DrawAspect="Content" ObjectID="_1669710128" r:id="rId5083"/>
        </w:object>
      </w:r>
    </w:p>
    <w:p w:rsidR="00F607A2" w:rsidRDefault="0046541D" w:rsidP="00EC530C">
      <w:pPr>
        <w:spacing w:line="720" w:lineRule="auto"/>
        <w:rPr>
          <w:lang w:val="en-US"/>
        </w:rPr>
      </w:pP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1339210</wp:posOffset>
                </wp:positionH>
                <wp:positionV relativeFrom="paragraph">
                  <wp:posOffset>1237840</wp:posOffset>
                </wp:positionV>
                <wp:extent cx="21240" cy="108360"/>
                <wp:effectExtent l="38100" t="38100" r="36195" b="2540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4">
                      <w14:nvContentPartPr>
                        <w14:cNvContentPartPr/>
                      </w14:nvContentPartPr>
                      <w14:xfrm>
                        <a:off x="0" y="0"/>
                        <a:ext cx="212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104.9pt;margin-top:96.95pt;width:2.85pt;height:9.7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">
                <v:imagedata r:id="rId508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1256410</wp:posOffset>
                </wp:positionH>
                <wp:positionV relativeFrom="paragraph">
                  <wp:posOffset>1223080</wp:posOffset>
                </wp:positionV>
                <wp:extent cx="157320" cy="86760"/>
                <wp:effectExtent l="38100" t="38100" r="0" b="27940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6">
                      <w14:nvContentPartPr>
                        <w14:cNvContentPartPr/>
                      </w14:nvContentPartPr>
                      <w14:xfrm>
                        <a:off x="0" y="0"/>
                        <a:ext cx="157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98.25pt;margin-top:95.6pt;width:13.85pt;height:8.3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">
                <v:imagedata r:id="rId508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313930</wp:posOffset>
                </wp:positionH>
                <wp:positionV relativeFrom="paragraph">
                  <wp:posOffset>1200760</wp:posOffset>
                </wp:positionV>
                <wp:extent cx="127440" cy="160560"/>
                <wp:effectExtent l="38100" t="38100" r="44450" b="30480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8">
                      <w14:nvContentPartPr>
                        <w14:cNvContentPartPr/>
                      </w14:nvContentPartPr>
                      <w14:xfrm>
                        <a:off x="0" y="0"/>
                        <a:ext cx="127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23.9pt;margin-top:93.75pt;width:11.6pt;height:14.2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">
                <v:imagedata r:id="rId508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18970</wp:posOffset>
                </wp:positionH>
                <wp:positionV relativeFrom="paragraph">
                  <wp:posOffset>916720</wp:posOffset>
                </wp:positionV>
                <wp:extent cx="104040" cy="224640"/>
                <wp:effectExtent l="38100" t="38100" r="29845" b="42545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0">
                      <w14:nvContentPartPr>
                        <w14:cNvContentPartPr/>
                      </w14:nvContentPartPr>
                      <w14:xfrm>
                        <a:off x="0" y="0"/>
                        <a:ext cx="1040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24.35pt;margin-top:71.45pt;width:9.7pt;height:19.2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">
                <v:imagedata r:id="rId509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1195930</wp:posOffset>
                </wp:positionH>
                <wp:positionV relativeFrom="paragraph">
                  <wp:posOffset>867040</wp:posOffset>
                </wp:positionV>
                <wp:extent cx="127440" cy="132120"/>
                <wp:effectExtent l="38100" t="38100" r="25400" b="39370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2">
                      <w14:nvContentPartPr>
                        <w14:cNvContentPartPr/>
                      </w14:nvContentPartPr>
                      <w14:xfrm>
                        <a:off x="0" y="0"/>
                        <a:ext cx="1274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93.35pt;margin-top:67.45pt;width:11.6pt;height:12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">
                <v:imagedata r:id="rId509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1272250</wp:posOffset>
                </wp:positionH>
                <wp:positionV relativeFrom="paragraph">
                  <wp:posOffset>896200</wp:posOffset>
                </wp:positionV>
                <wp:extent cx="33840" cy="239040"/>
                <wp:effectExtent l="38100" t="38100" r="42545" b="27940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4">
                      <w14:nvContentPartPr>
                        <w14:cNvContentPartPr/>
                      </w14:nvContentPartPr>
                      <w14:xfrm>
                        <a:off x="0" y="0"/>
                        <a:ext cx="338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99.4pt;margin-top:69.85pt;width:3.95pt;height:20.3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">
                <v:imagedata r:id="rId509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1868050</wp:posOffset>
                </wp:positionH>
                <wp:positionV relativeFrom="paragraph">
                  <wp:posOffset>44800</wp:posOffset>
                </wp:positionV>
                <wp:extent cx="51840" cy="81720"/>
                <wp:effectExtent l="38100" t="19050" r="24765" b="33020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6">
                      <w14:nvContentPartPr>
                        <w14:cNvContentPartPr/>
                      </w14:nvContentPartPr>
                      <w14:xfrm>
                        <a:off x="0" y="0"/>
                        <a:ext cx="518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146.6pt;margin-top:3.2pt;width:5.3pt;height:7.4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">
                <v:imagedata r:id="rId509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1791730</wp:posOffset>
                </wp:positionH>
                <wp:positionV relativeFrom="paragraph">
                  <wp:posOffset>-32960</wp:posOffset>
                </wp:positionV>
                <wp:extent cx="51840" cy="111600"/>
                <wp:effectExtent l="38100" t="38100" r="24765" b="41275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8">
                      <w14:nvContentPartPr>
                        <w14:cNvContentPartPr/>
                      </w14:nvContentPartPr>
                      <w14:xfrm>
                        <a:off x="0" y="0"/>
                        <a:ext cx="518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140.45pt;margin-top:-3.3pt;width:5.35pt;height:10.1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">
                <v:imagedata r:id="rId509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1796050</wp:posOffset>
                </wp:positionH>
                <wp:positionV relativeFrom="paragraph">
                  <wp:posOffset>-20720</wp:posOffset>
                </wp:positionV>
                <wp:extent cx="60120" cy="95400"/>
                <wp:effectExtent l="38100" t="19050" r="35560" b="19050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60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140.7pt;margin-top:-2.1pt;width:6.15pt;height:8.6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">
                <v:imagedata r:id="rId510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1624690</wp:posOffset>
                </wp:positionH>
                <wp:positionV relativeFrom="paragraph">
                  <wp:posOffset>15640</wp:posOffset>
                </wp:positionV>
                <wp:extent cx="39240" cy="27000"/>
                <wp:effectExtent l="19050" t="19050" r="18415" b="30480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39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127.5pt;margin-top:.7pt;width:4.15pt;height:3.2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">
                <v:imagedata r:id="rId510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1608490</wp:posOffset>
                </wp:positionH>
                <wp:positionV relativeFrom="paragraph">
                  <wp:posOffset>23920</wp:posOffset>
                </wp:positionV>
                <wp:extent cx="31680" cy="93600"/>
                <wp:effectExtent l="38100" t="38100" r="45085" b="2095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316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125.9pt;margin-top:1.35pt;width:4pt;height:8.5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">
                <v:imagedata r:id="rId510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1489330</wp:posOffset>
                </wp:positionH>
                <wp:positionV relativeFrom="paragraph">
                  <wp:posOffset>-31160</wp:posOffset>
                </wp:positionV>
                <wp:extent cx="87480" cy="123480"/>
                <wp:effectExtent l="19050" t="19050" r="27305" b="2921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87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116.65pt;margin-top:-2.95pt;width:8pt;height:10.8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">
                <v:imagedata r:id="rId510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518490</wp:posOffset>
                </wp:positionH>
                <wp:positionV relativeFrom="paragraph">
                  <wp:posOffset>-22160</wp:posOffset>
                </wp:positionV>
                <wp:extent cx="51480" cy="78120"/>
                <wp:effectExtent l="38100" t="38100" r="43815" b="36195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51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118.85pt;margin-top:-2.45pt;width:5.4pt;height:7.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">
                <v:imagedata r:id="rId510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327330</wp:posOffset>
                </wp:positionH>
                <wp:positionV relativeFrom="paragraph">
                  <wp:posOffset>41920</wp:posOffset>
                </wp:positionV>
                <wp:extent cx="6480" cy="57600"/>
                <wp:effectExtent l="19050" t="19050" r="31750" b="1905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6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104pt;margin-top:2.8pt;width:1.4pt;height:5.5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">
                <v:imagedata r:id="rId511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1290250</wp:posOffset>
                </wp:positionH>
                <wp:positionV relativeFrom="paragraph">
                  <wp:posOffset>29680</wp:posOffset>
                </wp:positionV>
                <wp:extent cx="56160" cy="62640"/>
                <wp:effectExtent l="38100" t="38100" r="39370" b="33020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561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100.95pt;margin-top:1.8pt;width:5.7pt;height:6.2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">
                <v:imagedata r:id="rId511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1188730</wp:posOffset>
                </wp:positionH>
                <wp:positionV relativeFrom="paragraph">
                  <wp:posOffset>-1280</wp:posOffset>
                </wp:positionV>
                <wp:extent cx="85320" cy="141480"/>
                <wp:effectExtent l="19050" t="19050" r="29210" b="30480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85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93.05pt;margin-top:-.55pt;width:7.8pt;height:12.2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">
                <v:imagedata r:id="rId511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1260010</wp:posOffset>
                </wp:positionH>
                <wp:positionV relativeFrom="paragraph">
                  <wp:posOffset>-2000</wp:posOffset>
                </wp:positionV>
                <wp:extent cx="5040" cy="23400"/>
                <wp:effectExtent l="38100" t="19050" r="33655" b="34290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5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98.55pt;margin-top:-.75pt;width:1.75pt;height:2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">
                <v:imagedata r:id="rId511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1193050</wp:posOffset>
                </wp:positionH>
                <wp:positionV relativeFrom="paragraph">
                  <wp:posOffset>-12440</wp:posOffset>
                </wp:positionV>
                <wp:extent cx="75240" cy="78480"/>
                <wp:effectExtent l="38100" t="38100" r="39370" b="36195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752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93.25pt;margin-top:-1.7pt;width:7.25pt;height:7.5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">
                <v:imagedata r:id="rId511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995410</wp:posOffset>
                </wp:positionH>
                <wp:positionV relativeFrom="paragraph">
                  <wp:posOffset>49120</wp:posOffset>
                </wp:positionV>
                <wp:extent cx="89280" cy="87840"/>
                <wp:effectExtent l="19050" t="38100" r="25400" b="2667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89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78.05pt;margin-top:3.25pt;width:8.1pt;height:8.2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">
                <v:imagedata r:id="rId512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937090</wp:posOffset>
                </wp:positionH>
                <wp:positionV relativeFrom="paragraph">
                  <wp:posOffset>-20360</wp:posOffset>
                </wp:positionV>
                <wp:extent cx="43200" cy="98280"/>
                <wp:effectExtent l="19050" t="19050" r="33020" b="3556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43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73.25pt;margin-top:-2.15pt;width:4.45pt;height:8.8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">
                <v:imagedata r:id="rId512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920890</wp:posOffset>
                </wp:positionH>
                <wp:positionV relativeFrom="paragraph">
                  <wp:posOffset>-8120</wp:posOffset>
                </wp:positionV>
                <wp:extent cx="65880" cy="69840"/>
                <wp:effectExtent l="38100" t="38100" r="29845" b="26035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4">
                      <w14:nvContentPartPr>
                        <w14:cNvContentPartPr/>
                      </w14:nvContentPartPr>
                      <w14:xfrm>
                        <a:off x="0" y="0"/>
                        <a:ext cx="658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71.85pt;margin-top:-1.35pt;width:6.5pt;height:6.9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">
                <v:imagedata r:id="rId512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750970</wp:posOffset>
                </wp:positionH>
                <wp:positionV relativeFrom="paragraph">
                  <wp:posOffset>40120</wp:posOffset>
                </wp:positionV>
                <wp:extent cx="14760" cy="71280"/>
                <wp:effectExtent l="19050" t="19050" r="23495" b="24130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6">
                      <w14:nvContentPartPr>
                        <w14:cNvContentPartPr/>
                      </w14:nvContentPartPr>
                      <w14:xfrm>
                        <a:off x="0" y="0"/>
                        <a:ext cx="14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58.75pt;margin-top:2.55pt;width:2.15pt;height:6.7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">
                <v:imagedata r:id="rId512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648370</wp:posOffset>
                </wp:positionH>
                <wp:positionV relativeFrom="paragraph">
                  <wp:posOffset>-22160</wp:posOffset>
                </wp:positionV>
                <wp:extent cx="84960" cy="92520"/>
                <wp:effectExtent l="19050" t="38100" r="29845" b="22225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8">
                      <w14:nvContentPartPr>
                        <w14:cNvContentPartPr/>
                      </w14:nvContentPartPr>
                      <w14:xfrm>
                        <a:off x="0" y="0"/>
                        <a:ext cx="84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50.4pt;margin-top:-2.3pt;width:7.8pt;height:8.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">
                <v:imagedata r:id="rId512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663850</wp:posOffset>
                </wp:positionH>
                <wp:positionV relativeFrom="paragraph">
                  <wp:posOffset>-2000</wp:posOffset>
                </wp:positionV>
                <wp:extent cx="43200" cy="76680"/>
                <wp:effectExtent l="38100" t="38100" r="33020" b="38100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432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51.6pt;margin-top:-.8pt;width:4.7pt;height:7.3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">
                <v:imagedata r:id="rId513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410770</wp:posOffset>
                </wp:positionH>
                <wp:positionV relativeFrom="paragraph">
                  <wp:posOffset>5920</wp:posOffset>
                </wp:positionV>
                <wp:extent cx="17280" cy="62640"/>
                <wp:effectExtent l="38100" t="38100" r="40005" b="33020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172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31.6pt;margin-top:-.3pt;width:2.85pt;height:6.6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">
                <v:imagedata r:id="rId513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298810</wp:posOffset>
                </wp:positionH>
                <wp:positionV relativeFrom="paragraph">
                  <wp:posOffset>-39080</wp:posOffset>
                </wp:positionV>
                <wp:extent cx="66240" cy="104400"/>
                <wp:effectExtent l="38100" t="38100" r="29210" b="2921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66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22.95pt;margin-top:-3.75pt;width:6.4pt;height:9.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">
                <v:imagedata r:id="rId513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279730</wp:posOffset>
                </wp:positionH>
                <wp:positionV relativeFrom="paragraph">
                  <wp:posOffset>-15320</wp:posOffset>
                </wp:positionV>
                <wp:extent cx="106920" cy="39960"/>
                <wp:effectExtent l="38100" t="38100" r="26670" b="36830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106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21.3pt;margin-top:-1.85pt;width:9.85pt;height:4.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">
                <v:imagedata r:id="rId513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1143730</wp:posOffset>
                </wp:positionH>
                <wp:positionV relativeFrom="paragraph">
                  <wp:posOffset>334240</wp:posOffset>
                </wp:positionV>
                <wp:extent cx="222480" cy="284040"/>
                <wp:effectExtent l="38100" t="38100" r="6350" b="40005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2224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89.35pt;margin-top:25.7pt;width:18.95pt;height:23.6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">
                <v:imagedata r:id="rId513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232930</wp:posOffset>
                </wp:positionH>
                <wp:positionV relativeFrom="paragraph">
                  <wp:posOffset>42280</wp:posOffset>
                </wp:positionV>
                <wp:extent cx="245160" cy="281880"/>
                <wp:effectExtent l="38100" t="38100" r="2540" b="42545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2451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17.35pt;margin-top:2.7pt;width:21.05pt;height:23.5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">
                <v:imagedata r:id="rId5141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285130</wp:posOffset>
                </wp:positionH>
                <wp:positionV relativeFrom="paragraph">
                  <wp:posOffset>290680</wp:posOffset>
                </wp:positionV>
                <wp:extent cx="1876680" cy="307080"/>
                <wp:effectExtent l="38100" t="38100" r="28575" b="36195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187668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21.8pt;margin-top:22.2pt;width:149.1pt;height:25.6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">
                <v:imagedata r:id="rId5143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2037250</wp:posOffset>
                </wp:positionH>
                <wp:positionV relativeFrom="paragraph">
                  <wp:posOffset>539800</wp:posOffset>
                </wp:positionV>
                <wp:extent cx="720" cy="2160"/>
                <wp:effectExtent l="38100" t="38100" r="37465" b="3619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159.75pt;margin-top:41.85pt;width:1.35pt;height:1.4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">
                <v:imagedata r:id="rId5145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2075770</wp:posOffset>
                </wp:positionH>
                <wp:positionV relativeFrom="paragraph">
                  <wp:posOffset>763000</wp:posOffset>
                </wp:positionV>
                <wp:extent cx="13320" cy="10800"/>
                <wp:effectExtent l="19050" t="19050" r="25400" b="27305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13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163pt;margin-top:59.65pt;width:2.2pt;height:1.8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">
                <v:imagedata r:id="rId5147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881530</wp:posOffset>
                </wp:positionH>
                <wp:positionV relativeFrom="paragraph">
                  <wp:posOffset>625120</wp:posOffset>
                </wp:positionV>
                <wp:extent cx="169200" cy="256320"/>
                <wp:effectExtent l="38100" t="38100" r="40640" b="2984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1692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304.95pt;margin-top:48.4pt;width:14.8pt;height:21.7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">
                <v:imagedata r:id="rId5149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876490</wp:posOffset>
                </wp:positionH>
                <wp:positionV relativeFrom="paragraph">
                  <wp:posOffset>359080</wp:posOffset>
                </wp:positionV>
                <wp:extent cx="189720" cy="281160"/>
                <wp:effectExtent l="38100" t="38100" r="20320" b="43180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18972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304.5pt;margin-top:27.5pt;width:16.45pt;height:23.5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">
                <v:imagedata r:id="rId5151" o:title=""/>
              </v:shape>
            </w:pict>
          </mc:Fallback>
        </mc:AlternateContent>
      </w:r>
      <w:r w:rsidR="008F6463" w:rsidRPr="008F6463">
        <w:rPr>
          <w:position w:val="-58"/>
        </w:rPr>
        <w:object w:dxaOrig="3400" w:dyaOrig="1300">
          <v:shape id="_x0000_i1135" type="#_x0000_t75" style="width:170pt;height:65pt" o:ole="">
            <v:imagedata r:id="rId5152" o:title=""/>
          </v:shape>
          <o:OLEObject Type="Embed" ProgID="Equation.DSMT4" ShapeID="_x0000_i1135" DrawAspect="Content" ObjectID="_1669710129" r:id="rId5153"/>
        </w:object>
      </w:r>
      <w:r w:rsidR="00F607A2">
        <w:t xml:space="preserve">, </w:t>
      </w:r>
      <w:r w:rsidR="00EC530C">
        <w:t xml:space="preserve">    </w:t>
      </w:r>
      <w:r w:rsidR="008F6463" w:rsidRPr="008F6463">
        <w:rPr>
          <w:position w:val="-56"/>
        </w:rPr>
        <w:object w:dxaOrig="3560" w:dyaOrig="1260">
          <v:shape id="_x0000_i1136" type="#_x0000_t75" style="width:178pt;height:63pt" o:ole="">
            <v:imagedata r:id="rId5154" o:title=""/>
          </v:shape>
          <o:OLEObject Type="Embed" ProgID="Equation.DSMT4" ShapeID="_x0000_i1136" DrawAspect="Content" ObjectID="_1669710130" r:id="rId5155"/>
        </w:object>
      </w:r>
    </w:p>
    <w:p w:rsidR="00EC530C" w:rsidRDefault="0046541D" w:rsidP="00EC530C">
      <w:pPr>
        <w:spacing w:before="120"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5851090</wp:posOffset>
                </wp:positionH>
                <wp:positionV relativeFrom="paragraph">
                  <wp:posOffset>326200</wp:posOffset>
                </wp:positionV>
                <wp:extent cx="74160" cy="123840"/>
                <wp:effectExtent l="38100" t="38100" r="40640" b="28575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74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460pt;margin-top:25pt;width:7.2pt;height:11.1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">
                <v:imagedata r:id="rId5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5745610</wp:posOffset>
                </wp:positionH>
                <wp:positionV relativeFrom="paragraph">
                  <wp:posOffset>161680</wp:posOffset>
                </wp:positionV>
                <wp:extent cx="150120" cy="213120"/>
                <wp:effectExtent l="38100" t="38100" r="21590" b="34925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1501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451.75pt;margin-top:12.2pt;width:13pt;height:18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">
                <v:imagedata r:id="rId5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5782330</wp:posOffset>
                </wp:positionH>
                <wp:positionV relativeFrom="paragraph">
                  <wp:posOffset>189400</wp:posOffset>
                </wp:positionV>
                <wp:extent cx="73440" cy="194040"/>
                <wp:effectExtent l="38100" t="38100" r="41275" b="34925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734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454.65pt;margin-top:14.3pt;width:7.2pt;height:16.7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">
                <v:imagedata r:id="rId51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5577130</wp:posOffset>
                </wp:positionH>
                <wp:positionV relativeFrom="paragraph">
                  <wp:posOffset>316840</wp:posOffset>
                </wp:positionV>
                <wp:extent cx="109800" cy="5760"/>
                <wp:effectExtent l="38100" t="38100" r="43180" b="32385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109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438.4pt;margin-top:24.15pt;width:10.25pt;height:1.8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">
                <v:imagedata r:id="rId51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5390650</wp:posOffset>
                </wp:positionH>
                <wp:positionV relativeFrom="paragraph">
                  <wp:posOffset>213880</wp:posOffset>
                </wp:positionV>
                <wp:extent cx="118440" cy="253440"/>
                <wp:effectExtent l="38100" t="38100" r="34290" b="32385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1184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423.75pt;margin-top:16.15pt;width:10.7pt;height:21.3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">
                <v:imagedata r:id="rId51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5292010</wp:posOffset>
                </wp:positionH>
                <wp:positionV relativeFrom="paragraph">
                  <wp:posOffset>323320</wp:posOffset>
                </wp:positionV>
                <wp:extent cx="83160" cy="7920"/>
                <wp:effectExtent l="38100" t="38100" r="31750" b="3048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83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416.05pt;margin-top:24.75pt;width:7.9pt;height:2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">
                <v:imagedata r:id="rId5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5117410</wp:posOffset>
                </wp:positionH>
                <wp:positionV relativeFrom="paragraph">
                  <wp:posOffset>346720</wp:posOffset>
                </wp:positionV>
                <wp:extent cx="87840" cy="22320"/>
                <wp:effectExtent l="38100" t="19050" r="7620" b="34925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87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402.35pt;margin-top:26.8pt;width:8.05pt;height:2.8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">
                <v:imagedata r:id="rId5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5117770</wp:posOffset>
                </wp:positionH>
                <wp:positionV relativeFrom="paragraph">
                  <wp:posOffset>304960</wp:posOffset>
                </wp:positionV>
                <wp:extent cx="91440" cy="8280"/>
                <wp:effectExtent l="19050" t="38100" r="22860" b="29845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91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402.45pt;margin-top:23.35pt;width:8.25pt;height:1.8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">
                <v:imagedata r:id="rId5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905730</wp:posOffset>
                </wp:positionH>
                <wp:positionV relativeFrom="paragraph">
                  <wp:posOffset>257800</wp:posOffset>
                </wp:positionV>
                <wp:extent cx="101880" cy="211320"/>
                <wp:effectExtent l="19050" t="19050" r="31750" b="36830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10188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385.7pt;margin-top:19.8pt;width:9.15pt;height:17.8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">
                <v:imagedata r:id="rId51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4931290</wp:posOffset>
                </wp:positionH>
                <wp:positionV relativeFrom="paragraph">
                  <wp:posOffset>284440</wp:posOffset>
                </wp:positionV>
                <wp:extent cx="64800" cy="181800"/>
                <wp:effectExtent l="38100" t="38100" r="30480" b="27940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4">
                      <w14:nvContentPartPr>
                        <w14:cNvContentPartPr/>
                      </w14:nvContentPartPr>
                      <w14:xfrm>
                        <a:off x="0" y="0"/>
                        <a:ext cx="648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387.6pt;margin-top:21.8pt;width:6.4pt;height:15.5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">
                <v:imagedata r:id="rId5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4678210</wp:posOffset>
                </wp:positionH>
                <wp:positionV relativeFrom="paragraph">
                  <wp:posOffset>303520</wp:posOffset>
                </wp:positionV>
                <wp:extent cx="95040" cy="162720"/>
                <wp:effectExtent l="38100" t="38100" r="635" b="27940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95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367.7pt;margin-top:23.3pt;width:8.9pt;height:14.0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">
                <v:imagedata r:id="rId5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4576330</wp:posOffset>
                </wp:positionH>
                <wp:positionV relativeFrom="paragraph">
                  <wp:posOffset>389200</wp:posOffset>
                </wp:positionV>
                <wp:extent cx="154080" cy="22680"/>
                <wp:effectExtent l="38100" t="38100" r="36830" b="34925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154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359.75pt;margin-top:30pt;width:13.4pt;height:3.1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">
                <v:imagedata r:id="rId51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4453930</wp:posOffset>
                </wp:positionH>
                <wp:positionV relativeFrom="paragraph">
                  <wp:posOffset>366520</wp:posOffset>
                </wp:positionV>
                <wp:extent cx="272520" cy="25920"/>
                <wp:effectExtent l="38100" t="38100" r="32385" b="31750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2725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350pt;margin-top:28.15pt;width:22.75pt;height:3.2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">
                <v:imagedata r:id="rId5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5063770</wp:posOffset>
                </wp:positionH>
                <wp:positionV relativeFrom="paragraph">
                  <wp:posOffset>303160</wp:posOffset>
                </wp:positionV>
                <wp:extent cx="360" cy="360"/>
                <wp:effectExtent l="0" t="0" r="0" b="0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397.7pt;margin-top:22.85pt;width:2.05pt;height:2.0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">
                <v:imagedata r:id="rId3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4372570</wp:posOffset>
                </wp:positionH>
                <wp:positionV relativeFrom="paragraph">
                  <wp:posOffset>332680</wp:posOffset>
                </wp:positionV>
                <wp:extent cx="66600" cy="147600"/>
                <wp:effectExtent l="38100" t="38100" r="29210" b="43180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3">
                      <w14:nvContentPartPr>
                        <w14:cNvContentPartPr/>
                      </w14:nvContentPartPr>
                      <w14:xfrm>
                        <a:off x="0" y="0"/>
                        <a:ext cx="66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343.6pt;margin-top:25.5pt;width:6.75pt;height:13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">
                <v:imagedata r:id="rId51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4207330</wp:posOffset>
                </wp:positionH>
                <wp:positionV relativeFrom="paragraph">
                  <wp:posOffset>262120</wp:posOffset>
                </wp:positionV>
                <wp:extent cx="71280" cy="196200"/>
                <wp:effectExtent l="38100" t="38100" r="24130" b="33020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5">
                      <w14:nvContentPartPr>
                        <w14:cNvContentPartPr/>
                      </w14:nvContentPartPr>
                      <w14:xfrm>
                        <a:off x="0" y="0"/>
                        <a:ext cx="712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330.7pt;margin-top:20pt;width:6.75pt;height:16.7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">
                <v:imagedata r:id="rId51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4197250</wp:posOffset>
                </wp:positionH>
                <wp:positionV relativeFrom="paragraph">
                  <wp:posOffset>270760</wp:posOffset>
                </wp:positionV>
                <wp:extent cx="130320" cy="132480"/>
                <wp:effectExtent l="38100" t="38100" r="41275" b="39370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7">
                      <w14:nvContentPartPr>
                        <w14:cNvContentPartPr/>
                      </w14:nvContentPartPr>
                      <w14:xfrm>
                        <a:off x="0" y="0"/>
                        <a:ext cx="130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329.95pt;margin-top:20.7pt;width:11.6pt;height:12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">
                <v:imagedata r:id="rId51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4062610</wp:posOffset>
                </wp:positionH>
                <wp:positionV relativeFrom="paragraph">
                  <wp:posOffset>325480</wp:posOffset>
                </wp:positionV>
                <wp:extent cx="9360" cy="121320"/>
                <wp:effectExtent l="38100" t="38100" r="29210" b="3111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9">
                      <w14:nvContentPartPr>
                        <w14:cNvContentPartPr/>
                      </w14:nvContentPartPr>
                      <w14:xfrm>
                        <a:off x="0" y="0"/>
                        <a:ext cx="93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319.3pt;margin-top:25.05pt;width:2.05pt;height:10.7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">
                <v:imagedata r:id="rId51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3994930</wp:posOffset>
                </wp:positionH>
                <wp:positionV relativeFrom="paragraph">
                  <wp:posOffset>362560</wp:posOffset>
                </wp:positionV>
                <wp:extent cx="155880" cy="16920"/>
                <wp:effectExtent l="38100" t="38100" r="34925" b="40640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1">
                      <w14:nvContentPartPr>
                        <w14:cNvContentPartPr/>
                      </w14:nvContentPartPr>
                      <w14:xfrm>
                        <a:off x="0" y="0"/>
                        <a:ext cx="155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314pt;margin-top:27.8pt;width:13.6pt;height:2.8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">
                <v:imagedata r:id="rId51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3845170</wp:posOffset>
                </wp:positionH>
                <wp:positionV relativeFrom="paragraph">
                  <wp:posOffset>278680</wp:posOffset>
                </wp:positionV>
                <wp:extent cx="99360" cy="220680"/>
                <wp:effectExtent l="38100" t="38100" r="15240" b="27305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3">
                      <w14:nvContentPartPr>
                        <w14:cNvContentPartPr/>
                      </w14:nvContentPartPr>
                      <w14:xfrm>
                        <a:off x="0" y="0"/>
                        <a:ext cx="993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302.05pt;margin-top:21.2pt;width:9.2pt;height:18.8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">
                <v:imagedata r:id="rId51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3572650</wp:posOffset>
                </wp:positionH>
                <wp:positionV relativeFrom="paragraph">
                  <wp:posOffset>374440</wp:posOffset>
                </wp:positionV>
                <wp:extent cx="109800" cy="30960"/>
                <wp:effectExtent l="38100" t="19050" r="24130" b="2667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5">
                      <w14:nvContentPartPr>
                        <w14:cNvContentPartPr/>
                      </w14:nvContentPartPr>
                      <w14:xfrm>
                        <a:off x="0" y="0"/>
                        <a:ext cx="1098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280.8pt;margin-top:28.85pt;width:9.85pt;height:3.6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">
                <v:imagedata r:id="rId51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622090</wp:posOffset>
                </wp:positionH>
                <wp:positionV relativeFrom="paragraph">
                  <wp:posOffset>-53240</wp:posOffset>
                </wp:positionV>
                <wp:extent cx="507960" cy="457560"/>
                <wp:effectExtent l="38100" t="38100" r="45085" b="3810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7">
                      <w14:nvContentPartPr>
                        <w14:cNvContentPartPr/>
                      </w14:nvContentPartPr>
                      <w14:xfrm>
                        <a:off x="0" y="0"/>
                        <a:ext cx="50796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48.3pt;margin-top:-5.05pt;width:41.5pt;height:37.6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">
                <v:imagedata r:id="rId51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6046210</wp:posOffset>
                </wp:positionH>
                <wp:positionV relativeFrom="paragraph">
                  <wp:posOffset>249160</wp:posOffset>
                </wp:positionV>
                <wp:extent cx="360" cy="360"/>
                <wp:effectExtent l="0" t="0" r="0" b="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475.1pt;margin-top:18.6pt;width:2.05pt;height:2.0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xwS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w8fH0acOWGJFUlnXU4GHRewvESgTnRo/YW91WhbV4gy22acjN+13850tQ1MUnHU&#10;3oOkehv0MPf/Hif0tk9jL3zu5y2l3q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">
                <v:imagedata r:id="rId52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6136930</wp:posOffset>
                </wp:positionH>
                <wp:positionV relativeFrom="paragraph">
                  <wp:posOffset>240160</wp:posOffset>
                </wp:positionV>
                <wp:extent cx="360" cy="360"/>
                <wp:effectExtent l="0" t="0" r="0" b="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482.2pt;margin-top:17.9pt;width:2.05pt;height:2.0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">
                <v:imagedata r:id="rId5202" o:title=""/>
              </v:shape>
            </w:pict>
          </mc:Fallback>
        </mc:AlternateContent>
      </w:r>
      <w:r w:rsidR="00EC530C">
        <w:rPr>
          <w:lang w:val="el-GR"/>
        </w:rPr>
        <w:t>Βασικές:</w:t>
      </w:r>
      <w:r w:rsidR="008F6463" w:rsidRPr="008F6463">
        <w:rPr>
          <w:position w:val="-12"/>
        </w:rPr>
        <w:object w:dxaOrig="600" w:dyaOrig="380">
          <v:shape id="_x0000_i1137" type="#_x0000_t75" style="width:30pt;height:19pt" o:ole="">
            <v:imagedata r:id="rId5203" o:title=""/>
          </v:shape>
          <o:OLEObject Type="Embed" ProgID="Equation.DSMT4" ShapeID="_x0000_i1137" DrawAspect="Content" ObjectID="_1669710131" r:id="rId5204"/>
        </w:object>
      </w:r>
      <w:r w:rsidR="00EC530C">
        <w:rPr>
          <w:lang w:val="en-US"/>
        </w:rPr>
        <w:t xml:space="preserve">, </w:t>
      </w:r>
      <w:r w:rsidR="00EC530C">
        <w:rPr>
          <w:lang w:val="el-GR"/>
        </w:rPr>
        <w:t>Ελεύθερες:</w:t>
      </w:r>
      <w:r w:rsidR="008F6463" w:rsidRPr="008F6463">
        <w:rPr>
          <w:position w:val="-12"/>
        </w:rPr>
        <w:object w:dxaOrig="1280" w:dyaOrig="380">
          <v:shape id="_x0000_i1138" type="#_x0000_t75" style="width:64pt;height:19pt" o:ole="">
            <v:imagedata r:id="rId5205" o:title=""/>
          </v:shape>
          <o:OLEObject Type="Embed" ProgID="Equation.DSMT4" ShapeID="_x0000_i1138" DrawAspect="Content" ObjectID="_1669710132" r:id="rId5206"/>
        </w:object>
      </w:r>
    </w:p>
    <w:p w:rsidR="00EC530C" w:rsidRDefault="0046541D" w:rsidP="00EC530C">
      <w:pPr>
        <w:spacing w:before="120" w:line="360" w:lineRule="auto"/>
        <w:rPr>
          <w:lang w:val="el-GR"/>
        </w:rPr>
      </w:pP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5085010</wp:posOffset>
                </wp:positionH>
                <wp:positionV relativeFrom="paragraph">
                  <wp:posOffset>-17490</wp:posOffset>
                </wp:positionV>
                <wp:extent cx="5400" cy="147240"/>
                <wp:effectExtent l="38100" t="19050" r="33020" b="24765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7">
                      <w14:nvContentPartPr>
                        <w14:cNvContentPartPr/>
                      </w14:nvContentPartPr>
                      <w14:xfrm>
                        <a:off x="0" y="0"/>
                        <a:ext cx="5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399.75pt;margin-top:-1.85pt;width:1.8pt;height:12.7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">
                <v:imagedata r:id="rId520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5007250</wp:posOffset>
                </wp:positionH>
                <wp:positionV relativeFrom="paragraph">
                  <wp:posOffset>-14970</wp:posOffset>
                </wp:positionV>
                <wp:extent cx="113400" cy="77760"/>
                <wp:effectExtent l="38100" t="38100" r="39370" b="36830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9">
                      <w14:nvContentPartPr>
                        <w14:cNvContentPartPr/>
                      </w14:nvContentPartPr>
                      <w14:xfrm>
                        <a:off x="0" y="0"/>
                        <a:ext cx="113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393.55pt;margin-top:-1.85pt;width:10.3pt;height:7.4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">
                <v:imagedata r:id="rId521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4405690</wp:posOffset>
                </wp:positionH>
                <wp:positionV relativeFrom="paragraph">
                  <wp:posOffset>53430</wp:posOffset>
                </wp:positionV>
                <wp:extent cx="14760" cy="14040"/>
                <wp:effectExtent l="19050" t="19050" r="23495" b="24130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1">
                      <w14:nvContentPartPr>
                        <w14:cNvContentPartPr/>
                      </w14:nvContentPartPr>
                      <w14:xfrm>
                        <a:off x="0" y="0"/>
                        <a:ext cx="14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346.6pt;margin-top:3.9pt;width:1.8pt;height:1.7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">
                <v:imagedata r:id="rId521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4081690</wp:posOffset>
                </wp:positionH>
                <wp:positionV relativeFrom="paragraph">
                  <wp:posOffset>75750</wp:posOffset>
                </wp:positionV>
                <wp:extent cx="12960" cy="4320"/>
                <wp:effectExtent l="19050" t="19050" r="25400" b="34290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3">
                      <w14:nvContentPartPr>
                        <w14:cNvContentPartPr/>
                      </w14:nvContentPartPr>
                      <w14:xfrm>
                        <a:off x="0" y="0"/>
                        <a:ext cx="12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321.1pt;margin-top:5.6pt;width:1.65pt;height:1.2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">
                <v:imagedata r:id="rId521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540370</wp:posOffset>
                </wp:positionH>
                <wp:positionV relativeFrom="paragraph">
                  <wp:posOffset>113190</wp:posOffset>
                </wp:positionV>
                <wp:extent cx="145800" cy="23040"/>
                <wp:effectExtent l="38100" t="38100" r="45085" b="34290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5">
                      <w14:nvContentPartPr>
                        <w14:cNvContentPartPr/>
                      </w14:nvContentPartPr>
                      <w14:xfrm>
                        <a:off x="0" y="0"/>
                        <a:ext cx="145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41.8pt;margin-top:8.15pt;width:12.95pt;height:3.2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">
                <v:imagedata r:id="rId521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569890</wp:posOffset>
                </wp:positionH>
                <wp:positionV relativeFrom="paragraph">
                  <wp:posOffset>301830</wp:posOffset>
                </wp:positionV>
                <wp:extent cx="7200" cy="13320"/>
                <wp:effectExtent l="38100" t="38100" r="31115" b="25400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7">
                      <w14:nvContentPartPr>
                        <w14:cNvContentPartPr/>
                      </w14:nvContentPartPr>
                      <w14:xfrm>
                        <a:off x="0" y="0"/>
                        <a:ext cx="7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44.15pt;margin-top:23.05pt;width:1.95pt;height:2.3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">
                <v:imagedata r:id="rId521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3595690</wp:posOffset>
                </wp:positionH>
                <wp:positionV relativeFrom="paragraph">
                  <wp:posOffset>-2730</wp:posOffset>
                </wp:positionV>
                <wp:extent cx="81000" cy="29520"/>
                <wp:effectExtent l="19050" t="38100" r="33655" b="27940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9">
                      <w14:nvContentPartPr>
                        <w14:cNvContentPartPr/>
                      </w14:nvContentPartPr>
                      <w14:xfrm>
                        <a:off x="0" y="0"/>
                        <a:ext cx="81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282.65pt;margin-top:-.8pt;width:7.5pt;height:3.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">
                <v:imagedata r:id="rId522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3493810</wp:posOffset>
                </wp:positionH>
                <wp:positionV relativeFrom="paragraph">
                  <wp:posOffset>45510</wp:posOffset>
                </wp:positionV>
                <wp:extent cx="15120" cy="107280"/>
                <wp:effectExtent l="38100" t="38100" r="23495" b="26670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1">
                      <w14:nvContentPartPr>
                        <w14:cNvContentPartPr/>
                      </w14:nvContentPartPr>
                      <w14:xfrm>
                        <a:off x="0" y="0"/>
                        <a:ext cx="151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274.55pt;margin-top:3.1pt;width:2.45pt;height:9.6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">
                <v:imagedata r:id="rId522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3436930</wp:posOffset>
                </wp:positionH>
                <wp:positionV relativeFrom="paragraph">
                  <wp:posOffset>45510</wp:posOffset>
                </wp:positionV>
                <wp:extent cx="79920" cy="49680"/>
                <wp:effectExtent l="38100" t="38100" r="34925" b="2667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3">
                      <w14:nvContentPartPr>
                        <w14:cNvContentPartPr/>
                      </w14:nvContentPartPr>
                      <w14:xfrm>
                        <a:off x="0" y="0"/>
                        <a:ext cx="79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269.9pt;margin-top:2.9pt;width:7.75pt;height:5.3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">
                <v:imagedata r:id="rId522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3322810</wp:posOffset>
                </wp:positionH>
                <wp:positionV relativeFrom="paragraph">
                  <wp:posOffset>-24330</wp:posOffset>
                </wp:positionV>
                <wp:extent cx="59760" cy="127440"/>
                <wp:effectExtent l="38100" t="38100" r="35560" b="25400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5">
                      <w14:nvContentPartPr>
                        <w14:cNvContentPartPr/>
                      </w14:nvContentPartPr>
                      <w14:xfrm>
                        <a:off x="0" y="0"/>
                        <a:ext cx="59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261pt;margin-top:-2.5pt;width:6pt;height:11.3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">
                <v:imagedata r:id="rId522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3307330</wp:posOffset>
                </wp:positionH>
                <wp:positionV relativeFrom="paragraph">
                  <wp:posOffset>-48090</wp:posOffset>
                </wp:positionV>
                <wp:extent cx="119880" cy="168840"/>
                <wp:effectExtent l="38100" t="38100" r="33020" b="41275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7">
                      <w14:nvContentPartPr>
                        <w14:cNvContentPartPr/>
                      </w14:nvContentPartPr>
                      <w14:xfrm>
                        <a:off x="0" y="0"/>
                        <a:ext cx="1198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259.65pt;margin-top:-4.55pt;width:10.95pt;height:14.8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">
                <v:imagedata r:id="rId522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3191770</wp:posOffset>
                </wp:positionH>
                <wp:positionV relativeFrom="paragraph">
                  <wp:posOffset>5910</wp:posOffset>
                </wp:positionV>
                <wp:extent cx="138240" cy="5760"/>
                <wp:effectExtent l="38100" t="38100" r="33655" b="32385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9">
                      <w14:nvContentPartPr>
                        <w14:cNvContentPartPr/>
                      </w14:nvContentPartPr>
                      <w14:xfrm>
                        <a:off x="0" y="0"/>
                        <a:ext cx="138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250.65pt;margin-top:-.25pt;width:12.2pt;height:1.8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">
                <v:imagedata r:id="rId523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2974330</wp:posOffset>
                </wp:positionH>
                <wp:positionV relativeFrom="paragraph">
                  <wp:posOffset>9510</wp:posOffset>
                </wp:positionV>
                <wp:extent cx="69480" cy="65160"/>
                <wp:effectExtent l="38100" t="38100" r="26035" b="30480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1">
                      <w14:nvContentPartPr>
                        <w14:cNvContentPartPr/>
                      </w14:nvContentPartPr>
                      <w14:xfrm>
                        <a:off x="0" y="0"/>
                        <a:ext cx="69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233.7pt;margin-top:.1pt;width:6.65pt;height:6.4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">
                <v:imagedata r:id="rId523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2905570</wp:posOffset>
                </wp:positionH>
                <wp:positionV relativeFrom="paragraph">
                  <wp:posOffset>43710</wp:posOffset>
                </wp:positionV>
                <wp:extent cx="129600" cy="20880"/>
                <wp:effectExtent l="19050" t="38100" r="22860" b="3683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3">
                      <w14:nvContentPartPr>
                        <w14:cNvContentPartPr/>
                      </w14:nvContentPartPr>
                      <w14:xfrm>
                        <a:off x="0" y="0"/>
                        <a:ext cx="129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228.35pt;margin-top:2.85pt;width:11.25pt;height:2.8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">
                <v:imagedata r:id="rId523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2883610</wp:posOffset>
                </wp:positionH>
                <wp:positionV relativeFrom="paragraph">
                  <wp:posOffset>24990</wp:posOffset>
                </wp:positionV>
                <wp:extent cx="147960" cy="26640"/>
                <wp:effectExtent l="38100" t="19050" r="23495" b="31115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5">
                      <w14:nvContentPartPr>
                        <w14:cNvContentPartPr/>
                      </w14:nvContentPartPr>
                      <w14:xfrm>
                        <a:off x="0" y="0"/>
                        <a:ext cx="147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226.45pt;margin-top:1.3pt;width:12.85pt;height:3.3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">
                <v:imagedata r:id="rId523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2681290</wp:posOffset>
                </wp:positionH>
                <wp:positionV relativeFrom="paragraph">
                  <wp:posOffset>-35130</wp:posOffset>
                </wp:positionV>
                <wp:extent cx="95760" cy="175680"/>
                <wp:effectExtent l="38100" t="38100" r="38100" b="3429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7">
                      <w14:nvContentPartPr>
                        <w14:cNvContentPartPr/>
                      </w14:nvContentPartPr>
                      <w14:xfrm>
                        <a:off x="0" y="0"/>
                        <a:ext cx="957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210.4pt;margin-top:-3.5pt;width:8.85pt;height:15.3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">
                <v:imagedata r:id="rId523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2538730</wp:posOffset>
                </wp:positionH>
                <wp:positionV relativeFrom="paragraph">
                  <wp:posOffset>53790</wp:posOffset>
                </wp:positionV>
                <wp:extent cx="136440" cy="26280"/>
                <wp:effectExtent l="19050" t="38100" r="35560" b="3111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9">
                      <w14:nvContentPartPr>
                        <w14:cNvContentPartPr/>
                      </w14:nvContentPartPr>
                      <w14:xfrm>
                        <a:off x="0" y="0"/>
                        <a:ext cx="1364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199.35pt;margin-top:3.75pt;width:11.85pt;height:3.2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">
                <v:imagedata r:id="rId524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2533690</wp:posOffset>
                </wp:positionH>
                <wp:positionV relativeFrom="paragraph">
                  <wp:posOffset>21750</wp:posOffset>
                </wp:positionV>
                <wp:extent cx="111960" cy="24480"/>
                <wp:effectExtent l="38100" t="19050" r="21590" b="33020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1">
                      <w14:nvContentPartPr>
                        <w14:cNvContentPartPr/>
                      </w14:nvContentPartPr>
                      <w14:xfrm>
                        <a:off x="0" y="0"/>
                        <a:ext cx="111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198.9pt;margin-top:1.1pt;width:10.05pt;height:3.1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">
                <v:imagedata r:id="rId524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2407330</wp:posOffset>
                </wp:positionH>
                <wp:positionV relativeFrom="paragraph">
                  <wp:posOffset>92670</wp:posOffset>
                </wp:positionV>
                <wp:extent cx="91800" cy="125640"/>
                <wp:effectExtent l="38100" t="38100" r="41910" b="27305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3">
                      <w14:nvContentPartPr>
                        <w14:cNvContentPartPr/>
                      </w14:nvContentPartPr>
                      <w14:xfrm>
                        <a:off x="0" y="0"/>
                        <a:ext cx="918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188.85pt;margin-top:6.6pt;width:8.65pt;height:11.3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">
                <v:imagedata r:id="rId524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2281330</wp:posOffset>
                </wp:positionH>
                <wp:positionV relativeFrom="paragraph">
                  <wp:posOffset>-13530</wp:posOffset>
                </wp:positionV>
                <wp:extent cx="87480" cy="199800"/>
                <wp:effectExtent l="38100" t="38100" r="27305" b="29210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5">
                      <w14:nvContentPartPr>
                        <w14:cNvContentPartPr/>
                      </w14:nvContentPartPr>
                      <w14:xfrm>
                        <a:off x="0" y="0"/>
                        <a:ext cx="874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179pt;margin-top:-1.65pt;width:8.15pt;height:17.0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">
                <v:imagedata r:id="rId524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2252530</wp:posOffset>
                </wp:positionH>
                <wp:positionV relativeFrom="paragraph">
                  <wp:posOffset>43350</wp:posOffset>
                </wp:positionV>
                <wp:extent cx="120600" cy="73080"/>
                <wp:effectExtent l="38100" t="38100" r="32385" b="22225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7">
                      <w14:nvContentPartPr>
                        <w14:cNvContentPartPr/>
                      </w14:nvContentPartPr>
                      <w14:xfrm>
                        <a:off x="0" y="0"/>
                        <a:ext cx="120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176.9pt;margin-top:2.85pt;width:10.7pt;height:7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">
                <v:imagedata r:id="rId524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151730</wp:posOffset>
                </wp:positionH>
                <wp:positionV relativeFrom="paragraph">
                  <wp:posOffset>71070</wp:posOffset>
                </wp:positionV>
                <wp:extent cx="109080" cy="15480"/>
                <wp:effectExtent l="38100" t="38100" r="43815" b="41910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9">
                      <w14:nvContentPartPr>
                        <w14:cNvContentPartPr/>
                      </w14:nvContentPartPr>
                      <w14:xfrm>
                        <a:off x="0" y="0"/>
                        <a:ext cx="109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168.75pt;margin-top:4.9pt;width:10.05pt;height:2.6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">
                <v:imagedata r:id="rId525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1971010</wp:posOffset>
                </wp:positionH>
                <wp:positionV relativeFrom="paragraph">
                  <wp:posOffset>105990</wp:posOffset>
                </wp:positionV>
                <wp:extent cx="4680" cy="153000"/>
                <wp:effectExtent l="38100" t="38100" r="33655" b="3810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1">
                      <w14:nvContentPartPr>
                        <w14:cNvContentPartPr/>
                      </w14:nvContentPartPr>
                      <w14:xfrm>
                        <a:off x="0" y="0"/>
                        <a:ext cx="4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154.5pt;margin-top:7.75pt;width:1.75pt;height:13.4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">
                <v:imagedata r:id="rId525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1905130</wp:posOffset>
                </wp:positionH>
                <wp:positionV relativeFrom="paragraph">
                  <wp:posOffset>93390</wp:posOffset>
                </wp:positionV>
                <wp:extent cx="88920" cy="82080"/>
                <wp:effectExtent l="38100" t="38100" r="44450" b="32385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3">
                      <w14:nvContentPartPr>
                        <w14:cNvContentPartPr/>
                      </w14:nvContentPartPr>
                      <w14:xfrm>
                        <a:off x="0" y="0"/>
                        <a:ext cx="88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149.25pt;margin-top:6.6pt;width:8.5pt;height:7.95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">
                <v:imagedata r:id="rId525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1767610</wp:posOffset>
                </wp:positionH>
                <wp:positionV relativeFrom="paragraph">
                  <wp:posOffset>35070</wp:posOffset>
                </wp:positionV>
                <wp:extent cx="99720" cy="161280"/>
                <wp:effectExtent l="38100" t="38100" r="33655" b="2984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5">
                      <w14:nvContentPartPr>
                        <w14:cNvContentPartPr/>
                      </w14:nvContentPartPr>
                      <w14:xfrm>
                        <a:off x="0" y="0"/>
                        <a:ext cx="99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138.5pt;margin-top:2.05pt;width:9.2pt;height:14.1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">
                <v:imagedata r:id="rId5256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1791730</wp:posOffset>
                </wp:positionH>
                <wp:positionV relativeFrom="paragraph">
                  <wp:posOffset>40830</wp:posOffset>
                </wp:positionV>
                <wp:extent cx="68400" cy="92520"/>
                <wp:effectExtent l="38100" t="38100" r="27305" b="22225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7">
                      <w14:nvContentPartPr>
                        <w14:cNvContentPartPr/>
                      </w14:nvContentPartPr>
                      <w14:xfrm>
                        <a:off x="0" y="0"/>
                        <a:ext cx="684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140.6pt;margin-top:2.65pt;width:6.65pt;height:8.5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">
                <v:imagedata r:id="rId5258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1569970</wp:posOffset>
                </wp:positionH>
                <wp:positionV relativeFrom="paragraph">
                  <wp:posOffset>70350</wp:posOffset>
                </wp:positionV>
                <wp:extent cx="130320" cy="9720"/>
                <wp:effectExtent l="38100" t="38100" r="41275" b="2857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9">
                      <w14:nvContentPartPr>
                        <w14:cNvContentPartPr/>
                      </w14:nvContentPartPr>
                      <w14:xfrm>
                        <a:off x="0" y="0"/>
                        <a:ext cx="130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122.95pt;margin-top:4.85pt;width:11.6pt;height:2.1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">
                <v:imagedata r:id="rId5260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1451530</wp:posOffset>
                </wp:positionH>
                <wp:positionV relativeFrom="paragraph">
                  <wp:posOffset>107430</wp:posOffset>
                </wp:positionV>
                <wp:extent cx="59040" cy="21960"/>
                <wp:effectExtent l="38100" t="38100" r="36830" b="3556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1">
                      <w14:nvContentPartPr>
                        <w14:cNvContentPartPr/>
                      </w14:nvContentPartPr>
                      <w14:xfrm>
                        <a:off x="0" y="0"/>
                        <a:ext cx="59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113.6pt;margin-top:7.95pt;width:5.95pt;height:3.0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">
                <v:imagedata r:id="rId5262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386890</wp:posOffset>
                </wp:positionH>
                <wp:positionV relativeFrom="paragraph">
                  <wp:posOffset>354750</wp:posOffset>
                </wp:positionV>
                <wp:extent cx="360" cy="360"/>
                <wp:effectExtent l="0" t="0" r="0" b="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265.7pt;margin-top:26.95pt;width:2.05pt;height:2.0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">
                <v:imagedata r:id="rId3754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6640210</wp:posOffset>
                </wp:positionH>
                <wp:positionV relativeFrom="paragraph">
                  <wp:posOffset>29670</wp:posOffset>
                </wp:positionV>
                <wp:extent cx="360" cy="360"/>
                <wp:effectExtent l="0" t="0" r="0" b="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521.85pt;margin-top:1.35pt;width:2.05pt;height:2.0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">
                <v:imagedata r:id="rId5265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3475810</wp:posOffset>
                </wp:positionH>
                <wp:positionV relativeFrom="paragraph">
                  <wp:posOffset>71070</wp:posOffset>
                </wp:positionV>
                <wp:extent cx="360" cy="360"/>
                <wp:effectExtent l="0" t="0" r="0" b="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272.7pt;margin-top:4.6pt;width:2.05pt;height:2.0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">
                <v:imagedata r:id="rId5265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3533770</wp:posOffset>
                </wp:positionH>
                <wp:positionV relativeFrom="paragraph">
                  <wp:posOffset>140190</wp:posOffset>
                </wp:positionV>
                <wp:extent cx="360" cy="360"/>
                <wp:effectExtent l="0" t="0" r="0" b="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277.25pt;margin-top:10.05pt;width:2.05pt;height:2.0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6Dld/AQAAMAMAAA4AAABkcnMvZTJvRG9jLnhtbJxSy07DMBC8I/EP&#10;lu80D1Ap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dPRI1jhhiRVJZ31OBh0WML9EoE60b/2FvdFoO1eIMtvknNC33bc3XW0Ck1S87+5B&#10;Ur0LzjB3/x4mnG2fxl74fJ53lM4Ovfg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">
                <v:imagedata r:id="rId3800" o:title=""/>
              </v:shape>
            </w:pict>
          </mc:Fallback>
        </mc:AlternateContent>
      </w:r>
      <w:r w:rsidR="008F6463" w:rsidRPr="008F6463">
        <w:rPr>
          <w:position w:val="-12"/>
        </w:rPr>
        <w:object w:dxaOrig="1359" w:dyaOrig="380">
          <v:shape id="_x0000_i1139" type="#_x0000_t75" style="width:68pt;height:19pt" o:ole="">
            <v:imagedata r:id="rId5268" o:title=""/>
          </v:shape>
          <o:OLEObject Type="Embed" ProgID="Equation.DSMT4" ShapeID="_x0000_i1139" DrawAspect="Content" ObjectID="_1669710133" r:id="rId5269"/>
        </w:object>
      </w:r>
      <w:r w:rsidR="00EC530C">
        <w:rPr>
          <w:lang w:val="el-GR"/>
        </w:rPr>
        <w:t xml:space="preserve">, </w:t>
      </w:r>
    </w:p>
    <w:p w:rsidR="00EC530C" w:rsidRDefault="0046541D" w:rsidP="00EC530C">
      <w:pPr>
        <w:spacing w:before="120" w:line="360" w:lineRule="auto"/>
        <w:rPr>
          <w:lang w:val="el-GR"/>
        </w:rPr>
      </w:pP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3585970</wp:posOffset>
                </wp:positionH>
                <wp:positionV relativeFrom="paragraph">
                  <wp:posOffset>177465</wp:posOffset>
                </wp:positionV>
                <wp:extent cx="12600" cy="0"/>
                <wp:effectExtent l="0" t="0" r="0" b="0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0">
                      <w14:nvContentPartPr>
                        <w14:cNvContentPartPr/>
                      </w14:nvContentPartPr>
                      <w14:xfrm>
                        <a:off x="0" y="0"/>
                        <a:ext cx="1260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282.35pt;margin-top:13.95pt;width:1.05pt;height:0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">
                <v:imagedata r:id="rId5271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3543130</wp:posOffset>
                </wp:positionH>
                <wp:positionV relativeFrom="paragraph">
                  <wp:posOffset>169905</wp:posOffset>
                </wp:positionV>
                <wp:extent cx="137160" cy="34920"/>
                <wp:effectExtent l="38100" t="38100" r="34290" b="4191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2">
                      <w14:nvContentPartPr>
                        <w14:cNvContentPartPr/>
                      </w14:nvContentPartPr>
                      <w14:xfrm>
                        <a:off x="0" y="0"/>
                        <a:ext cx="1371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278.2pt;margin-top:12.6pt;width:12.35pt;height:4.3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">
                <v:imagedata r:id="rId5273" o:title=""/>
              </v:shape>
            </w:pict>
          </mc:Fallback>
        </mc:AlternateContent>
      </w:r>
      <w:r w:rsidR="00ED0E5B" w:rsidRPr="008F6463">
        <w:rPr>
          <w:position w:val="-14"/>
        </w:rPr>
        <w:object w:dxaOrig="7300" w:dyaOrig="420">
          <v:shape id="_x0000_i1140" type="#_x0000_t75" style="width:365pt;height:21pt" o:ole="">
            <v:imagedata r:id="rId5274" o:title=""/>
          </v:shape>
          <o:OLEObject Type="Embed" ProgID="Equation.DSMT4" ShapeID="_x0000_i1140" DrawAspect="Content" ObjectID="_1669710134" r:id="rId5275"/>
        </w:object>
      </w:r>
    </w:p>
    <w:p w:rsidR="00ED0E5B" w:rsidRPr="00ED0E5B" w:rsidRDefault="0046541D" w:rsidP="00EC530C">
      <w:pPr>
        <w:spacing w:before="120"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2181610</wp:posOffset>
                </wp:positionH>
                <wp:positionV relativeFrom="paragraph">
                  <wp:posOffset>-67510</wp:posOffset>
                </wp:positionV>
                <wp:extent cx="101880" cy="289440"/>
                <wp:effectExtent l="38100" t="38100" r="31750" b="34925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10188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171.05pt;margin-top:-6.05pt;width:9.65pt;height:24.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">
                <v:imagedata r:id="rId5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2202130</wp:posOffset>
                </wp:positionH>
                <wp:positionV relativeFrom="paragraph">
                  <wp:posOffset>-61750</wp:posOffset>
                </wp:positionV>
                <wp:extent cx="100080" cy="290880"/>
                <wp:effectExtent l="38100" t="38100" r="14605" b="33020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1000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172.6pt;margin-top:-5.65pt;width:9.6pt;height:24.4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">
                <v:imagedata r:id="rId5279" o:title=""/>
              </v:shape>
            </w:pict>
          </mc:Fallback>
        </mc:AlternateContent>
      </w:r>
      <w:r w:rsidR="00ED0E5B">
        <w:rPr>
          <w:lang w:val="el-GR"/>
        </w:rPr>
        <w:tab/>
      </w:r>
      <w:r w:rsidR="00ED0E5B" w:rsidRPr="008D308B">
        <w:rPr>
          <w:position w:val="-12"/>
        </w:rPr>
        <w:object w:dxaOrig="2640" w:dyaOrig="380">
          <v:shape id="_x0000_i1141" type="#_x0000_t75" style="width:132pt;height:19pt" o:ole="">
            <v:imagedata r:id="rId5280" o:title=""/>
          </v:shape>
          <o:OLEObject Type="Embed" ProgID="Equation.DSMT4" ShapeID="_x0000_i1141" DrawAspect="Content" ObjectID="_1669710135" r:id="rId5281"/>
        </w:object>
      </w:r>
    </w:p>
    <w:p w:rsidR="00EC530C" w:rsidRDefault="0046541D" w:rsidP="00EC530C">
      <w:pPr>
        <w:spacing w:before="120"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041730</wp:posOffset>
                </wp:positionH>
                <wp:positionV relativeFrom="paragraph">
                  <wp:posOffset>289275</wp:posOffset>
                </wp:positionV>
                <wp:extent cx="181440" cy="136440"/>
                <wp:effectExtent l="38100" t="38100" r="28575" b="3556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1814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317.55pt;margin-top:22.1pt;width:15.75pt;height:12.2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">
                <v:imagedata r:id="rId5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3372490</wp:posOffset>
                </wp:positionH>
                <wp:positionV relativeFrom="paragraph">
                  <wp:posOffset>305475</wp:posOffset>
                </wp:positionV>
                <wp:extent cx="153360" cy="125280"/>
                <wp:effectExtent l="38100" t="38100" r="37465" b="27305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153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264.95pt;margin-top:23.35pt;width:13.45pt;height:11.2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">
                <v:imagedata r:id="rId5285" o:title=""/>
              </v:shape>
            </w:pict>
          </mc:Fallback>
        </mc:AlternateContent>
      </w:r>
      <w:r w:rsidR="00EC530C">
        <w:rPr>
          <w:lang w:val="el-GR"/>
        </w:rPr>
        <w:t xml:space="preserve">Λύσεις τα </w:t>
      </w:r>
      <w:r w:rsidR="008F6463" w:rsidRPr="00025957">
        <w:rPr>
          <w:position w:val="-4"/>
        </w:rPr>
        <w:object w:dxaOrig="220" w:dyaOrig="220">
          <v:shape id="_x0000_i1142" type="#_x0000_t75" style="width:11pt;height:11pt" o:ole="">
            <v:imagedata r:id="rId5286" o:title=""/>
          </v:shape>
          <o:OLEObject Type="Embed" ProgID="Equation.DSMT4" ShapeID="_x0000_i1142" DrawAspect="Content" ObjectID="_1669710136" r:id="rId5287"/>
        </w:object>
      </w:r>
      <w:r w:rsidR="00EC530C">
        <w:rPr>
          <w:lang w:val="en-US"/>
        </w:rPr>
        <w:t xml:space="preserve">  </w:t>
      </w:r>
      <w:r w:rsidR="00EC530C">
        <w:rPr>
          <w:lang w:val="el-GR"/>
        </w:rPr>
        <w:t>της μορφής</w:t>
      </w:r>
    </w:p>
    <w:p w:rsidR="00C153BF" w:rsidRDefault="0046541D" w:rsidP="00EC530C">
      <w:pPr>
        <w:spacing w:before="120" w:line="360" w:lineRule="auto"/>
      </w:pP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1038250</wp:posOffset>
                </wp:positionH>
                <wp:positionV relativeFrom="paragraph">
                  <wp:posOffset>917030</wp:posOffset>
                </wp:positionV>
                <wp:extent cx="167040" cy="48960"/>
                <wp:effectExtent l="38100" t="38100" r="42545" b="27305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1670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80.9pt;margin-top:71.35pt;width:14.8pt;height:5.3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">
                <v:imagedata r:id="rId5289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937770</wp:posOffset>
                </wp:positionH>
                <wp:positionV relativeFrom="paragraph">
                  <wp:posOffset>56490</wp:posOffset>
                </wp:positionV>
                <wp:extent cx="17640" cy="75240"/>
                <wp:effectExtent l="19050" t="19050" r="20955" b="20320"/>
                <wp:wrapNone/>
                <wp:docPr id="3022" name="Ink 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17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2" o:spid="_x0000_s1026" type="#_x0000_t75" style="position:absolute;margin-left:388.25pt;margin-top:3.95pt;width:2.5pt;height:6.9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">
                <v:imagedata r:id="rId5293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4885210</wp:posOffset>
                </wp:positionH>
                <wp:positionV relativeFrom="paragraph">
                  <wp:posOffset>40650</wp:posOffset>
                </wp:positionV>
                <wp:extent cx="47520" cy="55080"/>
                <wp:effectExtent l="19050" t="19050" r="29210" b="21590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4">
                      <w14:nvContentPartPr>
                        <w14:cNvContentPartPr/>
                      </w14:nvContentPartPr>
                      <w14:xfrm>
                        <a:off x="0" y="0"/>
                        <a:ext cx="475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384.15pt;margin-top:2.7pt;width:4.7pt;height:5.3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">
                <v:imagedata r:id="rId5295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780090</wp:posOffset>
                </wp:positionH>
                <wp:positionV relativeFrom="paragraph">
                  <wp:posOffset>-63750</wp:posOffset>
                </wp:positionV>
                <wp:extent cx="136080" cy="129240"/>
                <wp:effectExtent l="38100" t="38100" r="35560" b="23495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6">
                      <w14:nvContentPartPr>
                        <w14:cNvContentPartPr/>
                      </w14:nvContentPartPr>
                      <w14:xfrm>
                        <a:off x="0" y="0"/>
                        <a:ext cx="1360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375.8pt;margin-top:-5.55pt;width:11.9pt;height:11.4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">
                <v:imagedata r:id="rId5297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259170</wp:posOffset>
                </wp:positionH>
                <wp:positionV relativeFrom="paragraph">
                  <wp:posOffset>-19830</wp:posOffset>
                </wp:positionV>
                <wp:extent cx="131760" cy="114120"/>
                <wp:effectExtent l="38100" t="38100" r="20955" b="38735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8">
                      <w14:nvContentPartPr>
                        <w14:cNvContentPartPr/>
                      </w14:nvContentPartPr>
                      <w14:xfrm>
                        <a:off x="0" y="0"/>
                        <a:ext cx="131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334.75pt;margin-top:-2.25pt;width:11.65pt;height:10.3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">
                <v:imagedata r:id="rId5299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3573730</wp:posOffset>
                </wp:positionH>
                <wp:positionV relativeFrom="paragraph">
                  <wp:posOffset>-30270</wp:posOffset>
                </wp:positionV>
                <wp:extent cx="113400" cy="91440"/>
                <wp:effectExtent l="38100" t="38100" r="39370" b="41910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0">
                      <w14:nvContentPartPr>
                        <w14:cNvContentPartPr/>
                      </w14:nvContentPartPr>
                      <w14:xfrm>
                        <a:off x="0" y="0"/>
                        <a:ext cx="113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280.7pt;margin-top:-3.1pt;width:10.3pt;height:8.5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">
                <v:imagedata r:id="rId5301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3032650</wp:posOffset>
                </wp:positionH>
                <wp:positionV relativeFrom="paragraph">
                  <wp:posOffset>-5430</wp:posOffset>
                </wp:positionV>
                <wp:extent cx="34560" cy="139680"/>
                <wp:effectExtent l="38100" t="38100" r="22860" b="32385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2">
                      <w14:nvContentPartPr>
                        <w14:cNvContentPartPr/>
                      </w14:nvContentPartPr>
                      <w14:xfrm>
                        <a:off x="0" y="0"/>
                        <a:ext cx="34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238.1pt;margin-top:-1.15pt;width:4pt;height:12.3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">
                <v:imagedata r:id="rId5303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2823850</wp:posOffset>
                </wp:positionH>
                <wp:positionV relativeFrom="paragraph">
                  <wp:posOffset>-56910</wp:posOffset>
                </wp:positionV>
                <wp:extent cx="163080" cy="150840"/>
                <wp:effectExtent l="38100" t="38100" r="27940" b="40005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4">
                      <w14:nvContentPartPr>
                        <w14:cNvContentPartPr/>
                      </w14:nvContentPartPr>
                      <w14:xfrm>
                        <a:off x="0" y="0"/>
                        <a:ext cx="1630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221.85pt;margin-top:-5.1pt;width:14.2pt;height:13.2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">
                <v:imagedata r:id="rId5305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2716930</wp:posOffset>
                </wp:positionH>
                <wp:positionV relativeFrom="paragraph">
                  <wp:posOffset>1533930</wp:posOffset>
                </wp:positionV>
                <wp:extent cx="2514240" cy="321480"/>
                <wp:effectExtent l="38100" t="38100" r="19685" b="40640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6">
                      <w14:nvContentPartPr>
                        <w14:cNvContentPartPr/>
                      </w14:nvContentPartPr>
                      <w14:xfrm>
                        <a:off x="0" y="0"/>
                        <a:ext cx="251424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213.25pt;margin-top:119.9pt;width:199.55pt;height:26.9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">
                <v:imagedata r:id="rId5307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2106010</wp:posOffset>
                </wp:positionH>
                <wp:positionV relativeFrom="paragraph">
                  <wp:posOffset>932730</wp:posOffset>
                </wp:positionV>
                <wp:extent cx="6480" cy="3240"/>
                <wp:effectExtent l="38100" t="38100" r="31750" b="3492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8">
                      <w14:nvContentPartPr>
                        <w14:cNvContentPartPr/>
                      </w14:nvContentPartPr>
                      <w14:xfrm>
                        <a:off x="0" y="0"/>
                        <a:ext cx="6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165.3pt;margin-top:72.75pt;width:1.65pt;height:1.5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">
                <v:imagedata r:id="rId5309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2312290</wp:posOffset>
                </wp:positionH>
                <wp:positionV relativeFrom="paragraph">
                  <wp:posOffset>1623570</wp:posOffset>
                </wp:positionV>
                <wp:extent cx="200160" cy="180000"/>
                <wp:effectExtent l="38100" t="38100" r="28575" b="2984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0">
                      <w14:nvContentPartPr>
                        <w14:cNvContentPartPr/>
                      </w14:nvContentPartPr>
                      <w14:xfrm>
                        <a:off x="0" y="0"/>
                        <a:ext cx="200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181.3pt;margin-top:127.1pt;width:17.25pt;height:15.7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">
                <v:imagedata r:id="rId5311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2174770</wp:posOffset>
                </wp:positionH>
                <wp:positionV relativeFrom="paragraph">
                  <wp:posOffset>1596210</wp:posOffset>
                </wp:positionV>
                <wp:extent cx="262800" cy="50040"/>
                <wp:effectExtent l="38100" t="38100" r="42545" b="26670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2">
                      <w14:nvContentPartPr>
                        <w14:cNvContentPartPr/>
                      </w14:nvContentPartPr>
                      <w14:xfrm>
                        <a:off x="0" y="0"/>
                        <a:ext cx="2628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170.55pt;margin-top:124.85pt;width:22.3pt;height:5.3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">
                <v:imagedata r:id="rId5313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4950370</wp:posOffset>
                </wp:positionH>
                <wp:positionV relativeFrom="paragraph">
                  <wp:posOffset>-42510</wp:posOffset>
                </wp:positionV>
                <wp:extent cx="130320" cy="364320"/>
                <wp:effectExtent l="38100" t="38100" r="22225" b="3619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13032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388.85pt;margin-top:-4.15pt;width:12pt;height:30.4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">
                <v:imagedata r:id="rId5315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4951090</wp:posOffset>
                </wp:positionH>
                <wp:positionV relativeFrom="paragraph">
                  <wp:posOffset>-63390</wp:posOffset>
                </wp:positionV>
                <wp:extent cx="120600" cy="354240"/>
                <wp:effectExtent l="19050" t="38100" r="51435" b="46355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12060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388.9pt;margin-top:-5.9pt;width:11.4pt;height:29.7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">
                <v:imagedata r:id="rId5317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7183450</wp:posOffset>
                </wp:positionH>
                <wp:positionV relativeFrom="paragraph">
                  <wp:posOffset>1477410</wp:posOffset>
                </wp:positionV>
                <wp:extent cx="360" cy="360"/>
                <wp:effectExtent l="0" t="0" r="0" b="0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564.65pt;margin-top:115.35pt;width:2.05pt;height:2.05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">
                <v:imagedata r:id="rId3726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1613530</wp:posOffset>
                </wp:positionH>
                <wp:positionV relativeFrom="paragraph">
                  <wp:posOffset>15810</wp:posOffset>
                </wp:positionV>
                <wp:extent cx="110160" cy="295200"/>
                <wp:effectExtent l="38100" t="38100" r="42545" b="48260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9">
                      <w14:nvContentPartPr>
                        <w14:cNvContentPartPr/>
                      </w14:nvContentPartPr>
                      <w14:xfrm>
                        <a:off x="0" y="0"/>
                        <a:ext cx="11016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126.15pt;margin-top:.35pt;width:10.45pt;height:25.1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">
                <v:imagedata r:id="rId5320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1676170</wp:posOffset>
                </wp:positionH>
                <wp:positionV relativeFrom="paragraph">
                  <wp:posOffset>14010</wp:posOffset>
                </wp:positionV>
                <wp:extent cx="16560" cy="247320"/>
                <wp:effectExtent l="38100" t="38100" r="40640" b="38735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1">
                      <w14:nvContentPartPr>
                        <w14:cNvContentPartPr/>
                      </w14:nvContentPartPr>
                      <w14:xfrm>
                        <a:off x="0" y="0"/>
                        <a:ext cx="165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131.1pt;margin-top:.3pt;width:2.7pt;height:21.1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">
                <v:imagedata r:id="rId5322" o:title=""/>
              </v:shape>
            </w:pict>
          </mc:Fallback>
        </mc:AlternateContent>
      </w:r>
      <w:r w:rsidR="004A16D8" w:rsidRPr="00ED0E5B">
        <w:rPr>
          <w:position w:val="-120"/>
        </w:rPr>
        <w:object w:dxaOrig="8040" w:dyaOrig="2540">
          <v:shape id="_x0000_i1167" type="#_x0000_t75" style="width:402pt;height:127pt" o:ole="">
            <v:imagedata r:id="rId5323" o:title=""/>
          </v:shape>
          <o:OLEObject Type="Embed" ProgID="Equation.DSMT4" ShapeID="_x0000_i1167" DrawAspect="Content" ObjectID="_1669710137" r:id="rId5324"/>
        </w:object>
      </w:r>
    </w:p>
    <w:p w:rsidR="00EC530C" w:rsidRPr="00C153BF" w:rsidRDefault="0046541D" w:rsidP="00EC530C">
      <w:pPr>
        <w:spacing w:before="120"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7064290</wp:posOffset>
                </wp:positionH>
                <wp:positionV relativeFrom="paragraph">
                  <wp:posOffset>1012815</wp:posOffset>
                </wp:positionV>
                <wp:extent cx="360" cy="360"/>
                <wp:effectExtent l="0" t="0" r="0" b="0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555.25pt;margin-top:78.75pt;width:2.05pt;height:2.0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Hgm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6SJBPOnLDEiqSzISeDjgtYXSJQJzq0/sLuNNreFaLMuoyT8bv+O5iuusAkFS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">
                <v:imagedata r:id="rId3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7220170</wp:posOffset>
                </wp:positionH>
                <wp:positionV relativeFrom="paragraph">
                  <wp:posOffset>1148895</wp:posOffset>
                </wp:positionV>
                <wp:extent cx="360" cy="360"/>
                <wp:effectExtent l="0" t="0" r="0" b="0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567.5pt;margin-top:89.45pt;width:2.05pt;height:2.0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WTi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8dJknL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">
                <v:imagedata r:id="rId52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5632930</wp:posOffset>
                </wp:positionH>
                <wp:positionV relativeFrom="paragraph">
                  <wp:posOffset>537835</wp:posOffset>
                </wp:positionV>
                <wp:extent cx="470160" cy="1037880"/>
                <wp:effectExtent l="38100" t="38100" r="25400" b="29210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7">
                      <w14:nvContentPartPr>
                        <w14:cNvContentPartPr/>
                      </w14:nvContentPartPr>
                      <w14:xfrm>
                        <a:off x="0" y="0"/>
                        <a:ext cx="470160" cy="10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443.05pt;margin-top:41.8pt;width:38.35pt;height:83.2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">
                <v:imagedata r:id="rId53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838850</wp:posOffset>
                </wp:positionH>
                <wp:positionV relativeFrom="paragraph">
                  <wp:posOffset>1087915</wp:posOffset>
                </wp:positionV>
                <wp:extent cx="54000" cy="132120"/>
                <wp:effectExtent l="38100" t="38100" r="22225" b="39370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9">
                      <w14:nvContentPartPr>
                        <w14:cNvContentPartPr/>
                      </w14:nvContentPartPr>
                      <w14:xfrm>
                        <a:off x="0" y="0"/>
                        <a:ext cx="54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459.05pt;margin-top:85.05pt;width:5.4pt;height:11.6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">
                <v:imagedata r:id="rId53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5791330</wp:posOffset>
                </wp:positionH>
                <wp:positionV relativeFrom="paragraph">
                  <wp:posOffset>1047595</wp:posOffset>
                </wp:positionV>
                <wp:extent cx="118080" cy="121320"/>
                <wp:effectExtent l="38100" t="38100" r="34925" b="31115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1">
                      <w14:nvContentPartPr>
                        <w14:cNvContentPartPr/>
                      </w14:nvContentPartPr>
                      <w14:xfrm>
                        <a:off x="0" y="0"/>
                        <a:ext cx="118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455.2pt;margin-top:82.05pt;width:10.65pt;height:10.8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">
                <v:imagedata r:id="rId53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5671450</wp:posOffset>
                </wp:positionH>
                <wp:positionV relativeFrom="paragraph">
                  <wp:posOffset>845995</wp:posOffset>
                </wp:positionV>
                <wp:extent cx="142200" cy="230760"/>
                <wp:effectExtent l="38100" t="38100" r="29845" b="36195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3">
                      <w14:nvContentPartPr>
                        <w14:cNvContentPartPr/>
                      </w14:nvContentPartPr>
                      <w14:xfrm>
                        <a:off x="0" y="0"/>
                        <a:ext cx="14220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445.85pt;margin-top:65.85pt;width:12.75pt;height:19.6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">
                <v:imagedata r:id="rId53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5653090</wp:posOffset>
                </wp:positionH>
                <wp:positionV relativeFrom="paragraph">
                  <wp:posOffset>1119955</wp:posOffset>
                </wp:positionV>
                <wp:extent cx="15840" cy="90360"/>
                <wp:effectExtent l="38100" t="38100" r="41910" b="24130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5">
                      <w14:nvContentPartPr>
                        <w14:cNvContentPartPr/>
                      </w14:nvContentPartPr>
                      <w14:xfrm>
                        <a:off x="0" y="0"/>
                        <a:ext cx="15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444.5pt;margin-top:87.65pt;width:2.65pt;height:8.3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">
                <v:imagedata r:id="rId53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5529610</wp:posOffset>
                </wp:positionH>
                <wp:positionV relativeFrom="paragraph">
                  <wp:posOffset>1047235</wp:posOffset>
                </wp:positionV>
                <wp:extent cx="70200" cy="162000"/>
                <wp:effectExtent l="38100" t="38100" r="25400" b="47625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7">
                      <w14:nvContentPartPr>
                        <w14:cNvContentPartPr/>
                      </w14:nvContentPartPr>
                      <w14:xfrm>
                        <a:off x="0" y="0"/>
                        <a:ext cx="702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434.65pt;margin-top:81.65pt;width:7.1pt;height:14.2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">
                <v:imagedata r:id="rId53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5355730</wp:posOffset>
                </wp:positionH>
                <wp:positionV relativeFrom="paragraph">
                  <wp:posOffset>846715</wp:posOffset>
                </wp:positionV>
                <wp:extent cx="150480" cy="234000"/>
                <wp:effectExtent l="38100" t="38100" r="40640" b="33020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9">
                      <w14:nvContentPartPr>
                        <w14:cNvContentPartPr/>
                      </w14:nvContentPartPr>
                      <w14:xfrm>
                        <a:off x="0" y="0"/>
                        <a:ext cx="1504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420.95pt;margin-top:65.9pt;width:13.45pt;height:20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">
                <v:imagedata r:id="rId53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5347810</wp:posOffset>
                </wp:positionH>
                <wp:positionV relativeFrom="paragraph">
                  <wp:posOffset>1127515</wp:posOffset>
                </wp:positionV>
                <wp:extent cx="3960" cy="91440"/>
                <wp:effectExtent l="38100" t="38100" r="34290" b="22860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1">
                      <w14:nvContentPartPr>
                        <w14:cNvContentPartPr/>
                      </w14:nvContentPartPr>
                      <w14:xfrm>
                        <a:off x="0" y="0"/>
                        <a:ext cx="3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420.5pt;margin-top:88.3pt;width:1.55pt;height:8.3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">
                <v:imagedata r:id="rId53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5171770</wp:posOffset>
                </wp:positionH>
                <wp:positionV relativeFrom="paragraph">
                  <wp:posOffset>1130035</wp:posOffset>
                </wp:positionV>
                <wp:extent cx="74520" cy="124200"/>
                <wp:effectExtent l="38100" t="38100" r="40005" b="47625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3">
                      <w14:nvContentPartPr>
                        <w14:cNvContentPartPr/>
                      </w14:nvContentPartPr>
                      <w14:xfrm>
                        <a:off x="0" y="0"/>
                        <a:ext cx="745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406.6pt;margin-top:88.15pt;width:7.2pt;height:11.4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">
                <v:imagedata r:id="rId53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4998610</wp:posOffset>
                </wp:positionH>
                <wp:positionV relativeFrom="paragraph">
                  <wp:posOffset>911155</wp:posOffset>
                </wp:positionV>
                <wp:extent cx="155880" cy="222480"/>
                <wp:effectExtent l="38100" t="38100" r="34925" b="44450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5">
                      <w14:nvContentPartPr>
                        <w14:cNvContentPartPr/>
                      </w14:nvContentPartPr>
                      <w14:xfrm>
                        <a:off x="0" y="0"/>
                        <a:ext cx="1558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392.9pt;margin-top:71pt;width:13.75pt;height:19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">
                <v:imagedata r:id="rId53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4942450</wp:posOffset>
                </wp:positionH>
                <wp:positionV relativeFrom="paragraph">
                  <wp:posOffset>1126435</wp:posOffset>
                </wp:positionV>
                <wp:extent cx="5040" cy="130320"/>
                <wp:effectExtent l="38100" t="38100" r="33655" b="22225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7">
                      <w14:nvContentPartPr>
                        <w14:cNvContentPartPr/>
                      </w14:nvContentPartPr>
                      <w14:xfrm>
                        <a:off x="0" y="0"/>
                        <a:ext cx="50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88.3pt;margin-top:88.2pt;width:1.85pt;height:11.4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">
                <v:imagedata r:id="rId53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4784410</wp:posOffset>
                </wp:positionH>
                <wp:positionV relativeFrom="paragraph">
                  <wp:posOffset>1043275</wp:posOffset>
                </wp:positionV>
                <wp:extent cx="114120" cy="168480"/>
                <wp:effectExtent l="38100" t="38100" r="635" b="4127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9">
                      <w14:nvContentPartPr>
                        <w14:cNvContentPartPr/>
                      </w14:nvContentPartPr>
                      <w14:xfrm>
                        <a:off x="0" y="0"/>
                        <a:ext cx="1141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75.95pt;margin-top:81.4pt;width:10.6pt;height:14.7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">
                <v:imagedata r:id="rId53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4622770</wp:posOffset>
                </wp:positionH>
                <wp:positionV relativeFrom="paragraph">
                  <wp:posOffset>912235</wp:posOffset>
                </wp:positionV>
                <wp:extent cx="128880" cy="208800"/>
                <wp:effectExtent l="38100" t="38100" r="24130" b="39370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1">
                      <w14:nvContentPartPr>
                        <w14:cNvContentPartPr/>
                      </w14:nvContentPartPr>
                      <w14:xfrm>
                        <a:off x="0" y="0"/>
                        <a:ext cx="1288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363.45pt;margin-top:71.1pt;width:11.45pt;height:17.9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">
                <v:imagedata r:id="rId53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4534930</wp:posOffset>
                </wp:positionH>
                <wp:positionV relativeFrom="paragraph">
                  <wp:posOffset>642595</wp:posOffset>
                </wp:positionV>
                <wp:extent cx="162360" cy="714600"/>
                <wp:effectExtent l="38100" t="38100" r="28575" b="28575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3">
                      <w14:nvContentPartPr>
                        <w14:cNvContentPartPr/>
                      </w14:nvContentPartPr>
                      <w14:xfrm>
                        <a:off x="0" y="0"/>
                        <a:ext cx="162360" cy="71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56.35pt;margin-top:50pt;width:14.05pt;height:57.5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">
                <v:imagedata r:id="rId53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4156930</wp:posOffset>
                </wp:positionH>
                <wp:positionV relativeFrom="paragraph">
                  <wp:posOffset>951835</wp:posOffset>
                </wp:positionV>
                <wp:extent cx="291240" cy="169560"/>
                <wp:effectExtent l="38100" t="38100" r="13970" b="40005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5">
                      <w14:nvContentPartPr>
                        <w14:cNvContentPartPr/>
                      </w14:nvContentPartPr>
                      <w14:xfrm>
                        <a:off x="0" y="0"/>
                        <a:ext cx="291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326.6pt;margin-top:74.45pt;width:24.3pt;height:14.6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">
                <v:imagedata r:id="rId5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4047490</wp:posOffset>
                </wp:positionH>
                <wp:positionV relativeFrom="paragraph">
                  <wp:posOffset>995395</wp:posOffset>
                </wp:positionV>
                <wp:extent cx="117000" cy="159480"/>
                <wp:effectExtent l="19050" t="38100" r="35560" b="31115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7">
                      <w14:nvContentPartPr>
                        <w14:cNvContentPartPr/>
                      </w14:nvContentPartPr>
                      <w14:xfrm>
                        <a:off x="0" y="0"/>
                        <a:ext cx="117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318.25pt;margin-top:77.75pt;width:10.35pt;height:13.7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">
                <v:imagedata r:id="rId5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4041010</wp:posOffset>
                </wp:positionH>
                <wp:positionV relativeFrom="paragraph">
                  <wp:posOffset>983875</wp:posOffset>
                </wp:positionV>
                <wp:extent cx="27360" cy="307800"/>
                <wp:effectExtent l="38100" t="38100" r="29845" b="35560"/>
                <wp:wrapNone/>
                <wp:docPr id="3026" name="Ink 3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9">
                      <w14:nvContentPartPr>
                        <w14:cNvContentPartPr/>
                      </w14:nvContentPartPr>
                      <w14:xfrm>
                        <a:off x="0" y="0"/>
                        <a:ext cx="273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6" o:spid="_x0000_s1026" type="#_x0000_t75" style="position:absolute;margin-left:317.7pt;margin-top:76.95pt;width:3.35pt;height:25.4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">
                <v:imagedata r:id="rId5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3882610</wp:posOffset>
                </wp:positionH>
                <wp:positionV relativeFrom="paragraph">
                  <wp:posOffset>767875</wp:posOffset>
                </wp:positionV>
                <wp:extent cx="181440" cy="391680"/>
                <wp:effectExtent l="38100" t="38100" r="28575" b="27940"/>
                <wp:wrapNone/>
                <wp:docPr id="3025" name="Ink 3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1">
                      <w14:nvContentPartPr>
                        <w14:cNvContentPartPr/>
                      </w14:nvContentPartPr>
                      <w14:xfrm>
                        <a:off x="0" y="0"/>
                        <a:ext cx="18144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5" o:spid="_x0000_s1026" type="#_x0000_t75" style="position:absolute;margin-left:304.95pt;margin-top:59.8pt;width:15.6pt;height:32.2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">
                <v:imagedata r:id="rId5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3676690</wp:posOffset>
                </wp:positionH>
                <wp:positionV relativeFrom="paragraph">
                  <wp:posOffset>1037515</wp:posOffset>
                </wp:positionV>
                <wp:extent cx="113400" cy="33120"/>
                <wp:effectExtent l="38100" t="38100" r="39370" b="43180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3">
                      <w14:nvContentPartPr>
                        <w14:cNvContentPartPr/>
                      </w14:nvContentPartPr>
                      <w14:xfrm>
                        <a:off x="0" y="0"/>
                        <a:ext cx="1134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288.8pt;margin-top:81pt;width:10.4pt;height:4.0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">
                <v:imagedata r:id="rId5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3620530</wp:posOffset>
                </wp:positionH>
                <wp:positionV relativeFrom="paragraph">
                  <wp:posOffset>961555</wp:posOffset>
                </wp:positionV>
                <wp:extent cx="214920" cy="46800"/>
                <wp:effectExtent l="38100" t="38100" r="33020" b="29845"/>
                <wp:wrapNone/>
                <wp:docPr id="3023" name="Ink 3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5">
                      <w14:nvContentPartPr>
                        <w14:cNvContentPartPr/>
                      </w14:nvContentPartPr>
                      <w14:xfrm>
                        <a:off x="0" y="0"/>
                        <a:ext cx="2149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3" o:spid="_x0000_s1026" type="#_x0000_t75" style="position:absolute;margin-left:284.45pt;margin-top:75.05pt;width:18.25pt;height:5.0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">
                <v:imagedata r:id="rId5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4914730</wp:posOffset>
                </wp:positionH>
                <wp:positionV relativeFrom="paragraph">
                  <wp:posOffset>82075</wp:posOffset>
                </wp:positionV>
                <wp:extent cx="112320" cy="374400"/>
                <wp:effectExtent l="38100" t="38100" r="40640" b="26035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7">
                      <w14:nvContentPartPr>
                        <w14:cNvContentPartPr/>
                      </w14:nvContentPartPr>
                      <w14:xfrm>
                        <a:off x="0" y="0"/>
                        <a:ext cx="11232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386.35pt;margin-top:5.9pt;width:10.3pt;height:30.8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">
                <v:imagedata r:id="rId5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4775050</wp:posOffset>
                </wp:positionH>
                <wp:positionV relativeFrom="paragraph">
                  <wp:posOffset>71995</wp:posOffset>
                </wp:positionV>
                <wp:extent cx="63360" cy="498600"/>
                <wp:effectExtent l="38100" t="38100" r="32385" b="34925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9">
                      <w14:nvContentPartPr>
                        <w14:cNvContentPartPr/>
                      </w14:nvContentPartPr>
                      <w14:xfrm>
                        <a:off x="0" y="0"/>
                        <a:ext cx="63360" cy="4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375.3pt;margin-top:5.05pt;width:6.4pt;height:40.5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">
                <v:imagedata r:id="rId5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847050</wp:posOffset>
                </wp:positionH>
                <wp:positionV relativeFrom="paragraph">
                  <wp:posOffset>251995</wp:posOffset>
                </wp:positionV>
                <wp:extent cx="153720" cy="49320"/>
                <wp:effectExtent l="38100" t="38100" r="36830" b="27305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1">
                      <w14:nvContentPartPr>
                        <w14:cNvContentPartPr/>
                      </w14:nvContentPartPr>
                      <w14:xfrm>
                        <a:off x="0" y="0"/>
                        <a:ext cx="1537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380.9pt;margin-top:19.1pt;width:13.6pt;height:5.4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">
                <v:imagedata r:id="rId5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819690</wp:posOffset>
                </wp:positionH>
                <wp:positionV relativeFrom="paragraph">
                  <wp:posOffset>122755</wp:posOffset>
                </wp:positionV>
                <wp:extent cx="178200" cy="253080"/>
                <wp:effectExtent l="38100" t="38100" r="31750" b="33020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3">
                      <w14:nvContentPartPr>
                        <w14:cNvContentPartPr/>
                      </w14:nvContentPartPr>
                      <w14:xfrm>
                        <a:off x="0" y="0"/>
                        <a:ext cx="1782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378.7pt;margin-top:8.85pt;width:15.6pt;height:21.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">
                <v:imagedata r:id="rId5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413250</wp:posOffset>
                </wp:positionH>
                <wp:positionV relativeFrom="paragraph">
                  <wp:posOffset>78835</wp:posOffset>
                </wp:positionV>
                <wp:extent cx="282600" cy="416880"/>
                <wp:effectExtent l="38100" t="38100" r="41275" b="40640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5">
                      <w14:nvContentPartPr>
                        <w14:cNvContentPartPr/>
                      </w14:nvContentPartPr>
                      <w14:xfrm>
                        <a:off x="0" y="0"/>
                        <a:ext cx="28260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346.75pt;margin-top:5.4pt;width:23.85pt;height:34.4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">
                <v:imagedata r:id="rId53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3204730</wp:posOffset>
                </wp:positionH>
                <wp:positionV relativeFrom="paragraph">
                  <wp:posOffset>248035</wp:posOffset>
                </wp:positionV>
                <wp:extent cx="6840" cy="20520"/>
                <wp:effectExtent l="38100" t="38100" r="31750" b="3683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7">
                      <w14:nvContentPartPr>
                        <w14:cNvContentPartPr/>
                      </w14:nvContentPartPr>
                      <w14:xfrm>
                        <a:off x="0" y="0"/>
                        <a:ext cx="68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251.6pt;margin-top:18.8pt;width:2.05pt;height:3.0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">
                <v:imagedata r:id="rId53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3095290</wp:posOffset>
                </wp:positionH>
                <wp:positionV relativeFrom="paragraph">
                  <wp:posOffset>323635</wp:posOffset>
                </wp:positionV>
                <wp:extent cx="209160" cy="88200"/>
                <wp:effectExtent l="38100" t="38100" r="38735" b="26670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9">
                      <w14:nvContentPartPr>
                        <w14:cNvContentPartPr/>
                      </w14:nvContentPartPr>
                      <w14:xfrm>
                        <a:off x="0" y="0"/>
                        <a:ext cx="209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242.95pt;margin-top:24.9pt;width:18.05pt;height:8.4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">
                <v:imagedata r:id="rId53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3057130</wp:posOffset>
                </wp:positionH>
                <wp:positionV relativeFrom="paragraph">
                  <wp:posOffset>339835</wp:posOffset>
                </wp:positionV>
                <wp:extent cx="39960" cy="63360"/>
                <wp:effectExtent l="19050" t="38100" r="36830" b="32385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1">
                      <w14:nvContentPartPr>
                        <w14:cNvContentPartPr/>
                      </w14:nvContentPartPr>
                      <w14:xfrm>
                        <a:off x="0" y="0"/>
                        <a:ext cx="399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240.15pt;margin-top:26.1pt;width:4.3pt;height:6.3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">
                <v:imagedata r:id="rId53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3026530</wp:posOffset>
                </wp:positionH>
                <wp:positionV relativeFrom="paragraph">
                  <wp:posOffset>313195</wp:posOffset>
                </wp:positionV>
                <wp:extent cx="7920" cy="98640"/>
                <wp:effectExtent l="19050" t="19050" r="30480" b="34925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3">
                      <w14:nvContentPartPr>
                        <w14:cNvContentPartPr/>
                      </w14:nvContentPartPr>
                      <w14:xfrm>
                        <a:off x="0" y="0"/>
                        <a:ext cx="79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237.85pt;margin-top:24.2pt;width:1.75pt;height:8.8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">
                <v:imagedata r:id="rId53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2855530</wp:posOffset>
                </wp:positionH>
                <wp:positionV relativeFrom="paragraph">
                  <wp:posOffset>194755</wp:posOffset>
                </wp:positionV>
                <wp:extent cx="81720" cy="187560"/>
                <wp:effectExtent l="38100" t="38100" r="33020" b="41275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5">
                      <w14:nvContentPartPr>
                        <w14:cNvContentPartPr/>
                      </w14:nvContentPartPr>
                      <w14:xfrm>
                        <a:off x="0" y="0"/>
                        <a:ext cx="81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224pt;margin-top:14.6pt;width:8pt;height:16.3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">
                <v:imagedata r:id="rId53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2728810</wp:posOffset>
                </wp:positionH>
                <wp:positionV relativeFrom="paragraph">
                  <wp:posOffset>228955</wp:posOffset>
                </wp:positionV>
                <wp:extent cx="139320" cy="178200"/>
                <wp:effectExtent l="38100" t="38100" r="32385" b="31750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7">
                      <w14:nvContentPartPr>
                        <w14:cNvContentPartPr/>
                      </w14:nvContentPartPr>
                      <w14:xfrm>
                        <a:off x="0" y="0"/>
                        <a:ext cx="1393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214.1pt;margin-top:17.35pt;width:12.55pt;height:15.6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">
                <v:imagedata r:id="rId53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2662930</wp:posOffset>
                </wp:positionH>
                <wp:positionV relativeFrom="paragraph">
                  <wp:posOffset>120955</wp:posOffset>
                </wp:positionV>
                <wp:extent cx="69480" cy="161640"/>
                <wp:effectExtent l="38100" t="38100" r="26035" b="29210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9">
                      <w14:nvContentPartPr>
                        <w14:cNvContentPartPr/>
                      </w14:nvContentPartPr>
                      <w14:xfrm>
                        <a:off x="0" y="0"/>
                        <a:ext cx="694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209pt;margin-top:8.9pt;width:6.6pt;height:14.1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">
                <v:imagedata r:id="rId53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2626570</wp:posOffset>
                </wp:positionH>
                <wp:positionV relativeFrom="paragraph">
                  <wp:posOffset>141475</wp:posOffset>
                </wp:positionV>
                <wp:extent cx="132120" cy="129960"/>
                <wp:effectExtent l="38100" t="38100" r="39370" b="41910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1">
                      <w14:nvContentPartPr>
                        <w14:cNvContentPartPr/>
                      </w14:nvContentPartPr>
                      <w14:xfrm>
                        <a:off x="0" y="0"/>
                        <a:ext cx="132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206.1pt;margin-top:10.45pt;width:12pt;height:11.8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">
                <v:imagedata r:id="rId53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2317690</wp:posOffset>
                </wp:positionH>
                <wp:positionV relativeFrom="paragraph">
                  <wp:posOffset>-173885</wp:posOffset>
                </wp:positionV>
                <wp:extent cx="280080" cy="435240"/>
                <wp:effectExtent l="38100" t="38100" r="43815" b="41275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3">
                      <w14:nvContentPartPr>
                        <w14:cNvContentPartPr/>
                      </w14:nvContentPartPr>
                      <w14:xfrm>
                        <a:off x="0" y="0"/>
                        <a:ext cx="28008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181.8pt;margin-top:-14.4pt;width:23.55pt;height:35.7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">
                <v:imagedata r:id="rId5394" o:title=""/>
              </v:shape>
            </w:pict>
          </mc:Fallback>
        </mc:AlternateContent>
      </w:r>
      <w:r w:rsidR="00C153BF">
        <w:rPr>
          <w:lang w:val="el-GR"/>
        </w:rPr>
        <w:t xml:space="preserve">Λύσεις </w:t>
      </w:r>
      <w:r w:rsidR="00C153BF">
        <w:rPr>
          <w:lang w:val="en-US"/>
        </w:rPr>
        <w:t>=</w:t>
      </w:r>
      <w:r w:rsidR="008F6463" w:rsidRPr="00025957">
        <w:rPr>
          <w:position w:val="-4"/>
        </w:rPr>
        <w:object w:dxaOrig="200" w:dyaOrig="300">
          <v:shape id="_x0000_i1143" type="#_x0000_t75" style="width:10pt;height:15pt" o:ole="">
            <v:imagedata r:id="rId5395" o:title=""/>
          </v:shape>
          <o:OLEObject Type="Embed" ProgID="Equation.DSMT4" ShapeID="_x0000_i1143" DrawAspect="Content" ObjectID="_1669710138" r:id="rId5396"/>
        </w:object>
      </w:r>
      <w:r w:rsidR="00C153BF" w:rsidRPr="008D308B">
        <w:rPr>
          <w:position w:val="-16"/>
        </w:rPr>
        <w:object w:dxaOrig="660" w:dyaOrig="420">
          <v:shape id="_x0000_i1144" type="#_x0000_t75" style="width:33pt;height:21pt" o:ole="">
            <v:imagedata r:id="rId5397" o:title=""/>
          </v:shape>
          <o:OLEObject Type="Embed" ProgID="Equation.DSMT4" ShapeID="_x0000_i1144" DrawAspect="Content" ObjectID="_1669710139" r:id="rId5398"/>
        </w:object>
      </w:r>
      <w:r w:rsidR="00C153BF">
        <w:t>+</w:t>
      </w:r>
      <w:r w:rsidR="00C153BF" w:rsidRPr="008D308B">
        <w:rPr>
          <w:position w:val="-14"/>
        </w:rPr>
        <w:object w:dxaOrig="740" w:dyaOrig="420">
          <v:shape id="_x0000_i1145" type="#_x0000_t75" style="width:37pt;height:21pt" o:ole="">
            <v:imagedata r:id="rId5399" o:title=""/>
          </v:shape>
          <o:OLEObject Type="Embed" ProgID="Equation.DSMT4" ShapeID="_x0000_i1145" DrawAspect="Content" ObjectID="_1669710140" r:id="rId5400"/>
        </w:object>
      </w:r>
      <w:r w:rsidR="00C153BF">
        <w:t xml:space="preserve">, </w:t>
      </w:r>
      <w:r w:rsidR="00C153BF">
        <w:rPr>
          <w:lang w:val="el-GR"/>
        </w:rPr>
        <w:t>όπου</w:t>
      </w:r>
      <w:r w:rsidR="00336D31">
        <w:rPr>
          <w:lang w:val="el-GR"/>
        </w:rPr>
        <w:t>:</w:t>
      </w:r>
    </w:p>
    <w:p w:rsidR="00C22070" w:rsidRDefault="0046541D" w:rsidP="00EC530C">
      <w:pPr>
        <w:spacing w:before="120" w:line="360" w:lineRule="auto"/>
        <w:rPr>
          <w:lang w:val="el-GR"/>
        </w:rPr>
      </w:pPr>
      <w:r>
        <w:rPr>
          <w:noProof/>
          <w:position w:val="-122"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248650</wp:posOffset>
                </wp:positionH>
                <wp:positionV relativeFrom="paragraph">
                  <wp:posOffset>1376790</wp:posOffset>
                </wp:positionV>
                <wp:extent cx="277560" cy="302040"/>
                <wp:effectExtent l="19050" t="38100" r="27305" b="22225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1">
                      <w14:nvContentPartPr>
                        <w14:cNvContentPartPr/>
                      </w14:nvContentPartPr>
                      <w14:xfrm>
                        <a:off x="0" y="0"/>
                        <a:ext cx="2775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255.4pt;margin-top:107.7pt;width:22.9pt;height:24.9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">
                <v:imagedata r:id="rId540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3340450</wp:posOffset>
                </wp:positionH>
                <wp:positionV relativeFrom="paragraph">
                  <wp:posOffset>1440150</wp:posOffset>
                </wp:positionV>
                <wp:extent cx="49680" cy="11160"/>
                <wp:effectExtent l="19050" t="19050" r="26670" b="27305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3">
                      <w14:nvContentPartPr>
                        <w14:cNvContentPartPr/>
                      </w14:nvContentPartPr>
                      <w14:xfrm>
                        <a:off x="0" y="0"/>
                        <a:ext cx="49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262.75pt;margin-top:113.1pt;width:4.5pt;height:1.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">
                <v:imagedata r:id="rId540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5256010</wp:posOffset>
                </wp:positionH>
                <wp:positionV relativeFrom="paragraph">
                  <wp:posOffset>-329250</wp:posOffset>
                </wp:positionV>
                <wp:extent cx="356760" cy="60840"/>
                <wp:effectExtent l="19050" t="38100" r="24765" b="34925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7">
                      <w14:nvContentPartPr>
                        <w14:cNvContentPartPr/>
                      </w14:nvContentPartPr>
                      <w14:xfrm>
                        <a:off x="0" y="0"/>
                        <a:ext cx="356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413.4pt;margin-top:-26.5pt;width:29.15pt;height:6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">
                <v:imagedata r:id="rId540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4255930</wp:posOffset>
                </wp:positionH>
                <wp:positionV relativeFrom="paragraph">
                  <wp:posOffset>-245730</wp:posOffset>
                </wp:positionV>
                <wp:extent cx="335160" cy="69840"/>
                <wp:effectExtent l="38100" t="38100" r="27305" b="26035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9">
                      <w14:nvContentPartPr>
                        <w14:cNvContentPartPr/>
                      </w14:nvContentPartPr>
                      <w14:xfrm>
                        <a:off x="0" y="0"/>
                        <a:ext cx="335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334.5pt;margin-top:-20pt;width:27.65pt;height:6.7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">
                <v:imagedata r:id="rId541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3474010</wp:posOffset>
                </wp:positionH>
                <wp:positionV relativeFrom="paragraph">
                  <wp:posOffset>974310</wp:posOffset>
                </wp:positionV>
                <wp:extent cx="9360" cy="2520"/>
                <wp:effectExtent l="38100" t="38100" r="29210" b="36195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1">
                      <w14:nvContentPartPr>
                        <w14:cNvContentPartPr/>
                      </w14:nvContentPartPr>
                      <w14:xfrm>
                        <a:off x="0" y="0"/>
                        <a:ext cx="9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272.85pt;margin-top:75.9pt;width:2pt;height:1.9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">
                <v:imagedata r:id="rId541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3463930</wp:posOffset>
                </wp:positionH>
                <wp:positionV relativeFrom="paragraph">
                  <wp:posOffset>651390</wp:posOffset>
                </wp:positionV>
                <wp:extent cx="10800" cy="16920"/>
                <wp:effectExtent l="19050" t="19050" r="27305" b="21590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3">
                      <w14:nvContentPartPr>
                        <w14:cNvContentPartPr/>
                      </w14:nvContentPartPr>
                      <w14:xfrm>
                        <a:off x="0" y="0"/>
                        <a:ext cx="10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272.2pt;margin-top:50.9pt;width:1.85pt;height:2.3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">
                <v:imagedata r:id="rId541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3462130</wp:posOffset>
                </wp:positionH>
                <wp:positionV relativeFrom="paragraph">
                  <wp:posOffset>473550</wp:posOffset>
                </wp:positionV>
                <wp:extent cx="3600" cy="1440"/>
                <wp:effectExtent l="19050" t="19050" r="15875" b="17780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7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272.05pt;margin-top:36.8pt;width:1.35pt;height:1.1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">
                <v:imagedata r:id="rId541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2059570</wp:posOffset>
                </wp:positionH>
                <wp:positionV relativeFrom="paragraph">
                  <wp:posOffset>907350</wp:posOffset>
                </wp:positionV>
                <wp:extent cx="1533240" cy="115200"/>
                <wp:effectExtent l="76200" t="133350" r="124460" b="151765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9">
                      <w14:nvContentPartPr>
                        <w14:cNvContentPartPr/>
                      </w14:nvContentPartPr>
                      <w14:xfrm>
                        <a:off x="0" y="0"/>
                        <a:ext cx="1533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158.25pt;margin-top:62.85pt;width:129.75pt;height:25.4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">
                <v:imagedata r:id="rId542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2062450</wp:posOffset>
                </wp:positionH>
                <wp:positionV relativeFrom="paragraph">
                  <wp:posOffset>67110</wp:posOffset>
                </wp:positionV>
                <wp:extent cx="1528920" cy="50400"/>
                <wp:effectExtent l="57150" t="171450" r="128905" b="159385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1">
                      <w14:nvContentPartPr>
                        <w14:cNvContentPartPr/>
                      </w14:nvContentPartPr>
                      <w14:xfrm>
                        <a:off x="0" y="0"/>
                        <a:ext cx="15289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158.1pt;margin-top:-5.15pt;width:130.1pt;height:22.7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">
                <v:imagedata r:id="rId542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5721490</wp:posOffset>
                </wp:positionH>
                <wp:positionV relativeFrom="paragraph">
                  <wp:posOffset>466710</wp:posOffset>
                </wp:positionV>
                <wp:extent cx="5760" cy="9720"/>
                <wp:effectExtent l="38100" t="38100" r="32385" b="28575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3">
                      <w14:nvContentPartPr>
                        <w14:cNvContentPartPr/>
                      </w14:nvContentPartPr>
                      <w14:xfrm>
                        <a:off x="0" y="0"/>
                        <a:ext cx="5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450pt;margin-top:36.25pt;width:1.6pt;height:1.9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">
                <v:imagedata r:id="rId542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5600890</wp:posOffset>
                </wp:positionH>
                <wp:positionV relativeFrom="paragraph">
                  <wp:posOffset>397590</wp:posOffset>
                </wp:positionV>
                <wp:extent cx="49320" cy="83880"/>
                <wp:effectExtent l="38100" t="38100" r="27305" b="30480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5">
                      <w14:nvContentPartPr>
                        <w14:cNvContentPartPr/>
                      </w14:nvContentPartPr>
                      <w14:xfrm>
                        <a:off x="0" y="0"/>
                        <a:ext cx="49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440.3pt;margin-top:30.8pt;width:5.35pt;height:7.7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">
                <v:imagedata r:id="rId542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5463010</wp:posOffset>
                </wp:positionH>
                <wp:positionV relativeFrom="paragraph">
                  <wp:posOffset>270150</wp:posOffset>
                </wp:positionV>
                <wp:extent cx="120960" cy="184320"/>
                <wp:effectExtent l="19050" t="19050" r="31750" b="25400"/>
                <wp:wrapNone/>
                <wp:docPr id="3096" name="Ink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7">
                      <w14:nvContentPartPr>
                        <w14:cNvContentPartPr/>
                      </w14:nvContentPartPr>
                      <w14:xfrm>
                        <a:off x="0" y="0"/>
                        <a:ext cx="120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6" o:spid="_x0000_s1026" type="#_x0000_t75" style="position:absolute;margin-left:429.55pt;margin-top:20.8pt;width:10.6pt;height:15.6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">
                <v:imagedata r:id="rId542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5462650</wp:posOffset>
                </wp:positionH>
                <wp:positionV relativeFrom="paragraph">
                  <wp:posOffset>294990</wp:posOffset>
                </wp:positionV>
                <wp:extent cx="110880" cy="116640"/>
                <wp:effectExtent l="38100" t="38100" r="22860" b="36195"/>
                <wp:wrapNone/>
                <wp:docPr id="3095" name="Ink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9">
                      <w14:nvContentPartPr>
                        <w14:cNvContentPartPr/>
                      </w14:nvContentPartPr>
                      <w14:xfrm>
                        <a:off x="0" y="0"/>
                        <a:ext cx="110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5" o:spid="_x0000_s1026" type="#_x0000_t75" style="position:absolute;margin-left:429.6pt;margin-top:22.6pt;width:10pt;height:10.5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">
                <v:imagedata r:id="rId543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5355730</wp:posOffset>
                </wp:positionH>
                <wp:positionV relativeFrom="paragraph">
                  <wp:posOffset>330270</wp:posOffset>
                </wp:positionV>
                <wp:extent cx="87120" cy="22320"/>
                <wp:effectExtent l="38100" t="38100" r="27305" b="34925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1">
                      <w14:nvContentPartPr>
                        <w14:cNvContentPartPr/>
                      </w14:nvContentPartPr>
                      <w14:xfrm>
                        <a:off x="0" y="0"/>
                        <a:ext cx="87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421.15pt;margin-top:25.4pt;width:8pt;height:3.1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">
                <v:imagedata r:id="rId543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5209210</wp:posOffset>
                </wp:positionH>
                <wp:positionV relativeFrom="paragraph">
                  <wp:posOffset>375270</wp:posOffset>
                </wp:positionV>
                <wp:extent cx="70200" cy="34200"/>
                <wp:effectExtent l="38100" t="38100" r="25400" b="23495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3">
                      <w14:nvContentPartPr>
                        <w14:cNvContentPartPr/>
                      </w14:nvContentPartPr>
                      <w14:xfrm>
                        <a:off x="0" y="0"/>
                        <a:ext cx="702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409.65pt;margin-top:28.85pt;width:6.75pt;height:3.9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">
                <v:imagedata r:id="rId543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195170</wp:posOffset>
                </wp:positionH>
                <wp:positionV relativeFrom="paragraph">
                  <wp:posOffset>378150</wp:posOffset>
                </wp:positionV>
                <wp:extent cx="46440" cy="136800"/>
                <wp:effectExtent l="38100" t="38100" r="29845" b="34925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5">
                      <w14:nvContentPartPr>
                        <w14:cNvContentPartPr/>
                      </w14:nvContentPartPr>
                      <w14:xfrm>
                        <a:off x="0" y="0"/>
                        <a:ext cx="464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408.3pt;margin-top:29.1pt;width:5.2pt;height:12.1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">
                <v:imagedata r:id="rId543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5062330</wp:posOffset>
                </wp:positionH>
                <wp:positionV relativeFrom="paragraph">
                  <wp:posOffset>263310</wp:posOffset>
                </wp:positionV>
                <wp:extent cx="76680" cy="169560"/>
                <wp:effectExtent l="38100" t="38100" r="38100" b="40005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7">
                      <w14:nvContentPartPr>
                        <w14:cNvContentPartPr/>
                      </w14:nvContentPartPr>
                      <w14:xfrm>
                        <a:off x="0" y="0"/>
                        <a:ext cx="766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397.9pt;margin-top:20.2pt;width:7.3pt;height:14.5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">
                <v:imagedata r:id="rId543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5039290</wp:posOffset>
                </wp:positionH>
                <wp:positionV relativeFrom="paragraph">
                  <wp:posOffset>297870</wp:posOffset>
                </wp:positionV>
                <wp:extent cx="97200" cy="110520"/>
                <wp:effectExtent l="38100" t="38100" r="36195" b="41910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9">
                      <w14:nvContentPartPr>
                        <w14:cNvContentPartPr/>
                      </w14:nvContentPartPr>
                      <w14:xfrm>
                        <a:off x="0" y="0"/>
                        <a:ext cx="97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396.2pt;margin-top:22.7pt;width:9pt;height:10.2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">
                <v:imagedata r:id="rId544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4921210</wp:posOffset>
                </wp:positionH>
                <wp:positionV relativeFrom="paragraph">
                  <wp:posOffset>334590</wp:posOffset>
                </wp:positionV>
                <wp:extent cx="92160" cy="29520"/>
                <wp:effectExtent l="38100" t="38100" r="41275" b="46990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1">
                      <w14:nvContentPartPr>
                        <w14:cNvContentPartPr/>
                      </w14:nvContentPartPr>
                      <w14:xfrm>
                        <a:off x="0" y="0"/>
                        <a:ext cx="921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386.7pt;margin-top:25.35pt;width:9.05pt;height:4.1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">
                <v:imagedata r:id="rId544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5500090</wp:posOffset>
                </wp:positionH>
                <wp:positionV relativeFrom="paragraph">
                  <wp:posOffset>150</wp:posOffset>
                </wp:positionV>
                <wp:extent cx="122040" cy="166320"/>
                <wp:effectExtent l="19050" t="38100" r="30480" b="43815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3">
                      <w14:nvContentPartPr>
                        <w14:cNvContentPartPr/>
                      </w14:nvContentPartPr>
                      <w14:xfrm>
                        <a:off x="0" y="0"/>
                        <a:ext cx="1220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432.6pt;margin-top:-.75pt;width:10.85pt;height:14.7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">
                <v:imagedata r:id="rId544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5395690</wp:posOffset>
                </wp:positionH>
                <wp:positionV relativeFrom="paragraph">
                  <wp:posOffset>-93090</wp:posOffset>
                </wp:positionV>
                <wp:extent cx="92160" cy="138960"/>
                <wp:effectExtent l="19050" t="38100" r="22225" b="33020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5">
                      <w14:nvContentPartPr>
                        <w14:cNvContentPartPr/>
                      </w14:nvContentPartPr>
                      <w14:xfrm>
                        <a:off x="0" y="0"/>
                        <a:ext cx="92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424.2pt;margin-top:-7.85pt;width:8.35pt;height:12.1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">
                <v:imagedata r:id="rId544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5378410</wp:posOffset>
                </wp:positionH>
                <wp:positionV relativeFrom="paragraph">
                  <wp:posOffset>-116130</wp:posOffset>
                </wp:positionV>
                <wp:extent cx="119160" cy="166680"/>
                <wp:effectExtent l="38100" t="38100" r="33655" b="24130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7">
                      <w14:nvContentPartPr>
                        <w14:cNvContentPartPr/>
                      </w14:nvContentPartPr>
                      <w14:xfrm>
                        <a:off x="0" y="0"/>
                        <a:ext cx="1191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422.85pt;margin-top:-9.7pt;width:10.75pt;height:14.4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">
                <v:imagedata r:id="rId544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5197690</wp:posOffset>
                </wp:positionH>
                <wp:positionV relativeFrom="paragraph">
                  <wp:posOffset>-147090</wp:posOffset>
                </wp:positionV>
                <wp:extent cx="82800" cy="215280"/>
                <wp:effectExtent l="38100" t="38100" r="31750" b="32385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9">
                      <w14:nvContentPartPr>
                        <w14:cNvContentPartPr/>
                      </w14:nvContentPartPr>
                      <w14:xfrm>
                        <a:off x="0" y="0"/>
                        <a:ext cx="828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408.5pt;margin-top:-12.35pt;width:7.9pt;height:18.3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">
                <v:imagedata r:id="rId545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5054770</wp:posOffset>
                </wp:positionH>
                <wp:positionV relativeFrom="paragraph">
                  <wp:posOffset>-71490</wp:posOffset>
                </wp:positionV>
                <wp:extent cx="92520" cy="33840"/>
                <wp:effectExtent l="38100" t="38100" r="41275" b="23495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1">
                      <w14:nvContentPartPr>
                        <w14:cNvContentPartPr/>
                      </w14:nvContentPartPr>
                      <w14:xfrm>
                        <a:off x="0" y="0"/>
                        <a:ext cx="92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397.3pt;margin-top:-6.15pt;width:8.75pt;height:3.9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">
                <v:imagedata r:id="rId545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4931650</wp:posOffset>
                </wp:positionH>
                <wp:positionV relativeFrom="paragraph">
                  <wp:posOffset>71070</wp:posOffset>
                </wp:positionV>
                <wp:extent cx="82800" cy="27000"/>
                <wp:effectExtent l="38100" t="38100" r="31750" b="30480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3">
                      <w14:nvContentPartPr>
                        <w14:cNvContentPartPr/>
                      </w14:nvContentPartPr>
                      <w14:xfrm>
                        <a:off x="0" y="0"/>
                        <a:ext cx="828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387.75pt;margin-top:4.8pt;width:7.95pt;height:3.6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">
                <v:imagedata r:id="rId545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869730</wp:posOffset>
                </wp:positionH>
                <wp:positionV relativeFrom="paragraph">
                  <wp:posOffset>-7770</wp:posOffset>
                </wp:positionV>
                <wp:extent cx="96120" cy="144000"/>
                <wp:effectExtent l="38100" t="38100" r="37465" b="27940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5">
                      <w14:nvContentPartPr>
                        <w14:cNvContentPartPr/>
                      </w14:nvContentPartPr>
                      <w14:xfrm>
                        <a:off x="0" y="0"/>
                        <a:ext cx="961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382.95pt;margin-top:-1.35pt;width:8.75pt;height:12.8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">
                <v:imagedata r:id="rId545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4747330</wp:posOffset>
                </wp:positionH>
                <wp:positionV relativeFrom="paragraph">
                  <wp:posOffset>-126570</wp:posOffset>
                </wp:positionV>
                <wp:extent cx="122400" cy="199080"/>
                <wp:effectExtent l="38100" t="38100" r="30480" b="29845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7">
                      <w14:nvContentPartPr>
                        <w14:cNvContentPartPr/>
                      </w14:nvContentPartPr>
                      <w14:xfrm>
                        <a:off x="0" y="0"/>
                        <a:ext cx="1224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373.05pt;margin-top:-10.55pt;width:10.9pt;height:17.1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">
                <v:imagedata r:id="rId545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4765690</wp:posOffset>
                </wp:positionH>
                <wp:positionV relativeFrom="paragraph">
                  <wp:posOffset>-104970</wp:posOffset>
                </wp:positionV>
                <wp:extent cx="68760" cy="151920"/>
                <wp:effectExtent l="38100" t="38100" r="26670" b="38735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9">
                      <w14:nvContentPartPr>
                        <w14:cNvContentPartPr/>
                      </w14:nvContentPartPr>
                      <w14:xfrm>
                        <a:off x="0" y="0"/>
                        <a:ext cx="687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374.55pt;margin-top:-8.8pt;width:6.75pt;height:13.2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">
                <v:imagedata r:id="rId546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4581730</wp:posOffset>
                </wp:positionH>
                <wp:positionV relativeFrom="paragraph">
                  <wp:posOffset>-3450</wp:posOffset>
                </wp:positionV>
                <wp:extent cx="119880" cy="50040"/>
                <wp:effectExtent l="38100" t="38100" r="33020" b="26670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1">
                      <w14:nvContentPartPr>
                        <w14:cNvContentPartPr/>
                      </w14:nvContentPartPr>
                      <w14:xfrm>
                        <a:off x="0" y="0"/>
                        <a:ext cx="1198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360.1pt;margin-top:-.9pt;width:10.8pt;height:5.35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">
                <v:imagedata r:id="rId546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4544650</wp:posOffset>
                </wp:positionH>
                <wp:positionV relativeFrom="paragraph">
                  <wp:posOffset>-33690</wp:posOffset>
                </wp:positionV>
                <wp:extent cx="125280" cy="25200"/>
                <wp:effectExtent l="38100" t="38100" r="27305" b="32385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3">
                      <w14:nvContentPartPr>
                        <w14:cNvContentPartPr/>
                      </w14:nvContentPartPr>
                      <w14:xfrm>
                        <a:off x="0" y="0"/>
                        <a:ext cx="125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357.3pt;margin-top:-3.45pt;width:11.1pt;height:3.4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">
                <v:imagedata r:id="rId546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4478050</wp:posOffset>
                </wp:positionH>
                <wp:positionV relativeFrom="paragraph">
                  <wp:posOffset>-65370</wp:posOffset>
                </wp:positionV>
                <wp:extent cx="33120" cy="189720"/>
                <wp:effectExtent l="38100" t="38100" r="43180" b="39370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5">
                      <w14:nvContentPartPr>
                        <w14:cNvContentPartPr/>
                      </w14:nvContentPartPr>
                      <w14:xfrm>
                        <a:off x="0" y="0"/>
                        <a:ext cx="331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351.85pt;margin-top:-5.9pt;width:4.15pt;height:16.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">
                <v:imagedata r:id="rId546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4251250</wp:posOffset>
                </wp:positionH>
                <wp:positionV relativeFrom="paragraph">
                  <wp:posOffset>-143490</wp:posOffset>
                </wp:positionV>
                <wp:extent cx="131760" cy="241920"/>
                <wp:effectExtent l="38100" t="38100" r="40005" b="44450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7">
                      <w14:nvContentPartPr>
                        <w14:cNvContentPartPr/>
                      </w14:nvContentPartPr>
                      <w14:xfrm>
                        <a:off x="0" y="0"/>
                        <a:ext cx="13176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334.05pt;margin-top:-12pt;width:11.6pt;height:20.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">
                <v:imagedata r:id="rId546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4267450</wp:posOffset>
                </wp:positionH>
                <wp:positionV relativeFrom="paragraph">
                  <wp:posOffset>-153930</wp:posOffset>
                </wp:positionV>
                <wp:extent cx="169920" cy="181440"/>
                <wp:effectExtent l="38100" t="38100" r="40005" b="47625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9">
                      <w14:nvContentPartPr>
                        <w14:cNvContentPartPr/>
                      </w14:nvContentPartPr>
                      <w14:xfrm>
                        <a:off x="0" y="0"/>
                        <a:ext cx="1699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335.25pt;margin-top:-12.85pt;width:14.95pt;height:15.8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">
                <v:imagedata r:id="rId547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2126530</wp:posOffset>
                </wp:positionH>
                <wp:positionV relativeFrom="paragraph">
                  <wp:posOffset>-321690</wp:posOffset>
                </wp:positionV>
                <wp:extent cx="1593720" cy="274680"/>
                <wp:effectExtent l="38100" t="38100" r="26035" b="30480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1">
                      <w14:nvContentPartPr>
                        <w14:cNvContentPartPr/>
                      </w14:nvContentPartPr>
                      <w14:xfrm>
                        <a:off x="0" y="0"/>
                        <a:ext cx="15937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166.8pt;margin-top:-26.15pt;width:127.2pt;height:23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">
                <v:imagedata r:id="rId547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2870650</wp:posOffset>
                </wp:positionH>
                <wp:positionV relativeFrom="paragraph">
                  <wp:posOffset>-1091010</wp:posOffset>
                </wp:positionV>
                <wp:extent cx="870840" cy="686880"/>
                <wp:effectExtent l="38100" t="38100" r="24765" b="37465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3">
                      <w14:nvContentPartPr>
                        <w14:cNvContentPartPr/>
                      </w14:nvContentPartPr>
                      <w14:xfrm>
                        <a:off x="0" y="0"/>
                        <a:ext cx="870840" cy="68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225.35pt;margin-top:-86.6pt;width:69.75pt;height:55.6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">
                <v:imagedata r:id="rId547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5684410</wp:posOffset>
                </wp:positionH>
                <wp:positionV relativeFrom="paragraph">
                  <wp:posOffset>-977610</wp:posOffset>
                </wp:positionV>
                <wp:extent cx="16920" cy="11880"/>
                <wp:effectExtent l="38100" t="38100" r="40640" b="26670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5">
                      <w14:nvContentPartPr>
                        <w14:cNvContentPartPr/>
                      </w14:nvContentPartPr>
                      <w14:xfrm>
                        <a:off x="0" y="0"/>
                        <a:ext cx="16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447.1pt;margin-top:-77.55pt;width:2.7pt;height:2.2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">
                <v:imagedata r:id="rId547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5434570</wp:posOffset>
                </wp:positionH>
                <wp:positionV relativeFrom="paragraph">
                  <wp:posOffset>-1107930</wp:posOffset>
                </wp:positionV>
                <wp:extent cx="80280" cy="106200"/>
                <wp:effectExtent l="38100" t="38100" r="53340" b="46355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7">
                      <w14:nvContentPartPr>
                        <w14:cNvContentPartPr/>
                      </w14:nvContentPartPr>
                      <w14:xfrm>
                        <a:off x="0" y="0"/>
                        <a:ext cx="80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426.95pt;margin-top:-88.05pt;width:8.1pt;height:9.8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">
                <v:imagedata r:id="rId547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5331970</wp:posOffset>
                </wp:positionH>
                <wp:positionV relativeFrom="paragraph">
                  <wp:posOffset>-1047450</wp:posOffset>
                </wp:positionV>
                <wp:extent cx="90360" cy="36000"/>
                <wp:effectExtent l="38100" t="38100" r="24130" b="40640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9">
                      <w14:nvContentPartPr>
                        <w14:cNvContentPartPr/>
                      </w14:nvContentPartPr>
                      <w14:xfrm>
                        <a:off x="0" y="0"/>
                        <a:ext cx="903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419.3pt;margin-top:-83.15pt;width:8.3pt;height:4.1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">
                <v:imagedata r:id="rId548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5343130</wp:posOffset>
                </wp:positionH>
                <wp:positionV relativeFrom="paragraph">
                  <wp:posOffset>-1088490</wp:posOffset>
                </wp:positionV>
                <wp:extent cx="77040" cy="12960"/>
                <wp:effectExtent l="38100" t="38100" r="37465" b="25400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1">
                      <w14:nvContentPartPr>
                        <w14:cNvContentPartPr/>
                      </w14:nvContentPartPr>
                      <w14:xfrm>
                        <a:off x="0" y="0"/>
                        <a:ext cx="77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420.2pt;margin-top:-86.4pt;width:7.25pt;height:2.2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">
                <v:imagedata r:id="rId548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5135410</wp:posOffset>
                </wp:positionH>
                <wp:positionV relativeFrom="paragraph">
                  <wp:posOffset>-1065450</wp:posOffset>
                </wp:positionV>
                <wp:extent cx="133560" cy="114120"/>
                <wp:effectExtent l="38100" t="38100" r="38100" b="38735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3">
                      <w14:nvContentPartPr>
                        <w14:cNvContentPartPr/>
                      </w14:nvContentPartPr>
                      <w14:xfrm>
                        <a:off x="0" y="0"/>
                        <a:ext cx="133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403.65pt;margin-top:-84.55pt;width:11.8pt;height:10.3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">
                <v:imagedata r:id="rId548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4946770</wp:posOffset>
                </wp:positionH>
                <wp:positionV relativeFrom="paragraph">
                  <wp:posOffset>-1058610</wp:posOffset>
                </wp:positionV>
                <wp:extent cx="221760" cy="19080"/>
                <wp:effectExtent l="38100" t="38100" r="26035" b="38100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5">
                      <w14:nvContentPartPr>
                        <w14:cNvContentPartPr/>
                      </w14:nvContentPartPr>
                      <w14:xfrm>
                        <a:off x="0" y="0"/>
                        <a:ext cx="221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388.8pt;margin-top:-84.1pt;width:18.75pt;height:2.8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">
                <v:imagedata r:id="rId548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4984930</wp:posOffset>
                </wp:positionH>
                <wp:positionV relativeFrom="paragraph">
                  <wp:posOffset>-1294770</wp:posOffset>
                </wp:positionV>
                <wp:extent cx="124200" cy="339480"/>
                <wp:effectExtent l="38100" t="38100" r="28575" b="41910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7">
                      <w14:nvContentPartPr>
                        <w14:cNvContentPartPr/>
                      </w14:nvContentPartPr>
                      <w14:xfrm>
                        <a:off x="0" y="0"/>
                        <a:ext cx="12420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391.7pt;margin-top:-102.75pt;width:11.3pt;height:28.3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">
                <v:imagedata r:id="rId548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4490290</wp:posOffset>
                </wp:positionH>
                <wp:positionV relativeFrom="paragraph">
                  <wp:posOffset>-1098930</wp:posOffset>
                </wp:positionV>
                <wp:extent cx="255960" cy="114480"/>
                <wp:effectExtent l="38100" t="38100" r="29845" b="38100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9">
                      <w14:nvContentPartPr>
                        <w14:cNvContentPartPr/>
                      </w14:nvContentPartPr>
                      <w14:xfrm>
                        <a:off x="0" y="0"/>
                        <a:ext cx="2559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352.8pt;margin-top:-87.3pt;width:21.65pt;height:10.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">
                <v:imagedata r:id="rId549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4562650</wp:posOffset>
                </wp:positionH>
                <wp:positionV relativeFrom="paragraph">
                  <wp:posOffset>-1074450</wp:posOffset>
                </wp:positionV>
                <wp:extent cx="10800" cy="16920"/>
                <wp:effectExtent l="38100" t="38100" r="27305" b="21590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1">
                      <w14:nvContentPartPr>
                        <w14:cNvContentPartPr/>
                      </w14:nvContentPartPr>
                      <w14:xfrm>
                        <a:off x="0" y="0"/>
                        <a:ext cx="10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358.5pt;margin-top:-85.3pt;width:2.25pt;height:2.6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">
                <v:imagedata r:id="rId549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4548970</wp:posOffset>
                </wp:positionH>
                <wp:positionV relativeFrom="paragraph">
                  <wp:posOffset>-1087770</wp:posOffset>
                </wp:positionV>
                <wp:extent cx="12240" cy="110520"/>
                <wp:effectExtent l="38100" t="38100" r="26035" b="22860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3">
                      <w14:nvContentPartPr>
                        <w14:cNvContentPartPr/>
                      </w14:nvContentPartPr>
                      <w14:xfrm>
                        <a:off x="0" y="0"/>
                        <a:ext cx="12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357.65pt;margin-top:-86.2pt;width:2.15pt;height:9.8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">
                <v:imagedata r:id="rId549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4062250</wp:posOffset>
                </wp:positionH>
                <wp:positionV relativeFrom="paragraph">
                  <wp:posOffset>-1119810</wp:posOffset>
                </wp:positionV>
                <wp:extent cx="302040" cy="204120"/>
                <wp:effectExtent l="38100" t="38100" r="3175" b="43815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5">
                      <w14:nvContentPartPr>
                        <w14:cNvContentPartPr/>
                      </w14:nvContentPartPr>
                      <w14:xfrm>
                        <a:off x="0" y="0"/>
                        <a:ext cx="3020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319.25pt;margin-top:-88.95pt;width:25.3pt;height:17.6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">
                <v:imagedata r:id="rId549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3771010</wp:posOffset>
                </wp:positionH>
                <wp:positionV relativeFrom="paragraph">
                  <wp:posOffset>-1288290</wp:posOffset>
                </wp:positionV>
                <wp:extent cx="237960" cy="333720"/>
                <wp:effectExtent l="38100" t="38100" r="29210" b="47625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7">
                      <w14:nvContentPartPr>
                        <w14:cNvContentPartPr/>
                      </w14:nvContentPartPr>
                      <w14:xfrm>
                        <a:off x="0" y="0"/>
                        <a:ext cx="2379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296.25pt;margin-top:-102.2pt;width:20.2pt;height:27.8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">
                <v:imagedata r:id="rId549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5649490</wp:posOffset>
                </wp:positionH>
                <wp:positionV relativeFrom="paragraph">
                  <wp:posOffset>-349050</wp:posOffset>
                </wp:positionV>
                <wp:extent cx="3240" cy="0"/>
                <wp:effectExtent l="0" t="0" r="0" b="0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9">
                      <w14:nvContentPartPr>
                        <w14:cNvContentPartPr/>
                      </w14:nvContentPartPr>
                      <w14:xfrm>
                        <a:off x="0" y="0"/>
                        <a:ext cx="32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444.85pt;margin-top:-27.5pt;width:.25pt;height:0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">
                <v:imagedata r:id="rId550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5503330</wp:posOffset>
                </wp:positionH>
                <wp:positionV relativeFrom="paragraph">
                  <wp:posOffset>-504930</wp:posOffset>
                </wp:positionV>
                <wp:extent cx="127080" cy="186840"/>
                <wp:effectExtent l="38100" t="38100" r="25400" b="41910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1">
                      <w14:nvContentPartPr>
                        <w14:cNvContentPartPr/>
                      </w14:nvContentPartPr>
                      <w14:xfrm>
                        <a:off x="0" y="0"/>
                        <a:ext cx="1270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432.6pt;margin-top:-40.45pt;width:11.25pt;height:16.2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">
                <v:imagedata r:id="rId550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5250610</wp:posOffset>
                </wp:positionH>
                <wp:positionV relativeFrom="paragraph">
                  <wp:posOffset>-704010</wp:posOffset>
                </wp:positionV>
                <wp:extent cx="196560" cy="320400"/>
                <wp:effectExtent l="38100" t="38100" r="32385" b="22860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3">
                      <w14:nvContentPartPr>
                        <w14:cNvContentPartPr/>
                      </w14:nvContentPartPr>
                      <w14:xfrm>
                        <a:off x="0" y="0"/>
                        <a:ext cx="19656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412.7pt;margin-top:-55.9pt;width:16.75pt;height:26.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">
                <v:imagedata r:id="rId550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5272570</wp:posOffset>
                </wp:positionH>
                <wp:positionV relativeFrom="paragraph">
                  <wp:posOffset>-644250</wp:posOffset>
                </wp:positionV>
                <wp:extent cx="168480" cy="195840"/>
                <wp:effectExtent l="38100" t="38100" r="41275" b="33020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5">
                      <w14:nvContentPartPr>
                        <w14:cNvContentPartPr/>
                      </w14:nvContentPartPr>
                      <w14:xfrm>
                        <a:off x="0" y="0"/>
                        <a:ext cx="1684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414.6pt;margin-top:-51.5pt;width:14.6pt;height:16.9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">
                <v:imagedata r:id="rId550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4968370</wp:posOffset>
                </wp:positionH>
                <wp:positionV relativeFrom="paragraph">
                  <wp:posOffset>-567930</wp:posOffset>
                </wp:positionV>
                <wp:extent cx="226440" cy="24480"/>
                <wp:effectExtent l="38100" t="38100" r="40640" b="33020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7">
                      <w14:nvContentPartPr>
                        <w14:cNvContentPartPr/>
                      </w14:nvContentPartPr>
                      <w14:xfrm>
                        <a:off x="0" y="0"/>
                        <a:ext cx="226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390.4pt;margin-top:-45.55pt;width:19.55pt;height:3.6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">
                <v:imagedata r:id="rId550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4638250</wp:posOffset>
                </wp:positionH>
                <wp:positionV relativeFrom="paragraph">
                  <wp:posOffset>-476130</wp:posOffset>
                </wp:positionV>
                <wp:extent cx="84960" cy="12600"/>
                <wp:effectExtent l="38100" t="38100" r="29845" b="45085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9">
                      <w14:nvContentPartPr>
                        <w14:cNvContentPartPr/>
                      </w14:nvContentPartPr>
                      <w14:xfrm>
                        <a:off x="0" y="0"/>
                        <a:ext cx="84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364.5pt;margin-top:-38.3pt;width:8.2pt;height:2.6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">
                <v:imagedata r:id="rId551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4586410</wp:posOffset>
                </wp:positionH>
                <wp:positionV relativeFrom="paragraph">
                  <wp:posOffset>-532650</wp:posOffset>
                </wp:positionV>
                <wp:extent cx="140040" cy="14760"/>
                <wp:effectExtent l="38100" t="38100" r="31750" b="4254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1">
                      <w14:nvContentPartPr>
                        <w14:cNvContentPartPr/>
                      </w14:nvContentPartPr>
                      <w14:xfrm>
                        <a:off x="0" y="0"/>
                        <a:ext cx="140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360.45pt;margin-top:-42.7pt;width:12.4pt;height:2.6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">
                <v:imagedata r:id="rId551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4470850</wp:posOffset>
                </wp:positionH>
                <wp:positionV relativeFrom="paragraph">
                  <wp:posOffset>-425370</wp:posOffset>
                </wp:positionV>
                <wp:extent cx="15840" cy="176040"/>
                <wp:effectExtent l="38100" t="38100" r="41910" b="3365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3">
                      <w14:nvContentPartPr>
                        <w14:cNvContentPartPr/>
                      </w14:nvContentPartPr>
                      <w14:xfrm>
                        <a:off x="0" y="0"/>
                        <a:ext cx="158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351.3pt;margin-top:-34.05pt;width:2.75pt;height:15.1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">
                <v:imagedata r:id="rId551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4411810</wp:posOffset>
                </wp:positionH>
                <wp:positionV relativeFrom="paragraph">
                  <wp:posOffset>-426090</wp:posOffset>
                </wp:positionV>
                <wp:extent cx="101880" cy="124920"/>
                <wp:effectExtent l="38100" t="38100" r="31750" b="27940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5">
                      <w14:nvContentPartPr>
                        <w14:cNvContentPartPr/>
                      </w14:nvContentPartPr>
                      <w14:xfrm>
                        <a:off x="0" y="0"/>
                        <a:ext cx="101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346.65pt;margin-top:-34.2pt;width:9.45pt;height:11.2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">
                <v:imagedata r:id="rId551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4233970</wp:posOffset>
                </wp:positionH>
                <wp:positionV relativeFrom="paragraph">
                  <wp:posOffset>-615450</wp:posOffset>
                </wp:positionV>
                <wp:extent cx="155880" cy="310680"/>
                <wp:effectExtent l="38100" t="38100" r="34925" b="32385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7">
                      <w14:nvContentPartPr>
                        <w14:cNvContentPartPr/>
                      </w14:nvContentPartPr>
                      <w14:xfrm>
                        <a:off x="0" y="0"/>
                        <a:ext cx="1558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332.7pt;margin-top:-49.1pt;width:13.45pt;height:25.8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">
                <v:imagedata r:id="rId551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4168450</wp:posOffset>
                </wp:positionH>
                <wp:positionV relativeFrom="paragraph">
                  <wp:posOffset>-622290</wp:posOffset>
                </wp:positionV>
                <wp:extent cx="230040" cy="231840"/>
                <wp:effectExtent l="38100" t="38100" r="36830" b="34925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9">
                      <w14:nvContentPartPr>
                        <w14:cNvContentPartPr/>
                      </w14:nvContentPartPr>
                      <w14:xfrm>
                        <a:off x="0" y="0"/>
                        <a:ext cx="23004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327.45pt;margin-top:-49.75pt;width:19.6pt;height:19.8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">
                <v:imagedata r:id="rId552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2154610</wp:posOffset>
                </wp:positionH>
                <wp:positionV relativeFrom="paragraph">
                  <wp:posOffset>1469530</wp:posOffset>
                </wp:positionV>
                <wp:extent cx="1506600" cy="97920"/>
                <wp:effectExtent l="95250" t="133350" r="113030" b="16891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1">
                      <w14:nvContentPartPr>
                        <w14:cNvContentPartPr/>
                      </w14:nvContentPartPr>
                      <w14:xfrm>
                        <a:off x="0" y="0"/>
                        <a:ext cx="15066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165.35pt;margin-top:108.05pt;width:127.7pt;height:24.8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">
                <v:imagedata r:id="rId552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2155330</wp:posOffset>
                </wp:positionH>
                <wp:positionV relativeFrom="paragraph">
                  <wp:posOffset>1128610</wp:posOffset>
                </wp:positionV>
                <wp:extent cx="1536480" cy="152280"/>
                <wp:effectExtent l="95250" t="152400" r="121285" b="172085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3">
                      <w14:nvContentPartPr>
                        <w14:cNvContentPartPr/>
                      </w14:nvContentPartPr>
                      <w14:xfrm>
                        <a:off x="0" y="0"/>
                        <a:ext cx="15364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165.35pt;margin-top:79.4pt;width:129.95pt;height:30.9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">
                <v:imagedata r:id="rId552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2038330</wp:posOffset>
                </wp:positionH>
                <wp:positionV relativeFrom="paragraph">
                  <wp:posOffset>614530</wp:posOffset>
                </wp:positionV>
                <wp:extent cx="1489320" cy="83520"/>
                <wp:effectExtent l="0" t="133350" r="111125" b="164465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5">
                      <w14:nvContentPartPr>
                        <w14:cNvContentPartPr/>
                      </w14:nvContentPartPr>
                      <w14:xfrm>
                        <a:off x="0" y="0"/>
                        <a:ext cx="14893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156.95pt;margin-top:39.9pt;width:125.05pt;height:24.0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">
                <v:imagedata r:id="rId552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2108170</wp:posOffset>
                </wp:positionH>
                <wp:positionV relativeFrom="paragraph">
                  <wp:posOffset>347770</wp:posOffset>
                </wp:positionV>
                <wp:extent cx="1517400" cy="89280"/>
                <wp:effectExtent l="95250" t="152400" r="121285" b="15875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7">
                      <w14:nvContentPartPr>
                        <w14:cNvContentPartPr/>
                      </w14:nvContentPartPr>
                      <w14:xfrm>
                        <a:off x="0" y="0"/>
                        <a:ext cx="1517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161.95pt;margin-top:18.1pt;width:128.05pt;height:24.2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">
                <v:imagedata r:id="rId552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2430010</wp:posOffset>
                </wp:positionH>
                <wp:positionV relativeFrom="paragraph">
                  <wp:posOffset>667450</wp:posOffset>
                </wp:positionV>
                <wp:extent cx="241920" cy="14040"/>
                <wp:effectExtent l="57150" t="152400" r="120650" b="176530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9">
                      <w14:nvContentPartPr>
                        <w14:cNvContentPartPr/>
                      </w14:nvContentPartPr>
                      <w14:xfrm>
                        <a:off x="0" y="0"/>
                        <a:ext cx="241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187.05pt;margin-top:43.8pt;width:27.85pt;height:19.1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">
                <v:imagedata r:id="rId553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2077570</wp:posOffset>
                </wp:positionH>
                <wp:positionV relativeFrom="paragraph">
                  <wp:posOffset>376930</wp:posOffset>
                </wp:positionV>
                <wp:extent cx="299160" cy="33120"/>
                <wp:effectExtent l="38100" t="152400" r="100965" b="176530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1">
                      <w14:nvContentPartPr>
                        <w14:cNvContentPartPr/>
                      </w14:nvContentPartPr>
                      <w14:xfrm>
                        <a:off x="0" y="0"/>
                        <a:ext cx="2991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159.35pt;margin-top:20.9pt;width:32.25pt;height:21.5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">
                <v:imagedata r:id="rId5532" o:title=""/>
              </v:shape>
            </w:pict>
          </mc:Fallback>
        </mc:AlternateContent>
      </w:r>
      <w:r w:rsidR="004A16D8" w:rsidRPr="00C22070">
        <w:rPr>
          <w:position w:val="-122"/>
        </w:rPr>
        <w:object w:dxaOrig="5780" w:dyaOrig="2580">
          <v:shape id="_x0000_i1168" type="#_x0000_t75" style="width:289pt;height:129pt" o:ole="">
            <v:imagedata r:id="rId5533" o:title=""/>
          </v:shape>
          <o:OLEObject Type="Embed" ProgID="Equation.DSMT4" ShapeID="_x0000_i1168" DrawAspect="Content" ObjectID="_1669710141" r:id="rId5534"/>
        </w:object>
      </w:r>
      <w:r w:rsidR="00C153BF">
        <w:rPr>
          <w:lang w:val="el-GR"/>
        </w:rPr>
        <w:t>.</w:t>
      </w:r>
      <w:bookmarkStart w:id="2" w:name="_GoBack"/>
      <w:bookmarkEnd w:id="2"/>
    </w:p>
    <w:p w:rsidR="00494B9D" w:rsidRDefault="00494B9D" w:rsidP="00EC530C">
      <w:pPr>
        <w:spacing w:before="120" w:line="360" w:lineRule="auto"/>
        <w:rPr>
          <w:lang w:val="el-GR"/>
        </w:rPr>
      </w:pPr>
    </w:p>
    <w:p w:rsidR="00E32974" w:rsidRPr="00BA5486" w:rsidRDefault="0046541D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3982690</wp:posOffset>
                </wp:positionH>
                <wp:positionV relativeFrom="paragraph">
                  <wp:posOffset>5599170</wp:posOffset>
                </wp:positionV>
                <wp:extent cx="360" cy="360"/>
                <wp:effectExtent l="0" t="0" r="0" b="0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312.6pt;margin-top:439.9pt;width:2.05pt;height:2.0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z11q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6SJGSNE5ZYkXQ25GTQcQGrSwTqRIfWX9idRtu7QpRZl3FC3/XfwXTVBSapOOn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">
                <v:imagedata r:id="rId3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3788290</wp:posOffset>
                </wp:positionH>
                <wp:positionV relativeFrom="paragraph">
                  <wp:posOffset>7166970</wp:posOffset>
                </wp:positionV>
                <wp:extent cx="360" cy="360"/>
                <wp:effectExtent l="0" t="0" r="0" b="0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297.3pt;margin-top:563.35pt;width:2.05pt;height:2.0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RlW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+LJhDM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">
                <v:imagedata r:id="rId5537" o:title=""/>
              </v:shape>
            </w:pict>
          </mc:Fallback>
        </mc:AlternateContent>
      </w:r>
      <w:r w:rsidR="00E32974">
        <w:rPr>
          <w:highlight w:val="lightGray"/>
          <w:lang w:val="el-GR"/>
        </w:rPr>
        <w:br w:type="page"/>
      </w:r>
    </w:p>
    <w:p w:rsidR="00494B9D" w:rsidRDefault="00494B9D" w:rsidP="00494B9D">
      <w:pPr>
        <w:spacing w:before="0" w:after="0" w:line="280" w:lineRule="atLeast"/>
        <w:rPr>
          <w:lang w:val="en-US"/>
        </w:rPr>
      </w:pPr>
      <w:r>
        <w:rPr>
          <w:highlight w:val="lightGray"/>
          <w:lang w:val="el-GR"/>
        </w:rPr>
        <w:lastRenderedPageBreak/>
        <w:t>Άσκηση</w:t>
      </w:r>
      <w:r>
        <w:rPr>
          <w:highlight w:val="lightGray"/>
          <w:lang w:val="en-US"/>
        </w:rPr>
        <w:t>:</w:t>
      </w:r>
      <w:r>
        <w:rPr>
          <w:highlight w:val="lightGray"/>
          <w:lang w:val="el-GR"/>
        </w:rPr>
        <w:t xml:space="preserve"> </w:t>
      </w:r>
      <w:r w:rsidRPr="00494B9D">
        <w:rPr>
          <w:position w:val="-98"/>
        </w:rPr>
        <w:object w:dxaOrig="4280" w:dyaOrig="2100">
          <v:shape id="_x0000_i1146" type="#_x0000_t75" style="width:214pt;height:105pt" o:ole="">
            <v:imagedata r:id="rId5538" o:title=""/>
          </v:shape>
          <o:OLEObject Type="Embed" ProgID="Equation.DSMT4" ShapeID="_x0000_i1146" DrawAspect="Content" ObjectID="_1669710142" r:id="rId5539"/>
        </w:object>
      </w:r>
    </w:p>
    <w:p w:rsidR="00494B9D" w:rsidRPr="00F607A2" w:rsidRDefault="00494B9D" w:rsidP="00494B9D">
      <w:pPr>
        <w:spacing w:before="0" w:after="0" w:line="280" w:lineRule="atLeast"/>
        <w:rPr>
          <w:lang w:val="en-US"/>
        </w:rPr>
      </w:pPr>
    </w:p>
    <w:p w:rsidR="00494B9D" w:rsidRDefault="001E2AC8" w:rsidP="00EC530C">
      <w:pPr>
        <w:spacing w:before="120" w:line="360" w:lineRule="auto"/>
        <w:rPr>
          <w:lang w:val="el-GR"/>
        </w:rPr>
      </w:pP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3560410</wp:posOffset>
                </wp:positionH>
                <wp:positionV relativeFrom="paragraph">
                  <wp:posOffset>1472880</wp:posOffset>
                </wp:positionV>
                <wp:extent cx="66600" cy="165600"/>
                <wp:effectExtent l="38100" t="38100" r="29210" b="25400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0">
                      <w14:nvContentPartPr>
                        <w14:cNvContentPartPr/>
                      </w14:nvContentPartPr>
                      <w14:xfrm>
                        <a:off x="0" y="0"/>
                        <a:ext cx="666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279.65pt;margin-top:115.35pt;width:6.65pt;height:14.4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">
                <v:imagedata r:id="rId554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3364570</wp:posOffset>
                </wp:positionH>
                <wp:positionV relativeFrom="paragraph">
                  <wp:posOffset>1509600</wp:posOffset>
                </wp:positionV>
                <wp:extent cx="119880" cy="69120"/>
                <wp:effectExtent l="38100" t="38100" r="33020" b="26670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2">
                      <w14:nvContentPartPr>
                        <w14:cNvContentPartPr/>
                      </w14:nvContentPartPr>
                      <w14:xfrm>
                        <a:off x="0" y="0"/>
                        <a:ext cx="1198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264.45pt;margin-top:118.2pt;width:10.65pt;height:6.6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">
                <v:imagedata r:id="rId554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3350890</wp:posOffset>
                </wp:positionH>
                <wp:positionV relativeFrom="paragraph">
                  <wp:posOffset>1545600</wp:posOffset>
                </wp:positionV>
                <wp:extent cx="28440" cy="101880"/>
                <wp:effectExtent l="38100" t="38100" r="29210" b="31750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284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263.15pt;margin-top:121.1pt;width:3.7pt;height:9.3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">
                <v:imagedata r:id="rId554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3144250</wp:posOffset>
                </wp:positionH>
                <wp:positionV relativeFrom="paragraph">
                  <wp:posOffset>1541280</wp:posOffset>
                </wp:positionV>
                <wp:extent cx="4680" cy="45360"/>
                <wp:effectExtent l="38100" t="38100" r="33655" b="31115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6">
                      <w14:nvContentPartPr>
                        <w14:cNvContentPartPr/>
                      </w14:nvContentPartPr>
                      <w14:xfrm>
                        <a:off x="0" y="0"/>
                        <a:ext cx="46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247pt;margin-top:120.8pt;width:1.55pt;height:4.7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">
                <v:imagedata r:id="rId554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3061090</wp:posOffset>
                </wp:positionH>
                <wp:positionV relativeFrom="paragraph">
                  <wp:posOffset>1534440</wp:posOffset>
                </wp:positionV>
                <wp:extent cx="92520" cy="60480"/>
                <wp:effectExtent l="38100" t="38100" r="22225" b="34925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8">
                      <w14:nvContentPartPr>
                        <w14:cNvContentPartPr/>
                      </w14:nvContentPartPr>
                      <w14:xfrm>
                        <a:off x="0" y="0"/>
                        <a:ext cx="92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240.35pt;margin-top:120.1pt;width:8.65pt;height:6.1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">
                <v:imagedata r:id="rId554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2824210</wp:posOffset>
                </wp:positionH>
                <wp:positionV relativeFrom="paragraph">
                  <wp:posOffset>1490880</wp:posOffset>
                </wp:positionV>
                <wp:extent cx="76320" cy="147600"/>
                <wp:effectExtent l="19050" t="38100" r="19050" b="43180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0">
                      <w14:nvContentPartPr>
                        <w14:cNvContentPartPr/>
                      </w14:nvContentPartPr>
                      <w14:xfrm>
                        <a:off x="0" y="0"/>
                        <a:ext cx="763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221.95pt;margin-top:116.7pt;width:7.1pt;height:13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">
                <v:imagedata r:id="rId555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2587690</wp:posOffset>
                </wp:positionH>
                <wp:positionV relativeFrom="paragraph">
                  <wp:posOffset>1481520</wp:posOffset>
                </wp:positionV>
                <wp:extent cx="75960" cy="158400"/>
                <wp:effectExtent l="38100" t="38100" r="38735" b="32385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2">
                      <w14:nvContentPartPr>
                        <w14:cNvContentPartPr/>
                      </w14:nvContentPartPr>
                      <w14:xfrm>
                        <a:off x="0" y="0"/>
                        <a:ext cx="75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203pt;margin-top:115.9pt;width:7.35pt;height:13.9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">
                <v:imagedata r:id="rId555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2321290</wp:posOffset>
                </wp:positionH>
                <wp:positionV relativeFrom="paragraph">
                  <wp:posOffset>1395840</wp:posOffset>
                </wp:positionV>
                <wp:extent cx="89640" cy="187200"/>
                <wp:effectExtent l="38100" t="38100" r="43815" b="41910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4">
                      <w14:nvContentPartPr>
                        <w14:cNvContentPartPr/>
                      </w14:nvContentPartPr>
                      <w14:xfrm>
                        <a:off x="0" y="0"/>
                        <a:ext cx="896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182pt;margin-top:109.1pt;width:8.55pt;height:16.4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">
                <v:imagedata r:id="rId5555" o:title=""/>
              </v:shape>
            </w:pict>
          </mc:Fallback>
        </mc:AlternateContent>
      </w:r>
      <w:r w:rsidR="00107E9B" w:rsidRPr="00494B9D">
        <w:rPr>
          <w:position w:val="-100"/>
        </w:rPr>
        <w:object w:dxaOrig="7420" w:dyaOrig="2140">
          <v:shape id="_x0000_i1147" type="#_x0000_t75" style="width:371pt;height:107pt" o:ole="">
            <v:imagedata r:id="rId5556" o:title=""/>
          </v:shape>
          <o:OLEObject Type="Embed" ProgID="Equation.DSMT4" ShapeID="_x0000_i1147" DrawAspect="Content" ObjectID="_1669710143" r:id="rId5557"/>
        </w:object>
      </w:r>
    </w:p>
    <w:p w:rsidR="00107E9B" w:rsidRDefault="001E2AC8" w:rsidP="00EC530C">
      <w:pPr>
        <w:spacing w:before="120" w:line="360" w:lineRule="auto"/>
        <w:rPr>
          <w:lang w:val="el-GR"/>
        </w:rPr>
      </w:pP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2779570</wp:posOffset>
                </wp:positionH>
                <wp:positionV relativeFrom="paragraph">
                  <wp:posOffset>60585</wp:posOffset>
                </wp:positionV>
                <wp:extent cx="94320" cy="1133280"/>
                <wp:effectExtent l="95250" t="133350" r="96520" b="181610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8">
                      <w14:nvContentPartPr>
                        <w14:cNvContentPartPr/>
                      </w14:nvContentPartPr>
                      <w14:xfrm>
                        <a:off x="0" y="0"/>
                        <a:ext cx="94320" cy="11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213.85pt;margin-top:-2.95pt;width:16.85pt;height:107.1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">
                <v:imagedata r:id="rId555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5834890</wp:posOffset>
                </wp:positionH>
                <wp:positionV relativeFrom="paragraph">
                  <wp:posOffset>742065</wp:posOffset>
                </wp:positionV>
                <wp:extent cx="141120" cy="49680"/>
                <wp:effectExtent l="38100" t="38100" r="30480" b="26670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0">
                      <w14:nvContentPartPr>
                        <w14:cNvContentPartPr/>
                      </w14:nvContentPartPr>
                      <w14:xfrm>
                        <a:off x="0" y="0"/>
                        <a:ext cx="1411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458.95pt;margin-top:57.85pt;width:12.25pt;height:5.0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">
                <v:imagedata r:id="rId556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5810770</wp:posOffset>
                </wp:positionH>
                <wp:positionV relativeFrom="paragraph">
                  <wp:posOffset>807585</wp:posOffset>
                </wp:positionV>
                <wp:extent cx="43560" cy="122760"/>
                <wp:effectExtent l="38100" t="38100" r="33020" b="29845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2">
                      <w14:nvContentPartPr>
                        <w14:cNvContentPartPr/>
                      </w14:nvContentPartPr>
                      <w14:xfrm>
                        <a:off x="0" y="0"/>
                        <a:ext cx="435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456.8pt;margin-top:62.85pt;width:5pt;height:11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">
                <v:imagedata r:id="rId556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5653090</wp:posOffset>
                </wp:positionH>
                <wp:positionV relativeFrom="paragraph">
                  <wp:posOffset>668265</wp:posOffset>
                </wp:positionV>
                <wp:extent cx="109800" cy="177120"/>
                <wp:effectExtent l="19050" t="19050" r="24130" b="33020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4">
                      <w14:nvContentPartPr>
                        <w14:cNvContentPartPr/>
                      </w14:nvContentPartPr>
                      <w14:xfrm>
                        <a:off x="0" y="0"/>
                        <a:ext cx="109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444.6pt;margin-top:52.05pt;width:9.7pt;height:15.1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">
                <v:imagedata r:id="rId556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5657410</wp:posOffset>
                </wp:positionH>
                <wp:positionV relativeFrom="paragraph">
                  <wp:posOffset>637665</wp:posOffset>
                </wp:positionV>
                <wp:extent cx="129240" cy="191880"/>
                <wp:effectExtent l="38100" t="38100" r="42545" b="36830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6">
                      <w14:nvContentPartPr>
                        <w14:cNvContentPartPr/>
                      </w14:nvContentPartPr>
                      <w14:xfrm>
                        <a:off x="0" y="0"/>
                        <a:ext cx="1292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444.8pt;margin-top:49.55pt;width:11.55pt;height:16.4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">
                <v:imagedata r:id="rId556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5543290</wp:posOffset>
                </wp:positionH>
                <wp:positionV relativeFrom="paragraph">
                  <wp:posOffset>881025</wp:posOffset>
                </wp:positionV>
                <wp:extent cx="10440" cy="50760"/>
                <wp:effectExtent l="38100" t="38100" r="27940" b="2603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8">
                      <w14:nvContentPartPr>
                        <w14:cNvContentPartPr/>
                      </w14:nvContentPartPr>
                      <w14:xfrm>
                        <a:off x="0" y="0"/>
                        <a:ext cx="104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435.9pt;margin-top:68.75pt;width:2.1pt;height:5.3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">
                <v:imagedata r:id="rId556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5430970</wp:posOffset>
                </wp:positionH>
                <wp:positionV relativeFrom="paragraph">
                  <wp:posOffset>804345</wp:posOffset>
                </wp:positionV>
                <wp:extent cx="39240" cy="167040"/>
                <wp:effectExtent l="19050" t="38100" r="18415" b="23495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0">
                      <w14:nvContentPartPr>
                        <w14:cNvContentPartPr/>
                      </w14:nvContentPartPr>
                      <w14:xfrm>
                        <a:off x="0" y="0"/>
                        <a:ext cx="392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427.15pt;margin-top:62.75pt;width:4.15pt;height:14.3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">
                <v:imagedata r:id="rId557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5406130</wp:posOffset>
                </wp:positionH>
                <wp:positionV relativeFrom="paragraph">
                  <wp:posOffset>805785</wp:posOffset>
                </wp:positionV>
                <wp:extent cx="79200" cy="55440"/>
                <wp:effectExtent l="38100" t="38100" r="35560" b="40005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2">
                      <w14:nvContentPartPr>
                        <w14:cNvContentPartPr/>
                      </w14:nvContentPartPr>
                      <w14:xfrm>
                        <a:off x="0" y="0"/>
                        <a:ext cx="792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424.95pt;margin-top:62.7pt;width:7.8pt;height:5.8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">
                <v:imagedata r:id="rId557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5279770</wp:posOffset>
                </wp:positionH>
                <wp:positionV relativeFrom="paragraph">
                  <wp:posOffset>666825</wp:posOffset>
                </wp:positionV>
                <wp:extent cx="124200" cy="228960"/>
                <wp:effectExtent l="19050" t="38100" r="28575" b="38100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4">
                      <w14:nvContentPartPr>
                        <w14:cNvContentPartPr/>
                      </w14:nvContentPartPr>
                      <w14:xfrm>
                        <a:off x="0" y="0"/>
                        <a:ext cx="1242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415.15pt;margin-top:51.95pt;width:10.9pt;height:19.2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">
                <v:imagedata r:id="rId557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5294170</wp:posOffset>
                </wp:positionH>
                <wp:positionV relativeFrom="paragraph">
                  <wp:posOffset>647385</wp:posOffset>
                </wp:positionV>
                <wp:extent cx="123120" cy="191880"/>
                <wp:effectExtent l="38100" t="38100" r="29845" b="36830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6">
                      <w14:nvContentPartPr>
                        <w14:cNvContentPartPr/>
                      </w14:nvContentPartPr>
                      <w14:xfrm>
                        <a:off x="0" y="0"/>
                        <a:ext cx="1231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416.3pt;margin-top:50.45pt;width:11pt;height:16.3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">
                <v:imagedata r:id="rId557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5242690</wp:posOffset>
                </wp:positionH>
                <wp:positionV relativeFrom="paragraph">
                  <wp:posOffset>786345</wp:posOffset>
                </wp:positionV>
                <wp:extent cx="13320" cy="147240"/>
                <wp:effectExtent l="38100" t="38100" r="25400" b="24765"/>
                <wp:wrapNone/>
                <wp:docPr id="3157" name="Ink 3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8">
                      <w14:nvContentPartPr>
                        <w14:cNvContentPartPr/>
                      </w14:nvContentPartPr>
                      <w14:xfrm>
                        <a:off x="0" y="0"/>
                        <a:ext cx="13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7" o:spid="_x0000_s1026" type="#_x0000_t75" style="position:absolute;margin-left:412.05pt;margin-top:61.35pt;width:2.4pt;height:12.8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">
                <v:imagedata r:id="rId557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4842730</wp:posOffset>
                </wp:positionH>
                <wp:positionV relativeFrom="paragraph">
                  <wp:posOffset>1385385</wp:posOffset>
                </wp:positionV>
                <wp:extent cx="223560" cy="275040"/>
                <wp:effectExtent l="19050" t="38100" r="24130" b="29845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0">
                      <w14:nvContentPartPr>
                        <w14:cNvContentPartPr/>
                      </w14:nvContentPartPr>
                      <w14:xfrm>
                        <a:off x="0" y="0"/>
                        <a:ext cx="223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380.9pt;margin-top:108.35pt;width:18.7pt;height:22.8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">
                <v:imagedata r:id="rId558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4711690</wp:posOffset>
                </wp:positionH>
                <wp:positionV relativeFrom="paragraph">
                  <wp:posOffset>1384305</wp:posOffset>
                </wp:positionV>
                <wp:extent cx="78480" cy="285480"/>
                <wp:effectExtent l="38100" t="38100" r="36195" b="38735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2">
                      <w14:nvContentPartPr>
                        <w14:cNvContentPartPr/>
                      </w14:nvContentPartPr>
                      <w14:xfrm>
                        <a:off x="0" y="0"/>
                        <a:ext cx="7848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370.2pt;margin-top:108.3pt;width:7.75pt;height:23.9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">
                <v:imagedata r:id="rId558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5104810</wp:posOffset>
                </wp:positionH>
                <wp:positionV relativeFrom="paragraph">
                  <wp:posOffset>776985</wp:posOffset>
                </wp:positionV>
                <wp:extent cx="90000" cy="110520"/>
                <wp:effectExtent l="38100" t="38100" r="43815" b="4191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4">
                      <w14:nvContentPartPr>
                        <w14:cNvContentPartPr/>
                      </w14:nvContentPartPr>
                      <w14:xfrm>
                        <a:off x="0" y="0"/>
                        <a:ext cx="900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401.2pt;margin-top:60.45pt;width:8.55pt;height:10.2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">
                <v:imagedata r:id="rId558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4965490</wp:posOffset>
                </wp:positionH>
                <wp:positionV relativeFrom="paragraph">
                  <wp:posOffset>678705</wp:posOffset>
                </wp:positionV>
                <wp:extent cx="102600" cy="175680"/>
                <wp:effectExtent l="38100" t="38100" r="31115" b="3429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6">
                      <w14:nvContentPartPr>
                        <w14:cNvContentPartPr/>
                      </w14:nvContentPartPr>
                      <w14:xfrm>
                        <a:off x="0" y="0"/>
                        <a:ext cx="1026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390.35pt;margin-top:52.8pt;width:9.25pt;height:15.2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">
                <v:imagedata r:id="rId558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4948210</wp:posOffset>
                </wp:positionH>
                <wp:positionV relativeFrom="paragraph">
                  <wp:posOffset>674385</wp:posOffset>
                </wp:positionV>
                <wp:extent cx="137520" cy="159120"/>
                <wp:effectExtent l="38100" t="38100" r="34290" b="31750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8">
                      <w14:nvContentPartPr>
                        <w14:cNvContentPartPr/>
                      </w14:nvContentPartPr>
                      <w14:xfrm>
                        <a:off x="0" y="0"/>
                        <a:ext cx="1375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389.05pt;margin-top:52.45pt;width:12.05pt;height:13.8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">
                <v:imagedata r:id="rId558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4875490</wp:posOffset>
                </wp:positionH>
                <wp:positionV relativeFrom="paragraph">
                  <wp:posOffset>808305</wp:posOffset>
                </wp:positionV>
                <wp:extent cx="38160" cy="145800"/>
                <wp:effectExtent l="38100" t="38100" r="38100" b="2603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0">
                      <w14:nvContentPartPr>
                        <w14:cNvContentPartPr/>
                      </w14:nvContentPartPr>
                      <w14:xfrm>
                        <a:off x="0" y="0"/>
                        <a:ext cx="381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383.2pt;margin-top:63.15pt;width:4.2pt;height:12.7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">
                <v:imagedata r:id="rId559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4693690</wp:posOffset>
                </wp:positionH>
                <wp:positionV relativeFrom="paragraph">
                  <wp:posOffset>756825</wp:posOffset>
                </wp:positionV>
                <wp:extent cx="80640" cy="188640"/>
                <wp:effectExtent l="19050" t="38100" r="34290" b="40005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2">
                      <w14:nvContentPartPr>
                        <w14:cNvContentPartPr/>
                      </w14:nvContentPartPr>
                      <w14:xfrm>
                        <a:off x="0" y="0"/>
                        <a:ext cx="806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369.25pt;margin-top:58.9pt;width:7.5pt;height:16.3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">
                <v:imagedata r:id="rId559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4554730</wp:posOffset>
                </wp:positionH>
                <wp:positionV relativeFrom="paragraph">
                  <wp:posOffset>650265</wp:posOffset>
                </wp:positionV>
                <wp:extent cx="111240" cy="196200"/>
                <wp:effectExtent l="38100" t="38100" r="22225" b="33020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4">
                      <w14:nvContentPartPr>
                        <w14:cNvContentPartPr/>
                      </w14:nvContentPartPr>
                      <w14:xfrm>
                        <a:off x="0" y="0"/>
                        <a:ext cx="1112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357.95pt;margin-top:50.55pt;width:10pt;height:16.8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">
                <v:imagedata r:id="rId559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4567690</wp:posOffset>
                </wp:positionH>
                <wp:positionV relativeFrom="paragraph">
                  <wp:posOffset>636945</wp:posOffset>
                </wp:positionV>
                <wp:extent cx="126000" cy="191520"/>
                <wp:effectExtent l="38100" t="38100" r="45720" b="37465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6">
                      <w14:nvContentPartPr>
                        <w14:cNvContentPartPr/>
                      </w14:nvContentPartPr>
                      <w14:xfrm>
                        <a:off x="0" y="0"/>
                        <a:ext cx="1260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358.9pt;margin-top:49.4pt;width:11.45pt;height:16.6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">
                <v:imagedata r:id="rId559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4635010</wp:posOffset>
                </wp:positionH>
                <wp:positionV relativeFrom="paragraph">
                  <wp:posOffset>653865</wp:posOffset>
                </wp:positionV>
                <wp:extent cx="26640" cy="20520"/>
                <wp:effectExtent l="19050" t="19050" r="31115" b="17780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8">
                      <w14:nvContentPartPr>
                        <w14:cNvContentPartPr/>
                      </w14:nvContentPartPr>
                      <w14:xfrm>
                        <a:off x="0" y="0"/>
                        <a:ext cx="26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364.55pt;margin-top:51.1pt;width:2.95pt;height:2.4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">
                <v:imagedata r:id="rId559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5227210</wp:posOffset>
                </wp:positionH>
                <wp:positionV relativeFrom="paragraph">
                  <wp:posOffset>307905</wp:posOffset>
                </wp:positionV>
                <wp:extent cx="140040" cy="156960"/>
                <wp:effectExtent l="38100" t="38100" r="31750" b="33655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0">
                      <w14:nvContentPartPr>
                        <w14:cNvContentPartPr/>
                      </w14:nvContentPartPr>
                      <w14:xfrm>
                        <a:off x="0" y="0"/>
                        <a:ext cx="1400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410.9pt;margin-top:23.6pt;width:12.55pt;height:13.6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">
                <v:imagedata r:id="rId560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5102290</wp:posOffset>
                </wp:positionH>
                <wp:positionV relativeFrom="paragraph">
                  <wp:posOffset>310065</wp:posOffset>
                </wp:positionV>
                <wp:extent cx="117720" cy="119520"/>
                <wp:effectExtent l="38100" t="19050" r="34925" b="33020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2">
                      <w14:nvContentPartPr>
                        <w14:cNvContentPartPr/>
                      </w14:nvContentPartPr>
                      <w14:xfrm>
                        <a:off x="0" y="0"/>
                        <a:ext cx="117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401.1pt;margin-top:23.95pt;width:10.4pt;height:10.4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">
                <v:imagedata r:id="rId560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5085010</wp:posOffset>
                </wp:positionH>
                <wp:positionV relativeFrom="paragraph">
                  <wp:posOffset>311865</wp:posOffset>
                </wp:positionV>
                <wp:extent cx="44640" cy="155520"/>
                <wp:effectExtent l="38100" t="38100" r="31750" b="3556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4">
                      <w14:nvContentPartPr>
                        <w14:cNvContentPartPr/>
                      </w14:nvContentPartPr>
                      <w14:xfrm>
                        <a:off x="0" y="0"/>
                        <a:ext cx="4464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399.8pt;margin-top:24pt;width:4.75pt;height:13.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">
                <v:imagedata r:id="rId560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4885210</wp:posOffset>
                </wp:positionH>
                <wp:positionV relativeFrom="paragraph">
                  <wp:posOffset>279465</wp:posOffset>
                </wp:positionV>
                <wp:extent cx="187920" cy="183240"/>
                <wp:effectExtent l="19050" t="38100" r="22225" b="2667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6">
                      <w14:nvContentPartPr>
                        <w14:cNvContentPartPr/>
                      </w14:nvContentPartPr>
                      <w14:xfrm>
                        <a:off x="0" y="0"/>
                        <a:ext cx="187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384.3pt;margin-top:21.25pt;width:15.9pt;height:15.9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">
                <v:imagedata r:id="rId560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4689370</wp:posOffset>
                </wp:positionH>
                <wp:positionV relativeFrom="paragraph">
                  <wp:posOffset>292065</wp:posOffset>
                </wp:positionV>
                <wp:extent cx="166320" cy="163080"/>
                <wp:effectExtent l="38100" t="38100" r="24765" b="27940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8">
                      <w14:nvContentPartPr>
                        <w14:cNvContentPartPr/>
                      </w14:nvContentPartPr>
                      <w14:xfrm>
                        <a:off x="0" y="0"/>
                        <a:ext cx="1663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368.5pt;margin-top:22.55pt;width:14.3pt;height:14.0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">
                <v:imagedata r:id="rId560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4468330</wp:posOffset>
                </wp:positionH>
                <wp:positionV relativeFrom="paragraph">
                  <wp:posOffset>108105</wp:posOffset>
                </wp:positionV>
                <wp:extent cx="221040" cy="341640"/>
                <wp:effectExtent l="38100" t="38100" r="26670" b="3937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0">
                      <w14:nvContentPartPr>
                        <w14:cNvContentPartPr/>
                      </w14:nvContentPartPr>
                      <w14:xfrm>
                        <a:off x="0" y="0"/>
                        <a:ext cx="22104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351.2pt;margin-top:7.75pt;width:18.75pt;height:28.3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">
                <v:imagedata r:id="rId561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263770</wp:posOffset>
                </wp:positionH>
                <wp:positionV relativeFrom="paragraph">
                  <wp:posOffset>838905</wp:posOffset>
                </wp:positionV>
                <wp:extent cx="164880" cy="203400"/>
                <wp:effectExtent l="38100" t="38100" r="45085" b="44450"/>
                <wp:wrapNone/>
                <wp:docPr id="3126" name="Ink 3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2">
                      <w14:nvContentPartPr>
                        <w14:cNvContentPartPr/>
                      </w14:nvContentPartPr>
                      <w14:xfrm>
                        <a:off x="0" y="0"/>
                        <a:ext cx="1648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6" o:spid="_x0000_s1026" type="#_x0000_t75" style="position:absolute;margin-left:256.3pt;margin-top:65.25pt;width:14.45pt;height:17.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">
                <v:imagedata r:id="rId561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3036610</wp:posOffset>
                </wp:positionH>
                <wp:positionV relativeFrom="paragraph">
                  <wp:posOffset>542625</wp:posOffset>
                </wp:positionV>
                <wp:extent cx="157680" cy="236520"/>
                <wp:effectExtent l="38100" t="38100" r="33020" b="3048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4">
                      <w14:nvContentPartPr>
                        <w14:cNvContentPartPr/>
                      </w14:nvContentPartPr>
                      <w14:xfrm>
                        <a:off x="0" y="0"/>
                        <a:ext cx="1576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238.4pt;margin-top:42pt;width:13.85pt;height:20.0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">
                <v:imagedata r:id="rId561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2497330</wp:posOffset>
                </wp:positionH>
                <wp:positionV relativeFrom="paragraph">
                  <wp:posOffset>293865</wp:posOffset>
                </wp:positionV>
                <wp:extent cx="175320" cy="236520"/>
                <wp:effectExtent l="38100" t="38100" r="34290" b="30480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6">
                      <w14:nvContentPartPr>
                        <w14:cNvContentPartPr/>
                      </w14:nvContentPartPr>
                      <w14:xfrm>
                        <a:off x="0" y="0"/>
                        <a:ext cx="1753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195.9pt;margin-top:22.35pt;width:15.3pt;height:20.1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">
                <v:imagedata r:id="rId561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2240290</wp:posOffset>
                </wp:positionH>
                <wp:positionV relativeFrom="paragraph">
                  <wp:posOffset>-21135</wp:posOffset>
                </wp:positionV>
                <wp:extent cx="211680" cy="332280"/>
                <wp:effectExtent l="38100" t="38100" r="17145" b="29845"/>
                <wp:wrapNone/>
                <wp:docPr id="3123" name="Ink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8">
                      <w14:nvContentPartPr>
                        <w14:cNvContentPartPr/>
                      </w14:nvContentPartPr>
                      <w14:xfrm>
                        <a:off x="0" y="0"/>
                        <a:ext cx="2116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3" o:spid="_x0000_s1026" type="#_x0000_t75" style="position:absolute;margin-left:175.65pt;margin-top:-2.4pt;width:18.1pt;height:27.6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">
                <v:imagedata r:id="rId561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3237850</wp:posOffset>
                </wp:positionH>
                <wp:positionV relativeFrom="paragraph">
                  <wp:posOffset>798585</wp:posOffset>
                </wp:positionV>
                <wp:extent cx="44640" cy="250200"/>
                <wp:effectExtent l="19050" t="38100" r="31750" b="35560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0">
                      <w14:nvContentPartPr>
                        <w14:cNvContentPartPr/>
                      </w14:nvContentPartPr>
                      <w14:xfrm>
                        <a:off x="0" y="0"/>
                        <a:ext cx="446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254.25pt;margin-top:62.3pt;width:4.55pt;height:21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">
                <v:imagedata r:id="rId5621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3074410</wp:posOffset>
                </wp:positionH>
                <wp:positionV relativeFrom="paragraph">
                  <wp:posOffset>793185</wp:posOffset>
                </wp:positionV>
                <wp:extent cx="198000" cy="14040"/>
                <wp:effectExtent l="38100" t="19050" r="31115" b="24130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2">
                      <w14:nvContentPartPr>
                        <w14:cNvContentPartPr/>
                      </w14:nvContentPartPr>
                      <w14:xfrm>
                        <a:off x="0" y="0"/>
                        <a:ext cx="198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241.45pt;margin-top:61.85pt;width:16.9pt;height:2.2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">
                <v:imagedata r:id="rId5623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3038770</wp:posOffset>
                </wp:positionH>
                <wp:positionV relativeFrom="paragraph">
                  <wp:posOffset>528585</wp:posOffset>
                </wp:positionV>
                <wp:extent cx="17280" cy="261720"/>
                <wp:effectExtent l="19050" t="38100" r="20955" b="43180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4">
                      <w14:nvContentPartPr>
                        <w14:cNvContentPartPr/>
                      </w14:nvContentPartPr>
                      <w14:xfrm>
                        <a:off x="0" y="0"/>
                        <a:ext cx="1728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238.55pt;margin-top:40.9pt;width:2.45pt;height:22.0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">
                <v:imagedata r:id="rId5625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2625490</wp:posOffset>
                </wp:positionH>
                <wp:positionV relativeFrom="paragraph">
                  <wp:posOffset>517785</wp:posOffset>
                </wp:positionV>
                <wp:extent cx="430560" cy="25920"/>
                <wp:effectExtent l="38100" t="38100" r="26670" b="31750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6">
                      <w14:nvContentPartPr>
                        <w14:cNvContentPartPr/>
                      </w14:nvContentPartPr>
                      <w14:xfrm>
                        <a:off x="0" y="0"/>
                        <a:ext cx="4305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206.15pt;margin-top:40.1pt;width:35.05pt;height:3.3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">
                <v:imagedata r:id="rId5627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2171170</wp:posOffset>
                </wp:positionH>
                <wp:positionV relativeFrom="paragraph">
                  <wp:posOffset>278025</wp:posOffset>
                </wp:positionV>
                <wp:extent cx="525240" cy="256320"/>
                <wp:effectExtent l="38100" t="38100" r="27305" b="29845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8">
                      <w14:nvContentPartPr>
                        <w14:cNvContentPartPr/>
                      </w14:nvContentPartPr>
                      <w14:xfrm>
                        <a:off x="0" y="0"/>
                        <a:ext cx="5252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170.35pt;margin-top:21.35pt;width:42.65pt;height:21.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">
                <v:imagedata r:id="rId5629" o:title=""/>
              </v:shape>
            </w:pict>
          </mc:Fallback>
        </mc:AlternateContent>
      </w:r>
      <w:r>
        <w:rPr>
          <w:noProof/>
          <w:position w:val="-100"/>
          <w:lang w:val="el-GR" w:eastAsia="el-GR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2245690</wp:posOffset>
                </wp:positionH>
                <wp:positionV relativeFrom="paragraph">
                  <wp:posOffset>1097025</wp:posOffset>
                </wp:positionV>
                <wp:extent cx="1371600" cy="55080"/>
                <wp:effectExtent l="38100" t="19050" r="38100" b="21590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0">
                      <w14:nvContentPartPr>
                        <w14:cNvContentPartPr/>
                      </w14:nvContentPartPr>
                      <w14:xfrm>
                        <a:off x="0" y="0"/>
                        <a:ext cx="13716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176.2pt;margin-top:85.75pt;width:109.35pt;height:5.4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">
                <v:imagedata r:id="rId5631" o:title=""/>
              </v:shape>
            </w:pict>
          </mc:Fallback>
        </mc:AlternateContent>
      </w:r>
      <w:r w:rsidR="00107E9B" w:rsidRPr="008D308B">
        <w:rPr>
          <w:position w:val="-100"/>
        </w:rPr>
        <w:object w:dxaOrig="3120" w:dyaOrig="2140">
          <v:shape id="_x0000_i1148" type="#_x0000_t75" style="width:156pt;height:107pt" o:ole="">
            <v:imagedata r:id="rId5632" o:title=""/>
          </v:shape>
          <o:OLEObject Type="Embed" ProgID="Equation.DSMT4" ShapeID="_x0000_i1148" DrawAspect="Content" ObjectID="_1669710144" r:id="rId5633"/>
        </w:object>
      </w:r>
      <w:r w:rsidR="00107E9B" w:rsidRPr="008D308B">
        <w:rPr>
          <w:position w:val="-100"/>
        </w:rPr>
        <w:object w:dxaOrig="3000" w:dyaOrig="2140">
          <v:shape id="_x0000_i1149" type="#_x0000_t75" style="width:150pt;height:107pt" o:ole="">
            <v:imagedata r:id="rId5634" o:title=""/>
          </v:shape>
          <o:OLEObject Type="Embed" ProgID="Equation.DSMT4" ShapeID="_x0000_i1149" DrawAspect="Content" ObjectID="_1669710145" r:id="rId5635"/>
        </w:object>
      </w:r>
    </w:p>
    <w:p w:rsidR="00107E9B" w:rsidRDefault="001E2AC8" w:rsidP="00EC530C">
      <w:pPr>
        <w:spacing w:before="120" w:line="360" w:lineRule="auto"/>
        <w:rPr>
          <w:lang w:val="el-GR"/>
        </w:rPr>
      </w:pP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5424490</wp:posOffset>
                </wp:positionH>
                <wp:positionV relativeFrom="paragraph">
                  <wp:posOffset>458250</wp:posOffset>
                </wp:positionV>
                <wp:extent cx="68040" cy="172440"/>
                <wp:effectExtent l="38100" t="38100" r="27305" b="37465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6">
                      <w14:nvContentPartPr>
                        <w14:cNvContentPartPr/>
                      </w14:nvContentPartPr>
                      <w14:xfrm>
                        <a:off x="0" y="0"/>
                        <a:ext cx="680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426.45pt;margin-top:35.4pt;width:6.6pt;height:15.0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">
                <v:imagedata r:id="rId5637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5243050</wp:posOffset>
                </wp:positionH>
                <wp:positionV relativeFrom="paragraph">
                  <wp:posOffset>272850</wp:posOffset>
                </wp:positionV>
                <wp:extent cx="154080" cy="306360"/>
                <wp:effectExtent l="38100" t="38100" r="36830" b="36830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8">
                      <w14:nvContentPartPr>
                        <w14:cNvContentPartPr/>
                      </w14:nvContentPartPr>
                      <w14:xfrm>
                        <a:off x="0" y="0"/>
                        <a:ext cx="15408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412.1pt;margin-top:20.85pt;width:13.4pt;height:25.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">
                <v:imagedata r:id="rId5639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5270770</wp:posOffset>
                </wp:positionH>
                <wp:positionV relativeFrom="paragraph">
                  <wp:posOffset>335850</wp:posOffset>
                </wp:positionV>
                <wp:extent cx="124920" cy="171360"/>
                <wp:effectExtent l="38100" t="38100" r="27940" b="38735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0">
                      <w14:nvContentPartPr>
                        <w14:cNvContentPartPr/>
                      </w14:nvContentPartPr>
                      <w14:xfrm>
                        <a:off x="0" y="0"/>
                        <a:ext cx="1249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414.25pt;margin-top:25.7pt;width:11.35pt;height:15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">
                <v:imagedata r:id="rId5641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5087170</wp:posOffset>
                </wp:positionH>
                <wp:positionV relativeFrom="paragraph">
                  <wp:posOffset>633210</wp:posOffset>
                </wp:positionV>
                <wp:extent cx="27720" cy="120960"/>
                <wp:effectExtent l="38100" t="38100" r="29845" b="31750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2">
                      <w14:nvContentPartPr>
                        <w14:cNvContentPartPr/>
                      </w14:nvContentPartPr>
                      <w14:xfrm>
                        <a:off x="0" y="0"/>
                        <a:ext cx="27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399.9pt;margin-top:49.3pt;width:3.45pt;height:10.7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">
                <v:imagedata r:id="rId5643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4749130</wp:posOffset>
                </wp:positionH>
                <wp:positionV relativeFrom="paragraph">
                  <wp:posOffset>488490</wp:posOffset>
                </wp:positionV>
                <wp:extent cx="225000" cy="152280"/>
                <wp:effectExtent l="38100" t="38100" r="41910" b="38735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4">
                      <w14:nvContentPartPr>
                        <w14:cNvContentPartPr/>
                      </w14:nvContentPartPr>
                      <w14:xfrm>
                        <a:off x="0" y="0"/>
                        <a:ext cx="225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373.25pt;margin-top:37.75pt;width:19.1pt;height:13.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">
                <v:imagedata r:id="rId5645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4756690</wp:posOffset>
                </wp:positionH>
                <wp:positionV relativeFrom="paragraph">
                  <wp:posOffset>328290</wp:posOffset>
                </wp:positionV>
                <wp:extent cx="129960" cy="195480"/>
                <wp:effectExtent l="38100" t="38100" r="22860" b="33655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6">
                      <w14:nvContentPartPr>
                        <w14:cNvContentPartPr/>
                      </w14:nvContentPartPr>
                      <w14:xfrm>
                        <a:off x="0" y="0"/>
                        <a:ext cx="1299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373.85pt;margin-top:25.2pt;width:11.5pt;height:16.8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">
                <v:imagedata r:id="rId5647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4746610</wp:posOffset>
                </wp:positionH>
                <wp:positionV relativeFrom="paragraph">
                  <wp:posOffset>303090</wp:posOffset>
                </wp:positionV>
                <wp:extent cx="118440" cy="246600"/>
                <wp:effectExtent l="38100" t="38100" r="34290" b="39370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8">
                      <w14:nvContentPartPr>
                        <w14:cNvContentPartPr/>
                      </w14:nvContentPartPr>
                      <w14:xfrm>
                        <a:off x="0" y="0"/>
                        <a:ext cx="11844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373.05pt;margin-top:23.3pt;width:10.8pt;height:20.6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">
                <v:imagedata r:id="rId5649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5166010</wp:posOffset>
                </wp:positionH>
                <wp:positionV relativeFrom="paragraph">
                  <wp:posOffset>60450</wp:posOffset>
                </wp:positionV>
                <wp:extent cx="7920" cy="24480"/>
                <wp:effectExtent l="38100" t="38100" r="30480" b="33020"/>
                <wp:wrapNone/>
                <wp:docPr id="3153" name="Ink 3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0">
                      <w14:nvContentPartPr>
                        <w14:cNvContentPartPr/>
                      </w14:nvContentPartPr>
                      <w14:xfrm>
                        <a:off x="0" y="0"/>
                        <a:ext cx="7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3" o:spid="_x0000_s1026" type="#_x0000_t75" style="position:absolute;margin-left:406.25pt;margin-top:4.25pt;width:1.8pt;height:3.15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">
                <v:imagedata r:id="rId5651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4541770</wp:posOffset>
                </wp:positionH>
                <wp:positionV relativeFrom="paragraph">
                  <wp:posOffset>1770</wp:posOffset>
                </wp:positionV>
                <wp:extent cx="186840" cy="88920"/>
                <wp:effectExtent l="19050" t="19050" r="22860" b="25400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2">
                      <w14:nvContentPartPr>
                        <w14:cNvContentPartPr/>
                      </w14:nvContentPartPr>
                      <w14:xfrm>
                        <a:off x="0" y="0"/>
                        <a:ext cx="186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357pt;margin-top:-.3pt;width:15.8pt;height:8.1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">
                <v:imagedata r:id="rId5653" o:title=""/>
              </v:shape>
            </w:pict>
          </mc:Fallback>
        </mc:AlternateContent>
      </w:r>
      <w:r>
        <w:rPr>
          <w:noProof/>
          <w:position w:val="-98"/>
          <w:lang w:val="el-GR" w:eastAsia="el-GR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4578490</wp:posOffset>
                </wp:positionH>
                <wp:positionV relativeFrom="paragraph">
                  <wp:posOffset>-68430</wp:posOffset>
                </wp:positionV>
                <wp:extent cx="53280" cy="218880"/>
                <wp:effectExtent l="19050" t="38100" r="23495" b="29210"/>
                <wp:wrapNone/>
                <wp:docPr id="3149" name="Ink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4">
                      <w14:nvContentPartPr>
                        <w14:cNvContentPartPr/>
                      </w14:nvContentPartPr>
                      <w14:xfrm>
                        <a:off x="0" y="0"/>
                        <a:ext cx="532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9" o:spid="_x0000_s1026" type="#_x0000_t75" style="position:absolute;margin-left:359.85pt;margin-top:-6.15pt;width:5.35pt;height:18.7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">
                <v:imagedata r:id="rId5655" o:title=""/>
              </v:shape>
            </w:pict>
          </mc:Fallback>
        </mc:AlternateContent>
      </w:r>
      <w:r w:rsidR="00E32974" w:rsidRPr="00107E9B">
        <w:rPr>
          <w:position w:val="-98"/>
        </w:rPr>
        <w:object w:dxaOrig="5460" w:dyaOrig="2100">
          <v:shape id="_x0000_i1150" type="#_x0000_t75" style="width:273pt;height:105pt" o:ole="">
            <v:imagedata r:id="rId5656" o:title=""/>
          </v:shape>
          <o:OLEObject Type="Embed" ProgID="Equation.DSMT4" ShapeID="_x0000_i1150" DrawAspect="Content" ObjectID="_1669710146" r:id="rId5657"/>
        </w:object>
      </w:r>
    </w:p>
    <w:p w:rsidR="00E32974" w:rsidRDefault="00E32974" w:rsidP="00EC530C">
      <w:pPr>
        <w:spacing w:before="120" w:line="360" w:lineRule="auto"/>
        <w:rPr>
          <w:lang w:val="el-GR"/>
        </w:rPr>
      </w:pPr>
    </w:p>
    <w:p w:rsidR="00E32974" w:rsidRDefault="00E3297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E32974" w:rsidRDefault="00E32974" w:rsidP="00E32974">
      <w:pPr>
        <w:spacing w:before="120" w:line="360" w:lineRule="auto"/>
        <w:rPr>
          <w:lang w:val="el-GR"/>
        </w:rPr>
      </w:pPr>
      <w:r>
        <w:rPr>
          <w:lang w:val="el-GR"/>
        </w:rPr>
        <w:lastRenderedPageBreak/>
        <w:t>Βασικές:</w:t>
      </w:r>
      <w:r w:rsidRPr="008F6463">
        <w:rPr>
          <w:position w:val="-12"/>
        </w:rPr>
        <w:object w:dxaOrig="1260" w:dyaOrig="380">
          <v:shape id="_x0000_i1151" type="#_x0000_t75" style="width:63pt;height:19pt" o:ole="">
            <v:imagedata r:id="rId5658" o:title=""/>
          </v:shape>
          <o:OLEObject Type="Embed" ProgID="Equation.DSMT4" ShapeID="_x0000_i1151" DrawAspect="Content" ObjectID="_1669710147" r:id="rId5659"/>
        </w:object>
      </w:r>
      <w:r>
        <w:rPr>
          <w:lang w:val="en-US"/>
        </w:rPr>
        <w:t xml:space="preserve">, </w:t>
      </w:r>
      <w:r>
        <w:rPr>
          <w:lang w:val="el-GR"/>
        </w:rPr>
        <w:t>Ελεύθερες:</w:t>
      </w:r>
      <w:r w:rsidRPr="008F6463">
        <w:rPr>
          <w:position w:val="-12"/>
        </w:rPr>
        <w:object w:dxaOrig="620" w:dyaOrig="380">
          <v:shape id="_x0000_i1152" type="#_x0000_t75" style="width:31pt;height:19pt" o:ole="">
            <v:imagedata r:id="rId5660" o:title=""/>
          </v:shape>
          <o:OLEObject Type="Embed" ProgID="Equation.DSMT4" ShapeID="_x0000_i1152" DrawAspect="Content" ObjectID="_1669710148" r:id="rId5661"/>
        </w:object>
      </w:r>
    </w:p>
    <w:p w:rsidR="00E32974" w:rsidRPr="00E32974" w:rsidRDefault="001E2AC8" w:rsidP="00E32974">
      <w:pPr>
        <w:pStyle w:val="ListParagraph"/>
        <w:numPr>
          <w:ilvl w:val="0"/>
          <w:numId w:val="47"/>
        </w:numPr>
        <w:spacing w:before="120" w:line="360" w:lineRule="auto"/>
        <w:rPr>
          <w:lang w:val="en-US"/>
        </w:rPr>
      </w:pP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2299690</wp:posOffset>
                </wp:positionH>
                <wp:positionV relativeFrom="paragraph">
                  <wp:posOffset>-347820</wp:posOffset>
                </wp:positionV>
                <wp:extent cx="2008080" cy="735120"/>
                <wp:effectExtent l="38100" t="38100" r="49530" b="46355"/>
                <wp:wrapNone/>
                <wp:docPr id="3175" name="Ink 3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2">
                      <w14:nvContentPartPr>
                        <w14:cNvContentPartPr/>
                      </w14:nvContentPartPr>
                      <w14:xfrm>
                        <a:off x="0" y="0"/>
                        <a:ext cx="2008080" cy="73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5" o:spid="_x0000_s1026" type="#_x0000_t75" style="position:absolute;margin-left:180.4pt;margin-top:-28.2pt;width:159.75pt;height:59.6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">
                <v:imagedata r:id="rId5663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1492210</wp:posOffset>
                </wp:positionH>
                <wp:positionV relativeFrom="paragraph">
                  <wp:posOffset>-12660</wp:posOffset>
                </wp:positionV>
                <wp:extent cx="306360" cy="340920"/>
                <wp:effectExtent l="38100" t="38100" r="36830" b="59690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4">
                      <w14:nvContentPartPr>
                        <w14:cNvContentPartPr/>
                      </w14:nvContentPartPr>
                      <w14:xfrm>
                        <a:off x="0" y="0"/>
                        <a:ext cx="30636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116.5pt;margin-top:-2pt;width:26.1pt;height:28.9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">
                <v:imagedata r:id="rId5665" o:title=""/>
              </v:shape>
            </w:pict>
          </mc:Fallback>
        </mc:AlternateContent>
      </w:r>
      <w:r w:rsidR="00E32974" w:rsidRPr="00E32974">
        <w:rPr>
          <w:position w:val="-12"/>
          <w:lang w:val="el-GR"/>
        </w:rPr>
        <w:object w:dxaOrig="3460" w:dyaOrig="380">
          <v:shape id="_x0000_i1153" type="#_x0000_t75" style="width:173pt;height:19pt" o:ole="">
            <v:imagedata r:id="rId5666" o:title=""/>
          </v:shape>
          <o:OLEObject Type="Embed" ProgID="Equation.DSMT4" ShapeID="_x0000_i1153" DrawAspect="Content" ObjectID="_1669710149" r:id="rId5667"/>
        </w:object>
      </w:r>
    </w:p>
    <w:p w:rsidR="00E32974" w:rsidRPr="00E32974" w:rsidRDefault="001E2AC8" w:rsidP="00E32974">
      <w:pPr>
        <w:pStyle w:val="ListParagraph"/>
        <w:numPr>
          <w:ilvl w:val="0"/>
          <w:numId w:val="47"/>
        </w:numPr>
        <w:spacing w:before="120" w:line="360" w:lineRule="auto"/>
        <w:rPr>
          <w:lang w:val="en-US"/>
        </w:rPr>
      </w:pP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3924370</wp:posOffset>
                </wp:positionH>
                <wp:positionV relativeFrom="paragraph">
                  <wp:posOffset>264875</wp:posOffset>
                </wp:positionV>
                <wp:extent cx="794160" cy="12960"/>
                <wp:effectExtent l="38100" t="38100" r="44450" b="44450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8">
                      <w14:nvContentPartPr>
                        <w14:cNvContentPartPr/>
                      </w14:nvContentPartPr>
                      <w14:xfrm>
                        <a:off x="0" y="0"/>
                        <a:ext cx="794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308pt;margin-top:19.85pt;width:64.55pt;height:3.05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">
                <v:imagedata r:id="rId5669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2419210</wp:posOffset>
                </wp:positionH>
                <wp:positionV relativeFrom="paragraph">
                  <wp:posOffset>-13045</wp:posOffset>
                </wp:positionV>
                <wp:extent cx="290160" cy="321120"/>
                <wp:effectExtent l="38100" t="38100" r="34290" b="41275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0">
                      <w14:nvContentPartPr>
                        <w14:cNvContentPartPr/>
                      </w14:nvContentPartPr>
                      <w14:xfrm>
                        <a:off x="0" y="0"/>
                        <a:ext cx="29016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189.5pt;margin-top:-2.05pt;width:24.9pt;height:27.3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">
                <v:imagedata r:id="rId5671" o:title=""/>
              </v:shape>
            </w:pict>
          </mc:Fallback>
        </mc:AlternateContent>
      </w:r>
      <w:r w:rsidR="00E32974" w:rsidRPr="00E32974">
        <w:rPr>
          <w:position w:val="-14"/>
          <w:lang w:val="el-GR"/>
        </w:rPr>
        <w:object w:dxaOrig="7420" w:dyaOrig="420">
          <v:shape id="_x0000_i1154" type="#_x0000_t75" style="width:371pt;height:21pt" o:ole="">
            <v:imagedata r:id="rId5672" o:title=""/>
          </v:shape>
          <o:OLEObject Type="Embed" ProgID="Equation.DSMT4" ShapeID="_x0000_i1154" DrawAspect="Content" ObjectID="_1669710150" r:id="rId5673"/>
        </w:object>
      </w:r>
    </w:p>
    <w:p w:rsidR="00E32974" w:rsidRDefault="001E2AC8" w:rsidP="00E32974">
      <w:pPr>
        <w:pStyle w:val="ListParagraph"/>
        <w:spacing w:before="120" w:line="360" w:lineRule="auto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2498050</wp:posOffset>
                </wp:positionH>
                <wp:positionV relativeFrom="paragraph">
                  <wp:posOffset>113465</wp:posOffset>
                </wp:positionV>
                <wp:extent cx="28080" cy="10080"/>
                <wp:effectExtent l="38100" t="38100" r="48260" b="47625"/>
                <wp:wrapNone/>
                <wp:docPr id="3176" name="Ink 3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4">
                      <w14:nvContentPartPr>
                        <w14:cNvContentPartPr/>
                      </w14:nvContentPartPr>
                      <w14:xfrm>
                        <a:off x="0" y="0"/>
                        <a:ext cx="28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6" o:spid="_x0000_s1026" type="#_x0000_t75" style="position:absolute;margin-left:195.95pt;margin-top:8.05pt;width:3.75pt;height:2.6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">
                <v:imagedata r:id="rId5675" o:title=""/>
              </v:shape>
            </w:pict>
          </mc:Fallback>
        </mc:AlternateContent>
      </w:r>
      <w:r w:rsidR="00E32974">
        <w:rPr>
          <w:lang w:val="en-US"/>
        </w:rPr>
        <w:tab/>
      </w:r>
      <w:r w:rsidR="00E32974">
        <w:rPr>
          <w:lang w:val="en-US"/>
        </w:rPr>
        <w:tab/>
      </w:r>
      <w:r w:rsidR="00E32974" w:rsidRPr="00E32974">
        <w:rPr>
          <w:position w:val="-12"/>
        </w:rPr>
        <w:object w:dxaOrig="2180" w:dyaOrig="380">
          <v:shape id="_x0000_i1155" type="#_x0000_t75" style="width:109pt;height:19pt" o:ole="">
            <v:imagedata r:id="rId5676" o:title=""/>
          </v:shape>
          <o:OLEObject Type="Embed" ProgID="Equation.DSMT4" ShapeID="_x0000_i1155" DrawAspect="Content" ObjectID="_1669710151" r:id="rId5677"/>
        </w:object>
      </w:r>
    </w:p>
    <w:p w:rsidR="00E32974" w:rsidRPr="00E32974" w:rsidRDefault="00E32974" w:rsidP="00E32974">
      <w:pPr>
        <w:pStyle w:val="ListParagraph"/>
        <w:numPr>
          <w:ilvl w:val="0"/>
          <w:numId w:val="47"/>
        </w:numPr>
        <w:spacing w:before="120" w:line="360" w:lineRule="auto"/>
      </w:pPr>
      <w:r w:rsidRPr="00E32974">
        <w:rPr>
          <w:position w:val="-14"/>
          <w:lang w:val="el-GR"/>
        </w:rPr>
        <w:object w:dxaOrig="6759" w:dyaOrig="420">
          <v:shape id="_x0000_i1156" type="#_x0000_t75" style="width:337.95pt;height:21pt" o:ole="">
            <v:imagedata r:id="rId5678" o:title=""/>
          </v:shape>
          <o:OLEObject Type="Embed" ProgID="Equation.DSMT4" ShapeID="_x0000_i1156" DrawAspect="Content" ObjectID="_1669710152" r:id="rId5679"/>
        </w:object>
      </w:r>
    </w:p>
    <w:p w:rsidR="00E32974" w:rsidRDefault="00E32974" w:rsidP="00E32974">
      <w:pPr>
        <w:pStyle w:val="ListParagraph"/>
        <w:spacing w:before="120" w:line="360" w:lineRule="auto"/>
      </w:pPr>
      <w:r>
        <w:rPr>
          <w:lang w:val="en-US"/>
        </w:rPr>
        <w:tab/>
      </w:r>
      <w:r>
        <w:rPr>
          <w:lang w:val="en-US"/>
        </w:rPr>
        <w:tab/>
      </w:r>
      <w:r w:rsidRPr="00E32974">
        <w:rPr>
          <w:position w:val="-12"/>
        </w:rPr>
        <w:object w:dxaOrig="2220" w:dyaOrig="380">
          <v:shape id="_x0000_i1157" type="#_x0000_t75" style="width:111pt;height:19pt" o:ole="">
            <v:imagedata r:id="rId5680" o:title=""/>
          </v:shape>
          <o:OLEObject Type="Embed" ProgID="Equation.DSMT4" ShapeID="_x0000_i1157" DrawAspect="Content" ObjectID="_1669710153" r:id="rId5681"/>
        </w:object>
      </w:r>
      <w:r w:rsidR="00893F47">
        <w:t>.</w:t>
      </w:r>
    </w:p>
    <w:p w:rsidR="00DE4BE5" w:rsidRPr="00DE4BE5" w:rsidRDefault="00DE4BE5" w:rsidP="00DE4BE5">
      <w:pPr>
        <w:pStyle w:val="ListParagraph"/>
        <w:numPr>
          <w:ilvl w:val="0"/>
          <w:numId w:val="47"/>
        </w:numPr>
        <w:spacing w:before="120" w:line="360" w:lineRule="auto"/>
      </w:pPr>
      <w:r w:rsidRPr="00DE4BE5">
        <w:rPr>
          <w:position w:val="-12"/>
          <w:lang w:val="el-GR"/>
        </w:rPr>
        <w:object w:dxaOrig="4280" w:dyaOrig="380">
          <v:shape id="_x0000_i1158" type="#_x0000_t75" style="width:214pt;height:19pt" o:ole="">
            <v:imagedata r:id="rId5682" o:title=""/>
          </v:shape>
          <o:OLEObject Type="Embed" ProgID="Equation.DSMT4" ShapeID="_x0000_i1158" DrawAspect="Content" ObjectID="_1669710154" r:id="rId5683"/>
        </w:object>
      </w:r>
    </w:p>
    <w:p w:rsidR="001A693D" w:rsidRDefault="00DE4BE5" w:rsidP="001A693D">
      <w:pPr>
        <w:pStyle w:val="ListParagraph"/>
        <w:spacing w:before="120" w:line="360" w:lineRule="auto"/>
      </w:pPr>
      <w:r>
        <w:rPr>
          <w:lang w:val="en-US"/>
        </w:rPr>
        <w:tab/>
      </w:r>
      <w:r w:rsidR="001A693D" w:rsidRPr="001A693D">
        <w:rPr>
          <w:position w:val="-12"/>
        </w:rPr>
        <w:object w:dxaOrig="3980" w:dyaOrig="380">
          <v:shape id="_x0000_i1159" type="#_x0000_t75" style="width:199pt;height:19pt" o:ole="">
            <v:imagedata r:id="rId5684" o:title=""/>
          </v:shape>
          <o:OLEObject Type="Embed" ProgID="Equation.DSMT4" ShapeID="_x0000_i1159" DrawAspect="Content" ObjectID="_1669710155" r:id="rId5685"/>
        </w:object>
      </w:r>
      <w:r w:rsidR="001A693D">
        <w:tab/>
      </w:r>
    </w:p>
    <w:p w:rsidR="001A693D" w:rsidRDefault="001A693D" w:rsidP="001A693D">
      <w:pPr>
        <w:pStyle w:val="ListParagraph"/>
        <w:spacing w:before="120" w:line="360" w:lineRule="auto"/>
      </w:pPr>
      <w:r>
        <w:tab/>
      </w:r>
      <w:r w:rsidRPr="001A693D">
        <w:rPr>
          <w:position w:val="-12"/>
        </w:rPr>
        <w:object w:dxaOrig="2360" w:dyaOrig="380">
          <v:shape id="_x0000_i1160" type="#_x0000_t75" style="width:118pt;height:19pt" o:ole="">
            <v:imagedata r:id="rId5686" o:title=""/>
          </v:shape>
          <o:OLEObject Type="Embed" ProgID="Equation.DSMT4" ShapeID="_x0000_i1160" DrawAspect="Content" ObjectID="_1669710156" r:id="rId5687"/>
        </w:object>
      </w:r>
    </w:p>
    <w:p w:rsidR="00DE4BE5" w:rsidRDefault="00DE4BE5" w:rsidP="00DE4BE5">
      <w:pPr>
        <w:pStyle w:val="ListParagraph"/>
        <w:spacing w:before="120" w:line="360" w:lineRule="auto"/>
      </w:pPr>
    </w:p>
    <w:p w:rsidR="003C07EA" w:rsidRDefault="001E2AC8" w:rsidP="003C07EA">
      <w:pPr>
        <w:spacing w:before="120"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1630090</wp:posOffset>
                </wp:positionH>
                <wp:positionV relativeFrom="paragraph">
                  <wp:posOffset>204235</wp:posOffset>
                </wp:positionV>
                <wp:extent cx="500040" cy="157320"/>
                <wp:effectExtent l="38100" t="38100" r="33655" b="33655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8">
                      <w14:nvContentPartPr>
                        <w14:cNvContentPartPr/>
                      </w14:nvContentPartPr>
                      <w14:xfrm>
                        <a:off x="0" y="0"/>
                        <a:ext cx="5000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127.65pt;margin-top:15.4pt;width:40.75pt;height:14.0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">
                <v:imagedata r:id="rId56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2249290</wp:posOffset>
                </wp:positionH>
                <wp:positionV relativeFrom="paragraph">
                  <wp:posOffset>108835</wp:posOffset>
                </wp:positionV>
                <wp:extent cx="1314360" cy="303120"/>
                <wp:effectExtent l="38100" t="38100" r="38735" b="20955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0">
                      <w14:nvContentPartPr>
                        <w14:cNvContentPartPr/>
                      </w14:nvContentPartPr>
                      <w14:xfrm>
                        <a:off x="0" y="0"/>
                        <a:ext cx="13143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176.4pt;margin-top:7.8pt;width:105pt;height:25.0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">
                <v:imagedata r:id="rId5691" o:title=""/>
              </v:shape>
            </w:pict>
          </mc:Fallback>
        </mc:AlternateContent>
      </w:r>
      <w:r w:rsidR="003C07EA">
        <w:rPr>
          <w:lang w:val="el-GR"/>
        </w:rPr>
        <w:t xml:space="preserve">Λύσεις τα </w:t>
      </w:r>
      <w:r w:rsidR="003C07EA" w:rsidRPr="00025957">
        <w:rPr>
          <w:position w:val="-4"/>
        </w:rPr>
        <w:object w:dxaOrig="220" w:dyaOrig="220">
          <v:shape id="_x0000_i1161" type="#_x0000_t75" style="width:11pt;height:11pt" o:ole="">
            <v:imagedata r:id="rId5286" o:title=""/>
          </v:shape>
          <o:OLEObject Type="Embed" ProgID="Equation.DSMT4" ShapeID="_x0000_i1161" DrawAspect="Content" ObjectID="_1669710157" r:id="rId5692"/>
        </w:object>
      </w:r>
      <w:r w:rsidR="003C07EA">
        <w:rPr>
          <w:lang w:val="en-US"/>
        </w:rPr>
        <w:t xml:space="preserve">  </w:t>
      </w:r>
      <w:r w:rsidR="003C07EA">
        <w:rPr>
          <w:lang w:val="el-GR"/>
        </w:rPr>
        <w:t>της μορφής</w:t>
      </w:r>
    </w:p>
    <w:p w:rsidR="003C07EA" w:rsidRDefault="001E2AC8" w:rsidP="003C07EA">
      <w:pPr>
        <w:spacing w:before="120" w:line="360" w:lineRule="auto"/>
      </w:pP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3159370</wp:posOffset>
                </wp:positionH>
                <wp:positionV relativeFrom="paragraph">
                  <wp:posOffset>1432330</wp:posOffset>
                </wp:positionV>
                <wp:extent cx="253800" cy="55080"/>
                <wp:effectExtent l="57150" t="152400" r="89535" b="173990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3">
                      <w14:nvContentPartPr>
                        <w14:cNvContentPartPr/>
                      </w14:nvContentPartPr>
                      <w14:xfrm>
                        <a:off x="0" y="0"/>
                        <a:ext cx="2538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244.4pt;margin-top:103.35pt;width:28.8pt;height:23.4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">
                <v:imagedata r:id="rId5694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2361250</wp:posOffset>
                </wp:positionH>
                <wp:positionV relativeFrom="paragraph">
                  <wp:posOffset>1452490</wp:posOffset>
                </wp:positionV>
                <wp:extent cx="371880" cy="51120"/>
                <wp:effectExtent l="95250" t="152400" r="104775" b="15875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5">
                      <w14:nvContentPartPr>
                        <w14:cNvContentPartPr/>
                      </w14:nvContentPartPr>
                      <w14:xfrm>
                        <a:off x="0" y="0"/>
                        <a:ext cx="3718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181.6pt;margin-top:105.35pt;width:38.2pt;height:21.8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">
                <v:imagedata r:id="rId5696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3062170</wp:posOffset>
                </wp:positionH>
                <wp:positionV relativeFrom="paragraph">
                  <wp:posOffset>599290</wp:posOffset>
                </wp:positionV>
                <wp:extent cx="325440" cy="59400"/>
                <wp:effectExtent l="95250" t="152400" r="113030" b="169545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7">
                      <w14:nvContentPartPr>
                        <w14:cNvContentPartPr/>
                      </w14:nvContentPartPr>
                      <w14:xfrm>
                        <a:off x="0" y="0"/>
                        <a:ext cx="3254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236.7pt;margin-top:38.3pt;width:34.55pt;height:21.8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">
                <v:imagedata r:id="rId5698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2417770</wp:posOffset>
                </wp:positionH>
                <wp:positionV relativeFrom="paragraph">
                  <wp:posOffset>646090</wp:posOffset>
                </wp:positionV>
                <wp:extent cx="235440" cy="52560"/>
                <wp:effectExtent l="95250" t="152400" r="12700" b="176530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9">
                      <w14:nvContentPartPr>
                        <w14:cNvContentPartPr/>
                      </w14:nvContentPartPr>
                      <w14:xfrm>
                        <a:off x="0" y="0"/>
                        <a:ext cx="2354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185.8pt;margin-top:41.7pt;width:28.05pt;height:23.0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">
                <v:imagedata r:id="rId5700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5020210</wp:posOffset>
                </wp:positionH>
                <wp:positionV relativeFrom="paragraph">
                  <wp:posOffset>1361410</wp:posOffset>
                </wp:positionV>
                <wp:extent cx="360" cy="360"/>
                <wp:effectExtent l="0" t="0" r="0" b="0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394.3pt;margin-top:106.2pt;width:2.05pt;height:2.0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fCS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P0om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">
                <v:imagedata r:id="rId5702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140770</wp:posOffset>
                </wp:positionH>
                <wp:positionV relativeFrom="paragraph">
                  <wp:posOffset>1191130</wp:posOffset>
                </wp:positionV>
                <wp:extent cx="46080" cy="60840"/>
                <wp:effectExtent l="38100" t="38100" r="30480" b="3492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3">
                      <w14:nvContentPartPr>
                        <w14:cNvContentPartPr/>
                      </w14:nvContentPartPr>
                      <w14:xfrm>
                        <a:off x="0" y="0"/>
                        <a:ext cx="460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10.3pt;margin-top:93.25pt;width:5.2pt;height:6.0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">
                <v:imagedata r:id="rId5704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183250</wp:posOffset>
                </wp:positionH>
                <wp:positionV relativeFrom="paragraph">
                  <wp:posOffset>948490</wp:posOffset>
                </wp:positionV>
                <wp:extent cx="58320" cy="51120"/>
                <wp:effectExtent l="38100" t="38100" r="37465" b="44450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5">
                      <w14:nvContentPartPr>
                        <w14:cNvContentPartPr/>
                      </w14:nvContentPartPr>
                      <w14:xfrm>
                        <a:off x="0" y="0"/>
                        <a:ext cx="583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13.65pt;margin-top:73.95pt;width:6pt;height:5.6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">
                <v:imagedata r:id="rId5706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143290</wp:posOffset>
                </wp:positionH>
                <wp:positionV relativeFrom="paragraph">
                  <wp:posOffset>429370</wp:posOffset>
                </wp:positionV>
                <wp:extent cx="59400" cy="84960"/>
                <wp:effectExtent l="38100" t="38100" r="36195" b="29845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7">
                      <w14:nvContentPartPr>
                        <w14:cNvContentPartPr/>
                      </w14:nvContentPartPr>
                      <w14:xfrm>
                        <a:off x="0" y="0"/>
                        <a:ext cx="59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10.55pt;margin-top:33.05pt;width:6.25pt;height:8.2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">
                <v:imagedata r:id="rId5708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167410</wp:posOffset>
                </wp:positionH>
                <wp:positionV relativeFrom="paragraph">
                  <wp:posOffset>121930</wp:posOffset>
                </wp:positionV>
                <wp:extent cx="63360" cy="61200"/>
                <wp:effectExtent l="38100" t="38100" r="32385" b="34290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9">
                      <w14:nvContentPartPr>
                        <w14:cNvContentPartPr/>
                      </w14:nvContentPartPr>
                      <w14:xfrm>
                        <a:off x="0" y="0"/>
                        <a:ext cx="63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12.55pt;margin-top:8.9pt;width:6.4pt;height:5.9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">
                <v:imagedata r:id="rId5710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640450</wp:posOffset>
                </wp:positionH>
                <wp:positionV relativeFrom="paragraph">
                  <wp:posOffset>1446010</wp:posOffset>
                </wp:positionV>
                <wp:extent cx="310680" cy="113400"/>
                <wp:effectExtent l="57150" t="133350" r="127635" b="172720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1">
                      <w14:nvContentPartPr>
                        <w14:cNvContentPartPr/>
                      </w14:nvContentPartPr>
                      <w14:xfrm>
                        <a:off x="0" y="0"/>
                        <a:ext cx="3106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46.25pt;margin-top:106.45pt;width:34.6pt;height:25.95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">
                <v:imagedata r:id="rId5712" o:title=""/>
              </v:shape>
            </w:pict>
          </mc:Fallback>
        </mc:AlternateContent>
      </w:r>
      <w:r>
        <w:rPr>
          <w:noProof/>
          <w:position w:val="-120"/>
          <w:lang w:val="el-GR" w:eastAsia="el-GR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619570</wp:posOffset>
                </wp:positionH>
                <wp:positionV relativeFrom="paragraph">
                  <wp:posOffset>700450</wp:posOffset>
                </wp:positionV>
                <wp:extent cx="416520" cy="12960"/>
                <wp:effectExtent l="95250" t="152400" r="117475" b="15875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3">
                      <w14:nvContentPartPr>
                        <w14:cNvContentPartPr/>
                      </w14:nvContentPartPr>
                      <w14:xfrm>
                        <a:off x="0" y="0"/>
                        <a:ext cx="416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44.7pt;margin-top:45.6pt;width:41.05pt;height:19.55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">
                <v:imagedata r:id="rId5714" o:title=""/>
              </v:shape>
            </w:pict>
          </mc:Fallback>
        </mc:AlternateContent>
      </w:r>
      <w:r w:rsidR="003C07EA" w:rsidRPr="00ED0E5B">
        <w:rPr>
          <w:position w:val="-120"/>
        </w:rPr>
        <w:object w:dxaOrig="5560" w:dyaOrig="2540">
          <v:shape id="_x0000_i1162" type="#_x0000_t75" style="width:278pt;height:127pt" o:ole="">
            <v:imagedata r:id="rId5715" o:title=""/>
          </v:shape>
          <o:OLEObject Type="Embed" ProgID="Equation.DSMT4" ShapeID="_x0000_i1162" DrawAspect="Content" ObjectID="_1669710158" r:id="rId5716"/>
        </w:object>
      </w:r>
    </w:p>
    <w:p w:rsidR="003C07EA" w:rsidRPr="00C153BF" w:rsidRDefault="003C07EA" w:rsidP="003C07EA">
      <w:pPr>
        <w:spacing w:before="120" w:line="360" w:lineRule="auto"/>
        <w:rPr>
          <w:lang w:val="el-GR"/>
        </w:rPr>
      </w:pPr>
      <w:r>
        <w:rPr>
          <w:lang w:val="el-GR"/>
        </w:rPr>
        <w:t xml:space="preserve">Λύσεις </w:t>
      </w:r>
      <w:r>
        <w:rPr>
          <w:lang w:val="en-US"/>
        </w:rPr>
        <w:t>=</w:t>
      </w:r>
      <w:r w:rsidRPr="00025957">
        <w:rPr>
          <w:position w:val="-4"/>
        </w:rPr>
        <w:object w:dxaOrig="200" w:dyaOrig="300">
          <v:shape id="_x0000_i1163" type="#_x0000_t75" style="width:10pt;height:15pt" o:ole="">
            <v:imagedata r:id="rId5395" o:title=""/>
          </v:shape>
          <o:OLEObject Type="Embed" ProgID="Equation.DSMT4" ShapeID="_x0000_i1163" DrawAspect="Content" ObjectID="_1669710159" r:id="rId5717"/>
        </w:object>
      </w:r>
      <w:r w:rsidRPr="008D308B">
        <w:rPr>
          <w:position w:val="-16"/>
        </w:rPr>
        <w:object w:dxaOrig="660" w:dyaOrig="420">
          <v:shape id="_x0000_i1164" type="#_x0000_t75" style="width:33pt;height:21pt" o:ole="">
            <v:imagedata r:id="rId5397" o:title=""/>
          </v:shape>
          <o:OLEObject Type="Embed" ProgID="Equation.DSMT4" ShapeID="_x0000_i1164" DrawAspect="Content" ObjectID="_1669710160" r:id="rId5718"/>
        </w:object>
      </w:r>
      <w:r>
        <w:t>+</w:t>
      </w:r>
      <w:r w:rsidRPr="008D308B">
        <w:rPr>
          <w:position w:val="-14"/>
        </w:rPr>
        <w:object w:dxaOrig="740" w:dyaOrig="420">
          <v:shape id="_x0000_i1165" type="#_x0000_t75" style="width:37pt;height:21pt" o:ole="">
            <v:imagedata r:id="rId5399" o:title=""/>
          </v:shape>
          <o:OLEObject Type="Embed" ProgID="Equation.DSMT4" ShapeID="_x0000_i1165" DrawAspect="Content" ObjectID="_1669710161" r:id="rId5719"/>
        </w:object>
      </w:r>
      <w:r>
        <w:t xml:space="preserve">, </w:t>
      </w:r>
      <w:r>
        <w:rPr>
          <w:lang w:val="el-GR"/>
        </w:rPr>
        <w:t>όπου:</w:t>
      </w:r>
    </w:p>
    <w:p w:rsidR="003C07EA" w:rsidRDefault="003C07EA" w:rsidP="003C07EA">
      <w:pPr>
        <w:spacing w:before="120" w:line="360" w:lineRule="auto"/>
        <w:rPr>
          <w:lang w:val="el-GR"/>
        </w:rPr>
      </w:pPr>
      <w:r w:rsidRPr="00C22070">
        <w:rPr>
          <w:position w:val="-122"/>
        </w:rPr>
        <w:object w:dxaOrig="5040" w:dyaOrig="2580">
          <v:shape id="_x0000_i1166" type="#_x0000_t75" style="width:252pt;height:129pt" o:ole="">
            <v:imagedata r:id="rId5720" o:title=""/>
          </v:shape>
          <o:OLEObject Type="Embed" ProgID="Equation.DSMT4" ShapeID="_x0000_i1166" DrawAspect="Content" ObjectID="_1669710162" r:id="rId5721"/>
        </w:object>
      </w:r>
      <w:r>
        <w:rPr>
          <w:lang w:val="el-GR"/>
        </w:rPr>
        <w:t>.</w:t>
      </w:r>
    </w:p>
    <w:p w:rsidR="00E32974" w:rsidRPr="00E32974" w:rsidRDefault="001E2AC8" w:rsidP="00EC530C">
      <w:pPr>
        <w:spacing w:before="120" w:line="360" w:lineRule="auto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2364850</wp:posOffset>
                </wp:positionH>
                <wp:positionV relativeFrom="paragraph">
                  <wp:posOffset>1169445</wp:posOffset>
                </wp:positionV>
                <wp:extent cx="360" cy="360"/>
                <wp:effectExtent l="0" t="0" r="0" b="0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185.2pt;margin-top:91.1pt;width:2.05pt;height:2.0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E1k6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6U3I85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">
                <v:imagedata r:id="rId3800" o:title=""/>
              </v:shape>
            </w:pict>
          </mc:Fallback>
        </mc:AlternateContent>
      </w:r>
    </w:p>
    <w:sectPr w:rsidR="00E32974" w:rsidRPr="00E32974">
      <w:headerReference w:type="even" r:id="rId5723"/>
      <w:headerReference w:type="default" r:id="rId572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AC1" w:rsidRDefault="00763AC1">
      <w:pPr>
        <w:spacing w:before="0" w:after="0" w:line="240" w:lineRule="auto"/>
      </w:pPr>
      <w:r>
        <w:separator/>
      </w:r>
    </w:p>
  </w:endnote>
  <w:endnote w:type="continuationSeparator" w:id="0">
    <w:p w:rsidR="00763AC1" w:rsidRDefault="00763AC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AC1" w:rsidRDefault="00763AC1">
      <w:pPr>
        <w:spacing w:before="0" w:after="0" w:line="240" w:lineRule="auto"/>
      </w:pPr>
      <w:r>
        <w:separator/>
      </w:r>
    </w:p>
  </w:footnote>
  <w:footnote w:type="continuationSeparator" w:id="0">
    <w:p w:rsidR="00763AC1" w:rsidRDefault="00763AC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B10" w:rsidRDefault="00907B10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7B10" w:rsidRDefault="00907B10">
    <w:pPr>
      <w:pStyle w:val="Header"/>
    </w:pPr>
  </w:p>
  <w:p w:rsidR="00907B10" w:rsidRDefault="00907B10" w:rsidP="00502726"/>
  <w:p w:rsidR="00907B10" w:rsidRDefault="00907B10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7B10" w:rsidRDefault="00907B10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A16D8">
      <w:rPr>
        <w:rStyle w:val="PageNumber"/>
        <w:noProof/>
      </w:rPr>
      <w:t>13</w:t>
    </w:r>
    <w:r>
      <w:rPr>
        <w:rStyle w:val="PageNumber"/>
      </w:rPr>
      <w:fldChar w:fldCharType="end"/>
    </w:r>
  </w:p>
  <w:p w:rsidR="00907B10" w:rsidRPr="001F01DD" w:rsidRDefault="00907B10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907B10" w:rsidRDefault="00907B10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E80A6C"/>
    <w:multiLevelType w:val="multilevel"/>
    <w:tmpl w:val="046CE3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4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553050"/>
    <w:multiLevelType w:val="hybridMultilevel"/>
    <w:tmpl w:val="74846634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0EC5063"/>
    <w:multiLevelType w:val="hybridMultilevel"/>
    <w:tmpl w:val="BA62B7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10476D4"/>
    <w:multiLevelType w:val="hybridMultilevel"/>
    <w:tmpl w:val="AC58276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29E5DF9"/>
    <w:multiLevelType w:val="hybridMultilevel"/>
    <w:tmpl w:val="C07E198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A1A1718"/>
    <w:multiLevelType w:val="hybridMultilevel"/>
    <w:tmpl w:val="380222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9"/>
  </w:num>
  <w:num w:numId="3">
    <w:abstractNumId w:val="24"/>
  </w:num>
  <w:num w:numId="4">
    <w:abstractNumId w:val="42"/>
  </w:num>
  <w:num w:numId="5">
    <w:abstractNumId w:val="35"/>
  </w:num>
  <w:num w:numId="6">
    <w:abstractNumId w:val="30"/>
  </w:num>
  <w:num w:numId="7">
    <w:abstractNumId w:val="9"/>
  </w:num>
  <w:num w:numId="8">
    <w:abstractNumId w:val="11"/>
  </w:num>
  <w:num w:numId="9">
    <w:abstractNumId w:val="8"/>
  </w:num>
  <w:num w:numId="10">
    <w:abstractNumId w:val="22"/>
  </w:num>
  <w:num w:numId="11">
    <w:abstractNumId w:val="36"/>
  </w:num>
  <w:num w:numId="12">
    <w:abstractNumId w:val="5"/>
  </w:num>
  <w:num w:numId="13">
    <w:abstractNumId w:val="37"/>
  </w:num>
  <w:num w:numId="14">
    <w:abstractNumId w:val="16"/>
  </w:num>
  <w:num w:numId="15">
    <w:abstractNumId w:val="44"/>
  </w:num>
  <w:num w:numId="16">
    <w:abstractNumId w:val="27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43"/>
  </w:num>
  <w:num w:numId="23">
    <w:abstractNumId w:val="33"/>
  </w:num>
  <w:num w:numId="24">
    <w:abstractNumId w:val="15"/>
  </w:num>
  <w:num w:numId="25">
    <w:abstractNumId w:val="20"/>
  </w:num>
  <w:num w:numId="26">
    <w:abstractNumId w:val="21"/>
  </w:num>
  <w:num w:numId="27">
    <w:abstractNumId w:val="10"/>
  </w:num>
  <w:num w:numId="28">
    <w:abstractNumId w:val="31"/>
  </w:num>
  <w:num w:numId="29">
    <w:abstractNumId w:val="32"/>
  </w:num>
  <w:num w:numId="30">
    <w:abstractNumId w:val="3"/>
  </w:num>
  <w:num w:numId="31">
    <w:abstractNumId w:val="46"/>
  </w:num>
  <w:num w:numId="32">
    <w:abstractNumId w:val="26"/>
  </w:num>
  <w:num w:numId="33">
    <w:abstractNumId w:val="41"/>
  </w:num>
  <w:num w:numId="34">
    <w:abstractNumId w:val="14"/>
  </w:num>
  <w:num w:numId="35">
    <w:abstractNumId w:val="23"/>
  </w:num>
  <w:num w:numId="36">
    <w:abstractNumId w:val="34"/>
  </w:num>
  <w:num w:numId="37">
    <w:abstractNumId w:val="28"/>
  </w:num>
  <w:num w:numId="38">
    <w:abstractNumId w:val="19"/>
  </w:num>
  <w:num w:numId="39">
    <w:abstractNumId w:val="25"/>
  </w:num>
  <w:num w:numId="40">
    <w:abstractNumId w:val="17"/>
  </w:num>
  <w:num w:numId="41">
    <w:abstractNumId w:val="12"/>
  </w:num>
  <w:num w:numId="42">
    <w:abstractNumId w:val="18"/>
  </w:num>
  <w:num w:numId="43">
    <w:abstractNumId w:val="45"/>
  </w:num>
  <w:num w:numId="44">
    <w:abstractNumId w:val="38"/>
  </w:num>
  <w:num w:numId="45">
    <w:abstractNumId w:val="40"/>
  </w:num>
  <w:num w:numId="46">
    <w:abstractNumId w:val="13"/>
  </w:num>
  <w:num w:numId="47">
    <w:abstractNumId w:val="3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667F"/>
    <w:rsid w:val="00027F32"/>
    <w:rsid w:val="00032150"/>
    <w:rsid w:val="00033788"/>
    <w:rsid w:val="00040C33"/>
    <w:rsid w:val="0006367D"/>
    <w:rsid w:val="00064A6A"/>
    <w:rsid w:val="0006737B"/>
    <w:rsid w:val="0007144F"/>
    <w:rsid w:val="0007450E"/>
    <w:rsid w:val="00087E27"/>
    <w:rsid w:val="000920F1"/>
    <w:rsid w:val="000A0DE6"/>
    <w:rsid w:val="000A387B"/>
    <w:rsid w:val="000A4381"/>
    <w:rsid w:val="000A7FD0"/>
    <w:rsid w:val="000C01BA"/>
    <w:rsid w:val="000C2B87"/>
    <w:rsid w:val="000D6639"/>
    <w:rsid w:val="000D7303"/>
    <w:rsid w:val="000E5BDF"/>
    <w:rsid w:val="000E7F6B"/>
    <w:rsid w:val="000F6638"/>
    <w:rsid w:val="001021C0"/>
    <w:rsid w:val="0010772A"/>
    <w:rsid w:val="00107E9B"/>
    <w:rsid w:val="00111CEF"/>
    <w:rsid w:val="001161AD"/>
    <w:rsid w:val="00116622"/>
    <w:rsid w:val="001219AF"/>
    <w:rsid w:val="001240C2"/>
    <w:rsid w:val="0012587A"/>
    <w:rsid w:val="00132185"/>
    <w:rsid w:val="001438C0"/>
    <w:rsid w:val="0015537D"/>
    <w:rsid w:val="00160366"/>
    <w:rsid w:val="0017136D"/>
    <w:rsid w:val="001745AD"/>
    <w:rsid w:val="001801EC"/>
    <w:rsid w:val="00181903"/>
    <w:rsid w:val="001956FC"/>
    <w:rsid w:val="001A2408"/>
    <w:rsid w:val="001A495D"/>
    <w:rsid w:val="001A50B0"/>
    <w:rsid w:val="001A549D"/>
    <w:rsid w:val="001A693D"/>
    <w:rsid w:val="001B13F0"/>
    <w:rsid w:val="001B2BFD"/>
    <w:rsid w:val="001B5F35"/>
    <w:rsid w:val="001C3F87"/>
    <w:rsid w:val="001D1201"/>
    <w:rsid w:val="001E2AC8"/>
    <w:rsid w:val="001F01DD"/>
    <w:rsid w:val="001F2603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5B2"/>
    <w:rsid w:val="0026086C"/>
    <w:rsid w:val="00271EE0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B5983"/>
    <w:rsid w:val="002C4489"/>
    <w:rsid w:val="002D1BFD"/>
    <w:rsid w:val="002E41CB"/>
    <w:rsid w:val="002E420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74E4"/>
    <w:rsid w:val="00331A15"/>
    <w:rsid w:val="00336482"/>
    <w:rsid w:val="00336D31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908A1"/>
    <w:rsid w:val="0039262C"/>
    <w:rsid w:val="003A5DDD"/>
    <w:rsid w:val="003B66B2"/>
    <w:rsid w:val="003C050F"/>
    <w:rsid w:val="003C07EA"/>
    <w:rsid w:val="003C5346"/>
    <w:rsid w:val="003C7A0A"/>
    <w:rsid w:val="003F0E9E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6541D"/>
    <w:rsid w:val="004702E2"/>
    <w:rsid w:val="00471EF1"/>
    <w:rsid w:val="00477F90"/>
    <w:rsid w:val="004854E5"/>
    <w:rsid w:val="0048551C"/>
    <w:rsid w:val="00494B9D"/>
    <w:rsid w:val="00494C2B"/>
    <w:rsid w:val="004951E9"/>
    <w:rsid w:val="00496A32"/>
    <w:rsid w:val="004A16D8"/>
    <w:rsid w:val="004A4A3D"/>
    <w:rsid w:val="004A4A85"/>
    <w:rsid w:val="004A559F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17B7"/>
    <w:rsid w:val="00515A91"/>
    <w:rsid w:val="00517FA2"/>
    <w:rsid w:val="00522D89"/>
    <w:rsid w:val="00522E41"/>
    <w:rsid w:val="0052377C"/>
    <w:rsid w:val="00540570"/>
    <w:rsid w:val="005435A8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A6F23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7112F"/>
    <w:rsid w:val="0068351E"/>
    <w:rsid w:val="00684970"/>
    <w:rsid w:val="00686FAF"/>
    <w:rsid w:val="00687B69"/>
    <w:rsid w:val="00691D78"/>
    <w:rsid w:val="006A00C4"/>
    <w:rsid w:val="006A1B47"/>
    <w:rsid w:val="006A3B9D"/>
    <w:rsid w:val="006A468C"/>
    <w:rsid w:val="006B026B"/>
    <w:rsid w:val="006B0568"/>
    <w:rsid w:val="006B57C2"/>
    <w:rsid w:val="006C1CFF"/>
    <w:rsid w:val="006D4CC9"/>
    <w:rsid w:val="006E4FF4"/>
    <w:rsid w:val="006F08D7"/>
    <w:rsid w:val="006F1FA1"/>
    <w:rsid w:val="006F2BC9"/>
    <w:rsid w:val="006F397E"/>
    <w:rsid w:val="006F7857"/>
    <w:rsid w:val="0070105B"/>
    <w:rsid w:val="0072105D"/>
    <w:rsid w:val="0072548A"/>
    <w:rsid w:val="007263EF"/>
    <w:rsid w:val="0072684B"/>
    <w:rsid w:val="0073192B"/>
    <w:rsid w:val="00741D9A"/>
    <w:rsid w:val="0075375E"/>
    <w:rsid w:val="00760631"/>
    <w:rsid w:val="007612E5"/>
    <w:rsid w:val="00761675"/>
    <w:rsid w:val="00763AC1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029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278D"/>
    <w:rsid w:val="008629CD"/>
    <w:rsid w:val="008630F3"/>
    <w:rsid w:val="00864129"/>
    <w:rsid w:val="008652A7"/>
    <w:rsid w:val="008653B4"/>
    <w:rsid w:val="00867601"/>
    <w:rsid w:val="00875481"/>
    <w:rsid w:val="00876336"/>
    <w:rsid w:val="008927E8"/>
    <w:rsid w:val="00893F47"/>
    <w:rsid w:val="00895206"/>
    <w:rsid w:val="008B54CB"/>
    <w:rsid w:val="008E2BA7"/>
    <w:rsid w:val="008E387D"/>
    <w:rsid w:val="008E3EF1"/>
    <w:rsid w:val="008E407A"/>
    <w:rsid w:val="008F6316"/>
    <w:rsid w:val="008F6463"/>
    <w:rsid w:val="00900B59"/>
    <w:rsid w:val="00902C99"/>
    <w:rsid w:val="00905870"/>
    <w:rsid w:val="00905D85"/>
    <w:rsid w:val="00907B10"/>
    <w:rsid w:val="00911771"/>
    <w:rsid w:val="0091252C"/>
    <w:rsid w:val="00913347"/>
    <w:rsid w:val="00920BE5"/>
    <w:rsid w:val="009233AA"/>
    <w:rsid w:val="009253D1"/>
    <w:rsid w:val="00926262"/>
    <w:rsid w:val="009308F9"/>
    <w:rsid w:val="00936F79"/>
    <w:rsid w:val="009401BB"/>
    <w:rsid w:val="00942972"/>
    <w:rsid w:val="009526EA"/>
    <w:rsid w:val="00960637"/>
    <w:rsid w:val="009650D0"/>
    <w:rsid w:val="00966F76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B78F1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44790"/>
    <w:rsid w:val="00A57361"/>
    <w:rsid w:val="00A67C94"/>
    <w:rsid w:val="00A8050E"/>
    <w:rsid w:val="00A84450"/>
    <w:rsid w:val="00A8773B"/>
    <w:rsid w:val="00A87BE8"/>
    <w:rsid w:val="00A9297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7BA9"/>
    <w:rsid w:val="00B15916"/>
    <w:rsid w:val="00B175B8"/>
    <w:rsid w:val="00B228A8"/>
    <w:rsid w:val="00B30E20"/>
    <w:rsid w:val="00B421F3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A5486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565F"/>
    <w:rsid w:val="00BE7D23"/>
    <w:rsid w:val="00BF1796"/>
    <w:rsid w:val="00BF5A77"/>
    <w:rsid w:val="00C023C3"/>
    <w:rsid w:val="00C13EC8"/>
    <w:rsid w:val="00C153BF"/>
    <w:rsid w:val="00C22070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2636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379F3"/>
    <w:rsid w:val="00D4231F"/>
    <w:rsid w:val="00D541AF"/>
    <w:rsid w:val="00D54715"/>
    <w:rsid w:val="00D55F86"/>
    <w:rsid w:val="00D67AEC"/>
    <w:rsid w:val="00D67C69"/>
    <w:rsid w:val="00D7055A"/>
    <w:rsid w:val="00D70C5D"/>
    <w:rsid w:val="00D73734"/>
    <w:rsid w:val="00D779E1"/>
    <w:rsid w:val="00D82240"/>
    <w:rsid w:val="00D8758B"/>
    <w:rsid w:val="00D87F44"/>
    <w:rsid w:val="00D93C7D"/>
    <w:rsid w:val="00D94382"/>
    <w:rsid w:val="00DA28A2"/>
    <w:rsid w:val="00DA62FB"/>
    <w:rsid w:val="00DA753D"/>
    <w:rsid w:val="00DC465B"/>
    <w:rsid w:val="00DC5BD2"/>
    <w:rsid w:val="00DC724B"/>
    <w:rsid w:val="00DE3C6A"/>
    <w:rsid w:val="00DE4BE5"/>
    <w:rsid w:val="00DE5DC5"/>
    <w:rsid w:val="00DE6708"/>
    <w:rsid w:val="00DF5D56"/>
    <w:rsid w:val="00E04642"/>
    <w:rsid w:val="00E0525D"/>
    <w:rsid w:val="00E32974"/>
    <w:rsid w:val="00E46F82"/>
    <w:rsid w:val="00E4776B"/>
    <w:rsid w:val="00E50FFE"/>
    <w:rsid w:val="00E528D0"/>
    <w:rsid w:val="00E53443"/>
    <w:rsid w:val="00E87078"/>
    <w:rsid w:val="00E91237"/>
    <w:rsid w:val="00E913C6"/>
    <w:rsid w:val="00EA2B65"/>
    <w:rsid w:val="00EA4B09"/>
    <w:rsid w:val="00EA61FE"/>
    <w:rsid w:val="00EB0E0C"/>
    <w:rsid w:val="00EB17D6"/>
    <w:rsid w:val="00EB3BEA"/>
    <w:rsid w:val="00EB3C91"/>
    <w:rsid w:val="00EB4FB2"/>
    <w:rsid w:val="00EC4CCD"/>
    <w:rsid w:val="00EC530C"/>
    <w:rsid w:val="00ED0454"/>
    <w:rsid w:val="00ED0E5B"/>
    <w:rsid w:val="00ED1F4B"/>
    <w:rsid w:val="00ED6A1E"/>
    <w:rsid w:val="00ED6A97"/>
    <w:rsid w:val="00ED6CAC"/>
    <w:rsid w:val="00EE330E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07A2"/>
    <w:rsid w:val="00F62EA4"/>
    <w:rsid w:val="00F639B4"/>
    <w:rsid w:val="00F65911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72.xml"/><Relationship Id="rId3182" Type="http://schemas.openxmlformats.org/officeDocument/2006/relationships/customXml" Target="ink/ink1527.xml"/><Relationship Id="rId4026" Type="http://schemas.openxmlformats.org/officeDocument/2006/relationships/image" Target="media/image1455.emf"/><Relationship Id="rId4233" Type="http://schemas.openxmlformats.org/officeDocument/2006/relationships/image" Target="media/image1558.emf"/><Relationship Id="rId4440" Type="http://schemas.openxmlformats.org/officeDocument/2006/relationships/customXml" Target="ink/ink2125.xml"/><Relationship Id="rId3042" Type="http://schemas.openxmlformats.org/officeDocument/2006/relationships/customXml" Target="ink/ink1465.xml"/><Relationship Id="rId3999" Type="http://schemas.openxmlformats.org/officeDocument/2006/relationships/customXml" Target="ink/ink1915.xml"/><Relationship Id="rId4300" Type="http://schemas.openxmlformats.org/officeDocument/2006/relationships/customXml" Target="ink/ink2060.xml"/><Relationship Id="rId170" Type="http://schemas.openxmlformats.org/officeDocument/2006/relationships/image" Target="media/image79.emf"/><Relationship Id="rId3859" Type="http://schemas.openxmlformats.org/officeDocument/2006/relationships/customXml" Target="ink/ink1851.xml"/><Relationship Id="rId5074" Type="http://schemas.openxmlformats.org/officeDocument/2006/relationships/customXml" Target="ink/ink2382.xml"/><Relationship Id="rId5281" Type="http://schemas.openxmlformats.org/officeDocument/2006/relationships/oleObject" Target="embeddings/oleObject171.bin"/><Relationship Id="rId987" Type="http://schemas.openxmlformats.org/officeDocument/2006/relationships/image" Target="media/image38.wmf"/><Relationship Id="rId2668" Type="http://schemas.openxmlformats.org/officeDocument/2006/relationships/customXml" Target="ink/ink1290.xml"/><Relationship Id="rId2875" Type="http://schemas.openxmlformats.org/officeDocument/2006/relationships/image" Target="media/image8830.emf"/><Relationship Id="rId3719" Type="http://schemas.openxmlformats.org/officeDocument/2006/relationships/customXml" Target="ink/ink1786.xml"/><Relationship Id="rId3926" Type="http://schemas.openxmlformats.org/officeDocument/2006/relationships/image" Target="media/image1405.emf"/><Relationship Id="rId4090" Type="http://schemas.openxmlformats.org/officeDocument/2006/relationships/image" Target="media/image1487.emf"/><Relationship Id="rId847" Type="http://schemas.openxmlformats.org/officeDocument/2006/relationships/customXml" Target="ink/ink395.xml"/><Relationship Id="rId1477" Type="http://schemas.openxmlformats.org/officeDocument/2006/relationships/customXml" Target="ink/ink697.xml"/><Relationship Id="rId1684" Type="http://schemas.openxmlformats.org/officeDocument/2006/relationships/image" Target="media/image772.emf"/><Relationship Id="rId1891" Type="http://schemas.openxmlformats.org/officeDocument/2006/relationships/image" Target="media/image7620.emf"/><Relationship Id="rId2528" Type="http://schemas.openxmlformats.org/officeDocument/2006/relationships/customXml" Target="ink/ink1223.xml"/><Relationship Id="rId2735" Type="http://schemas.openxmlformats.org/officeDocument/2006/relationships/image" Target="media/image1199.emf"/><Relationship Id="rId2942" Type="http://schemas.openxmlformats.org/officeDocument/2006/relationships/customXml" Target="ink/ink1417.xml"/><Relationship Id="rId5141" Type="http://schemas.openxmlformats.org/officeDocument/2006/relationships/image" Target="media/image17770.emf"/><Relationship Id="rId707" Type="http://schemas.openxmlformats.org/officeDocument/2006/relationships/customXml" Target="ink/ink335.xml"/><Relationship Id="rId914" Type="http://schemas.openxmlformats.org/officeDocument/2006/relationships/image" Target="media/image424.emf"/><Relationship Id="rId1337" Type="http://schemas.openxmlformats.org/officeDocument/2006/relationships/image" Target="media/image599.emf"/><Relationship Id="rId1544" Type="http://schemas.openxmlformats.org/officeDocument/2006/relationships/image" Target="media/image702.emf"/><Relationship Id="rId1751" Type="http://schemas.openxmlformats.org/officeDocument/2006/relationships/customXml" Target="ink/ink834.xml"/><Relationship Id="rId2802" Type="http://schemas.openxmlformats.org/officeDocument/2006/relationships/customXml" Target="ink/ink1347.xml"/><Relationship Id="rId5001" Type="http://schemas.openxmlformats.org/officeDocument/2006/relationships/image" Target="media/image1883.emf"/><Relationship Id="rId43" Type="http://schemas.openxmlformats.org/officeDocument/2006/relationships/customXml" Target="ink/ink18.xml"/><Relationship Id="rId1404" Type="http://schemas.openxmlformats.org/officeDocument/2006/relationships/image" Target="media/image632.emf"/><Relationship Id="rId1611" Type="http://schemas.openxmlformats.org/officeDocument/2006/relationships/customXml" Target="ink/ink764.xml"/><Relationship Id="rId4767" Type="http://schemas.openxmlformats.org/officeDocument/2006/relationships/image" Target="media/image1778.emf"/><Relationship Id="rId3369" Type="http://schemas.openxmlformats.org/officeDocument/2006/relationships/image" Target="media/image11270.emf"/><Relationship Id="rId3576" Type="http://schemas.openxmlformats.org/officeDocument/2006/relationships/image" Target="media/image1230.emf"/><Relationship Id="rId4627" Type="http://schemas.openxmlformats.org/officeDocument/2006/relationships/image" Target="media/image1719.emf"/><Relationship Id="rId4974" Type="http://schemas.openxmlformats.org/officeDocument/2006/relationships/customXml" Target="ink/ink2333.xml"/><Relationship Id="rId497" Type="http://schemas.openxmlformats.org/officeDocument/2006/relationships/image" Target="media/image240.emf"/><Relationship Id="rId2178" Type="http://schemas.openxmlformats.org/officeDocument/2006/relationships/customXml" Target="ink/ink1048.xml"/><Relationship Id="rId2385" Type="http://schemas.openxmlformats.org/officeDocument/2006/relationships/image" Target="media/image1064.emf"/><Relationship Id="rId3229" Type="http://schemas.openxmlformats.org/officeDocument/2006/relationships/image" Target="media/image10570.emf"/><Relationship Id="rId3783" Type="http://schemas.openxmlformats.org/officeDocument/2006/relationships/customXml" Target="ink/ink1817.xml"/><Relationship Id="rId3990" Type="http://schemas.openxmlformats.org/officeDocument/2006/relationships/image" Target="media/image1437.emf"/><Relationship Id="rId4834" Type="http://schemas.openxmlformats.org/officeDocument/2006/relationships/customXml" Target="ink/ink2264.xml"/><Relationship Id="rId357" Type="http://schemas.openxmlformats.org/officeDocument/2006/relationships/image" Target="media/image171.emf"/><Relationship Id="rId1194" Type="http://schemas.openxmlformats.org/officeDocument/2006/relationships/customXml" Target="ink/ink553.xml"/><Relationship Id="rId2038" Type="http://schemas.openxmlformats.org/officeDocument/2006/relationships/customXml" Target="ink/ink978.xml"/><Relationship Id="rId2592" Type="http://schemas.openxmlformats.org/officeDocument/2006/relationships/customXml" Target="ink/ink1255.xml"/><Relationship Id="rId3436" Type="http://schemas.openxmlformats.org/officeDocument/2006/relationships/customXml" Target="ink/ink1649.xml"/><Relationship Id="rId3643" Type="http://schemas.openxmlformats.org/officeDocument/2006/relationships/customXml" Target="ink/ink1748.xml"/><Relationship Id="rId3850" Type="http://schemas.openxmlformats.org/officeDocument/2006/relationships/image" Target="media/image1367.emf"/><Relationship Id="rId4901" Type="http://schemas.openxmlformats.org/officeDocument/2006/relationships/image" Target="media/image1833.emf"/><Relationship Id="rId217" Type="http://schemas.openxmlformats.org/officeDocument/2006/relationships/customXml" Target="ink/ink95.xml"/><Relationship Id="rId564" Type="http://schemas.openxmlformats.org/officeDocument/2006/relationships/customXml" Target="ink/ink263.xml"/><Relationship Id="rId771" Type="http://schemas.openxmlformats.org/officeDocument/2006/relationships/customXml" Target="ink/ink367.xml"/><Relationship Id="rId2245" Type="http://schemas.openxmlformats.org/officeDocument/2006/relationships/image" Target="media/image994.emf"/><Relationship Id="rId2452" Type="http://schemas.openxmlformats.org/officeDocument/2006/relationships/customXml" Target="ink/ink1185.xml"/><Relationship Id="rId3503" Type="http://schemas.openxmlformats.org/officeDocument/2006/relationships/customXml" Target="ink/ink1683.xml"/><Relationship Id="rId3710" Type="http://schemas.openxmlformats.org/officeDocument/2006/relationships/image" Target="media/image1297.emf"/><Relationship Id="rId424" Type="http://schemas.openxmlformats.org/officeDocument/2006/relationships/customXml" Target="ink/ink194.xml"/><Relationship Id="rId631" Type="http://schemas.openxmlformats.org/officeDocument/2006/relationships/customXml" Target="ink/ink297.xml"/><Relationship Id="rId1054" Type="http://schemas.openxmlformats.org/officeDocument/2006/relationships/image" Target="media/image4600.emf"/><Relationship Id="rId1261" Type="http://schemas.openxmlformats.org/officeDocument/2006/relationships/image" Target="media/image562.emf"/><Relationship Id="rId2105" Type="http://schemas.openxmlformats.org/officeDocument/2006/relationships/image" Target="media/image924.emf"/><Relationship Id="rId2312" Type="http://schemas.openxmlformats.org/officeDocument/2006/relationships/customXml" Target="ink/ink1115.xml"/><Relationship Id="rId5468" Type="http://schemas.openxmlformats.org/officeDocument/2006/relationships/image" Target="media/image1937.emf"/><Relationship Id="rId5675" Type="http://schemas.openxmlformats.org/officeDocument/2006/relationships/image" Target="media/image2040.emf"/><Relationship Id="rId1121" Type="http://schemas.openxmlformats.org/officeDocument/2006/relationships/customXml" Target="ink/ink516.xml"/><Relationship Id="rId4277" Type="http://schemas.openxmlformats.org/officeDocument/2006/relationships/image" Target="media/image1580.emf"/><Relationship Id="rId4484" Type="http://schemas.openxmlformats.org/officeDocument/2006/relationships/image" Target="media/image99.wmf"/><Relationship Id="rId4691" Type="http://schemas.openxmlformats.org/officeDocument/2006/relationships/oleObject" Target="embeddings/oleObject135.bin"/><Relationship Id="rId5328" Type="http://schemas.openxmlformats.org/officeDocument/2006/relationships/image" Target="media/image18670.emf"/><Relationship Id="rId5535" Type="http://schemas.openxmlformats.org/officeDocument/2006/relationships/customXml" Target="ink/ink2599.xml"/><Relationship Id="rId3086" Type="http://schemas.openxmlformats.org/officeDocument/2006/relationships/customXml" Target="ink/ink1486.xml"/><Relationship Id="rId3293" Type="http://schemas.openxmlformats.org/officeDocument/2006/relationships/image" Target="media/image10890.emf"/><Relationship Id="rId4137" Type="http://schemas.openxmlformats.org/officeDocument/2006/relationships/customXml" Target="ink/ink1982.xml"/><Relationship Id="rId4344" Type="http://schemas.openxmlformats.org/officeDocument/2006/relationships/customXml" Target="ink/ink2082.xml"/><Relationship Id="rId4551" Type="http://schemas.openxmlformats.org/officeDocument/2006/relationships/image" Target="media/image1678.emf"/><Relationship Id="rId1938" Type="http://schemas.openxmlformats.org/officeDocument/2006/relationships/customXml" Target="ink/ink928.xml"/><Relationship Id="rId3153" Type="http://schemas.openxmlformats.org/officeDocument/2006/relationships/image" Target="media/image10190.emf"/><Relationship Id="rId3360" Type="http://schemas.openxmlformats.org/officeDocument/2006/relationships/customXml" Target="ink/ink1611.xml"/><Relationship Id="rId4204" Type="http://schemas.openxmlformats.org/officeDocument/2006/relationships/oleObject" Target="embeddings/oleObject91.bin"/><Relationship Id="rId5602" Type="http://schemas.openxmlformats.org/officeDocument/2006/relationships/customXml" Target="ink/ink2631.xml"/><Relationship Id="rId281" Type="http://schemas.openxmlformats.org/officeDocument/2006/relationships/customXml" Target="ink/ink123.xml"/><Relationship Id="rId3013" Type="http://schemas.openxmlformats.org/officeDocument/2006/relationships/image" Target="media/image9490.emf"/><Relationship Id="rId4411" Type="http://schemas.openxmlformats.org/officeDocument/2006/relationships/oleObject" Target="embeddings/oleObject95.bin"/><Relationship Id="rId141" Type="http://schemas.openxmlformats.org/officeDocument/2006/relationships/customXml" Target="ink/ink58.xml"/><Relationship Id="rId3220" Type="http://schemas.openxmlformats.org/officeDocument/2006/relationships/customXml" Target="ink/ink1545.xml"/><Relationship Id="rId7" Type="http://schemas.openxmlformats.org/officeDocument/2006/relationships/footnotes" Target="footnotes.xml"/><Relationship Id="rId2779" Type="http://schemas.openxmlformats.org/officeDocument/2006/relationships/image" Target="media/image8430.emf"/><Relationship Id="rId2986" Type="http://schemas.openxmlformats.org/officeDocument/2006/relationships/customXml" Target="ink/ink1439.xml"/><Relationship Id="rId5185" Type="http://schemas.openxmlformats.org/officeDocument/2006/relationships/customXml" Target="ink/ink2435.xml"/><Relationship Id="rId5392" Type="http://schemas.openxmlformats.org/officeDocument/2006/relationships/image" Target="media/image1899.emf"/><Relationship Id="rId958" Type="http://schemas.openxmlformats.org/officeDocument/2006/relationships/oleObject" Target="embeddings/oleObject33.bin"/><Relationship Id="rId1588" Type="http://schemas.openxmlformats.org/officeDocument/2006/relationships/image" Target="media/image724.emf"/><Relationship Id="rId1795" Type="http://schemas.openxmlformats.org/officeDocument/2006/relationships/customXml" Target="ink/ink856.xml"/><Relationship Id="rId2639" Type="http://schemas.openxmlformats.org/officeDocument/2006/relationships/image" Target="media/image7860.emf"/><Relationship Id="rId2846" Type="http://schemas.openxmlformats.org/officeDocument/2006/relationships/customXml" Target="ink/ink1369.xml"/><Relationship Id="rId5045" Type="http://schemas.openxmlformats.org/officeDocument/2006/relationships/image" Target="media/image1729.emf"/><Relationship Id="rId5252" Type="http://schemas.openxmlformats.org/officeDocument/2006/relationships/image" Target="media/image18320.emf"/><Relationship Id="rId87" Type="http://schemas.openxmlformats.org/officeDocument/2006/relationships/customXml" Target="ink/ink36.xml"/><Relationship Id="rId818" Type="http://schemas.openxmlformats.org/officeDocument/2006/relationships/oleObject" Target="embeddings/oleObject26.bin"/><Relationship Id="rId1448" Type="http://schemas.openxmlformats.org/officeDocument/2006/relationships/image" Target="media/image654.emf"/><Relationship Id="rId1655" Type="http://schemas.openxmlformats.org/officeDocument/2006/relationships/customXml" Target="ink/ink786.xml"/><Relationship Id="rId2706" Type="http://schemas.openxmlformats.org/officeDocument/2006/relationships/customXml" Target="ink/ink1309.xml"/><Relationship Id="rId4061" Type="http://schemas.openxmlformats.org/officeDocument/2006/relationships/customXml" Target="ink/ink1944.xml"/><Relationship Id="rId5112" Type="http://schemas.openxmlformats.org/officeDocument/2006/relationships/customXml" Target="ink/ink2400.xml"/><Relationship Id="rId1308" Type="http://schemas.openxmlformats.org/officeDocument/2006/relationships/image" Target="media/image585.emf"/><Relationship Id="rId1862" Type="http://schemas.openxmlformats.org/officeDocument/2006/relationships/customXml" Target="ink/ink890.xml"/><Relationship Id="rId2913" Type="http://schemas.openxmlformats.org/officeDocument/2006/relationships/image" Target="media/image9020.emf"/><Relationship Id="rId1515" Type="http://schemas.openxmlformats.org/officeDocument/2006/relationships/customXml" Target="ink/ink716.xml"/><Relationship Id="rId1722" Type="http://schemas.openxmlformats.org/officeDocument/2006/relationships/image" Target="media/image791.emf"/><Relationship Id="rId4878" Type="http://schemas.openxmlformats.org/officeDocument/2006/relationships/customXml" Target="ink/ink2285.xml"/><Relationship Id="rId14" Type="http://schemas.openxmlformats.org/officeDocument/2006/relationships/image" Target="media/image2.emf"/><Relationship Id="rId3687" Type="http://schemas.openxmlformats.org/officeDocument/2006/relationships/customXml" Target="ink/ink1770.xml"/><Relationship Id="rId3894" Type="http://schemas.openxmlformats.org/officeDocument/2006/relationships/image" Target="media/image1389.emf"/><Relationship Id="rId4738" Type="http://schemas.openxmlformats.org/officeDocument/2006/relationships/customXml" Target="ink/ink2236.xml"/><Relationship Id="rId4945" Type="http://schemas.openxmlformats.org/officeDocument/2006/relationships/image" Target="media/image1855.emf"/><Relationship Id="rId2289" Type="http://schemas.openxmlformats.org/officeDocument/2006/relationships/image" Target="media/image1016.emf"/><Relationship Id="rId2496" Type="http://schemas.openxmlformats.org/officeDocument/2006/relationships/customXml" Target="ink/ink1207.xml"/><Relationship Id="rId3547" Type="http://schemas.openxmlformats.org/officeDocument/2006/relationships/customXml" Target="ink/ink1705.xml"/><Relationship Id="rId3754" Type="http://schemas.openxmlformats.org/officeDocument/2006/relationships/image" Target="media/image1319.emf"/><Relationship Id="rId3961" Type="http://schemas.openxmlformats.org/officeDocument/2006/relationships/customXml" Target="ink/ink1896.xml"/><Relationship Id="rId4805" Type="http://schemas.openxmlformats.org/officeDocument/2006/relationships/oleObject" Target="embeddings/oleObject148.bin"/><Relationship Id="rId468" Type="http://schemas.openxmlformats.org/officeDocument/2006/relationships/customXml" Target="ink/ink215.xml"/><Relationship Id="rId675" Type="http://schemas.openxmlformats.org/officeDocument/2006/relationships/customXml" Target="ink/ink319.xml"/><Relationship Id="rId882" Type="http://schemas.openxmlformats.org/officeDocument/2006/relationships/image" Target="media/image408.emf"/><Relationship Id="rId1098" Type="http://schemas.openxmlformats.org/officeDocument/2006/relationships/image" Target="media/image482.emf"/><Relationship Id="rId2149" Type="http://schemas.openxmlformats.org/officeDocument/2006/relationships/image" Target="media/image946.emf"/><Relationship Id="rId2356" Type="http://schemas.openxmlformats.org/officeDocument/2006/relationships/customXml" Target="ink/ink1137.xml"/><Relationship Id="rId2563" Type="http://schemas.openxmlformats.org/officeDocument/2006/relationships/image" Target="media/image1153.emf"/><Relationship Id="rId2770" Type="http://schemas.openxmlformats.org/officeDocument/2006/relationships/image" Target="media/image51.wmf"/><Relationship Id="rId3407" Type="http://schemas.openxmlformats.org/officeDocument/2006/relationships/image" Target="media/image11460.emf"/><Relationship Id="rId3614" Type="http://schemas.openxmlformats.org/officeDocument/2006/relationships/image" Target="media/image1249.emf"/><Relationship Id="rId3821" Type="http://schemas.openxmlformats.org/officeDocument/2006/relationships/customXml" Target="ink/ink1833.xml"/><Relationship Id="rId328" Type="http://schemas.openxmlformats.org/officeDocument/2006/relationships/image" Target="media/image157.emf"/><Relationship Id="rId535" Type="http://schemas.openxmlformats.org/officeDocument/2006/relationships/image" Target="media/image259.emf"/><Relationship Id="rId742" Type="http://schemas.openxmlformats.org/officeDocument/2006/relationships/image" Target="media/image363.emf"/><Relationship Id="rId1165" Type="http://schemas.openxmlformats.org/officeDocument/2006/relationships/customXml" Target="ink/ink538.xml"/><Relationship Id="rId1372" Type="http://schemas.openxmlformats.org/officeDocument/2006/relationships/image" Target="media/image616.emf"/><Relationship Id="rId2009" Type="http://schemas.openxmlformats.org/officeDocument/2006/relationships/image" Target="media/image876.emf"/><Relationship Id="rId2216" Type="http://schemas.openxmlformats.org/officeDocument/2006/relationships/customXml" Target="ink/ink1067.xml"/><Relationship Id="rId2423" Type="http://schemas.openxmlformats.org/officeDocument/2006/relationships/image" Target="media/image1083.emf"/><Relationship Id="rId2630" Type="http://schemas.openxmlformats.org/officeDocument/2006/relationships/customXml" Target="ink/ink1274.xml"/><Relationship Id="rId5579" Type="http://schemas.openxmlformats.org/officeDocument/2006/relationships/image" Target="media/image1992.emf"/><Relationship Id="rId602" Type="http://schemas.openxmlformats.org/officeDocument/2006/relationships/customXml" Target="ink/ink282.xml"/><Relationship Id="rId1025" Type="http://schemas.openxmlformats.org/officeDocument/2006/relationships/customXml" Target="ink/ink468.xml"/><Relationship Id="rId1232" Type="http://schemas.openxmlformats.org/officeDocument/2006/relationships/image" Target="media/image548.emf"/><Relationship Id="rId4388" Type="http://schemas.openxmlformats.org/officeDocument/2006/relationships/customXml" Target="ink/ink2103.xml"/><Relationship Id="rId4595" Type="http://schemas.openxmlformats.org/officeDocument/2006/relationships/image" Target="media/image1703.emf"/><Relationship Id="rId5439" Type="http://schemas.openxmlformats.org/officeDocument/2006/relationships/customXml" Target="ink/ink2552.xml"/><Relationship Id="rId5646" Type="http://schemas.openxmlformats.org/officeDocument/2006/relationships/customXml" Target="ink/ink2651.xml"/><Relationship Id="rId3197" Type="http://schemas.openxmlformats.org/officeDocument/2006/relationships/image" Target="media/image10410.emf"/><Relationship Id="rId4248" Type="http://schemas.openxmlformats.org/officeDocument/2006/relationships/customXml" Target="ink/ink2035.xml"/><Relationship Id="rId3057" Type="http://schemas.openxmlformats.org/officeDocument/2006/relationships/image" Target="media/image9710.emf"/><Relationship Id="rId4108" Type="http://schemas.openxmlformats.org/officeDocument/2006/relationships/image" Target="media/image1496.emf"/><Relationship Id="rId4455" Type="http://schemas.openxmlformats.org/officeDocument/2006/relationships/image" Target="media/image1667.emf"/><Relationship Id="rId4662" Type="http://schemas.openxmlformats.org/officeDocument/2006/relationships/oleObject" Target="embeddings/oleObject120.bin"/><Relationship Id="rId5506" Type="http://schemas.openxmlformats.org/officeDocument/2006/relationships/image" Target="media/image1956.emf"/><Relationship Id="rId5713" Type="http://schemas.openxmlformats.org/officeDocument/2006/relationships/customXml" Target="ink/ink2673.xml"/><Relationship Id="rId185" Type="http://schemas.openxmlformats.org/officeDocument/2006/relationships/customXml" Target="ink/ink79.xml"/><Relationship Id="rId1909" Type="http://schemas.openxmlformats.org/officeDocument/2006/relationships/image" Target="media/image7710.emf"/><Relationship Id="rId3264" Type="http://schemas.openxmlformats.org/officeDocument/2006/relationships/customXml" Target="ink/ink1565.xml"/><Relationship Id="rId3471" Type="http://schemas.openxmlformats.org/officeDocument/2006/relationships/image" Target="media/image11780.emf"/><Relationship Id="rId4315" Type="http://schemas.openxmlformats.org/officeDocument/2006/relationships/image" Target="media/image1599.emf"/><Relationship Id="rId4522" Type="http://schemas.openxmlformats.org/officeDocument/2006/relationships/customXml" Target="ink/ink2154.xml"/><Relationship Id="rId392" Type="http://schemas.openxmlformats.org/officeDocument/2006/relationships/customXml" Target="ink/ink179.xml"/><Relationship Id="rId2073" Type="http://schemas.openxmlformats.org/officeDocument/2006/relationships/image" Target="media/image908.emf"/><Relationship Id="rId2280" Type="http://schemas.openxmlformats.org/officeDocument/2006/relationships/customXml" Target="ink/ink1099.xml"/><Relationship Id="rId3124" Type="http://schemas.openxmlformats.org/officeDocument/2006/relationships/customXml" Target="ink/ink1505.xml"/><Relationship Id="rId3331" Type="http://schemas.openxmlformats.org/officeDocument/2006/relationships/image" Target="media/image11080.emf"/><Relationship Id="rId252" Type="http://schemas.openxmlformats.org/officeDocument/2006/relationships/image" Target="media/image121.emf"/><Relationship Id="rId2140" Type="http://schemas.openxmlformats.org/officeDocument/2006/relationships/customXml" Target="ink/ink1029.xml"/><Relationship Id="rId5089" Type="http://schemas.openxmlformats.org/officeDocument/2006/relationships/image" Target="media/image17510.emf"/><Relationship Id="rId5296" Type="http://schemas.openxmlformats.org/officeDocument/2006/relationships/customXml" Target="ink/ink2485.xml"/><Relationship Id="rId112" Type="http://schemas.openxmlformats.org/officeDocument/2006/relationships/image" Target="media/image51.emf"/><Relationship Id="rId1699" Type="http://schemas.openxmlformats.org/officeDocument/2006/relationships/customXml" Target="ink/ink808.xml"/><Relationship Id="rId2000" Type="http://schemas.openxmlformats.org/officeDocument/2006/relationships/customXml" Target="ink/ink959.xml"/><Relationship Id="rId5156" Type="http://schemas.openxmlformats.org/officeDocument/2006/relationships/customXml" Target="ink/ink2420.xml"/><Relationship Id="rId5363" Type="http://schemas.openxmlformats.org/officeDocument/2006/relationships/customXml" Target="ink/ink2519.xml"/><Relationship Id="rId5570" Type="http://schemas.openxmlformats.org/officeDocument/2006/relationships/customXml" Target="ink/ink2615.xml"/><Relationship Id="rId2957" Type="http://schemas.openxmlformats.org/officeDocument/2006/relationships/image" Target="media/image9240.emf"/><Relationship Id="rId4172" Type="http://schemas.openxmlformats.org/officeDocument/2006/relationships/image" Target="media/image1528.emf"/><Relationship Id="rId5016" Type="http://schemas.openxmlformats.org/officeDocument/2006/relationships/customXml" Target="ink/ink2354.xml"/><Relationship Id="rId5223" Type="http://schemas.openxmlformats.org/officeDocument/2006/relationships/customXml" Target="ink/ink2452.xml"/><Relationship Id="rId929" Type="http://schemas.openxmlformats.org/officeDocument/2006/relationships/customXml" Target="ink/ink435.xml"/><Relationship Id="rId1559" Type="http://schemas.openxmlformats.org/officeDocument/2006/relationships/customXml" Target="ink/ink738.xml"/><Relationship Id="rId1766" Type="http://schemas.openxmlformats.org/officeDocument/2006/relationships/image" Target="media/image813.emf"/><Relationship Id="rId1973" Type="http://schemas.openxmlformats.org/officeDocument/2006/relationships/image" Target="media/image858.emf"/><Relationship Id="rId2817" Type="http://schemas.openxmlformats.org/officeDocument/2006/relationships/image" Target="media/image8540.emf"/><Relationship Id="rId4032" Type="http://schemas.openxmlformats.org/officeDocument/2006/relationships/image" Target="media/image1458.emf"/><Relationship Id="rId5430" Type="http://schemas.openxmlformats.org/officeDocument/2006/relationships/image" Target="media/image1918.emf"/><Relationship Id="rId58" Type="http://schemas.openxmlformats.org/officeDocument/2006/relationships/image" Target="media/image24.emf"/><Relationship Id="rId1419" Type="http://schemas.openxmlformats.org/officeDocument/2006/relationships/customXml" Target="ink/ink668.xml"/><Relationship Id="rId1626" Type="http://schemas.openxmlformats.org/officeDocument/2006/relationships/image" Target="media/image743.emf"/><Relationship Id="rId1833" Type="http://schemas.openxmlformats.org/officeDocument/2006/relationships/image" Target="media/image7330.emf"/><Relationship Id="rId4989" Type="http://schemas.openxmlformats.org/officeDocument/2006/relationships/image" Target="media/image1877.emf"/><Relationship Id="rId1900" Type="http://schemas.openxmlformats.org/officeDocument/2006/relationships/customXml" Target="ink/ink909.xml"/><Relationship Id="rId3798" Type="http://schemas.openxmlformats.org/officeDocument/2006/relationships/image" Target="media/image1341.emf"/><Relationship Id="rId4849" Type="http://schemas.openxmlformats.org/officeDocument/2006/relationships/image" Target="media/image1807.emf"/><Relationship Id="rId3658" Type="http://schemas.openxmlformats.org/officeDocument/2006/relationships/image" Target="media/image1271.emf"/><Relationship Id="rId3865" Type="http://schemas.openxmlformats.org/officeDocument/2006/relationships/customXml" Target="ink/ink1854.xml"/><Relationship Id="rId4709" Type="http://schemas.openxmlformats.org/officeDocument/2006/relationships/image" Target="media/image1749.emf"/><Relationship Id="rId4916" Type="http://schemas.openxmlformats.org/officeDocument/2006/relationships/customXml" Target="ink/ink2304.xml"/><Relationship Id="rId579" Type="http://schemas.openxmlformats.org/officeDocument/2006/relationships/image" Target="media/image281.emf"/><Relationship Id="rId786" Type="http://schemas.openxmlformats.org/officeDocument/2006/relationships/image" Target="media/image385.emf"/><Relationship Id="rId993" Type="http://schemas.openxmlformats.org/officeDocument/2006/relationships/customXml" Target="ink/ink452.xml"/><Relationship Id="rId2467" Type="http://schemas.openxmlformats.org/officeDocument/2006/relationships/image" Target="media/image1105.emf"/><Relationship Id="rId2674" Type="http://schemas.openxmlformats.org/officeDocument/2006/relationships/customXml" Target="ink/ink1293.xml"/><Relationship Id="rId3518" Type="http://schemas.openxmlformats.org/officeDocument/2006/relationships/image" Target="media/image12010.emf"/><Relationship Id="rId5080" Type="http://schemas.openxmlformats.org/officeDocument/2006/relationships/customXml" Target="ink/ink2385.xml"/><Relationship Id="rId439" Type="http://schemas.openxmlformats.org/officeDocument/2006/relationships/oleObject" Target="embeddings/oleObject16.bin"/><Relationship Id="rId646" Type="http://schemas.openxmlformats.org/officeDocument/2006/relationships/image" Target="media/image315.emf"/><Relationship Id="rId1069" Type="http://schemas.openxmlformats.org/officeDocument/2006/relationships/customXml" Target="ink/ink490.xml"/><Relationship Id="rId1276" Type="http://schemas.openxmlformats.org/officeDocument/2006/relationships/customXml" Target="ink/ink595.xml"/><Relationship Id="rId1483" Type="http://schemas.openxmlformats.org/officeDocument/2006/relationships/customXml" Target="ink/ink700.xml"/><Relationship Id="rId2327" Type="http://schemas.openxmlformats.org/officeDocument/2006/relationships/image" Target="media/image1035.emf"/><Relationship Id="rId2881" Type="http://schemas.openxmlformats.org/officeDocument/2006/relationships/image" Target="media/image8860.emf"/><Relationship Id="rId3725" Type="http://schemas.openxmlformats.org/officeDocument/2006/relationships/customXml" Target="ink/ink1788.xml"/><Relationship Id="rId3932" Type="http://schemas.openxmlformats.org/officeDocument/2006/relationships/image" Target="media/image1408.emf"/><Relationship Id="rId506" Type="http://schemas.openxmlformats.org/officeDocument/2006/relationships/customXml" Target="ink/ink234.xml"/><Relationship Id="rId853" Type="http://schemas.openxmlformats.org/officeDocument/2006/relationships/customXml" Target="ink/ink398.xml"/><Relationship Id="rId1136" Type="http://schemas.openxmlformats.org/officeDocument/2006/relationships/image" Target="media/image501.emf"/><Relationship Id="rId1690" Type="http://schemas.openxmlformats.org/officeDocument/2006/relationships/image" Target="media/image775.emf"/><Relationship Id="rId2534" Type="http://schemas.openxmlformats.org/officeDocument/2006/relationships/customXml" Target="ink/ink1226.xml"/><Relationship Id="rId2741" Type="http://schemas.openxmlformats.org/officeDocument/2006/relationships/image" Target="media/image1202.emf"/><Relationship Id="rId713" Type="http://schemas.openxmlformats.org/officeDocument/2006/relationships/customXml" Target="ink/ink338.xml"/><Relationship Id="rId920" Type="http://schemas.openxmlformats.org/officeDocument/2006/relationships/image" Target="media/image426.emf"/><Relationship Id="rId1343" Type="http://schemas.openxmlformats.org/officeDocument/2006/relationships/image" Target="media/image602.emf"/><Relationship Id="rId1550" Type="http://schemas.openxmlformats.org/officeDocument/2006/relationships/image" Target="media/image705.emf"/><Relationship Id="rId2601" Type="http://schemas.openxmlformats.org/officeDocument/2006/relationships/image" Target="media/image1172.emf"/><Relationship Id="rId4499" Type="http://schemas.openxmlformats.org/officeDocument/2006/relationships/oleObject" Target="embeddings/oleObject109.bin"/><Relationship Id="rId1203" Type="http://schemas.openxmlformats.org/officeDocument/2006/relationships/image" Target="media/image534.emf"/><Relationship Id="rId1410" Type="http://schemas.openxmlformats.org/officeDocument/2006/relationships/image" Target="media/image635.emf"/><Relationship Id="rId4359" Type="http://schemas.openxmlformats.org/officeDocument/2006/relationships/image" Target="media/image1621.emf"/><Relationship Id="rId4566" Type="http://schemas.openxmlformats.org/officeDocument/2006/relationships/customXml" Target="ink/ink2176.xml"/><Relationship Id="rId4773" Type="http://schemas.openxmlformats.org/officeDocument/2006/relationships/image" Target="media/image1781.emf"/><Relationship Id="rId4980" Type="http://schemas.openxmlformats.org/officeDocument/2006/relationships/customXml" Target="ink/ink2336.xml"/><Relationship Id="rId5617" Type="http://schemas.openxmlformats.org/officeDocument/2006/relationships/image" Target="media/image2011.emf"/><Relationship Id="rId3168" Type="http://schemas.openxmlformats.org/officeDocument/2006/relationships/customXml" Target="ink/ink1520.xml"/><Relationship Id="rId3375" Type="http://schemas.openxmlformats.org/officeDocument/2006/relationships/image" Target="media/image11300.emf"/><Relationship Id="rId3582" Type="http://schemas.openxmlformats.org/officeDocument/2006/relationships/oleObject" Target="embeddings/oleObject71.bin"/><Relationship Id="rId4219" Type="http://schemas.openxmlformats.org/officeDocument/2006/relationships/image" Target="media/image1551.emf"/><Relationship Id="rId4426" Type="http://schemas.openxmlformats.org/officeDocument/2006/relationships/customXml" Target="ink/ink2118.xml"/><Relationship Id="rId4633" Type="http://schemas.openxmlformats.org/officeDocument/2006/relationships/image" Target="media/image1722.emf"/><Relationship Id="rId4840" Type="http://schemas.openxmlformats.org/officeDocument/2006/relationships/customXml" Target="ink/ink2267.xml"/><Relationship Id="rId296" Type="http://schemas.openxmlformats.org/officeDocument/2006/relationships/image" Target="media/image141.emf"/><Relationship Id="rId2184" Type="http://schemas.openxmlformats.org/officeDocument/2006/relationships/customXml" Target="ink/ink1051.xml"/><Relationship Id="rId2391" Type="http://schemas.openxmlformats.org/officeDocument/2006/relationships/image" Target="media/image1067.emf"/><Relationship Id="rId3028" Type="http://schemas.openxmlformats.org/officeDocument/2006/relationships/customXml" Target="ink/ink1458.xml"/><Relationship Id="rId3235" Type="http://schemas.openxmlformats.org/officeDocument/2006/relationships/image" Target="media/image10600.emf"/><Relationship Id="rId3442" Type="http://schemas.openxmlformats.org/officeDocument/2006/relationships/customXml" Target="ink/ink1652.xml"/><Relationship Id="rId156" Type="http://schemas.openxmlformats.org/officeDocument/2006/relationships/image" Target="media/image72.emf"/><Relationship Id="rId363" Type="http://schemas.openxmlformats.org/officeDocument/2006/relationships/image" Target="media/image174.emf"/><Relationship Id="rId570" Type="http://schemas.openxmlformats.org/officeDocument/2006/relationships/customXml" Target="ink/ink266.xml"/><Relationship Id="rId2044" Type="http://schemas.openxmlformats.org/officeDocument/2006/relationships/customXml" Target="ink/ink981.xml"/><Relationship Id="rId2251" Type="http://schemas.openxmlformats.org/officeDocument/2006/relationships/image" Target="media/image997.emf"/><Relationship Id="rId3302" Type="http://schemas.openxmlformats.org/officeDocument/2006/relationships/customXml" Target="ink/ink1584.xml"/><Relationship Id="rId4700" Type="http://schemas.openxmlformats.org/officeDocument/2006/relationships/customXml" Target="ink/ink2217.xml"/><Relationship Id="rId223" Type="http://schemas.openxmlformats.org/officeDocument/2006/relationships/customXml" Target="ink/ink98.xml"/><Relationship Id="rId430" Type="http://schemas.openxmlformats.org/officeDocument/2006/relationships/customXml" Target="ink/ink197.xml"/><Relationship Id="rId1060" Type="http://schemas.openxmlformats.org/officeDocument/2006/relationships/image" Target="media/image4630.emf"/><Relationship Id="rId2111" Type="http://schemas.openxmlformats.org/officeDocument/2006/relationships/image" Target="media/image927.emf"/><Relationship Id="rId5267" Type="http://schemas.openxmlformats.org/officeDocument/2006/relationships/customXml" Target="ink/ink2475.xml"/><Relationship Id="rId4076" Type="http://schemas.openxmlformats.org/officeDocument/2006/relationships/image" Target="media/image1480.emf"/><Relationship Id="rId5474" Type="http://schemas.openxmlformats.org/officeDocument/2006/relationships/image" Target="media/image1940.emf"/><Relationship Id="rId5681" Type="http://schemas.openxmlformats.org/officeDocument/2006/relationships/oleObject" Target="embeddings/oleObject189.bin"/><Relationship Id="rId1877" Type="http://schemas.openxmlformats.org/officeDocument/2006/relationships/image" Target="media/image7550.emf"/><Relationship Id="rId2928" Type="http://schemas.openxmlformats.org/officeDocument/2006/relationships/customXml" Target="ink/ink1410.xml"/><Relationship Id="rId4283" Type="http://schemas.openxmlformats.org/officeDocument/2006/relationships/image" Target="media/image1583.emf"/><Relationship Id="rId4490" Type="http://schemas.openxmlformats.org/officeDocument/2006/relationships/customXml" Target="ink/ink2143.xml"/><Relationship Id="rId5127" Type="http://schemas.openxmlformats.org/officeDocument/2006/relationships/image" Target="media/image17700.emf"/><Relationship Id="rId5334" Type="http://schemas.openxmlformats.org/officeDocument/2006/relationships/image" Target="media/image18700.emf"/><Relationship Id="rId5541" Type="http://schemas.openxmlformats.org/officeDocument/2006/relationships/image" Target="media/image1973.emf"/><Relationship Id="rId1737" Type="http://schemas.openxmlformats.org/officeDocument/2006/relationships/customXml" Target="ink/ink827.xml"/><Relationship Id="rId1944" Type="http://schemas.openxmlformats.org/officeDocument/2006/relationships/customXml" Target="ink/ink931.xml"/><Relationship Id="rId3092" Type="http://schemas.openxmlformats.org/officeDocument/2006/relationships/customXml" Target="ink/ink1489.xml"/><Relationship Id="rId4143" Type="http://schemas.openxmlformats.org/officeDocument/2006/relationships/customXml" Target="ink/ink1985.xml"/><Relationship Id="rId4350" Type="http://schemas.openxmlformats.org/officeDocument/2006/relationships/customXml" Target="ink/ink2085.xml"/><Relationship Id="rId5401" Type="http://schemas.openxmlformats.org/officeDocument/2006/relationships/customXml" Target="ink/ink2535.xml"/><Relationship Id="rId29" Type="http://schemas.openxmlformats.org/officeDocument/2006/relationships/customXml" Target="ink/ink11.xml"/><Relationship Id="rId4003" Type="http://schemas.openxmlformats.org/officeDocument/2006/relationships/customXml" Target="ink/ink1917.xml"/><Relationship Id="rId4210" Type="http://schemas.openxmlformats.org/officeDocument/2006/relationships/customXml" Target="ink/ink2016.xml"/><Relationship Id="rId1804" Type="http://schemas.openxmlformats.org/officeDocument/2006/relationships/image" Target="media/image832.emf"/><Relationship Id="rId3769" Type="http://schemas.openxmlformats.org/officeDocument/2006/relationships/customXml" Target="ink/ink1810.xml"/><Relationship Id="rId3976" Type="http://schemas.openxmlformats.org/officeDocument/2006/relationships/image" Target="media/image1430.emf"/><Relationship Id="rId5191" Type="http://schemas.openxmlformats.org/officeDocument/2006/relationships/customXml" Target="ink/ink2438.xml"/><Relationship Id="rId897" Type="http://schemas.openxmlformats.org/officeDocument/2006/relationships/customXml" Target="ink/ink420.xml"/><Relationship Id="rId2578" Type="http://schemas.openxmlformats.org/officeDocument/2006/relationships/customXml" Target="ink/ink1248.xml"/><Relationship Id="rId2785" Type="http://schemas.openxmlformats.org/officeDocument/2006/relationships/oleObject" Target="embeddings/oleObject54.bin"/><Relationship Id="rId2992" Type="http://schemas.openxmlformats.org/officeDocument/2006/relationships/customXml" Target="ink/ink1442.xml"/><Relationship Id="rId3629" Type="http://schemas.openxmlformats.org/officeDocument/2006/relationships/customXml" Target="ink/ink1741.xml"/><Relationship Id="rId3836" Type="http://schemas.openxmlformats.org/officeDocument/2006/relationships/image" Target="media/image1360.emf"/><Relationship Id="rId5051" Type="http://schemas.openxmlformats.org/officeDocument/2006/relationships/oleObject" Target="embeddings/oleObject163.bin"/><Relationship Id="rId757" Type="http://schemas.openxmlformats.org/officeDocument/2006/relationships/customXml" Target="ink/ink360.xml"/><Relationship Id="rId964" Type="http://schemas.openxmlformats.org/officeDocument/2006/relationships/oleObject" Target="embeddings/oleObject36.bin"/><Relationship Id="rId1387" Type="http://schemas.openxmlformats.org/officeDocument/2006/relationships/customXml" Target="ink/ink652.xml"/><Relationship Id="rId1594" Type="http://schemas.openxmlformats.org/officeDocument/2006/relationships/image" Target="media/image727.emf"/><Relationship Id="rId2438" Type="http://schemas.openxmlformats.org/officeDocument/2006/relationships/customXml" Target="ink/ink1178.xml"/><Relationship Id="rId2645" Type="http://schemas.openxmlformats.org/officeDocument/2006/relationships/image" Target="media/image7890.emf"/><Relationship Id="rId2852" Type="http://schemas.openxmlformats.org/officeDocument/2006/relationships/customXml" Target="ink/ink1372.xml"/><Relationship Id="rId3903" Type="http://schemas.openxmlformats.org/officeDocument/2006/relationships/customXml" Target="ink/ink1868.xml"/><Relationship Id="rId93" Type="http://schemas.openxmlformats.org/officeDocument/2006/relationships/customXml" Target="ink/ink39.xml"/><Relationship Id="rId617" Type="http://schemas.openxmlformats.org/officeDocument/2006/relationships/customXml" Target="ink/ink290.xml"/><Relationship Id="rId824" Type="http://schemas.openxmlformats.org/officeDocument/2006/relationships/image" Target="media/image37.emf"/><Relationship Id="rId1247" Type="http://schemas.openxmlformats.org/officeDocument/2006/relationships/image" Target="media/image555.emf"/><Relationship Id="rId1454" Type="http://schemas.openxmlformats.org/officeDocument/2006/relationships/image" Target="media/image657.emf"/><Relationship Id="rId1661" Type="http://schemas.openxmlformats.org/officeDocument/2006/relationships/customXml" Target="ink/ink789.xml"/><Relationship Id="rId2505" Type="http://schemas.openxmlformats.org/officeDocument/2006/relationships/image" Target="media/image1124.emf"/><Relationship Id="rId2712" Type="http://schemas.openxmlformats.org/officeDocument/2006/relationships/customXml" Target="ink/ink1312.xml"/><Relationship Id="rId1107" Type="http://schemas.openxmlformats.org/officeDocument/2006/relationships/customXml" Target="ink/ink509.xml"/><Relationship Id="rId1314" Type="http://schemas.openxmlformats.org/officeDocument/2006/relationships/image" Target="media/image588.emf"/><Relationship Id="rId1521" Type="http://schemas.openxmlformats.org/officeDocument/2006/relationships/customXml" Target="ink/ink719.xml"/><Relationship Id="rId4677" Type="http://schemas.openxmlformats.org/officeDocument/2006/relationships/oleObject" Target="embeddings/oleObject128.bin"/><Relationship Id="rId4884" Type="http://schemas.openxmlformats.org/officeDocument/2006/relationships/customXml" Target="ink/ink2288.xml"/><Relationship Id="rId3279" Type="http://schemas.openxmlformats.org/officeDocument/2006/relationships/image" Target="media/image10820.emf"/><Relationship Id="rId3486" Type="http://schemas.openxmlformats.org/officeDocument/2006/relationships/image" Target="media/image11850.emf"/><Relationship Id="rId3693" Type="http://schemas.openxmlformats.org/officeDocument/2006/relationships/customXml" Target="ink/ink1773.xml"/><Relationship Id="rId4537" Type="http://schemas.openxmlformats.org/officeDocument/2006/relationships/image" Target="media/image1567.emf"/><Relationship Id="rId20" Type="http://schemas.openxmlformats.org/officeDocument/2006/relationships/image" Target="media/image5.emf"/><Relationship Id="rId2088" Type="http://schemas.openxmlformats.org/officeDocument/2006/relationships/customXml" Target="ink/ink1003.xml"/><Relationship Id="rId2295" Type="http://schemas.openxmlformats.org/officeDocument/2006/relationships/image" Target="media/image1019.emf"/><Relationship Id="rId3139" Type="http://schemas.openxmlformats.org/officeDocument/2006/relationships/image" Target="media/image10120.emf"/><Relationship Id="rId3346" Type="http://schemas.openxmlformats.org/officeDocument/2006/relationships/customXml" Target="ink/ink1604.xml"/><Relationship Id="rId4744" Type="http://schemas.openxmlformats.org/officeDocument/2006/relationships/customXml" Target="ink/ink2239.xml"/><Relationship Id="rId4951" Type="http://schemas.openxmlformats.org/officeDocument/2006/relationships/image" Target="media/image1858.emf"/><Relationship Id="rId267" Type="http://schemas.openxmlformats.org/officeDocument/2006/relationships/customXml" Target="ink/ink120.xml"/><Relationship Id="rId474" Type="http://schemas.openxmlformats.org/officeDocument/2006/relationships/customXml" Target="ink/ink218.xml"/><Relationship Id="rId2155" Type="http://schemas.openxmlformats.org/officeDocument/2006/relationships/image" Target="media/image949.emf"/><Relationship Id="rId3553" Type="http://schemas.openxmlformats.org/officeDocument/2006/relationships/customXml" Target="ink/ink1708.xml"/><Relationship Id="rId3760" Type="http://schemas.openxmlformats.org/officeDocument/2006/relationships/image" Target="media/image1322.emf"/><Relationship Id="rId4604" Type="http://schemas.openxmlformats.org/officeDocument/2006/relationships/customXml" Target="ink/ink2195.xml"/><Relationship Id="rId4811" Type="http://schemas.openxmlformats.org/officeDocument/2006/relationships/image" Target="media/image12300.wmf"/><Relationship Id="rId127" Type="http://schemas.openxmlformats.org/officeDocument/2006/relationships/customXml" Target="ink/ink51.xml"/><Relationship Id="rId681" Type="http://schemas.openxmlformats.org/officeDocument/2006/relationships/customXml" Target="ink/ink322.xml"/><Relationship Id="rId2362" Type="http://schemas.openxmlformats.org/officeDocument/2006/relationships/customXml" Target="ink/ink1140.xml"/><Relationship Id="rId3206" Type="http://schemas.openxmlformats.org/officeDocument/2006/relationships/customXml" Target="ink/ink1538.xml"/><Relationship Id="rId3413" Type="http://schemas.openxmlformats.org/officeDocument/2006/relationships/image" Target="media/image11490.emf"/><Relationship Id="rId3620" Type="http://schemas.openxmlformats.org/officeDocument/2006/relationships/image" Target="media/image1252.emf"/><Relationship Id="rId334" Type="http://schemas.openxmlformats.org/officeDocument/2006/relationships/image" Target="media/image160.emf"/><Relationship Id="rId541" Type="http://schemas.openxmlformats.org/officeDocument/2006/relationships/image" Target="media/image262.emf"/><Relationship Id="rId1171" Type="http://schemas.openxmlformats.org/officeDocument/2006/relationships/customXml" Target="ink/ink541.xml"/><Relationship Id="rId2015" Type="http://schemas.openxmlformats.org/officeDocument/2006/relationships/image" Target="media/image879.emf"/><Relationship Id="rId2222" Type="http://schemas.openxmlformats.org/officeDocument/2006/relationships/customXml" Target="ink/ink1070.xml"/><Relationship Id="rId5378" Type="http://schemas.openxmlformats.org/officeDocument/2006/relationships/image" Target="media/image1892.emf"/><Relationship Id="rId5585" Type="http://schemas.openxmlformats.org/officeDocument/2006/relationships/image" Target="media/image1995.emf"/><Relationship Id="rId401" Type="http://schemas.openxmlformats.org/officeDocument/2006/relationships/image" Target="media/image193.emf"/><Relationship Id="rId1031" Type="http://schemas.openxmlformats.org/officeDocument/2006/relationships/customXml" Target="ink/ink471.xml"/><Relationship Id="rId1988" Type="http://schemas.openxmlformats.org/officeDocument/2006/relationships/customXml" Target="ink/ink953.xml"/><Relationship Id="rId4187" Type="http://schemas.openxmlformats.org/officeDocument/2006/relationships/customXml" Target="ink/ink2007.xml"/><Relationship Id="rId4394" Type="http://schemas.openxmlformats.org/officeDocument/2006/relationships/customXml" Target="ink/ink2106.xml"/><Relationship Id="rId5238" Type="http://schemas.openxmlformats.org/officeDocument/2006/relationships/image" Target="media/image18250.emf"/><Relationship Id="rId5445" Type="http://schemas.openxmlformats.org/officeDocument/2006/relationships/customXml" Target="ink/ink2555.xml"/><Relationship Id="rId5652" Type="http://schemas.openxmlformats.org/officeDocument/2006/relationships/customXml" Target="ink/ink2654.xml"/><Relationship Id="rId4047" Type="http://schemas.openxmlformats.org/officeDocument/2006/relationships/customXml" Target="ink/ink1939.xml"/><Relationship Id="rId4254" Type="http://schemas.openxmlformats.org/officeDocument/2006/relationships/customXml" Target="ink/ink2037.xml"/><Relationship Id="rId4461" Type="http://schemas.openxmlformats.org/officeDocument/2006/relationships/customXml" Target="ink/ink2136.xml"/><Relationship Id="rId5305" Type="http://schemas.openxmlformats.org/officeDocument/2006/relationships/image" Target="media/image18570.emf"/><Relationship Id="rId5512" Type="http://schemas.openxmlformats.org/officeDocument/2006/relationships/image" Target="media/image1959.emf"/><Relationship Id="rId1848" Type="http://schemas.openxmlformats.org/officeDocument/2006/relationships/customXml" Target="ink/ink883.xml"/><Relationship Id="rId3063" Type="http://schemas.openxmlformats.org/officeDocument/2006/relationships/image" Target="media/image9740.emf"/><Relationship Id="rId3270" Type="http://schemas.openxmlformats.org/officeDocument/2006/relationships/customXml" Target="ink/ink1568.xml"/><Relationship Id="rId4114" Type="http://schemas.openxmlformats.org/officeDocument/2006/relationships/image" Target="media/image1499.emf"/><Relationship Id="rId4321" Type="http://schemas.openxmlformats.org/officeDocument/2006/relationships/image" Target="media/image1602.emf"/><Relationship Id="rId191" Type="http://schemas.openxmlformats.org/officeDocument/2006/relationships/customXml" Target="ink/ink82.xml"/><Relationship Id="rId1708" Type="http://schemas.openxmlformats.org/officeDocument/2006/relationships/image" Target="media/image784.emf"/><Relationship Id="rId1915" Type="http://schemas.openxmlformats.org/officeDocument/2006/relationships/image" Target="media/image7740.emf"/><Relationship Id="rId3130" Type="http://schemas.openxmlformats.org/officeDocument/2006/relationships/image" Target="media/image57.wmf"/><Relationship Id="rId5095" Type="http://schemas.openxmlformats.org/officeDocument/2006/relationships/image" Target="media/image17540.emf"/><Relationship Id="rId2689" Type="http://schemas.openxmlformats.org/officeDocument/2006/relationships/image" Target="media/image8090.emf"/><Relationship Id="rId2896" Type="http://schemas.openxmlformats.org/officeDocument/2006/relationships/customXml" Target="ink/ink1394.xml"/><Relationship Id="rId3947" Type="http://schemas.openxmlformats.org/officeDocument/2006/relationships/customXml" Target="ink/ink1889.xml"/><Relationship Id="rId868" Type="http://schemas.openxmlformats.org/officeDocument/2006/relationships/image" Target="media/image398.emf"/><Relationship Id="rId1498" Type="http://schemas.openxmlformats.org/officeDocument/2006/relationships/image" Target="media/image679.emf"/><Relationship Id="rId2549" Type="http://schemas.openxmlformats.org/officeDocument/2006/relationships/image" Target="media/image1146.emf"/><Relationship Id="rId2756" Type="http://schemas.openxmlformats.org/officeDocument/2006/relationships/customXml" Target="ink/ink1328.xml"/><Relationship Id="rId2963" Type="http://schemas.openxmlformats.org/officeDocument/2006/relationships/image" Target="media/image1222.emf"/><Relationship Id="rId3807" Type="http://schemas.openxmlformats.org/officeDocument/2006/relationships/customXml" Target="ink/ink1826.xml"/><Relationship Id="rId5162" Type="http://schemas.openxmlformats.org/officeDocument/2006/relationships/customXml" Target="ink/ink2423.xml"/><Relationship Id="rId728" Type="http://schemas.openxmlformats.org/officeDocument/2006/relationships/image" Target="media/image356.emf"/><Relationship Id="rId935" Type="http://schemas.openxmlformats.org/officeDocument/2006/relationships/customXml" Target="ink/ink438.xml"/><Relationship Id="rId1358" Type="http://schemas.openxmlformats.org/officeDocument/2006/relationships/image" Target="media/image609.emf"/><Relationship Id="rId1565" Type="http://schemas.openxmlformats.org/officeDocument/2006/relationships/customXml" Target="ink/ink741.xml"/><Relationship Id="rId1772" Type="http://schemas.openxmlformats.org/officeDocument/2006/relationships/image" Target="media/image816.emf"/><Relationship Id="rId2409" Type="http://schemas.openxmlformats.org/officeDocument/2006/relationships/image" Target="media/image1076.emf"/><Relationship Id="rId2616" Type="http://schemas.openxmlformats.org/officeDocument/2006/relationships/customXml" Target="ink/ink1267.xml"/><Relationship Id="rId5022" Type="http://schemas.openxmlformats.org/officeDocument/2006/relationships/customXml" Target="ink/ink2357.xml"/><Relationship Id="rId64" Type="http://schemas.openxmlformats.org/officeDocument/2006/relationships/image" Target="media/image27.emf"/><Relationship Id="rId1218" Type="http://schemas.openxmlformats.org/officeDocument/2006/relationships/image" Target="media/image541.emf"/><Relationship Id="rId1425" Type="http://schemas.openxmlformats.org/officeDocument/2006/relationships/customXml" Target="ink/ink671.xml"/><Relationship Id="rId2823" Type="http://schemas.openxmlformats.org/officeDocument/2006/relationships/image" Target="media/image8570.emf"/><Relationship Id="rId1632" Type="http://schemas.openxmlformats.org/officeDocument/2006/relationships/image" Target="media/image746.emf"/><Relationship Id="rId4788" Type="http://schemas.openxmlformats.org/officeDocument/2006/relationships/oleObject" Target="embeddings/oleObject138.bin"/><Relationship Id="rId4995" Type="http://schemas.openxmlformats.org/officeDocument/2006/relationships/image" Target="media/image1880.emf"/><Relationship Id="rId2199" Type="http://schemas.openxmlformats.org/officeDocument/2006/relationships/image" Target="media/image971.emf"/><Relationship Id="rId3597" Type="http://schemas.openxmlformats.org/officeDocument/2006/relationships/customXml" Target="ink/ink1726.xml"/><Relationship Id="rId4648" Type="http://schemas.openxmlformats.org/officeDocument/2006/relationships/image" Target="media/image109.wmf"/><Relationship Id="rId4855" Type="http://schemas.openxmlformats.org/officeDocument/2006/relationships/image" Target="media/image1810.emf"/><Relationship Id="rId3457" Type="http://schemas.openxmlformats.org/officeDocument/2006/relationships/image" Target="media/image11710.emf"/><Relationship Id="rId3664" Type="http://schemas.openxmlformats.org/officeDocument/2006/relationships/image" Target="media/image1274.emf"/><Relationship Id="rId3871" Type="http://schemas.openxmlformats.org/officeDocument/2006/relationships/customXml" Target="ink/ink1857.xml"/><Relationship Id="rId4508" Type="http://schemas.openxmlformats.org/officeDocument/2006/relationships/customXml" Target="ink/ink2147.xml"/><Relationship Id="rId4715" Type="http://schemas.openxmlformats.org/officeDocument/2006/relationships/image" Target="media/image1752.emf"/><Relationship Id="rId4922" Type="http://schemas.openxmlformats.org/officeDocument/2006/relationships/customXml" Target="ink/ink2307.xml"/><Relationship Id="rId378" Type="http://schemas.openxmlformats.org/officeDocument/2006/relationships/customXml" Target="ink/ink172.xml"/><Relationship Id="rId585" Type="http://schemas.openxmlformats.org/officeDocument/2006/relationships/image" Target="media/image284.emf"/><Relationship Id="rId792" Type="http://schemas.openxmlformats.org/officeDocument/2006/relationships/image" Target="media/image388.emf"/><Relationship Id="rId2059" Type="http://schemas.openxmlformats.org/officeDocument/2006/relationships/image" Target="media/image901.emf"/><Relationship Id="rId2266" Type="http://schemas.openxmlformats.org/officeDocument/2006/relationships/customXml" Target="ink/ink1092.xml"/><Relationship Id="rId2473" Type="http://schemas.openxmlformats.org/officeDocument/2006/relationships/image" Target="media/image1108.emf"/><Relationship Id="rId2680" Type="http://schemas.openxmlformats.org/officeDocument/2006/relationships/customXml" Target="ink/ink1296.xml"/><Relationship Id="rId3317" Type="http://schemas.openxmlformats.org/officeDocument/2006/relationships/image" Target="media/image11010.emf"/><Relationship Id="rId3524" Type="http://schemas.openxmlformats.org/officeDocument/2006/relationships/image" Target="media/image12040.emf"/><Relationship Id="rId3731" Type="http://schemas.openxmlformats.org/officeDocument/2006/relationships/customXml" Target="ink/ink1791.xml"/><Relationship Id="rId238" Type="http://schemas.openxmlformats.org/officeDocument/2006/relationships/image" Target="media/image113.emf"/><Relationship Id="rId445" Type="http://schemas.openxmlformats.org/officeDocument/2006/relationships/image" Target="media/image214.emf"/><Relationship Id="rId652" Type="http://schemas.openxmlformats.org/officeDocument/2006/relationships/image" Target="media/image318.emf"/><Relationship Id="rId1075" Type="http://schemas.openxmlformats.org/officeDocument/2006/relationships/customXml" Target="ink/ink493.xml"/><Relationship Id="rId1282" Type="http://schemas.openxmlformats.org/officeDocument/2006/relationships/customXml" Target="ink/ink598.xml"/><Relationship Id="rId2126" Type="http://schemas.openxmlformats.org/officeDocument/2006/relationships/customXml" Target="ink/ink1022.xml"/><Relationship Id="rId2333" Type="http://schemas.openxmlformats.org/officeDocument/2006/relationships/image" Target="media/image1038.emf"/><Relationship Id="rId2540" Type="http://schemas.openxmlformats.org/officeDocument/2006/relationships/customXml" Target="ink/ink1229.xml"/><Relationship Id="rId5489" Type="http://schemas.openxmlformats.org/officeDocument/2006/relationships/customXml" Target="ink/ink2577.xml"/><Relationship Id="rId5696" Type="http://schemas.openxmlformats.org/officeDocument/2006/relationships/image" Target="media/image2050.emf"/><Relationship Id="rId305" Type="http://schemas.openxmlformats.org/officeDocument/2006/relationships/customXml" Target="ink/ink135.xml"/><Relationship Id="rId512" Type="http://schemas.openxmlformats.org/officeDocument/2006/relationships/customXml" Target="ink/ink237.xml"/><Relationship Id="rId1142" Type="http://schemas.openxmlformats.org/officeDocument/2006/relationships/image" Target="media/image504.emf"/><Relationship Id="rId2400" Type="http://schemas.openxmlformats.org/officeDocument/2006/relationships/customXml" Target="ink/ink1159.xml"/><Relationship Id="rId4298" Type="http://schemas.openxmlformats.org/officeDocument/2006/relationships/customXml" Target="ink/ink2059.xml"/><Relationship Id="rId5349" Type="http://schemas.openxmlformats.org/officeDocument/2006/relationships/customXml" Target="ink/ink2512.xml"/><Relationship Id="rId5556" Type="http://schemas.openxmlformats.org/officeDocument/2006/relationships/image" Target="media/image1238.wmf"/><Relationship Id="rId1002" Type="http://schemas.openxmlformats.org/officeDocument/2006/relationships/image" Target="media/image452.emf"/><Relationship Id="rId4158" Type="http://schemas.openxmlformats.org/officeDocument/2006/relationships/image" Target="media/image1521.emf"/><Relationship Id="rId4365" Type="http://schemas.openxmlformats.org/officeDocument/2006/relationships/image" Target="media/image1624.emf"/><Relationship Id="rId5209" Type="http://schemas.openxmlformats.org/officeDocument/2006/relationships/customXml" Target="ink/ink2445.xml"/><Relationship Id="rId1959" Type="http://schemas.openxmlformats.org/officeDocument/2006/relationships/image" Target="media/image851.emf"/><Relationship Id="rId3174" Type="http://schemas.openxmlformats.org/officeDocument/2006/relationships/customXml" Target="ink/ink1523.xml"/><Relationship Id="rId4018" Type="http://schemas.openxmlformats.org/officeDocument/2006/relationships/image" Target="media/image1451.emf"/><Relationship Id="rId4572" Type="http://schemas.openxmlformats.org/officeDocument/2006/relationships/customXml" Target="ink/ink2179.xml"/><Relationship Id="rId5416" Type="http://schemas.openxmlformats.org/officeDocument/2006/relationships/image" Target="media/image1911.emf"/><Relationship Id="rId5623" Type="http://schemas.openxmlformats.org/officeDocument/2006/relationships/image" Target="media/image2014.emf"/><Relationship Id="rId1819" Type="http://schemas.openxmlformats.org/officeDocument/2006/relationships/customXml" Target="ink/ink868.xml"/><Relationship Id="rId3381" Type="http://schemas.openxmlformats.org/officeDocument/2006/relationships/image" Target="media/image11330.emf"/><Relationship Id="rId4225" Type="http://schemas.openxmlformats.org/officeDocument/2006/relationships/image" Target="media/image1554.emf"/><Relationship Id="rId4432" Type="http://schemas.openxmlformats.org/officeDocument/2006/relationships/customXml" Target="ink/ink2121.xml"/><Relationship Id="rId2190" Type="http://schemas.openxmlformats.org/officeDocument/2006/relationships/customXml" Target="ink/ink1054.xml"/><Relationship Id="rId3034" Type="http://schemas.openxmlformats.org/officeDocument/2006/relationships/customXml" Target="ink/ink1461.xml"/><Relationship Id="rId3241" Type="http://schemas.openxmlformats.org/officeDocument/2006/relationships/image" Target="media/image10630.emf"/><Relationship Id="rId162" Type="http://schemas.openxmlformats.org/officeDocument/2006/relationships/image" Target="media/image75.emf"/><Relationship Id="rId2050" Type="http://schemas.openxmlformats.org/officeDocument/2006/relationships/customXml" Target="ink/ink984.xml"/><Relationship Id="rId3101" Type="http://schemas.openxmlformats.org/officeDocument/2006/relationships/image" Target="media/image9930.emf"/><Relationship Id="rId979" Type="http://schemas.openxmlformats.org/officeDocument/2006/relationships/customXml" Target="ink/ink449.xml"/><Relationship Id="rId5066" Type="http://schemas.openxmlformats.org/officeDocument/2006/relationships/customXml" Target="ink/ink2378.xml"/><Relationship Id="rId5273" Type="http://schemas.openxmlformats.org/officeDocument/2006/relationships/image" Target="media/image18410.emf"/><Relationship Id="rId5480" Type="http://schemas.openxmlformats.org/officeDocument/2006/relationships/image" Target="media/image1943.emf"/><Relationship Id="rId839" Type="http://schemas.openxmlformats.org/officeDocument/2006/relationships/customXml" Target="ink/ink391.xml"/><Relationship Id="rId1469" Type="http://schemas.openxmlformats.org/officeDocument/2006/relationships/customXml" Target="ink/ink693.xml"/><Relationship Id="rId2867" Type="http://schemas.openxmlformats.org/officeDocument/2006/relationships/image" Target="media/image8790.emf"/><Relationship Id="rId3918" Type="http://schemas.openxmlformats.org/officeDocument/2006/relationships/image" Target="media/image1401.emf"/><Relationship Id="rId4082" Type="http://schemas.openxmlformats.org/officeDocument/2006/relationships/image" Target="media/image1483.emf"/><Relationship Id="rId5133" Type="http://schemas.openxmlformats.org/officeDocument/2006/relationships/image" Target="media/image17730.emf"/><Relationship Id="rId5340" Type="http://schemas.openxmlformats.org/officeDocument/2006/relationships/image" Target="media/image18730.emf"/><Relationship Id="rId1676" Type="http://schemas.openxmlformats.org/officeDocument/2006/relationships/image" Target="media/image768.emf"/><Relationship Id="rId1883" Type="http://schemas.openxmlformats.org/officeDocument/2006/relationships/image" Target="media/image7580.emf"/><Relationship Id="rId2727" Type="http://schemas.openxmlformats.org/officeDocument/2006/relationships/image" Target="media/image8270.emf"/><Relationship Id="rId2934" Type="http://schemas.openxmlformats.org/officeDocument/2006/relationships/customXml" Target="ink/ink1413.xml"/><Relationship Id="rId906" Type="http://schemas.openxmlformats.org/officeDocument/2006/relationships/image" Target="media/image420.emf"/><Relationship Id="rId1329" Type="http://schemas.openxmlformats.org/officeDocument/2006/relationships/customXml" Target="ink/ink622.xml"/><Relationship Id="rId1536" Type="http://schemas.openxmlformats.org/officeDocument/2006/relationships/image" Target="media/image698.emf"/><Relationship Id="rId1743" Type="http://schemas.openxmlformats.org/officeDocument/2006/relationships/customXml" Target="ink/ink830.xml"/><Relationship Id="rId1950" Type="http://schemas.openxmlformats.org/officeDocument/2006/relationships/customXml" Target="ink/ink934.xml"/><Relationship Id="rId4899" Type="http://schemas.openxmlformats.org/officeDocument/2006/relationships/image" Target="media/image1832.emf"/><Relationship Id="rId5200" Type="http://schemas.openxmlformats.org/officeDocument/2006/relationships/image" Target="media/image18060.emf"/><Relationship Id="rId35" Type="http://schemas.openxmlformats.org/officeDocument/2006/relationships/customXml" Target="ink/ink14.xml"/><Relationship Id="rId1603" Type="http://schemas.openxmlformats.org/officeDocument/2006/relationships/customXml" Target="ink/ink760.xml"/><Relationship Id="rId1810" Type="http://schemas.openxmlformats.org/officeDocument/2006/relationships/image" Target="media/image835.emf"/><Relationship Id="rId4759" Type="http://schemas.openxmlformats.org/officeDocument/2006/relationships/image" Target="media/image1774.emf"/><Relationship Id="rId4966" Type="http://schemas.openxmlformats.org/officeDocument/2006/relationships/customXml" Target="ink/ink2329.xml"/><Relationship Id="rId3568" Type="http://schemas.openxmlformats.org/officeDocument/2006/relationships/image" Target="media/image1226.emf"/><Relationship Id="rId3775" Type="http://schemas.openxmlformats.org/officeDocument/2006/relationships/customXml" Target="ink/ink1813.xml"/><Relationship Id="rId3982" Type="http://schemas.openxmlformats.org/officeDocument/2006/relationships/image" Target="media/image1433.emf"/><Relationship Id="rId4619" Type="http://schemas.openxmlformats.org/officeDocument/2006/relationships/image" Target="media/image1715.emf"/><Relationship Id="rId4826" Type="http://schemas.openxmlformats.org/officeDocument/2006/relationships/image" Target="media/image1290.wmf"/><Relationship Id="rId489" Type="http://schemas.openxmlformats.org/officeDocument/2006/relationships/image" Target="media/image236.emf"/><Relationship Id="rId696" Type="http://schemas.openxmlformats.org/officeDocument/2006/relationships/image" Target="media/image340.emf"/><Relationship Id="rId2377" Type="http://schemas.openxmlformats.org/officeDocument/2006/relationships/image" Target="media/image1060.emf"/><Relationship Id="rId2584" Type="http://schemas.openxmlformats.org/officeDocument/2006/relationships/customXml" Target="ink/ink1251.xml"/><Relationship Id="rId2791" Type="http://schemas.openxmlformats.org/officeDocument/2006/relationships/image" Target="media/image1215.emf"/><Relationship Id="rId3428" Type="http://schemas.openxmlformats.org/officeDocument/2006/relationships/customXml" Target="ink/ink1645.xml"/><Relationship Id="rId3635" Type="http://schemas.openxmlformats.org/officeDocument/2006/relationships/customXml" Target="ink/ink1744.xml"/><Relationship Id="rId349" Type="http://schemas.openxmlformats.org/officeDocument/2006/relationships/customXml" Target="ink/ink157.xml"/><Relationship Id="rId556" Type="http://schemas.openxmlformats.org/officeDocument/2006/relationships/customXml" Target="ink/ink259.xml"/><Relationship Id="rId763" Type="http://schemas.openxmlformats.org/officeDocument/2006/relationships/customXml" Target="ink/ink363.xml"/><Relationship Id="rId1186" Type="http://schemas.openxmlformats.org/officeDocument/2006/relationships/customXml" Target="ink/ink549.xml"/><Relationship Id="rId1393" Type="http://schemas.openxmlformats.org/officeDocument/2006/relationships/customXml" Target="ink/ink655.xml"/><Relationship Id="rId2237" Type="http://schemas.openxmlformats.org/officeDocument/2006/relationships/image" Target="media/image990.emf"/><Relationship Id="rId2444" Type="http://schemas.openxmlformats.org/officeDocument/2006/relationships/customXml" Target="ink/ink1181.xml"/><Relationship Id="rId3842" Type="http://schemas.openxmlformats.org/officeDocument/2006/relationships/image" Target="media/image1363.emf"/><Relationship Id="rId209" Type="http://schemas.openxmlformats.org/officeDocument/2006/relationships/customXml" Target="ink/ink91.xml"/><Relationship Id="rId416" Type="http://schemas.openxmlformats.org/officeDocument/2006/relationships/customXml" Target="ink/ink191.xml"/><Relationship Id="rId970" Type="http://schemas.openxmlformats.org/officeDocument/2006/relationships/oleObject" Target="embeddings/oleObject38.bin"/><Relationship Id="rId1046" Type="http://schemas.openxmlformats.org/officeDocument/2006/relationships/image" Target="media/image477.emf"/><Relationship Id="rId1253" Type="http://schemas.openxmlformats.org/officeDocument/2006/relationships/image" Target="media/image558.emf"/><Relationship Id="rId2651" Type="http://schemas.openxmlformats.org/officeDocument/2006/relationships/oleObject" Target="embeddings/oleObject44.bin"/><Relationship Id="rId3702" Type="http://schemas.openxmlformats.org/officeDocument/2006/relationships/image" Target="media/image1293.emf"/><Relationship Id="rId623" Type="http://schemas.openxmlformats.org/officeDocument/2006/relationships/customXml" Target="ink/ink293.xml"/><Relationship Id="rId830" Type="http://schemas.openxmlformats.org/officeDocument/2006/relationships/image" Target="media/image53.emf"/><Relationship Id="rId1460" Type="http://schemas.openxmlformats.org/officeDocument/2006/relationships/image" Target="media/image660.emf"/><Relationship Id="rId2304" Type="http://schemas.openxmlformats.org/officeDocument/2006/relationships/customXml" Target="ink/ink1111.xml"/><Relationship Id="rId2511" Type="http://schemas.openxmlformats.org/officeDocument/2006/relationships/image" Target="media/image1127.emf"/><Relationship Id="rId5667" Type="http://schemas.openxmlformats.org/officeDocument/2006/relationships/oleObject" Target="embeddings/oleObject185.bin"/><Relationship Id="rId1113" Type="http://schemas.openxmlformats.org/officeDocument/2006/relationships/customXml" Target="ink/ink512.xml"/><Relationship Id="rId1320" Type="http://schemas.openxmlformats.org/officeDocument/2006/relationships/image" Target="media/image591.emf"/><Relationship Id="rId4269" Type="http://schemas.openxmlformats.org/officeDocument/2006/relationships/image" Target="media/image1576.emf"/><Relationship Id="rId4476" Type="http://schemas.openxmlformats.org/officeDocument/2006/relationships/image" Target="media/image96.wmf"/><Relationship Id="rId4683" Type="http://schemas.openxmlformats.org/officeDocument/2006/relationships/oleObject" Target="embeddings/oleObject131.bin"/><Relationship Id="rId4890" Type="http://schemas.openxmlformats.org/officeDocument/2006/relationships/customXml" Target="ink/ink2291.xml"/><Relationship Id="rId5527" Type="http://schemas.openxmlformats.org/officeDocument/2006/relationships/customXml" Target="ink/ink2596.xml"/><Relationship Id="rId3078" Type="http://schemas.openxmlformats.org/officeDocument/2006/relationships/customXml" Target="ink/ink1482.xml"/><Relationship Id="rId3285" Type="http://schemas.openxmlformats.org/officeDocument/2006/relationships/image" Target="media/image10850.emf"/><Relationship Id="rId3492" Type="http://schemas.openxmlformats.org/officeDocument/2006/relationships/image" Target="media/image1188.emf"/><Relationship Id="rId4129" Type="http://schemas.openxmlformats.org/officeDocument/2006/relationships/customXml" Target="ink/ink1978.xml"/><Relationship Id="rId4336" Type="http://schemas.openxmlformats.org/officeDocument/2006/relationships/customXml" Target="ink/ink2078.xml"/><Relationship Id="rId4543" Type="http://schemas.openxmlformats.org/officeDocument/2006/relationships/image" Target="media/image1647.emf"/><Relationship Id="rId4750" Type="http://schemas.openxmlformats.org/officeDocument/2006/relationships/customXml" Target="ink/ink2242.xml"/><Relationship Id="rId2094" Type="http://schemas.openxmlformats.org/officeDocument/2006/relationships/customXml" Target="ink/ink1006.xml"/><Relationship Id="rId3145" Type="http://schemas.openxmlformats.org/officeDocument/2006/relationships/image" Target="media/image10150.emf"/><Relationship Id="rId3352" Type="http://schemas.openxmlformats.org/officeDocument/2006/relationships/customXml" Target="ink/ink1607.xml"/><Relationship Id="rId4403" Type="http://schemas.openxmlformats.org/officeDocument/2006/relationships/image" Target="media/image1643.emf"/><Relationship Id="rId4610" Type="http://schemas.openxmlformats.org/officeDocument/2006/relationships/customXml" Target="ink/ink2198.xml"/><Relationship Id="rId273" Type="http://schemas.openxmlformats.org/officeDocument/2006/relationships/image" Target="media/image110.wmf"/><Relationship Id="rId480" Type="http://schemas.openxmlformats.org/officeDocument/2006/relationships/customXml" Target="ink/ink221.xml"/><Relationship Id="rId2161" Type="http://schemas.openxmlformats.org/officeDocument/2006/relationships/image" Target="media/image952.emf"/><Relationship Id="rId3005" Type="http://schemas.openxmlformats.org/officeDocument/2006/relationships/image" Target="media/image9450.emf"/><Relationship Id="rId3212" Type="http://schemas.openxmlformats.org/officeDocument/2006/relationships/customXml" Target="ink/ink1541.xml"/><Relationship Id="rId133" Type="http://schemas.openxmlformats.org/officeDocument/2006/relationships/customXml" Target="ink/ink54.xml"/><Relationship Id="rId340" Type="http://schemas.openxmlformats.org/officeDocument/2006/relationships/image" Target="media/image163.emf"/><Relationship Id="rId2021" Type="http://schemas.openxmlformats.org/officeDocument/2006/relationships/image" Target="media/image882.emf"/><Relationship Id="rId5177" Type="http://schemas.openxmlformats.org/officeDocument/2006/relationships/image" Target="media/image1795.emf"/><Relationship Id="rId5384" Type="http://schemas.openxmlformats.org/officeDocument/2006/relationships/image" Target="media/image1895.emf"/><Relationship Id="rId200" Type="http://schemas.openxmlformats.org/officeDocument/2006/relationships/image" Target="media/image94.emf"/><Relationship Id="rId2978" Type="http://schemas.openxmlformats.org/officeDocument/2006/relationships/customXml" Target="ink/ink1435.xml"/><Relationship Id="rId4193" Type="http://schemas.openxmlformats.org/officeDocument/2006/relationships/customXml" Target="ink/ink2010.xml"/><Relationship Id="rId5037" Type="http://schemas.openxmlformats.org/officeDocument/2006/relationships/image" Target="media/image17250.emf"/><Relationship Id="rId5591" Type="http://schemas.openxmlformats.org/officeDocument/2006/relationships/image" Target="media/image1998.emf"/><Relationship Id="rId1787" Type="http://schemas.openxmlformats.org/officeDocument/2006/relationships/customXml" Target="ink/ink852.xml"/><Relationship Id="rId1994" Type="http://schemas.openxmlformats.org/officeDocument/2006/relationships/customXml" Target="ink/ink956.xml"/><Relationship Id="rId2838" Type="http://schemas.openxmlformats.org/officeDocument/2006/relationships/customXml" Target="ink/ink1365.xml"/><Relationship Id="rId5244" Type="http://schemas.openxmlformats.org/officeDocument/2006/relationships/image" Target="media/image18280.emf"/><Relationship Id="rId5451" Type="http://schemas.openxmlformats.org/officeDocument/2006/relationships/customXml" Target="ink/ink2558.xml"/><Relationship Id="rId79" Type="http://schemas.openxmlformats.org/officeDocument/2006/relationships/image" Target="media/image1.wmf"/><Relationship Id="rId1647" Type="http://schemas.openxmlformats.org/officeDocument/2006/relationships/customXml" Target="ink/ink782.xml"/><Relationship Id="rId1854" Type="http://schemas.openxmlformats.org/officeDocument/2006/relationships/customXml" Target="ink/ink886.xml"/><Relationship Id="rId2905" Type="http://schemas.openxmlformats.org/officeDocument/2006/relationships/image" Target="media/image8980.emf"/><Relationship Id="rId4053" Type="http://schemas.openxmlformats.org/officeDocument/2006/relationships/customXml" Target="ink/ink1941.xml"/><Relationship Id="rId4260" Type="http://schemas.openxmlformats.org/officeDocument/2006/relationships/customXml" Target="ink/ink2040.xml"/><Relationship Id="rId5104" Type="http://schemas.openxmlformats.org/officeDocument/2006/relationships/customXml" Target="ink/ink2396.xml"/><Relationship Id="rId5311" Type="http://schemas.openxmlformats.org/officeDocument/2006/relationships/image" Target="media/image18600.emf"/><Relationship Id="rId1507" Type="http://schemas.openxmlformats.org/officeDocument/2006/relationships/customXml" Target="ink/ink712.xml"/><Relationship Id="rId1714" Type="http://schemas.openxmlformats.org/officeDocument/2006/relationships/image" Target="media/image787.emf"/><Relationship Id="rId4120" Type="http://schemas.openxmlformats.org/officeDocument/2006/relationships/image" Target="media/image1502.emf"/><Relationship Id="rId1921" Type="http://schemas.openxmlformats.org/officeDocument/2006/relationships/image" Target="media/image7770.emf"/><Relationship Id="rId3679" Type="http://schemas.openxmlformats.org/officeDocument/2006/relationships/customXml" Target="ink/ink1766.xml"/><Relationship Id="rId2488" Type="http://schemas.openxmlformats.org/officeDocument/2006/relationships/customXml" Target="ink/ink1203.xml"/><Relationship Id="rId3886" Type="http://schemas.openxmlformats.org/officeDocument/2006/relationships/image" Target="media/image1385.emf"/><Relationship Id="rId4937" Type="http://schemas.openxmlformats.org/officeDocument/2006/relationships/image" Target="media/image1851.emf"/><Relationship Id="rId1297" Type="http://schemas.openxmlformats.org/officeDocument/2006/relationships/customXml" Target="ink/ink606.xml"/><Relationship Id="rId2695" Type="http://schemas.openxmlformats.org/officeDocument/2006/relationships/image" Target="media/image8120.emf"/><Relationship Id="rId3539" Type="http://schemas.openxmlformats.org/officeDocument/2006/relationships/customXml" Target="ink/ink1701.xml"/><Relationship Id="rId3746" Type="http://schemas.openxmlformats.org/officeDocument/2006/relationships/image" Target="media/image1315.emf"/><Relationship Id="rId3953" Type="http://schemas.openxmlformats.org/officeDocument/2006/relationships/customXml" Target="ink/ink1892.xml"/><Relationship Id="rId667" Type="http://schemas.openxmlformats.org/officeDocument/2006/relationships/customXml" Target="ink/ink315.xml"/><Relationship Id="rId874" Type="http://schemas.openxmlformats.org/officeDocument/2006/relationships/image" Target="media/image401.emf"/><Relationship Id="rId2348" Type="http://schemas.openxmlformats.org/officeDocument/2006/relationships/customXml" Target="ink/ink1133.xml"/><Relationship Id="rId2555" Type="http://schemas.openxmlformats.org/officeDocument/2006/relationships/image" Target="media/image1149.emf"/><Relationship Id="rId2762" Type="http://schemas.openxmlformats.org/officeDocument/2006/relationships/customXml" Target="ink/ink1331.xml"/><Relationship Id="rId3606" Type="http://schemas.openxmlformats.org/officeDocument/2006/relationships/image" Target="media/image1245.emf"/><Relationship Id="rId3813" Type="http://schemas.openxmlformats.org/officeDocument/2006/relationships/customXml" Target="ink/ink1829.xml"/><Relationship Id="rId527" Type="http://schemas.openxmlformats.org/officeDocument/2006/relationships/image" Target="media/image255.emf"/><Relationship Id="rId734" Type="http://schemas.openxmlformats.org/officeDocument/2006/relationships/image" Target="media/image359.emf"/><Relationship Id="rId941" Type="http://schemas.openxmlformats.org/officeDocument/2006/relationships/customXml" Target="ink/ink440.xml"/><Relationship Id="rId1157" Type="http://schemas.openxmlformats.org/officeDocument/2006/relationships/customXml" Target="ink/ink534.xml"/><Relationship Id="rId1364" Type="http://schemas.openxmlformats.org/officeDocument/2006/relationships/image" Target="media/image612.emf"/><Relationship Id="rId1571" Type="http://schemas.openxmlformats.org/officeDocument/2006/relationships/customXml" Target="ink/ink744.xml"/><Relationship Id="rId2208" Type="http://schemas.openxmlformats.org/officeDocument/2006/relationships/customXml" Target="ink/ink1063.xml"/><Relationship Id="rId2415" Type="http://schemas.openxmlformats.org/officeDocument/2006/relationships/image" Target="media/image1079.emf"/><Relationship Id="rId2622" Type="http://schemas.openxmlformats.org/officeDocument/2006/relationships/customXml" Target="ink/ink1270.xml"/><Relationship Id="rId70" Type="http://schemas.openxmlformats.org/officeDocument/2006/relationships/image" Target="media/image30.emf"/><Relationship Id="rId801" Type="http://schemas.openxmlformats.org/officeDocument/2006/relationships/image" Target="media/image16.wmf"/><Relationship Id="rId1017" Type="http://schemas.openxmlformats.org/officeDocument/2006/relationships/customXml" Target="ink/ink464.xml"/><Relationship Id="rId1224" Type="http://schemas.openxmlformats.org/officeDocument/2006/relationships/image" Target="media/image544.emf"/><Relationship Id="rId1431" Type="http://schemas.openxmlformats.org/officeDocument/2006/relationships/customXml" Target="ink/ink674.xml"/><Relationship Id="rId4587" Type="http://schemas.openxmlformats.org/officeDocument/2006/relationships/image" Target="media/image1699.emf"/><Relationship Id="rId4794" Type="http://schemas.openxmlformats.org/officeDocument/2006/relationships/oleObject" Target="embeddings/oleObject141.bin"/><Relationship Id="rId5638" Type="http://schemas.openxmlformats.org/officeDocument/2006/relationships/customXml" Target="ink/ink2647.xml"/><Relationship Id="rId3189" Type="http://schemas.openxmlformats.org/officeDocument/2006/relationships/image" Target="media/image10370.emf"/><Relationship Id="rId3396" Type="http://schemas.openxmlformats.org/officeDocument/2006/relationships/customXml" Target="ink/ink1629.xml"/><Relationship Id="rId4447" Type="http://schemas.openxmlformats.org/officeDocument/2006/relationships/image" Target="media/image1663.emf"/><Relationship Id="rId4654" Type="http://schemas.openxmlformats.org/officeDocument/2006/relationships/image" Target="media/image113.wmf"/><Relationship Id="rId3049" Type="http://schemas.openxmlformats.org/officeDocument/2006/relationships/image" Target="media/image9670.emf"/><Relationship Id="rId3256" Type="http://schemas.openxmlformats.org/officeDocument/2006/relationships/customXml" Target="ink/ink1561.xml"/><Relationship Id="rId3463" Type="http://schemas.openxmlformats.org/officeDocument/2006/relationships/image" Target="media/image11740.emf"/><Relationship Id="rId4307" Type="http://schemas.openxmlformats.org/officeDocument/2006/relationships/image" Target="media/image1595.emf"/><Relationship Id="rId4861" Type="http://schemas.openxmlformats.org/officeDocument/2006/relationships/image" Target="media/image1813.emf"/><Relationship Id="rId5705" Type="http://schemas.openxmlformats.org/officeDocument/2006/relationships/customXml" Target="ink/ink2669.xml"/><Relationship Id="rId177" Type="http://schemas.openxmlformats.org/officeDocument/2006/relationships/customXml" Target="ink/ink75.xml"/><Relationship Id="rId384" Type="http://schemas.openxmlformats.org/officeDocument/2006/relationships/customXml" Target="ink/ink175.xml"/><Relationship Id="rId591" Type="http://schemas.openxmlformats.org/officeDocument/2006/relationships/image" Target="media/image287.emf"/><Relationship Id="rId2065" Type="http://schemas.openxmlformats.org/officeDocument/2006/relationships/image" Target="media/image904.emf"/><Relationship Id="rId2272" Type="http://schemas.openxmlformats.org/officeDocument/2006/relationships/customXml" Target="ink/ink1095.xml"/><Relationship Id="rId3116" Type="http://schemas.openxmlformats.org/officeDocument/2006/relationships/customXml" Target="ink/ink1501.xml"/><Relationship Id="rId3670" Type="http://schemas.openxmlformats.org/officeDocument/2006/relationships/image" Target="media/image1277.emf"/><Relationship Id="rId4514" Type="http://schemas.openxmlformats.org/officeDocument/2006/relationships/customXml" Target="ink/ink2150.xml"/><Relationship Id="rId4721" Type="http://schemas.openxmlformats.org/officeDocument/2006/relationships/image" Target="media/image1755.emf"/><Relationship Id="rId244" Type="http://schemas.openxmlformats.org/officeDocument/2006/relationships/image" Target="media/image116.emf"/><Relationship Id="rId1081" Type="http://schemas.openxmlformats.org/officeDocument/2006/relationships/customXml" Target="ink/ink496.xml"/><Relationship Id="rId3323" Type="http://schemas.openxmlformats.org/officeDocument/2006/relationships/oleObject" Target="embeddings/oleObject69.bin"/><Relationship Id="rId3530" Type="http://schemas.openxmlformats.org/officeDocument/2006/relationships/image" Target="media/image12070.emf"/><Relationship Id="rId451" Type="http://schemas.openxmlformats.org/officeDocument/2006/relationships/image" Target="media/image217.emf"/><Relationship Id="rId2132" Type="http://schemas.openxmlformats.org/officeDocument/2006/relationships/customXml" Target="ink/ink1025.xml"/><Relationship Id="rId5288" Type="http://schemas.openxmlformats.org/officeDocument/2006/relationships/customXml" Target="ink/ink2482.xml"/><Relationship Id="rId5495" Type="http://schemas.openxmlformats.org/officeDocument/2006/relationships/customXml" Target="ink/ink2580.xml"/><Relationship Id="rId104" Type="http://schemas.openxmlformats.org/officeDocument/2006/relationships/image" Target="media/image47.emf"/><Relationship Id="rId311" Type="http://schemas.openxmlformats.org/officeDocument/2006/relationships/customXml" Target="ink/ink138.xml"/><Relationship Id="rId1898" Type="http://schemas.openxmlformats.org/officeDocument/2006/relationships/customXml" Target="ink/ink908.xml"/><Relationship Id="rId2949" Type="http://schemas.openxmlformats.org/officeDocument/2006/relationships/image" Target="media/image9200.emf"/><Relationship Id="rId4097" Type="http://schemas.openxmlformats.org/officeDocument/2006/relationships/customXml" Target="ink/ink1962.xml"/><Relationship Id="rId5148" Type="http://schemas.openxmlformats.org/officeDocument/2006/relationships/customXml" Target="ink/ink2418.xml"/><Relationship Id="rId5355" Type="http://schemas.openxmlformats.org/officeDocument/2006/relationships/customXml" Target="ink/ink2515.xml"/><Relationship Id="rId5562" Type="http://schemas.openxmlformats.org/officeDocument/2006/relationships/customXml" Target="ink/ink2611.xml"/><Relationship Id="rId1758" Type="http://schemas.openxmlformats.org/officeDocument/2006/relationships/image" Target="media/image809.emf"/><Relationship Id="rId2809" Type="http://schemas.openxmlformats.org/officeDocument/2006/relationships/image" Target="media/image8500.emf"/><Relationship Id="rId4164" Type="http://schemas.openxmlformats.org/officeDocument/2006/relationships/image" Target="media/image1524.emf"/><Relationship Id="rId4371" Type="http://schemas.openxmlformats.org/officeDocument/2006/relationships/image" Target="media/image1627.emf"/><Relationship Id="rId5008" Type="http://schemas.openxmlformats.org/officeDocument/2006/relationships/customXml" Target="ink/ink2350.xml"/><Relationship Id="rId5215" Type="http://schemas.openxmlformats.org/officeDocument/2006/relationships/customXml" Target="ink/ink2448.xml"/><Relationship Id="rId5422" Type="http://schemas.openxmlformats.org/officeDocument/2006/relationships/image" Target="media/image1914.emf"/><Relationship Id="rId1965" Type="http://schemas.openxmlformats.org/officeDocument/2006/relationships/image" Target="media/image854.emf"/><Relationship Id="rId3180" Type="http://schemas.openxmlformats.org/officeDocument/2006/relationships/customXml" Target="ink/ink1526.xml"/><Relationship Id="rId4024" Type="http://schemas.openxmlformats.org/officeDocument/2006/relationships/image" Target="media/image1454.emf"/><Relationship Id="rId4231" Type="http://schemas.openxmlformats.org/officeDocument/2006/relationships/image" Target="media/image1557.emf"/><Relationship Id="rId1618" Type="http://schemas.openxmlformats.org/officeDocument/2006/relationships/image" Target="media/image739.emf"/><Relationship Id="rId1825" Type="http://schemas.openxmlformats.org/officeDocument/2006/relationships/customXml" Target="ink/ink871.xml"/><Relationship Id="rId3040" Type="http://schemas.openxmlformats.org/officeDocument/2006/relationships/customXml" Target="ink/ink1464.xml"/><Relationship Id="rId3997" Type="http://schemas.openxmlformats.org/officeDocument/2006/relationships/customXml" Target="ink/ink1914.xml"/><Relationship Id="rId2599" Type="http://schemas.openxmlformats.org/officeDocument/2006/relationships/image" Target="media/image1171.emf"/><Relationship Id="rId3857" Type="http://schemas.openxmlformats.org/officeDocument/2006/relationships/customXml" Target="ink/ink1850.xml"/><Relationship Id="rId4908" Type="http://schemas.openxmlformats.org/officeDocument/2006/relationships/customXml" Target="ink/ink2300.xml"/><Relationship Id="rId778" Type="http://schemas.openxmlformats.org/officeDocument/2006/relationships/image" Target="media/image381.emf"/><Relationship Id="rId985" Type="http://schemas.openxmlformats.org/officeDocument/2006/relationships/image" Target="media/image37.wmf"/><Relationship Id="rId2459" Type="http://schemas.openxmlformats.org/officeDocument/2006/relationships/image" Target="media/image1101.emf"/><Relationship Id="rId2666" Type="http://schemas.openxmlformats.org/officeDocument/2006/relationships/customXml" Target="ink/ink1289.xml"/><Relationship Id="rId2873" Type="http://schemas.openxmlformats.org/officeDocument/2006/relationships/image" Target="media/image8820.emf"/><Relationship Id="rId3717" Type="http://schemas.openxmlformats.org/officeDocument/2006/relationships/customXml" Target="ink/ink1785.xml"/><Relationship Id="rId3924" Type="http://schemas.openxmlformats.org/officeDocument/2006/relationships/oleObject" Target="embeddings/oleObject86.bin"/><Relationship Id="rId5072" Type="http://schemas.openxmlformats.org/officeDocument/2006/relationships/customXml" Target="ink/ink2381.xml"/><Relationship Id="rId638" Type="http://schemas.openxmlformats.org/officeDocument/2006/relationships/image" Target="media/image311.emf"/><Relationship Id="rId845" Type="http://schemas.openxmlformats.org/officeDocument/2006/relationships/customXml" Target="ink/ink394.xml"/><Relationship Id="rId1268" Type="http://schemas.openxmlformats.org/officeDocument/2006/relationships/customXml" Target="ink/ink591.xml"/><Relationship Id="rId1475" Type="http://schemas.openxmlformats.org/officeDocument/2006/relationships/customXml" Target="ink/ink696.xml"/><Relationship Id="rId1682" Type="http://schemas.openxmlformats.org/officeDocument/2006/relationships/image" Target="media/image771.emf"/><Relationship Id="rId2319" Type="http://schemas.openxmlformats.org/officeDocument/2006/relationships/image" Target="media/image1031.emf"/><Relationship Id="rId2526" Type="http://schemas.openxmlformats.org/officeDocument/2006/relationships/customXml" Target="ink/ink1222.xml"/><Relationship Id="rId2733" Type="http://schemas.openxmlformats.org/officeDocument/2006/relationships/oleObject" Target="embeddings/oleObject50.bin"/><Relationship Id="rId705" Type="http://schemas.openxmlformats.org/officeDocument/2006/relationships/customXml" Target="ink/ink334.xml"/><Relationship Id="rId1128" Type="http://schemas.openxmlformats.org/officeDocument/2006/relationships/image" Target="media/image497.emf"/><Relationship Id="rId1335" Type="http://schemas.openxmlformats.org/officeDocument/2006/relationships/image" Target="media/image598.emf"/><Relationship Id="rId1542" Type="http://schemas.openxmlformats.org/officeDocument/2006/relationships/image" Target="media/image701.emf"/><Relationship Id="rId2940" Type="http://schemas.openxmlformats.org/officeDocument/2006/relationships/customXml" Target="ink/ink1416.xml"/><Relationship Id="rId4698" Type="http://schemas.openxmlformats.org/officeDocument/2006/relationships/customXml" Target="ink/ink2216.xml"/><Relationship Id="rId912" Type="http://schemas.openxmlformats.org/officeDocument/2006/relationships/image" Target="media/image423.emf"/><Relationship Id="rId2800" Type="http://schemas.openxmlformats.org/officeDocument/2006/relationships/customXml" Target="ink/ink1346.xml"/><Relationship Id="rId41" Type="http://schemas.openxmlformats.org/officeDocument/2006/relationships/customXml" Target="ink/ink17.xml"/><Relationship Id="rId1402" Type="http://schemas.openxmlformats.org/officeDocument/2006/relationships/image" Target="media/image631.emf"/><Relationship Id="rId4558" Type="http://schemas.openxmlformats.org/officeDocument/2006/relationships/customXml" Target="ink/ink2172.xml"/><Relationship Id="rId4765" Type="http://schemas.openxmlformats.org/officeDocument/2006/relationships/image" Target="media/image1777.emf"/><Relationship Id="rId4972" Type="http://schemas.openxmlformats.org/officeDocument/2006/relationships/customXml" Target="ink/ink2332.xml"/><Relationship Id="rId5609" Type="http://schemas.openxmlformats.org/officeDocument/2006/relationships/image" Target="media/image2007.emf"/><Relationship Id="rId288" Type="http://schemas.openxmlformats.org/officeDocument/2006/relationships/image" Target="media/image137.emf"/><Relationship Id="rId3367" Type="http://schemas.openxmlformats.org/officeDocument/2006/relationships/image" Target="media/image11260.emf"/><Relationship Id="rId3574" Type="http://schemas.openxmlformats.org/officeDocument/2006/relationships/image" Target="media/image1229.emf"/><Relationship Id="rId3781" Type="http://schemas.openxmlformats.org/officeDocument/2006/relationships/customXml" Target="ink/ink1816.xml"/><Relationship Id="rId4418" Type="http://schemas.openxmlformats.org/officeDocument/2006/relationships/customXml" Target="ink/ink2114.xml"/><Relationship Id="rId4625" Type="http://schemas.openxmlformats.org/officeDocument/2006/relationships/image" Target="media/image1718.emf"/><Relationship Id="rId4832" Type="http://schemas.openxmlformats.org/officeDocument/2006/relationships/customXml" Target="ink/ink2263.xml"/><Relationship Id="rId495" Type="http://schemas.openxmlformats.org/officeDocument/2006/relationships/image" Target="media/image239.emf"/><Relationship Id="rId2176" Type="http://schemas.openxmlformats.org/officeDocument/2006/relationships/customXml" Target="ink/ink1047.xml"/><Relationship Id="rId2383" Type="http://schemas.openxmlformats.org/officeDocument/2006/relationships/image" Target="media/image1063.emf"/><Relationship Id="rId2590" Type="http://schemas.openxmlformats.org/officeDocument/2006/relationships/customXml" Target="ink/ink1254.xml"/><Relationship Id="rId3227" Type="http://schemas.openxmlformats.org/officeDocument/2006/relationships/image" Target="media/image10560.emf"/><Relationship Id="rId3434" Type="http://schemas.openxmlformats.org/officeDocument/2006/relationships/customXml" Target="ink/ink1648.xml"/><Relationship Id="rId3641" Type="http://schemas.openxmlformats.org/officeDocument/2006/relationships/customXml" Target="ink/ink1747.xml"/><Relationship Id="rId148" Type="http://schemas.openxmlformats.org/officeDocument/2006/relationships/image" Target="media/image69.emf"/><Relationship Id="rId355" Type="http://schemas.openxmlformats.org/officeDocument/2006/relationships/customXml" Target="ink/ink160.xml"/><Relationship Id="rId562" Type="http://schemas.openxmlformats.org/officeDocument/2006/relationships/customXml" Target="ink/ink262.xml"/><Relationship Id="rId1192" Type="http://schemas.openxmlformats.org/officeDocument/2006/relationships/customXml" Target="ink/ink552.xml"/><Relationship Id="rId2036" Type="http://schemas.openxmlformats.org/officeDocument/2006/relationships/customXml" Target="ink/ink977.xml"/><Relationship Id="rId2243" Type="http://schemas.openxmlformats.org/officeDocument/2006/relationships/image" Target="media/image993.emf"/><Relationship Id="rId2450" Type="http://schemas.openxmlformats.org/officeDocument/2006/relationships/customXml" Target="ink/ink1184.xml"/><Relationship Id="rId3501" Type="http://schemas.openxmlformats.org/officeDocument/2006/relationships/customXml" Target="ink/ink1682.xml"/><Relationship Id="rId5399" Type="http://schemas.openxmlformats.org/officeDocument/2006/relationships/image" Target="media/image447.wmf"/><Relationship Id="rId215" Type="http://schemas.openxmlformats.org/officeDocument/2006/relationships/customXml" Target="ink/ink94.xml"/><Relationship Id="rId422" Type="http://schemas.openxmlformats.org/officeDocument/2006/relationships/customXml" Target="ink/ink193.xml"/><Relationship Id="rId1052" Type="http://schemas.openxmlformats.org/officeDocument/2006/relationships/image" Target="media/image4590.emf"/><Relationship Id="rId2103" Type="http://schemas.openxmlformats.org/officeDocument/2006/relationships/image" Target="media/image923.emf"/><Relationship Id="rId2310" Type="http://schemas.openxmlformats.org/officeDocument/2006/relationships/customXml" Target="ink/ink1114.xml"/><Relationship Id="rId5259" Type="http://schemas.openxmlformats.org/officeDocument/2006/relationships/customXml" Target="ink/ink2470.xml"/><Relationship Id="rId5466" Type="http://schemas.openxmlformats.org/officeDocument/2006/relationships/image" Target="media/image1936.emf"/><Relationship Id="rId5673" Type="http://schemas.openxmlformats.org/officeDocument/2006/relationships/oleObject" Target="embeddings/oleObject186.bin"/><Relationship Id="rId4068" Type="http://schemas.openxmlformats.org/officeDocument/2006/relationships/image" Target="media/image1476.emf"/><Relationship Id="rId4275" Type="http://schemas.openxmlformats.org/officeDocument/2006/relationships/image" Target="media/image1579.emf"/><Relationship Id="rId4482" Type="http://schemas.openxmlformats.org/officeDocument/2006/relationships/customXml" Target="ink/ink2142.xml"/><Relationship Id="rId5119" Type="http://schemas.openxmlformats.org/officeDocument/2006/relationships/image" Target="media/image17660.emf"/><Relationship Id="rId5326" Type="http://schemas.openxmlformats.org/officeDocument/2006/relationships/customXml" Target="ink/ink2500.xml"/><Relationship Id="rId1869" Type="http://schemas.openxmlformats.org/officeDocument/2006/relationships/image" Target="media/image7510.emf"/><Relationship Id="rId3084" Type="http://schemas.openxmlformats.org/officeDocument/2006/relationships/customXml" Target="ink/ink1485.xml"/><Relationship Id="rId3291" Type="http://schemas.openxmlformats.org/officeDocument/2006/relationships/image" Target="media/image10880.emf"/><Relationship Id="rId4135" Type="http://schemas.openxmlformats.org/officeDocument/2006/relationships/customXml" Target="ink/ink1981.xml"/><Relationship Id="rId5533" Type="http://schemas.openxmlformats.org/officeDocument/2006/relationships/image" Target="media/image1236.wmf"/><Relationship Id="rId1729" Type="http://schemas.openxmlformats.org/officeDocument/2006/relationships/customXml" Target="ink/ink823.xml"/><Relationship Id="rId1936" Type="http://schemas.openxmlformats.org/officeDocument/2006/relationships/customXml" Target="ink/ink927.xml"/><Relationship Id="rId4342" Type="http://schemas.openxmlformats.org/officeDocument/2006/relationships/customXml" Target="ink/ink2081.xml"/><Relationship Id="rId5600" Type="http://schemas.openxmlformats.org/officeDocument/2006/relationships/customXml" Target="ink/ink2630.xml"/><Relationship Id="rId3151" Type="http://schemas.openxmlformats.org/officeDocument/2006/relationships/image" Target="media/image10180.emf"/><Relationship Id="rId4202" Type="http://schemas.openxmlformats.org/officeDocument/2006/relationships/oleObject" Target="embeddings/oleObject90.bin"/><Relationship Id="rId3011" Type="http://schemas.openxmlformats.org/officeDocument/2006/relationships/image" Target="media/image9480.emf"/><Relationship Id="rId3968" Type="http://schemas.openxmlformats.org/officeDocument/2006/relationships/image" Target="media/image1426.emf"/><Relationship Id="rId5" Type="http://schemas.openxmlformats.org/officeDocument/2006/relationships/settings" Target="settings.xml"/><Relationship Id="rId889" Type="http://schemas.openxmlformats.org/officeDocument/2006/relationships/customXml" Target="ink/ink416.xml"/><Relationship Id="rId2777" Type="http://schemas.openxmlformats.org/officeDocument/2006/relationships/image" Target="media/image8420.emf"/><Relationship Id="rId5183" Type="http://schemas.openxmlformats.org/officeDocument/2006/relationships/customXml" Target="ink/ink2434.xml"/><Relationship Id="rId5390" Type="http://schemas.openxmlformats.org/officeDocument/2006/relationships/image" Target="media/image1898.emf"/><Relationship Id="rId749" Type="http://schemas.openxmlformats.org/officeDocument/2006/relationships/customXml" Target="ink/ink356.xml"/><Relationship Id="rId1379" Type="http://schemas.openxmlformats.org/officeDocument/2006/relationships/customXml" Target="ink/ink648.xml"/><Relationship Id="rId1586" Type="http://schemas.openxmlformats.org/officeDocument/2006/relationships/image" Target="media/image723.emf"/><Relationship Id="rId2984" Type="http://schemas.openxmlformats.org/officeDocument/2006/relationships/customXml" Target="ink/ink1438.xml"/><Relationship Id="rId3828" Type="http://schemas.openxmlformats.org/officeDocument/2006/relationships/image" Target="media/image1356.emf"/><Relationship Id="rId5043" Type="http://schemas.openxmlformats.org/officeDocument/2006/relationships/image" Target="media/image1728.emf"/><Relationship Id="rId5250" Type="http://schemas.openxmlformats.org/officeDocument/2006/relationships/image" Target="media/image18310.emf"/><Relationship Id="rId609" Type="http://schemas.openxmlformats.org/officeDocument/2006/relationships/image" Target="media/image296.emf"/><Relationship Id="rId956" Type="http://schemas.openxmlformats.org/officeDocument/2006/relationships/oleObject" Target="embeddings/oleObject32.bin"/><Relationship Id="rId1239" Type="http://schemas.openxmlformats.org/officeDocument/2006/relationships/customXml" Target="ink/ink576.xml"/><Relationship Id="rId1793" Type="http://schemas.openxmlformats.org/officeDocument/2006/relationships/customXml" Target="ink/ink855.xml"/><Relationship Id="rId2637" Type="http://schemas.openxmlformats.org/officeDocument/2006/relationships/image" Target="media/image7850.emf"/><Relationship Id="rId2844" Type="http://schemas.openxmlformats.org/officeDocument/2006/relationships/customXml" Target="ink/ink1368.xml"/><Relationship Id="rId5110" Type="http://schemas.openxmlformats.org/officeDocument/2006/relationships/customXml" Target="ink/ink2399.xml"/><Relationship Id="rId85" Type="http://schemas.openxmlformats.org/officeDocument/2006/relationships/image" Target="media/image4.wmf"/><Relationship Id="rId816" Type="http://schemas.openxmlformats.org/officeDocument/2006/relationships/oleObject" Target="embeddings/oleObject25.bin"/><Relationship Id="rId1446" Type="http://schemas.openxmlformats.org/officeDocument/2006/relationships/image" Target="media/image653.emf"/><Relationship Id="rId1653" Type="http://schemas.openxmlformats.org/officeDocument/2006/relationships/customXml" Target="ink/ink785.xml"/><Relationship Id="rId1860" Type="http://schemas.openxmlformats.org/officeDocument/2006/relationships/customXml" Target="ink/ink889.xml"/><Relationship Id="rId2704" Type="http://schemas.openxmlformats.org/officeDocument/2006/relationships/customXml" Target="ink/ink1308.xml"/><Relationship Id="rId2911" Type="http://schemas.openxmlformats.org/officeDocument/2006/relationships/image" Target="media/image9010.emf"/><Relationship Id="rId1306" Type="http://schemas.openxmlformats.org/officeDocument/2006/relationships/image" Target="media/image584.emf"/><Relationship Id="rId1513" Type="http://schemas.openxmlformats.org/officeDocument/2006/relationships/customXml" Target="ink/ink715.xml"/><Relationship Id="rId1720" Type="http://schemas.openxmlformats.org/officeDocument/2006/relationships/image" Target="media/image790.emf"/><Relationship Id="rId4669" Type="http://schemas.openxmlformats.org/officeDocument/2006/relationships/image" Target="media/image120.wmf"/><Relationship Id="rId4876" Type="http://schemas.openxmlformats.org/officeDocument/2006/relationships/customXml" Target="ink/ink2284.xml"/><Relationship Id="rId12" Type="http://schemas.openxmlformats.org/officeDocument/2006/relationships/image" Target="media/image1233.emf"/><Relationship Id="rId3478" Type="http://schemas.openxmlformats.org/officeDocument/2006/relationships/customXml" Target="ink/ink1670.xml"/><Relationship Id="rId3685" Type="http://schemas.openxmlformats.org/officeDocument/2006/relationships/customXml" Target="ink/ink1769.xml"/><Relationship Id="rId3892" Type="http://schemas.openxmlformats.org/officeDocument/2006/relationships/image" Target="media/image1388.emf"/><Relationship Id="rId4529" Type="http://schemas.openxmlformats.org/officeDocument/2006/relationships/image" Target="media/image1472.emf"/><Relationship Id="rId4736" Type="http://schemas.openxmlformats.org/officeDocument/2006/relationships/customXml" Target="ink/ink2235.xml"/><Relationship Id="rId4943" Type="http://schemas.openxmlformats.org/officeDocument/2006/relationships/image" Target="media/image1854.emf"/><Relationship Id="rId399" Type="http://schemas.openxmlformats.org/officeDocument/2006/relationships/image" Target="media/image192.emf"/><Relationship Id="rId2287" Type="http://schemas.openxmlformats.org/officeDocument/2006/relationships/image" Target="media/image1015.emf"/><Relationship Id="rId2494" Type="http://schemas.openxmlformats.org/officeDocument/2006/relationships/customXml" Target="ink/ink1206.xml"/><Relationship Id="rId3338" Type="http://schemas.openxmlformats.org/officeDocument/2006/relationships/customXml" Target="ink/ink1600.xml"/><Relationship Id="rId3545" Type="http://schemas.openxmlformats.org/officeDocument/2006/relationships/customXml" Target="ink/ink1704.xml"/><Relationship Id="rId3752" Type="http://schemas.openxmlformats.org/officeDocument/2006/relationships/image" Target="media/image1318.emf"/><Relationship Id="rId259" Type="http://schemas.openxmlformats.org/officeDocument/2006/relationships/customXml" Target="ink/ink116.xml"/><Relationship Id="rId466" Type="http://schemas.openxmlformats.org/officeDocument/2006/relationships/customXml" Target="ink/ink214.xml"/><Relationship Id="rId673" Type="http://schemas.openxmlformats.org/officeDocument/2006/relationships/customXml" Target="ink/ink318.xml"/><Relationship Id="rId880" Type="http://schemas.openxmlformats.org/officeDocument/2006/relationships/image" Target="media/image407.emf"/><Relationship Id="rId1096" Type="http://schemas.openxmlformats.org/officeDocument/2006/relationships/image" Target="media/image481.emf"/><Relationship Id="rId2147" Type="http://schemas.openxmlformats.org/officeDocument/2006/relationships/image" Target="media/image945.emf"/><Relationship Id="rId2354" Type="http://schemas.openxmlformats.org/officeDocument/2006/relationships/customXml" Target="ink/ink1136.xml"/><Relationship Id="rId2561" Type="http://schemas.openxmlformats.org/officeDocument/2006/relationships/image" Target="media/image1152.emf"/><Relationship Id="rId3405" Type="http://schemas.openxmlformats.org/officeDocument/2006/relationships/image" Target="media/image11450.emf"/><Relationship Id="rId4803" Type="http://schemas.openxmlformats.org/officeDocument/2006/relationships/oleObject" Target="embeddings/oleObject147.bin"/><Relationship Id="rId119" Type="http://schemas.openxmlformats.org/officeDocument/2006/relationships/customXml" Target="ink/ink49.xml"/><Relationship Id="rId326" Type="http://schemas.openxmlformats.org/officeDocument/2006/relationships/image" Target="media/image156.emf"/><Relationship Id="rId533" Type="http://schemas.openxmlformats.org/officeDocument/2006/relationships/image" Target="media/image258.emf"/><Relationship Id="rId1163" Type="http://schemas.openxmlformats.org/officeDocument/2006/relationships/customXml" Target="ink/ink537.xml"/><Relationship Id="rId1370" Type="http://schemas.openxmlformats.org/officeDocument/2006/relationships/image" Target="media/image615.emf"/><Relationship Id="rId2007" Type="http://schemas.openxmlformats.org/officeDocument/2006/relationships/image" Target="media/image875.emf"/><Relationship Id="rId2214" Type="http://schemas.openxmlformats.org/officeDocument/2006/relationships/customXml" Target="ink/ink1066.xml"/><Relationship Id="rId3612" Type="http://schemas.openxmlformats.org/officeDocument/2006/relationships/image" Target="media/image1248.emf"/><Relationship Id="rId740" Type="http://schemas.openxmlformats.org/officeDocument/2006/relationships/image" Target="media/image362.emf"/><Relationship Id="rId1023" Type="http://schemas.openxmlformats.org/officeDocument/2006/relationships/customXml" Target="ink/ink467.xml"/><Relationship Id="rId2421" Type="http://schemas.openxmlformats.org/officeDocument/2006/relationships/image" Target="media/image1082.emf"/><Relationship Id="rId4179" Type="http://schemas.openxmlformats.org/officeDocument/2006/relationships/customXml" Target="ink/ink2003.xml"/><Relationship Id="rId5577" Type="http://schemas.openxmlformats.org/officeDocument/2006/relationships/image" Target="media/image1991.emf"/><Relationship Id="rId600" Type="http://schemas.openxmlformats.org/officeDocument/2006/relationships/customXml" Target="ink/ink281.xml"/><Relationship Id="rId1230" Type="http://schemas.openxmlformats.org/officeDocument/2006/relationships/image" Target="media/image547.emf"/><Relationship Id="rId4386" Type="http://schemas.openxmlformats.org/officeDocument/2006/relationships/customXml" Target="ink/ink2102.xml"/><Relationship Id="rId4593" Type="http://schemas.openxmlformats.org/officeDocument/2006/relationships/image" Target="media/image1702.emf"/><Relationship Id="rId5437" Type="http://schemas.openxmlformats.org/officeDocument/2006/relationships/customXml" Target="ink/ink2551.xml"/><Relationship Id="rId5644" Type="http://schemas.openxmlformats.org/officeDocument/2006/relationships/customXml" Target="ink/ink2650.xml"/><Relationship Id="rId3195" Type="http://schemas.openxmlformats.org/officeDocument/2006/relationships/image" Target="media/image10400.emf"/><Relationship Id="rId4039" Type="http://schemas.openxmlformats.org/officeDocument/2006/relationships/customXml" Target="ink/ink1935.xml"/><Relationship Id="rId4246" Type="http://schemas.openxmlformats.org/officeDocument/2006/relationships/customXml" Target="ink/ink2034.xml"/><Relationship Id="rId4453" Type="http://schemas.openxmlformats.org/officeDocument/2006/relationships/image" Target="media/image1666.emf"/><Relationship Id="rId4660" Type="http://schemas.openxmlformats.org/officeDocument/2006/relationships/oleObject" Target="embeddings/oleObject119.bin"/><Relationship Id="rId5504" Type="http://schemas.openxmlformats.org/officeDocument/2006/relationships/image" Target="media/image1955.emf"/><Relationship Id="rId5711" Type="http://schemas.openxmlformats.org/officeDocument/2006/relationships/customXml" Target="ink/ink2672.xml"/><Relationship Id="rId3055" Type="http://schemas.openxmlformats.org/officeDocument/2006/relationships/image" Target="media/image9700.emf"/><Relationship Id="rId3262" Type="http://schemas.openxmlformats.org/officeDocument/2006/relationships/customXml" Target="ink/ink1564.xml"/><Relationship Id="rId4106" Type="http://schemas.openxmlformats.org/officeDocument/2006/relationships/image" Target="media/image1495.emf"/><Relationship Id="rId4313" Type="http://schemas.openxmlformats.org/officeDocument/2006/relationships/image" Target="media/image1598.emf"/><Relationship Id="rId4520" Type="http://schemas.openxmlformats.org/officeDocument/2006/relationships/customXml" Target="ink/ink2153.xml"/><Relationship Id="rId183" Type="http://schemas.openxmlformats.org/officeDocument/2006/relationships/customXml" Target="ink/ink78.xml"/><Relationship Id="rId390" Type="http://schemas.openxmlformats.org/officeDocument/2006/relationships/customXml" Target="ink/ink178.xml"/><Relationship Id="rId1907" Type="http://schemas.openxmlformats.org/officeDocument/2006/relationships/image" Target="media/image7700.emf"/><Relationship Id="rId2071" Type="http://schemas.openxmlformats.org/officeDocument/2006/relationships/image" Target="media/image907.emf"/><Relationship Id="rId3122" Type="http://schemas.openxmlformats.org/officeDocument/2006/relationships/customXml" Target="ink/ink1504.xml"/><Relationship Id="rId250" Type="http://schemas.openxmlformats.org/officeDocument/2006/relationships/image" Target="media/image119.emf"/><Relationship Id="rId5087" Type="http://schemas.openxmlformats.org/officeDocument/2006/relationships/image" Target="media/image17500.emf"/><Relationship Id="rId5294" Type="http://schemas.openxmlformats.org/officeDocument/2006/relationships/customXml" Target="ink/ink2484.xml"/><Relationship Id="rId110" Type="http://schemas.openxmlformats.org/officeDocument/2006/relationships/image" Target="media/image50.emf"/><Relationship Id="rId2888" Type="http://schemas.openxmlformats.org/officeDocument/2006/relationships/customXml" Target="ink/ink1390.xml"/><Relationship Id="rId3939" Type="http://schemas.openxmlformats.org/officeDocument/2006/relationships/customXml" Target="ink/ink1885.xml"/><Relationship Id="rId5154" Type="http://schemas.openxmlformats.org/officeDocument/2006/relationships/image" Target="media/image136.wmf"/><Relationship Id="rId1697" Type="http://schemas.openxmlformats.org/officeDocument/2006/relationships/customXml" Target="ink/ink807.xml"/><Relationship Id="rId2748" Type="http://schemas.openxmlformats.org/officeDocument/2006/relationships/customXml" Target="ink/ink1325.xml"/><Relationship Id="rId2955" Type="http://schemas.openxmlformats.org/officeDocument/2006/relationships/image" Target="media/image9230.emf"/><Relationship Id="rId5361" Type="http://schemas.openxmlformats.org/officeDocument/2006/relationships/customXml" Target="ink/ink2518.xml"/><Relationship Id="rId927" Type="http://schemas.openxmlformats.org/officeDocument/2006/relationships/customXml" Target="ink/ink434.xml"/><Relationship Id="rId1557" Type="http://schemas.openxmlformats.org/officeDocument/2006/relationships/customXml" Target="ink/ink737.xml"/><Relationship Id="rId1764" Type="http://schemas.openxmlformats.org/officeDocument/2006/relationships/image" Target="media/image812.emf"/><Relationship Id="rId1971" Type="http://schemas.openxmlformats.org/officeDocument/2006/relationships/image" Target="media/image857.emf"/><Relationship Id="rId2608" Type="http://schemas.openxmlformats.org/officeDocument/2006/relationships/customXml" Target="ink/ink1263.xml"/><Relationship Id="rId2815" Type="http://schemas.openxmlformats.org/officeDocument/2006/relationships/image" Target="media/image8530.emf"/><Relationship Id="rId4170" Type="http://schemas.openxmlformats.org/officeDocument/2006/relationships/image" Target="media/image1527.emf"/><Relationship Id="rId5014" Type="http://schemas.openxmlformats.org/officeDocument/2006/relationships/customXml" Target="ink/ink2353.xml"/><Relationship Id="rId5221" Type="http://schemas.openxmlformats.org/officeDocument/2006/relationships/customXml" Target="ink/ink2451.xml"/><Relationship Id="rId56" Type="http://schemas.openxmlformats.org/officeDocument/2006/relationships/image" Target="media/image23.emf"/><Relationship Id="rId1417" Type="http://schemas.openxmlformats.org/officeDocument/2006/relationships/customXml" Target="ink/ink667.xml"/><Relationship Id="rId1624" Type="http://schemas.openxmlformats.org/officeDocument/2006/relationships/image" Target="media/image742.emf"/><Relationship Id="rId1831" Type="http://schemas.openxmlformats.org/officeDocument/2006/relationships/image" Target="media/image7320.emf"/><Relationship Id="rId4030" Type="http://schemas.openxmlformats.org/officeDocument/2006/relationships/image" Target="media/image1457.emf"/><Relationship Id="rId4987" Type="http://schemas.openxmlformats.org/officeDocument/2006/relationships/image" Target="media/image1876.emf"/><Relationship Id="rId3589" Type="http://schemas.openxmlformats.org/officeDocument/2006/relationships/customXml" Target="ink/ink1722.xml"/><Relationship Id="rId3796" Type="http://schemas.openxmlformats.org/officeDocument/2006/relationships/image" Target="media/image1340.emf"/><Relationship Id="rId2398" Type="http://schemas.openxmlformats.org/officeDocument/2006/relationships/customXml" Target="ink/ink1158.xml"/><Relationship Id="rId3449" Type="http://schemas.openxmlformats.org/officeDocument/2006/relationships/image" Target="media/image11670.emf"/><Relationship Id="rId4847" Type="http://schemas.openxmlformats.org/officeDocument/2006/relationships/image" Target="media/image1806.emf"/><Relationship Id="rId577" Type="http://schemas.openxmlformats.org/officeDocument/2006/relationships/image" Target="media/image280.emf"/><Relationship Id="rId2258" Type="http://schemas.openxmlformats.org/officeDocument/2006/relationships/customXml" Target="ink/ink1088.xml"/><Relationship Id="rId3656" Type="http://schemas.openxmlformats.org/officeDocument/2006/relationships/image" Target="media/image1270.emf"/><Relationship Id="rId3863" Type="http://schemas.openxmlformats.org/officeDocument/2006/relationships/customXml" Target="ink/ink1853.xml"/><Relationship Id="rId4707" Type="http://schemas.openxmlformats.org/officeDocument/2006/relationships/image" Target="media/image1748.emf"/><Relationship Id="rId4914" Type="http://schemas.openxmlformats.org/officeDocument/2006/relationships/customXml" Target="ink/ink2303.xml"/><Relationship Id="rId784" Type="http://schemas.openxmlformats.org/officeDocument/2006/relationships/image" Target="media/image384.emf"/><Relationship Id="rId991" Type="http://schemas.openxmlformats.org/officeDocument/2006/relationships/image" Target="media/image40.wmf"/><Relationship Id="rId1067" Type="http://schemas.openxmlformats.org/officeDocument/2006/relationships/customXml" Target="ink/ink489.xml"/><Relationship Id="rId2465" Type="http://schemas.openxmlformats.org/officeDocument/2006/relationships/image" Target="media/image1104.emf"/><Relationship Id="rId2672" Type="http://schemas.openxmlformats.org/officeDocument/2006/relationships/customXml" Target="ink/ink1292.xml"/><Relationship Id="rId3309" Type="http://schemas.openxmlformats.org/officeDocument/2006/relationships/image" Target="media/image10970.emf"/><Relationship Id="rId3516" Type="http://schemas.openxmlformats.org/officeDocument/2006/relationships/image" Target="media/image12000.emf"/><Relationship Id="rId3723" Type="http://schemas.openxmlformats.org/officeDocument/2006/relationships/customXml" Target="ink/ink1787.xml"/><Relationship Id="rId3930" Type="http://schemas.openxmlformats.org/officeDocument/2006/relationships/image" Target="media/image1407.emf"/><Relationship Id="rId437" Type="http://schemas.openxmlformats.org/officeDocument/2006/relationships/image" Target="media/image211.emf"/><Relationship Id="rId644" Type="http://schemas.openxmlformats.org/officeDocument/2006/relationships/image" Target="media/image314.emf"/><Relationship Id="rId851" Type="http://schemas.openxmlformats.org/officeDocument/2006/relationships/customXml" Target="ink/ink397.xml"/><Relationship Id="rId1274" Type="http://schemas.openxmlformats.org/officeDocument/2006/relationships/customXml" Target="ink/ink594.xml"/><Relationship Id="rId1481" Type="http://schemas.openxmlformats.org/officeDocument/2006/relationships/customXml" Target="ink/ink699.xml"/><Relationship Id="rId2118" Type="http://schemas.openxmlformats.org/officeDocument/2006/relationships/customXml" Target="ink/ink1018.xml"/><Relationship Id="rId2325" Type="http://schemas.openxmlformats.org/officeDocument/2006/relationships/image" Target="media/image1034.emf"/><Relationship Id="rId2532" Type="http://schemas.openxmlformats.org/officeDocument/2006/relationships/customXml" Target="ink/ink1225.xml"/><Relationship Id="rId5688" Type="http://schemas.openxmlformats.org/officeDocument/2006/relationships/customXml" Target="ink/ink2661.xml"/><Relationship Id="rId504" Type="http://schemas.openxmlformats.org/officeDocument/2006/relationships/customXml" Target="ink/ink233.xml"/><Relationship Id="rId711" Type="http://schemas.openxmlformats.org/officeDocument/2006/relationships/customXml" Target="ink/ink337.xml"/><Relationship Id="rId1134" Type="http://schemas.openxmlformats.org/officeDocument/2006/relationships/image" Target="media/image500.emf"/><Relationship Id="rId1341" Type="http://schemas.openxmlformats.org/officeDocument/2006/relationships/image" Target="media/image601.emf"/><Relationship Id="rId4497" Type="http://schemas.openxmlformats.org/officeDocument/2006/relationships/oleObject" Target="embeddings/oleObject108.bin"/><Relationship Id="rId5548" Type="http://schemas.openxmlformats.org/officeDocument/2006/relationships/customXml" Target="ink/ink2605.xml"/><Relationship Id="rId1201" Type="http://schemas.openxmlformats.org/officeDocument/2006/relationships/image" Target="media/image533.emf"/><Relationship Id="rId3099" Type="http://schemas.openxmlformats.org/officeDocument/2006/relationships/image" Target="media/image9920.emf"/><Relationship Id="rId4357" Type="http://schemas.openxmlformats.org/officeDocument/2006/relationships/image" Target="media/image1620.emf"/><Relationship Id="rId4564" Type="http://schemas.openxmlformats.org/officeDocument/2006/relationships/customXml" Target="ink/ink2175.xml"/><Relationship Id="rId4771" Type="http://schemas.openxmlformats.org/officeDocument/2006/relationships/image" Target="media/image1780.emf"/><Relationship Id="rId5408" Type="http://schemas.openxmlformats.org/officeDocument/2006/relationships/image" Target="media/image1907.emf"/><Relationship Id="rId5615" Type="http://schemas.openxmlformats.org/officeDocument/2006/relationships/image" Target="media/image2010.emf"/><Relationship Id="rId3166" Type="http://schemas.openxmlformats.org/officeDocument/2006/relationships/customXml" Target="ink/ink1519.xml"/><Relationship Id="rId3373" Type="http://schemas.openxmlformats.org/officeDocument/2006/relationships/image" Target="media/image11290.emf"/><Relationship Id="rId3580" Type="http://schemas.openxmlformats.org/officeDocument/2006/relationships/image" Target="media/image1232.emf"/><Relationship Id="rId4217" Type="http://schemas.openxmlformats.org/officeDocument/2006/relationships/image" Target="media/image1550.emf"/><Relationship Id="rId4424" Type="http://schemas.openxmlformats.org/officeDocument/2006/relationships/customXml" Target="ink/ink2117.xml"/><Relationship Id="rId294" Type="http://schemas.openxmlformats.org/officeDocument/2006/relationships/image" Target="media/image140.emf"/><Relationship Id="rId2182" Type="http://schemas.openxmlformats.org/officeDocument/2006/relationships/customXml" Target="ink/ink1050.xml"/><Relationship Id="rId3026" Type="http://schemas.openxmlformats.org/officeDocument/2006/relationships/customXml" Target="ink/ink1457.xml"/><Relationship Id="rId3233" Type="http://schemas.openxmlformats.org/officeDocument/2006/relationships/image" Target="media/image10590.emf"/><Relationship Id="rId4631" Type="http://schemas.openxmlformats.org/officeDocument/2006/relationships/image" Target="media/image1721.emf"/><Relationship Id="rId154" Type="http://schemas.openxmlformats.org/officeDocument/2006/relationships/image" Target="media/image71.emf"/><Relationship Id="rId361" Type="http://schemas.openxmlformats.org/officeDocument/2006/relationships/image" Target="media/image173.emf"/><Relationship Id="rId2042" Type="http://schemas.openxmlformats.org/officeDocument/2006/relationships/customXml" Target="ink/ink980.xml"/><Relationship Id="rId3440" Type="http://schemas.openxmlformats.org/officeDocument/2006/relationships/customXml" Target="ink/ink1651.xml"/><Relationship Id="rId5198" Type="http://schemas.openxmlformats.org/officeDocument/2006/relationships/image" Target="media/image18050.emf"/><Relationship Id="rId2999" Type="http://schemas.openxmlformats.org/officeDocument/2006/relationships/image" Target="media/image9420.emf"/><Relationship Id="rId3300" Type="http://schemas.openxmlformats.org/officeDocument/2006/relationships/customXml" Target="ink/ink1583.xml"/><Relationship Id="rId221" Type="http://schemas.openxmlformats.org/officeDocument/2006/relationships/customXml" Target="ink/ink97.xml"/><Relationship Id="rId2859" Type="http://schemas.openxmlformats.org/officeDocument/2006/relationships/image" Target="media/image8750.emf"/><Relationship Id="rId5058" Type="http://schemas.openxmlformats.org/officeDocument/2006/relationships/customXml" Target="ink/ink2374.xml"/><Relationship Id="rId5265" Type="http://schemas.openxmlformats.org/officeDocument/2006/relationships/image" Target="media/image18380.emf"/><Relationship Id="rId5472" Type="http://schemas.openxmlformats.org/officeDocument/2006/relationships/image" Target="media/image1939.emf"/><Relationship Id="rId1668" Type="http://schemas.openxmlformats.org/officeDocument/2006/relationships/image" Target="media/image764.emf"/><Relationship Id="rId1875" Type="http://schemas.openxmlformats.org/officeDocument/2006/relationships/image" Target="media/image7540.emf"/><Relationship Id="rId2719" Type="http://schemas.openxmlformats.org/officeDocument/2006/relationships/image" Target="media/image1195.emf"/><Relationship Id="rId4074" Type="http://schemas.openxmlformats.org/officeDocument/2006/relationships/image" Target="media/image1479.emf"/><Relationship Id="rId4281" Type="http://schemas.openxmlformats.org/officeDocument/2006/relationships/image" Target="media/image1582.emf"/><Relationship Id="rId5125" Type="http://schemas.openxmlformats.org/officeDocument/2006/relationships/image" Target="media/image17690.emf"/><Relationship Id="rId5332" Type="http://schemas.openxmlformats.org/officeDocument/2006/relationships/image" Target="media/image18690.emf"/><Relationship Id="rId1528" Type="http://schemas.openxmlformats.org/officeDocument/2006/relationships/image" Target="media/image694.emf"/><Relationship Id="rId2926" Type="http://schemas.openxmlformats.org/officeDocument/2006/relationships/customXml" Target="ink/ink1409.xml"/><Relationship Id="rId3090" Type="http://schemas.openxmlformats.org/officeDocument/2006/relationships/customXml" Target="ink/ink1488.xml"/><Relationship Id="rId4141" Type="http://schemas.openxmlformats.org/officeDocument/2006/relationships/customXml" Target="ink/ink1984.xml"/><Relationship Id="rId1735" Type="http://schemas.openxmlformats.org/officeDocument/2006/relationships/customXml" Target="ink/ink826.xml"/><Relationship Id="rId1942" Type="http://schemas.openxmlformats.org/officeDocument/2006/relationships/customXml" Target="ink/ink930.xml"/><Relationship Id="rId4001" Type="http://schemas.openxmlformats.org/officeDocument/2006/relationships/customXml" Target="ink/ink1916.xml"/><Relationship Id="rId27" Type="http://schemas.openxmlformats.org/officeDocument/2006/relationships/customXml" Target="ink/ink10.xml"/><Relationship Id="rId1802" Type="http://schemas.openxmlformats.org/officeDocument/2006/relationships/image" Target="media/image831.emf"/><Relationship Id="rId4958" Type="http://schemas.openxmlformats.org/officeDocument/2006/relationships/customXml" Target="ink/ink2325.xml"/><Relationship Id="rId3767" Type="http://schemas.openxmlformats.org/officeDocument/2006/relationships/customXml" Target="ink/ink1809.xml"/><Relationship Id="rId3974" Type="http://schemas.openxmlformats.org/officeDocument/2006/relationships/image" Target="media/image1429.emf"/><Relationship Id="rId4818" Type="http://schemas.openxmlformats.org/officeDocument/2006/relationships/oleObject" Target="embeddings/oleObject155.bin"/><Relationship Id="rId688" Type="http://schemas.openxmlformats.org/officeDocument/2006/relationships/image" Target="media/image336.emf"/><Relationship Id="rId895" Type="http://schemas.openxmlformats.org/officeDocument/2006/relationships/customXml" Target="ink/ink419.xml"/><Relationship Id="rId2369" Type="http://schemas.openxmlformats.org/officeDocument/2006/relationships/image" Target="media/image1056.emf"/><Relationship Id="rId2576" Type="http://schemas.openxmlformats.org/officeDocument/2006/relationships/customXml" Target="ink/ink1247.xml"/><Relationship Id="rId2783" Type="http://schemas.openxmlformats.org/officeDocument/2006/relationships/image" Target="media/image8450.emf"/><Relationship Id="rId2990" Type="http://schemas.openxmlformats.org/officeDocument/2006/relationships/customXml" Target="ink/ink1441.xml"/><Relationship Id="rId3627" Type="http://schemas.openxmlformats.org/officeDocument/2006/relationships/image" Target="media/image73.wmf"/><Relationship Id="rId3834" Type="http://schemas.openxmlformats.org/officeDocument/2006/relationships/image" Target="media/image1359.emf"/><Relationship Id="rId548" Type="http://schemas.openxmlformats.org/officeDocument/2006/relationships/customXml" Target="ink/ink255.xml"/><Relationship Id="rId755" Type="http://schemas.openxmlformats.org/officeDocument/2006/relationships/customXml" Target="ink/ink359.xml"/><Relationship Id="rId962" Type="http://schemas.openxmlformats.org/officeDocument/2006/relationships/oleObject" Target="embeddings/oleObject35.bin"/><Relationship Id="rId1178" Type="http://schemas.openxmlformats.org/officeDocument/2006/relationships/image" Target="media/image522.emf"/><Relationship Id="rId1385" Type="http://schemas.openxmlformats.org/officeDocument/2006/relationships/customXml" Target="ink/ink651.xml"/><Relationship Id="rId1592" Type="http://schemas.openxmlformats.org/officeDocument/2006/relationships/image" Target="media/image726.emf"/><Relationship Id="rId2229" Type="http://schemas.openxmlformats.org/officeDocument/2006/relationships/image" Target="media/image986.emf"/><Relationship Id="rId2436" Type="http://schemas.openxmlformats.org/officeDocument/2006/relationships/customXml" Target="ink/ink1177.xml"/><Relationship Id="rId2643" Type="http://schemas.openxmlformats.org/officeDocument/2006/relationships/image" Target="media/image7880.emf"/><Relationship Id="rId2850" Type="http://schemas.openxmlformats.org/officeDocument/2006/relationships/customXml" Target="ink/ink1371.xml"/><Relationship Id="rId91" Type="http://schemas.openxmlformats.org/officeDocument/2006/relationships/customXml" Target="ink/ink38.xml"/><Relationship Id="rId408" Type="http://schemas.openxmlformats.org/officeDocument/2006/relationships/customXml" Target="ink/ink187.xml"/><Relationship Id="rId615" Type="http://schemas.openxmlformats.org/officeDocument/2006/relationships/customXml" Target="ink/ink289.xml"/><Relationship Id="rId822" Type="http://schemas.openxmlformats.org/officeDocument/2006/relationships/image" Target="media/image36.emf"/><Relationship Id="rId1038" Type="http://schemas.openxmlformats.org/officeDocument/2006/relationships/image" Target="media/image473.emf"/><Relationship Id="rId1245" Type="http://schemas.openxmlformats.org/officeDocument/2006/relationships/image" Target="media/image554.emf"/><Relationship Id="rId1452" Type="http://schemas.openxmlformats.org/officeDocument/2006/relationships/image" Target="media/image656.emf"/><Relationship Id="rId2503" Type="http://schemas.openxmlformats.org/officeDocument/2006/relationships/image" Target="media/image1123.emf"/><Relationship Id="rId3901" Type="http://schemas.openxmlformats.org/officeDocument/2006/relationships/customXml" Target="ink/ink1867.xml"/><Relationship Id="rId5659" Type="http://schemas.openxmlformats.org/officeDocument/2006/relationships/oleObject" Target="embeddings/oleObject183.bin"/><Relationship Id="rId1105" Type="http://schemas.openxmlformats.org/officeDocument/2006/relationships/customXml" Target="ink/ink508.xml"/><Relationship Id="rId1312" Type="http://schemas.openxmlformats.org/officeDocument/2006/relationships/image" Target="media/image587.emf"/><Relationship Id="rId2710" Type="http://schemas.openxmlformats.org/officeDocument/2006/relationships/customXml" Target="ink/ink1311.xml"/><Relationship Id="rId4468" Type="http://schemas.openxmlformats.org/officeDocument/2006/relationships/image" Target="media/image1673.emf"/><Relationship Id="rId3277" Type="http://schemas.openxmlformats.org/officeDocument/2006/relationships/image" Target="media/image10810.emf"/><Relationship Id="rId4675" Type="http://schemas.openxmlformats.org/officeDocument/2006/relationships/image" Target="media/image1120.wmf"/><Relationship Id="rId4882" Type="http://schemas.openxmlformats.org/officeDocument/2006/relationships/customXml" Target="ink/ink2287.xml"/><Relationship Id="rId5519" Type="http://schemas.openxmlformats.org/officeDocument/2006/relationships/customXml" Target="ink/ink2592.xml"/><Relationship Id="rId5726" Type="http://schemas.openxmlformats.org/officeDocument/2006/relationships/theme" Target="theme/theme1.xml"/><Relationship Id="rId198" Type="http://schemas.openxmlformats.org/officeDocument/2006/relationships/image" Target="media/image93.emf"/><Relationship Id="rId2086" Type="http://schemas.openxmlformats.org/officeDocument/2006/relationships/customXml" Target="ink/ink1002.xml"/><Relationship Id="rId3484" Type="http://schemas.openxmlformats.org/officeDocument/2006/relationships/image" Target="media/image11840.emf"/><Relationship Id="rId3691" Type="http://schemas.openxmlformats.org/officeDocument/2006/relationships/customXml" Target="ink/ink1772.xml"/><Relationship Id="rId4328" Type="http://schemas.openxmlformats.org/officeDocument/2006/relationships/customXml" Target="ink/ink2074.xml"/><Relationship Id="rId4535" Type="http://schemas.openxmlformats.org/officeDocument/2006/relationships/image" Target="media/image1544.emf"/><Relationship Id="rId4742" Type="http://schemas.openxmlformats.org/officeDocument/2006/relationships/customXml" Target="ink/ink2238.xml"/><Relationship Id="rId2293" Type="http://schemas.openxmlformats.org/officeDocument/2006/relationships/image" Target="media/image1018.emf"/><Relationship Id="rId3137" Type="http://schemas.openxmlformats.org/officeDocument/2006/relationships/oleObject" Target="embeddings/oleObject61.bin"/><Relationship Id="rId3344" Type="http://schemas.openxmlformats.org/officeDocument/2006/relationships/customXml" Target="ink/ink1603.xml"/><Relationship Id="rId3551" Type="http://schemas.openxmlformats.org/officeDocument/2006/relationships/customXml" Target="ink/ink1707.xml"/><Relationship Id="rId4602" Type="http://schemas.openxmlformats.org/officeDocument/2006/relationships/customXml" Target="ink/ink2194.xml"/><Relationship Id="rId265" Type="http://schemas.openxmlformats.org/officeDocument/2006/relationships/customXml" Target="ink/ink119.xml"/><Relationship Id="rId472" Type="http://schemas.openxmlformats.org/officeDocument/2006/relationships/customXml" Target="ink/ink217.xml"/><Relationship Id="rId2153" Type="http://schemas.openxmlformats.org/officeDocument/2006/relationships/image" Target="media/image948.emf"/><Relationship Id="rId2360" Type="http://schemas.openxmlformats.org/officeDocument/2006/relationships/customXml" Target="ink/ink1139.xml"/><Relationship Id="rId3204" Type="http://schemas.openxmlformats.org/officeDocument/2006/relationships/customXml" Target="ink/ink1537.xml"/><Relationship Id="rId3411" Type="http://schemas.openxmlformats.org/officeDocument/2006/relationships/image" Target="media/image11480.emf"/><Relationship Id="rId125" Type="http://schemas.openxmlformats.org/officeDocument/2006/relationships/image" Target="media/image9.wmf"/><Relationship Id="rId332" Type="http://schemas.openxmlformats.org/officeDocument/2006/relationships/image" Target="media/image159.emf"/><Relationship Id="rId2013" Type="http://schemas.openxmlformats.org/officeDocument/2006/relationships/image" Target="media/image878.emf"/><Relationship Id="rId2220" Type="http://schemas.openxmlformats.org/officeDocument/2006/relationships/customXml" Target="ink/ink1069.xml"/><Relationship Id="rId5169" Type="http://schemas.openxmlformats.org/officeDocument/2006/relationships/image" Target="media/image1791.emf"/><Relationship Id="rId5376" Type="http://schemas.openxmlformats.org/officeDocument/2006/relationships/image" Target="media/image1891.emf"/><Relationship Id="rId5583" Type="http://schemas.openxmlformats.org/officeDocument/2006/relationships/image" Target="media/image1994.emf"/><Relationship Id="rId4185" Type="http://schemas.openxmlformats.org/officeDocument/2006/relationships/customXml" Target="ink/ink2006.xml"/><Relationship Id="rId4392" Type="http://schemas.openxmlformats.org/officeDocument/2006/relationships/customXml" Target="ink/ink2105.xml"/><Relationship Id="rId5029" Type="http://schemas.openxmlformats.org/officeDocument/2006/relationships/image" Target="media/image17210.emf"/><Relationship Id="rId5236" Type="http://schemas.openxmlformats.org/officeDocument/2006/relationships/image" Target="media/image18240.emf"/><Relationship Id="rId5443" Type="http://schemas.openxmlformats.org/officeDocument/2006/relationships/customXml" Target="ink/ink2554.xml"/><Relationship Id="rId1779" Type="http://schemas.openxmlformats.org/officeDocument/2006/relationships/customXml" Target="ink/ink848.xml"/><Relationship Id="rId1986" Type="http://schemas.openxmlformats.org/officeDocument/2006/relationships/customXml" Target="ink/ink952.xml"/><Relationship Id="rId4045" Type="http://schemas.openxmlformats.org/officeDocument/2006/relationships/customXml" Target="ink/ink1938.xml"/><Relationship Id="rId4252" Type="http://schemas.openxmlformats.org/officeDocument/2006/relationships/customXml" Target="ink/ink2036.xml"/><Relationship Id="rId5650" Type="http://schemas.openxmlformats.org/officeDocument/2006/relationships/customXml" Target="ink/ink2653.xml"/><Relationship Id="rId1639" Type="http://schemas.openxmlformats.org/officeDocument/2006/relationships/customXml" Target="ink/ink778.xml"/><Relationship Id="rId1846" Type="http://schemas.openxmlformats.org/officeDocument/2006/relationships/customXml" Target="ink/ink882.xml"/><Relationship Id="rId3061" Type="http://schemas.openxmlformats.org/officeDocument/2006/relationships/image" Target="media/image9730.emf"/><Relationship Id="rId5303" Type="http://schemas.openxmlformats.org/officeDocument/2006/relationships/image" Target="media/image18560.emf"/><Relationship Id="rId5510" Type="http://schemas.openxmlformats.org/officeDocument/2006/relationships/image" Target="media/image1958.emf"/><Relationship Id="rId1706" Type="http://schemas.openxmlformats.org/officeDocument/2006/relationships/image" Target="media/image783.emf"/><Relationship Id="rId1913" Type="http://schemas.openxmlformats.org/officeDocument/2006/relationships/image" Target="media/image7730.emf"/><Relationship Id="rId4112" Type="http://schemas.openxmlformats.org/officeDocument/2006/relationships/image" Target="media/image1498.emf"/><Relationship Id="rId3878" Type="http://schemas.openxmlformats.org/officeDocument/2006/relationships/image" Target="media/image1381.emf"/><Relationship Id="rId4929" Type="http://schemas.openxmlformats.org/officeDocument/2006/relationships/image" Target="media/image1847.emf"/><Relationship Id="rId799" Type="http://schemas.openxmlformats.org/officeDocument/2006/relationships/customXml" Target="ink/ink380.xml"/><Relationship Id="rId2687" Type="http://schemas.openxmlformats.org/officeDocument/2006/relationships/image" Target="media/image8080.emf"/><Relationship Id="rId2894" Type="http://schemas.openxmlformats.org/officeDocument/2006/relationships/customXml" Target="ink/ink1393.xml"/><Relationship Id="rId3738" Type="http://schemas.openxmlformats.org/officeDocument/2006/relationships/image" Target="media/image1311.emf"/><Relationship Id="rId5093" Type="http://schemas.openxmlformats.org/officeDocument/2006/relationships/image" Target="media/image17530.emf"/><Relationship Id="rId659" Type="http://schemas.openxmlformats.org/officeDocument/2006/relationships/customXml" Target="ink/ink311.xml"/><Relationship Id="rId866" Type="http://schemas.openxmlformats.org/officeDocument/2006/relationships/image" Target="media/image397.emf"/><Relationship Id="rId1289" Type="http://schemas.openxmlformats.org/officeDocument/2006/relationships/customXml" Target="ink/ink602.xml"/><Relationship Id="rId1496" Type="http://schemas.openxmlformats.org/officeDocument/2006/relationships/image" Target="media/image678.emf"/><Relationship Id="rId2547" Type="http://schemas.openxmlformats.org/officeDocument/2006/relationships/image" Target="media/image1145.emf"/><Relationship Id="rId3945" Type="http://schemas.openxmlformats.org/officeDocument/2006/relationships/customXml" Target="ink/ink1888.xml"/><Relationship Id="rId5160" Type="http://schemas.openxmlformats.org/officeDocument/2006/relationships/customXml" Target="ink/ink2422.xml"/><Relationship Id="rId519" Type="http://schemas.openxmlformats.org/officeDocument/2006/relationships/image" Target="media/image251.emf"/><Relationship Id="rId1149" Type="http://schemas.openxmlformats.org/officeDocument/2006/relationships/customXml" Target="ink/ink530.xml"/><Relationship Id="rId1356" Type="http://schemas.openxmlformats.org/officeDocument/2006/relationships/image" Target="media/image608.emf"/><Relationship Id="rId2754" Type="http://schemas.openxmlformats.org/officeDocument/2006/relationships/customXml" Target="ink/ink1327.xml"/><Relationship Id="rId2961" Type="http://schemas.openxmlformats.org/officeDocument/2006/relationships/image" Target="media/image9260.emf"/><Relationship Id="rId3805" Type="http://schemas.openxmlformats.org/officeDocument/2006/relationships/image" Target="media/image77.wmf"/><Relationship Id="rId5020" Type="http://schemas.openxmlformats.org/officeDocument/2006/relationships/customXml" Target="ink/ink2356.xml"/><Relationship Id="rId726" Type="http://schemas.openxmlformats.org/officeDocument/2006/relationships/image" Target="media/image355.emf"/><Relationship Id="rId933" Type="http://schemas.openxmlformats.org/officeDocument/2006/relationships/customXml" Target="ink/ink437.xml"/><Relationship Id="rId1009" Type="http://schemas.openxmlformats.org/officeDocument/2006/relationships/customXml" Target="ink/ink460.xml"/><Relationship Id="rId1563" Type="http://schemas.openxmlformats.org/officeDocument/2006/relationships/customXml" Target="ink/ink740.xml"/><Relationship Id="rId1770" Type="http://schemas.openxmlformats.org/officeDocument/2006/relationships/image" Target="media/image815.emf"/><Relationship Id="rId2407" Type="http://schemas.openxmlformats.org/officeDocument/2006/relationships/image" Target="media/image1075.emf"/><Relationship Id="rId2614" Type="http://schemas.openxmlformats.org/officeDocument/2006/relationships/customXml" Target="ink/ink1266.xml"/><Relationship Id="rId2821" Type="http://schemas.openxmlformats.org/officeDocument/2006/relationships/image" Target="media/image8560.emf"/><Relationship Id="rId62" Type="http://schemas.openxmlformats.org/officeDocument/2006/relationships/image" Target="media/image26.emf"/><Relationship Id="rId1216" Type="http://schemas.openxmlformats.org/officeDocument/2006/relationships/image" Target="media/image540.emf"/><Relationship Id="rId1423" Type="http://schemas.openxmlformats.org/officeDocument/2006/relationships/customXml" Target="ink/ink670.xml"/><Relationship Id="rId1630" Type="http://schemas.openxmlformats.org/officeDocument/2006/relationships/image" Target="media/image745.emf"/><Relationship Id="rId4579" Type="http://schemas.openxmlformats.org/officeDocument/2006/relationships/image" Target="media/image1695.emf"/><Relationship Id="rId4786" Type="http://schemas.openxmlformats.org/officeDocument/2006/relationships/customXml" Target="ink/ink2260.xml"/><Relationship Id="rId4993" Type="http://schemas.openxmlformats.org/officeDocument/2006/relationships/image" Target="media/image1879.emf"/><Relationship Id="rId3388" Type="http://schemas.openxmlformats.org/officeDocument/2006/relationships/customXml" Target="ink/ink1625.xml"/><Relationship Id="rId3595" Type="http://schemas.openxmlformats.org/officeDocument/2006/relationships/customXml" Target="ink/ink1725.xml"/><Relationship Id="rId4439" Type="http://schemas.openxmlformats.org/officeDocument/2006/relationships/image" Target="media/image1659.emf"/><Relationship Id="rId4646" Type="http://schemas.openxmlformats.org/officeDocument/2006/relationships/image" Target="media/image108.wmf"/><Relationship Id="rId4853" Type="http://schemas.openxmlformats.org/officeDocument/2006/relationships/image" Target="media/image1809.emf"/><Relationship Id="rId2197" Type="http://schemas.openxmlformats.org/officeDocument/2006/relationships/image" Target="media/image970.emf"/><Relationship Id="rId3248" Type="http://schemas.openxmlformats.org/officeDocument/2006/relationships/image" Target="media/image66.wmf"/><Relationship Id="rId3455" Type="http://schemas.openxmlformats.org/officeDocument/2006/relationships/image" Target="media/image11700.emf"/><Relationship Id="rId3662" Type="http://schemas.openxmlformats.org/officeDocument/2006/relationships/image" Target="media/image1273.emf"/><Relationship Id="rId4506" Type="http://schemas.openxmlformats.org/officeDocument/2006/relationships/customXml" Target="ink/ink2146.xml"/><Relationship Id="rId4713" Type="http://schemas.openxmlformats.org/officeDocument/2006/relationships/image" Target="media/image1751.emf"/><Relationship Id="rId169" Type="http://schemas.openxmlformats.org/officeDocument/2006/relationships/customXml" Target="ink/ink71.xml"/><Relationship Id="rId376" Type="http://schemas.openxmlformats.org/officeDocument/2006/relationships/customXml" Target="ink/ink171.xml"/><Relationship Id="rId583" Type="http://schemas.openxmlformats.org/officeDocument/2006/relationships/image" Target="media/image283.emf"/><Relationship Id="rId790" Type="http://schemas.openxmlformats.org/officeDocument/2006/relationships/image" Target="media/image387.emf"/><Relationship Id="rId2057" Type="http://schemas.openxmlformats.org/officeDocument/2006/relationships/image" Target="media/image900.emf"/><Relationship Id="rId2264" Type="http://schemas.openxmlformats.org/officeDocument/2006/relationships/customXml" Target="ink/ink1091.xml"/><Relationship Id="rId2471" Type="http://schemas.openxmlformats.org/officeDocument/2006/relationships/image" Target="media/image1107.emf"/><Relationship Id="rId3108" Type="http://schemas.openxmlformats.org/officeDocument/2006/relationships/customXml" Target="ink/ink1497.xml"/><Relationship Id="rId3315" Type="http://schemas.openxmlformats.org/officeDocument/2006/relationships/image" Target="media/image11000.emf"/><Relationship Id="rId3522" Type="http://schemas.openxmlformats.org/officeDocument/2006/relationships/image" Target="media/image1203.emf"/><Relationship Id="rId4920" Type="http://schemas.openxmlformats.org/officeDocument/2006/relationships/customXml" Target="ink/ink2306.xml"/><Relationship Id="rId236" Type="http://schemas.openxmlformats.org/officeDocument/2006/relationships/image" Target="media/image112.emf"/><Relationship Id="rId443" Type="http://schemas.openxmlformats.org/officeDocument/2006/relationships/image" Target="media/image213.emf"/><Relationship Id="rId650" Type="http://schemas.openxmlformats.org/officeDocument/2006/relationships/image" Target="media/image317.emf"/><Relationship Id="rId1073" Type="http://schemas.openxmlformats.org/officeDocument/2006/relationships/customXml" Target="ink/ink492.xml"/><Relationship Id="rId1280" Type="http://schemas.openxmlformats.org/officeDocument/2006/relationships/customXml" Target="ink/ink597.xml"/><Relationship Id="rId2124" Type="http://schemas.openxmlformats.org/officeDocument/2006/relationships/customXml" Target="ink/ink1021.xml"/><Relationship Id="rId2331" Type="http://schemas.openxmlformats.org/officeDocument/2006/relationships/image" Target="media/image1037.emf"/><Relationship Id="rId5487" Type="http://schemas.openxmlformats.org/officeDocument/2006/relationships/customXml" Target="ink/ink2576.xml"/><Relationship Id="rId303" Type="http://schemas.openxmlformats.org/officeDocument/2006/relationships/customXml" Target="ink/ink134.xml"/><Relationship Id="rId1140" Type="http://schemas.openxmlformats.org/officeDocument/2006/relationships/image" Target="media/image503.emf"/><Relationship Id="rId4089" Type="http://schemas.openxmlformats.org/officeDocument/2006/relationships/customXml" Target="ink/ink1958.xml"/><Relationship Id="rId4296" Type="http://schemas.openxmlformats.org/officeDocument/2006/relationships/customXml" Target="ink/ink2058.xml"/><Relationship Id="rId5694" Type="http://schemas.openxmlformats.org/officeDocument/2006/relationships/image" Target="media/image2049.emf"/><Relationship Id="rId510" Type="http://schemas.openxmlformats.org/officeDocument/2006/relationships/customXml" Target="ink/ink236.xml"/><Relationship Id="rId5347" Type="http://schemas.openxmlformats.org/officeDocument/2006/relationships/customXml" Target="ink/ink2511.xml"/><Relationship Id="rId5554" Type="http://schemas.openxmlformats.org/officeDocument/2006/relationships/customXml" Target="ink/ink2608.xml"/><Relationship Id="rId1000" Type="http://schemas.openxmlformats.org/officeDocument/2006/relationships/image" Target="media/image457.emf"/><Relationship Id="rId1957" Type="http://schemas.openxmlformats.org/officeDocument/2006/relationships/image" Target="media/image850.emf"/><Relationship Id="rId4156" Type="http://schemas.openxmlformats.org/officeDocument/2006/relationships/image" Target="media/image1520.emf"/><Relationship Id="rId4363" Type="http://schemas.openxmlformats.org/officeDocument/2006/relationships/image" Target="media/image1623.emf"/><Relationship Id="rId4570" Type="http://schemas.openxmlformats.org/officeDocument/2006/relationships/customXml" Target="ink/ink2178.xml"/><Relationship Id="rId5207" Type="http://schemas.openxmlformats.org/officeDocument/2006/relationships/customXml" Target="ink/ink2444.xml"/><Relationship Id="rId5621" Type="http://schemas.openxmlformats.org/officeDocument/2006/relationships/image" Target="media/image2013.emf"/><Relationship Id="rId1817" Type="http://schemas.openxmlformats.org/officeDocument/2006/relationships/customXml" Target="ink/ink867.xml"/><Relationship Id="rId3172" Type="http://schemas.openxmlformats.org/officeDocument/2006/relationships/customXml" Target="ink/ink1522.xml"/><Relationship Id="rId4016" Type="http://schemas.openxmlformats.org/officeDocument/2006/relationships/image" Target="media/image1450.emf"/><Relationship Id="rId4223" Type="http://schemas.openxmlformats.org/officeDocument/2006/relationships/image" Target="media/image1553.emf"/><Relationship Id="rId4430" Type="http://schemas.openxmlformats.org/officeDocument/2006/relationships/customXml" Target="ink/ink2120.xml"/><Relationship Id="rId3032" Type="http://schemas.openxmlformats.org/officeDocument/2006/relationships/customXml" Target="ink/ink1460.xml"/><Relationship Id="rId160" Type="http://schemas.openxmlformats.org/officeDocument/2006/relationships/image" Target="media/image74.emf"/><Relationship Id="rId3989" Type="http://schemas.openxmlformats.org/officeDocument/2006/relationships/customXml" Target="ink/ink1910.xml"/><Relationship Id="rId2798" Type="http://schemas.openxmlformats.org/officeDocument/2006/relationships/customXml" Target="ink/ink1345.xml"/><Relationship Id="rId3849" Type="http://schemas.openxmlformats.org/officeDocument/2006/relationships/customXml" Target="ink/ink1847.xml"/><Relationship Id="rId5064" Type="http://schemas.openxmlformats.org/officeDocument/2006/relationships/customXml" Target="ink/ink2377.xml"/><Relationship Id="rId5271" Type="http://schemas.openxmlformats.org/officeDocument/2006/relationships/image" Target="media/image18400.emf"/><Relationship Id="rId977" Type="http://schemas.openxmlformats.org/officeDocument/2006/relationships/customXml" Target="ink/ink448.xml"/><Relationship Id="rId2658" Type="http://schemas.openxmlformats.org/officeDocument/2006/relationships/customXml" Target="ink/ink1285.xml"/><Relationship Id="rId2865" Type="http://schemas.openxmlformats.org/officeDocument/2006/relationships/image" Target="media/image8780.emf"/><Relationship Id="rId3709" Type="http://schemas.openxmlformats.org/officeDocument/2006/relationships/customXml" Target="ink/ink1781.xml"/><Relationship Id="rId3916" Type="http://schemas.openxmlformats.org/officeDocument/2006/relationships/image" Target="media/image1400.emf"/><Relationship Id="rId4080" Type="http://schemas.openxmlformats.org/officeDocument/2006/relationships/image" Target="media/image1482.emf"/><Relationship Id="rId837" Type="http://schemas.openxmlformats.org/officeDocument/2006/relationships/customXml" Target="ink/ink390.xml"/><Relationship Id="rId1467" Type="http://schemas.openxmlformats.org/officeDocument/2006/relationships/customXml" Target="ink/ink692.xml"/><Relationship Id="rId1674" Type="http://schemas.openxmlformats.org/officeDocument/2006/relationships/image" Target="media/image767.emf"/><Relationship Id="rId1881" Type="http://schemas.openxmlformats.org/officeDocument/2006/relationships/image" Target="media/image7570.emf"/><Relationship Id="rId2518" Type="http://schemas.openxmlformats.org/officeDocument/2006/relationships/customXml" Target="ink/ink1218.xml"/><Relationship Id="rId2725" Type="http://schemas.openxmlformats.org/officeDocument/2006/relationships/image" Target="media/image8260.emf"/><Relationship Id="rId2932" Type="http://schemas.openxmlformats.org/officeDocument/2006/relationships/customXml" Target="ink/ink1412.xml"/><Relationship Id="rId5131" Type="http://schemas.openxmlformats.org/officeDocument/2006/relationships/image" Target="media/image17720.emf"/><Relationship Id="rId904" Type="http://schemas.openxmlformats.org/officeDocument/2006/relationships/image" Target="media/image419.emf"/><Relationship Id="rId1327" Type="http://schemas.openxmlformats.org/officeDocument/2006/relationships/customXml" Target="ink/ink621.xml"/><Relationship Id="rId1534" Type="http://schemas.openxmlformats.org/officeDocument/2006/relationships/image" Target="media/image697.emf"/><Relationship Id="rId1741" Type="http://schemas.openxmlformats.org/officeDocument/2006/relationships/customXml" Target="ink/ink829.xml"/><Relationship Id="rId4897" Type="http://schemas.openxmlformats.org/officeDocument/2006/relationships/image" Target="media/image1831.emf"/><Relationship Id="rId33" Type="http://schemas.openxmlformats.org/officeDocument/2006/relationships/customXml" Target="ink/ink13.xml"/><Relationship Id="rId1601" Type="http://schemas.openxmlformats.org/officeDocument/2006/relationships/customXml" Target="ink/ink759.xml"/><Relationship Id="rId3499" Type="http://schemas.openxmlformats.org/officeDocument/2006/relationships/customXml" Target="ink/ink1681.xml"/><Relationship Id="rId4757" Type="http://schemas.openxmlformats.org/officeDocument/2006/relationships/image" Target="media/image1773.emf"/><Relationship Id="rId3359" Type="http://schemas.openxmlformats.org/officeDocument/2006/relationships/image" Target="media/image11220.emf"/><Relationship Id="rId3566" Type="http://schemas.openxmlformats.org/officeDocument/2006/relationships/image" Target="media/image1225.emf"/><Relationship Id="rId4964" Type="http://schemas.openxmlformats.org/officeDocument/2006/relationships/customXml" Target="ink/ink2328.xml"/><Relationship Id="rId487" Type="http://schemas.openxmlformats.org/officeDocument/2006/relationships/image" Target="media/image235.emf"/><Relationship Id="rId694" Type="http://schemas.openxmlformats.org/officeDocument/2006/relationships/image" Target="media/image339.emf"/><Relationship Id="rId2168" Type="http://schemas.openxmlformats.org/officeDocument/2006/relationships/customXml" Target="ink/ink1043.xml"/><Relationship Id="rId2375" Type="http://schemas.openxmlformats.org/officeDocument/2006/relationships/image" Target="media/image1059.emf"/><Relationship Id="rId3219" Type="http://schemas.openxmlformats.org/officeDocument/2006/relationships/image" Target="media/image10520.emf"/><Relationship Id="rId3773" Type="http://schemas.openxmlformats.org/officeDocument/2006/relationships/customXml" Target="ink/ink1812.xml"/><Relationship Id="rId3980" Type="http://schemas.openxmlformats.org/officeDocument/2006/relationships/image" Target="media/image1432.emf"/><Relationship Id="rId4617" Type="http://schemas.openxmlformats.org/officeDocument/2006/relationships/image" Target="media/image1714.emf"/><Relationship Id="rId4824" Type="http://schemas.openxmlformats.org/officeDocument/2006/relationships/image" Target="media/image1280.wmf"/><Relationship Id="rId347" Type="http://schemas.openxmlformats.org/officeDocument/2006/relationships/customXml" Target="ink/ink156.xml"/><Relationship Id="rId1184" Type="http://schemas.openxmlformats.org/officeDocument/2006/relationships/customXml" Target="ink/ink548.xml"/><Relationship Id="rId2028" Type="http://schemas.openxmlformats.org/officeDocument/2006/relationships/customXml" Target="ink/ink973.xml"/><Relationship Id="rId2582" Type="http://schemas.openxmlformats.org/officeDocument/2006/relationships/customXml" Target="ink/ink1250.xml"/><Relationship Id="rId3426" Type="http://schemas.openxmlformats.org/officeDocument/2006/relationships/customXml" Target="ink/ink1644.xml"/><Relationship Id="rId3633" Type="http://schemas.openxmlformats.org/officeDocument/2006/relationships/customXml" Target="ink/ink1743.xml"/><Relationship Id="rId3840" Type="http://schemas.openxmlformats.org/officeDocument/2006/relationships/image" Target="media/image1362.emf"/><Relationship Id="rId554" Type="http://schemas.openxmlformats.org/officeDocument/2006/relationships/customXml" Target="ink/ink258.xml"/><Relationship Id="rId761" Type="http://schemas.openxmlformats.org/officeDocument/2006/relationships/customXml" Target="ink/ink362.xml"/><Relationship Id="rId1391" Type="http://schemas.openxmlformats.org/officeDocument/2006/relationships/customXml" Target="ink/ink654.xml"/><Relationship Id="rId2235" Type="http://schemas.openxmlformats.org/officeDocument/2006/relationships/image" Target="media/image989.emf"/><Relationship Id="rId2442" Type="http://schemas.openxmlformats.org/officeDocument/2006/relationships/customXml" Target="ink/ink1180.xml"/><Relationship Id="rId3700" Type="http://schemas.openxmlformats.org/officeDocument/2006/relationships/image" Target="media/image1292.emf"/><Relationship Id="rId5598" Type="http://schemas.openxmlformats.org/officeDocument/2006/relationships/customXml" Target="ink/ink2629.xml"/><Relationship Id="rId207" Type="http://schemas.openxmlformats.org/officeDocument/2006/relationships/customXml" Target="ink/ink90.xml"/><Relationship Id="rId414" Type="http://schemas.openxmlformats.org/officeDocument/2006/relationships/customXml" Target="ink/ink190.xml"/><Relationship Id="rId621" Type="http://schemas.openxmlformats.org/officeDocument/2006/relationships/customXml" Target="ink/ink292.xml"/><Relationship Id="rId1044" Type="http://schemas.openxmlformats.org/officeDocument/2006/relationships/image" Target="media/image476.emf"/><Relationship Id="rId1251" Type="http://schemas.openxmlformats.org/officeDocument/2006/relationships/image" Target="media/image557.emf"/><Relationship Id="rId2302" Type="http://schemas.openxmlformats.org/officeDocument/2006/relationships/customXml" Target="ink/ink1110.xml"/><Relationship Id="rId5458" Type="http://schemas.openxmlformats.org/officeDocument/2006/relationships/image" Target="media/image1932.emf"/><Relationship Id="rId5665" Type="http://schemas.openxmlformats.org/officeDocument/2006/relationships/image" Target="media/image2035.emf"/><Relationship Id="rId1111" Type="http://schemas.openxmlformats.org/officeDocument/2006/relationships/customXml" Target="ink/ink511.xml"/><Relationship Id="rId4267" Type="http://schemas.openxmlformats.org/officeDocument/2006/relationships/image" Target="media/image1575.emf"/><Relationship Id="rId4474" Type="http://schemas.openxmlformats.org/officeDocument/2006/relationships/image" Target="media/image95.wmf"/><Relationship Id="rId4681" Type="http://schemas.openxmlformats.org/officeDocument/2006/relationships/oleObject" Target="embeddings/oleObject130.bin"/><Relationship Id="rId5318" Type="http://schemas.openxmlformats.org/officeDocument/2006/relationships/customXml" Target="ink/ink2496.xml"/><Relationship Id="rId5525" Type="http://schemas.openxmlformats.org/officeDocument/2006/relationships/customXml" Target="ink/ink2595.xml"/><Relationship Id="rId3076" Type="http://schemas.openxmlformats.org/officeDocument/2006/relationships/customXml" Target="ink/ink1481.xml"/><Relationship Id="rId3283" Type="http://schemas.openxmlformats.org/officeDocument/2006/relationships/image" Target="media/image10840.emf"/><Relationship Id="rId3490" Type="http://schemas.openxmlformats.org/officeDocument/2006/relationships/image" Target="media/image11870.emf"/><Relationship Id="rId4127" Type="http://schemas.openxmlformats.org/officeDocument/2006/relationships/customXml" Target="ink/ink1977.xml"/><Relationship Id="rId4334" Type="http://schemas.openxmlformats.org/officeDocument/2006/relationships/customXml" Target="ink/ink2077.xml"/><Relationship Id="rId4541" Type="http://schemas.openxmlformats.org/officeDocument/2006/relationships/image" Target="media/image1646.emf"/><Relationship Id="rId1928" Type="http://schemas.openxmlformats.org/officeDocument/2006/relationships/customXml" Target="ink/ink923.xml"/><Relationship Id="rId2092" Type="http://schemas.openxmlformats.org/officeDocument/2006/relationships/customXml" Target="ink/ink1005.xml"/><Relationship Id="rId3143" Type="http://schemas.openxmlformats.org/officeDocument/2006/relationships/oleObject" Target="embeddings/oleObject62.bin"/><Relationship Id="rId3350" Type="http://schemas.openxmlformats.org/officeDocument/2006/relationships/customXml" Target="ink/ink1606.xml"/><Relationship Id="rId271" Type="http://schemas.openxmlformats.org/officeDocument/2006/relationships/image" Target="media/image11.wmf"/><Relationship Id="rId3003" Type="http://schemas.openxmlformats.org/officeDocument/2006/relationships/image" Target="media/image9440.emf"/><Relationship Id="rId4401" Type="http://schemas.openxmlformats.org/officeDocument/2006/relationships/image" Target="media/image1642.emf"/><Relationship Id="rId131" Type="http://schemas.openxmlformats.org/officeDocument/2006/relationships/customXml" Target="ink/ink53.xml"/><Relationship Id="rId3210" Type="http://schemas.openxmlformats.org/officeDocument/2006/relationships/customXml" Target="ink/ink1540.xml"/><Relationship Id="rId2769" Type="http://schemas.openxmlformats.org/officeDocument/2006/relationships/oleObject" Target="embeddings/oleObject52.bin"/><Relationship Id="rId2976" Type="http://schemas.openxmlformats.org/officeDocument/2006/relationships/customXml" Target="ink/ink1434.xml"/><Relationship Id="rId5175" Type="http://schemas.openxmlformats.org/officeDocument/2006/relationships/image" Target="media/image1794.emf"/><Relationship Id="rId5382" Type="http://schemas.openxmlformats.org/officeDocument/2006/relationships/image" Target="media/image1894.emf"/><Relationship Id="rId948" Type="http://schemas.openxmlformats.org/officeDocument/2006/relationships/image" Target="media/image440.emf"/><Relationship Id="rId1578" Type="http://schemas.openxmlformats.org/officeDocument/2006/relationships/image" Target="media/image719.emf"/><Relationship Id="rId1785" Type="http://schemas.openxmlformats.org/officeDocument/2006/relationships/customXml" Target="ink/ink851.xml"/><Relationship Id="rId1992" Type="http://schemas.openxmlformats.org/officeDocument/2006/relationships/customXml" Target="ink/ink955.xml"/><Relationship Id="rId2629" Type="http://schemas.openxmlformats.org/officeDocument/2006/relationships/image" Target="media/image1186.emf"/><Relationship Id="rId2836" Type="http://schemas.openxmlformats.org/officeDocument/2006/relationships/customXml" Target="ink/ink1364.xml"/><Relationship Id="rId4191" Type="http://schemas.openxmlformats.org/officeDocument/2006/relationships/customXml" Target="ink/ink2009.xml"/><Relationship Id="rId5035" Type="http://schemas.openxmlformats.org/officeDocument/2006/relationships/image" Target="media/image17240.emf"/><Relationship Id="rId5242" Type="http://schemas.openxmlformats.org/officeDocument/2006/relationships/image" Target="media/image18270.emf"/><Relationship Id="rId77" Type="http://schemas.openxmlformats.org/officeDocument/2006/relationships/customXml" Target="ink/ink35.xml"/><Relationship Id="rId808" Type="http://schemas.openxmlformats.org/officeDocument/2006/relationships/oleObject" Target="embeddings/oleObject21.bin"/><Relationship Id="rId1438" Type="http://schemas.openxmlformats.org/officeDocument/2006/relationships/image" Target="media/image649.emf"/><Relationship Id="rId1645" Type="http://schemas.openxmlformats.org/officeDocument/2006/relationships/customXml" Target="ink/ink781.xml"/><Relationship Id="rId4051" Type="http://schemas.openxmlformats.org/officeDocument/2006/relationships/customXml" Target="ink/ink1940.xml"/><Relationship Id="rId5102" Type="http://schemas.openxmlformats.org/officeDocument/2006/relationships/customXml" Target="ink/ink2395.xml"/><Relationship Id="rId1852" Type="http://schemas.openxmlformats.org/officeDocument/2006/relationships/customXml" Target="ink/ink885.xml"/><Relationship Id="rId2903" Type="http://schemas.openxmlformats.org/officeDocument/2006/relationships/image" Target="media/image8970.emf"/><Relationship Id="rId1505" Type="http://schemas.openxmlformats.org/officeDocument/2006/relationships/customXml" Target="ink/ink711.xml"/><Relationship Id="rId1712" Type="http://schemas.openxmlformats.org/officeDocument/2006/relationships/image" Target="media/image786.emf"/><Relationship Id="rId4868" Type="http://schemas.openxmlformats.org/officeDocument/2006/relationships/customXml" Target="ink/ink2280.xml"/><Relationship Id="rId3677" Type="http://schemas.openxmlformats.org/officeDocument/2006/relationships/customXml" Target="ink/ink1765.xml"/><Relationship Id="rId3884" Type="http://schemas.openxmlformats.org/officeDocument/2006/relationships/oleObject" Target="embeddings/oleObject83.bin"/><Relationship Id="rId4728" Type="http://schemas.openxmlformats.org/officeDocument/2006/relationships/customXml" Target="ink/ink2231.xml"/><Relationship Id="rId4935" Type="http://schemas.openxmlformats.org/officeDocument/2006/relationships/image" Target="media/image1850.emf"/><Relationship Id="rId598" Type="http://schemas.openxmlformats.org/officeDocument/2006/relationships/customXml" Target="ink/ink280.xml"/><Relationship Id="rId2279" Type="http://schemas.openxmlformats.org/officeDocument/2006/relationships/image" Target="media/image1011.emf"/><Relationship Id="rId2486" Type="http://schemas.openxmlformats.org/officeDocument/2006/relationships/customXml" Target="ink/ink1202.xml"/><Relationship Id="rId2693" Type="http://schemas.openxmlformats.org/officeDocument/2006/relationships/image" Target="media/image8110.emf"/><Relationship Id="rId3537" Type="http://schemas.openxmlformats.org/officeDocument/2006/relationships/customXml" Target="ink/ink1700.xml"/><Relationship Id="rId3744" Type="http://schemas.openxmlformats.org/officeDocument/2006/relationships/image" Target="media/image1314.emf"/><Relationship Id="rId3951" Type="http://schemas.openxmlformats.org/officeDocument/2006/relationships/customXml" Target="ink/ink1891.xml"/><Relationship Id="rId458" Type="http://schemas.openxmlformats.org/officeDocument/2006/relationships/customXml" Target="ink/ink210.xml"/><Relationship Id="rId665" Type="http://schemas.openxmlformats.org/officeDocument/2006/relationships/customXml" Target="ink/ink314.xml"/><Relationship Id="rId872" Type="http://schemas.openxmlformats.org/officeDocument/2006/relationships/image" Target="media/image400.emf"/><Relationship Id="rId1088" Type="http://schemas.openxmlformats.org/officeDocument/2006/relationships/image" Target="media/image4770.emf"/><Relationship Id="rId1295" Type="http://schemas.openxmlformats.org/officeDocument/2006/relationships/customXml" Target="ink/ink605.xml"/><Relationship Id="rId2139" Type="http://schemas.openxmlformats.org/officeDocument/2006/relationships/image" Target="media/image941.emf"/><Relationship Id="rId2346" Type="http://schemas.openxmlformats.org/officeDocument/2006/relationships/customXml" Target="ink/ink1132.xml"/><Relationship Id="rId2553" Type="http://schemas.openxmlformats.org/officeDocument/2006/relationships/image" Target="media/image1148.emf"/><Relationship Id="rId2760" Type="http://schemas.openxmlformats.org/officeDocument/2006/relationships/customXml" Target="ink/ink1330.xml"/><Relationship Id="rId3604" Type="http://schemas.openxmlformats.org/officeDocument/2006/relationships/image" Target="media/image1244.emf"/><Relationship Id="rId3811" Type="http://schemas.openxmlformats.org/officeDocument/2006/relationships/customXml" Target="ink/ink1828.xml"/><Relationship Id="rId318" Type="http://schemas.openxmlformats.org/officeDocument/2006/relationships/image" Target="media/image152.emf"/><Relationship Id="rId525" Type="http://schemas.openxmlformats.org/officeDocument/2006/relationships/image" Target="media/image254.emf"/><Relationship Id="rId732" Type="http://schemas.openxmlformats.org/officeDocument/2006/relationships/image" Target="media/image358.emf"/><Relationship Id="rId1155" Type="http://schemas.openxmlformats.org/officeDocument/2006/relationships/customXml" Target="ink/ink533.xml"/><Relationship Id="rId1362" Type="http://schemas.openxmlformats.org/officeDocument/2006/relationships/image" Target="media/image611.emf"/><Relationship Id="rId2206" Type="http://schemas.openxmlformats.org/officeDocument/2006/relationships/customXml" Target="ink/ink1062.xml"/><Relationship Id="rId2413" Type="http://schemas.openxmlformats.org/officeDocument/2006/relationships/image" Target="media/image1078.emf"/><Relationship Id="rId2620" Type="http://schemas.openxmlformats.org/officeDocument/2006/relationships/customXml" Target="ink/ink1269.xml"/><Relationship Id="rId5569" Type="http://schemas.openxmlformats.org/officeDocument/2006/relationships/image" Target="media/image1987.emf"/><Relationship Id="rId1015" Type="http://schemas.openxmlformats.org/officeDocument/2006/relationships/customXml" Target="ink/ink463.xml"/><Relationship Id="rId1222" Type="http://schemas.openxmlformats.org/officeDocument/2006/relationships/image" Target="media/image543.emf"/><Relationship Id="rId4378" Type="http://schemas.openxmlformats.org/officeDocument/2006/relationships/customXml" Target="ink/ink2098.xml"/><Relationship Id="rId4585" Type="http://schemas.openxmlformats.org/officeDocument/2006/relationships/image" Target="media/image1698.emf"/><Relationship Id="rId5429" Type="http://schemas.openxmlformats.org/officeDocument/2006/relationships/customXml" Target="ink/ink2547.xml"/><Relationship Id="rId3187" Type="http://schemas.openxmlformats.org/officeDocument/2006/relationships/image" Target="media/image10360.emf"/><Relationship Id="rId3394" Type="http://schemas.openxmlformats.org/officeDocument/2006/relationships/customXml" Target="ink/ink1628.xml"/><Relationship Id="rId4238" Type="http://schemas.openxmlformats.org/officeDocument/2006/relationships/customXml" Target="ink/ink2030.xml"/><Relationship Id="rId4792" Type="http://schemas.openxmlformats.org/officeDocument/2006/relationships/oleObject" Target="embeddings/oleObject140.bin"/><Relationship Id="rId5636" Type="http://schemas.openxmlformats.org/officeDocument/2006/relationships/customXml" Target="ink/ink2646.xml"/><Relationship Id="rId3047" Type="http://schemas.openxmlformats.org/officeDocument/2006/relationships/image" Target="media/image9660.emf"/><Relationship Id="rId4445" Type="http://schemas.openxmlformats.org/officeDocument/2006/relationships/image" Target="media/image1662.emf"/><Relationship Id="rId4652" Type="http://schemas.openxmlformats.org/officeDocument/2006/relationships/image" Target="media/image112.wmf"/><Relationship Id="rId5703" Type="http://schemas.openxmlformats.org/officeDocument/2006/relationships/customXml" Target="ink/ink2668.xml"/><Relationship Id="rId175" Type="http://schemas.openxmlformats.org/officeDocument/2006/relationships/customXml" Target="ink/ink74.xml"/><Relationship Id="rId3254" Type="http://schemas.openxmlformats.org/officeDocument/2006/relationships/customXml" Target="ink/ink1560.xml"/><Relationship Id="rId3461" Type="http://schemas.openxmlformats.org/officeDocument/2006/relationships/image" Target="media/image11730.emf"/><Relationship Id="rId4305" Type="http://schemas.openxmlformats.org/officeDocument/2006/relationships/image" Target="media/image1594.emf"/><Relationship Id="rId4512" Type="http://schemas.openxmlformats.org/officeDocument/2006/relationships/customXml" Target="ink/ink2149.xml"/><Relationship Id="rId382" Type="http://schemas.openxmlformats.org/officeDocument/2006/relationships/customXml" Target="ink/ink174.xml"/><Relationship Id="rId2063" Type="http://schemas.openxmlformats.org/officeDocument/2006/relationships/image" Target="media/image903.emf"/><Relationship Id="rId2270" Type="http://schemas.openxmlformats.org/officeDocument/2006/relationships/customXml" Target="ink/ink1094.xml"/><Relationship Id="rId3114" Type="http://schemas.openxmlformats.org/officeDocument/2006/relationships/customXml" Target="ink/ink1500.xml"/><Relationship Id="rId3321" Type="http://schemas.openxmlformats.org/officeDocument/2006/relationships/image" Target="media/image11030.emf"/><Relationship Id="rId242" Type="http://schemas.openxmlformats.org/officeDocument/2006/relationships/image" Target="media/image115.emf"/><Relationship Id="rId2130" Type="http://schemas.openxmlformats.org/officeDocument/2006/relationships/customXml" Target="ink/ink1024.xml"/><Relationship Id="rId5079" Type="http://schemas.openxmlformats.org/officeDocument/2006/relationships/image" Target="media/image17460.emf"/><Relationship Id="rId5286" Type="http://schemas.openxmlformats.org/officeDocument/2006/relationships/image" Target="media/image142.wmf"/><Relationship Id="rId5493" Type="http://schemas.openxmlformats.org/officeDocument/2006/relationships/customXml" Target="ink/ink2579.xml"/><Relationship Id="rId102" Type="http://schemas.openxmlformats.org/officeDocument/2006/relationships/image" Target="media/image46.emf"/><Relationship Id="rId1689" Type="http://schemas.openxmlformats.org/officeDocument/2006/relationships/customXml" Target="ink/ink803.xml"/><Relationship Id="rId4095" Type="http://schemas.openxmlformats.org/officeDocument/2006/relationships/customXml" Target="ink/ink1961.xml"/><Relationship Id="rId5146" Type="http://schemas.openxmlformats.org/officeDocument/2006/relationships/customXml" Target="ink/ink2417.xml"/><Relationship Id="rId5353" Type="http://schemas.openxmlformats.org/officeDocument/2006/relationships/customXml" Target="ink/ink2514.xml"/><Relationship Id="rId5560" Type="http://schemas.openxmlformats.org/officeDocument/2006/relationships/customXml" Target="ink/ink2610.xml"/><Relationship Id="rId1896" Type="http://schemas.openxmlformats.org/officeDocument/2006/relationships/customXml" Target="ink/ink907.xml"/><Relationship Id="rId2947" Type="http://schemas.openxmlformats.org/officeDocument/2006/relationships/image" Target="media/image9190.emf"/><Relationship Id="rId4162" Type="http://schemas.openxmlformats.org/officeDocument/2006/relationships/image" Target="media/image1523.emf"/><Relationship Id="rId5006" Type="http://schemas.openxmlformats.org/officeDocument/2006/relationships/customXml" Target="ink/ink2349.xml"/><Relationship Id="rId5213" Type="http://schemas.openxmlformats.org/officeDocument/2006/relationships/customXml" Target="ink/ink2447.xml"/><Relationship Id="rId919" Type="http://schemas.openxmlformats.org/officeDocument/2006/relationships/customXml" Target="ink/ink430.xml"/><Relationship Id="rId1549" Type="http://schemas.openxmlformats.org/officeDocument/2006/relationships/customXml" Target="ink/ink733.xml"/><Relationship Id="rId1756" Type="http://schemas.openxmlformats.org/officeDocument/2006/relationships/image" Target="media/image808.emf"/><Relationship Id="rId1963" Type="http://schemas.openxmlformats.org/officeDocument/2006/relationships/image" Target="media/image853.emf"/><Relationship Id="rId2807" Type="http://schemas.openxmlformats.org/officeDocument/2006/relationships/image" Target="media/image8490.emf"/><Relationship Id="rId4022" Type="http://schemas.openxmlformats.org/officeDocument/2006/relationships/image" Target="media/image1453.emf"/><Relationship Id="rId5420" Type="http://schemas.openxmlformats.org/officeDocument/2006/relationships/image" Target="media/image1913.emf"/><Relationship Id="rId48" Type="http://schemas.openxmlformats.org/officeDocument/2006/relationships/image" Target="media/image19.emf"/><Relationship Id="rId1409" Type="http://schemas.openxmlformats.org/officeDocument/2006/relationships/customXml" Target="ink/ink663.xml"/><Relationship Id="rId1616" Type="http://schemas.openxmlformats.org/officeDocument/2006/relationships/image" Target="media/image738.emf"/><Relationship Id="rId1823" Type="http://schemas.openxmlformats.org/officeDocument/2006/relationships/customXml" Target="ink/ink870.xml"/><Relationship Id="rId4979" Type="http://schemas.openxmlformats.org/officeDocument/2006/relationships/image" Target="media/image1872.emf"/><Relationship Id="rId3788" Type="http://schemas.openxmlformats.org/officeDocument/2006/relationships/image" Target="media/image1336.emf"/><Relationship Id="rId3995" Type="http://schemas.openxmlformats.org/officeDocument/2006/relationships/customXml" Target="ink/ink1913.xml"/><Relationship Id="rId4839" Type="http://schemas.openxmlformats.org/officeDocument/2006/relationships/image" Target="media/image1802.emf"/><Relationship Id="rId2597" Type="http://schemas.openxmlformats.org/officeDocument/2006/relationships/image" Target="media/image1170.emf"/><Relationship Id="rId3648" Type="http://schemas.openxmlformats.org/officeDocument/2006/relationships/image" Target="media/image1266.emf"/><Relationship Id="rId3855" Type="http://schemas.openxmlformats.org/officeDocument/2006/relationships/image" Target="media/image78.wmf"/><Relationship Id="rId569" Type="http://schemas.openxmlformats.org/officeDocument/2006/relationships/image" Target="media/image276.emf"/><Relationship Id="rId776" Type="http://schemas.openxmlformats.org/officeDocument/2006/relationships/image" Target="media/image380.emf"/><Relationship Id="rId983" Type="http://schemas.openxmlformats.org/officeDocument/2006/relationships/customXml" Target="ink/ink451.xml"/><Relationship Id="rId1199" Type="http://schemas.openxmlformats.org/officeDocument/2006/relationships/image" Target="media/image532.emf"/><Relationship Id="rId2457" Type="http://schemas.openxmlformats.org/officeDocument/2006/relationships/image" Target="media/image1100.emf"/><Relationship Id="rId2664" Type="http://schemas.openxmlformats.org/officeDocument/2006/relationships/customXml" Target="ink/ink1288.xml"/><Relationship Id="rId3508" Type="http://schemas.openxmlformats.org/officeDocument/2006/relationships/image" Target="media/image1196.emf"/><Relationship Id="rId4906" Type="http://schemas.openxmlformats.org/officeDocument/2006/relationships/customXml" Target="ink/ink2299.xml"/><Relationship Id="rId5070" Type="http://schemas.openxmlformats.org/officeDocument/2006/relationships/customXml" Target="ink/ink2380.xml"/><Relationship Id="rId429" Type="http://schemas.openxmlformats.org/officeDocument/2006/relationships/image" Target="media/image207.emf"/><Relationship Id="rId636" Type="http://schemas.openxmlformats.org/officeDocument/2006/relationships/image" Target="media/image310.emf"/><Relationship Id="rId1059" Type="http://schemas.openxmlformats.org/officeDocument/2006/relationships/customXml" Target="ink/ink485.xml"/><Relationship Id="rId1266" Type="http://schemas.openxmlformats.org/officeDocument/2006/relationships/customXml" Target="ink/ink590.xml"/><Relationship Id="rId1473" Type="http://schemas.openxmlformats.org/officeDocument/2006/relationships/customXml" Target="ink/ink695.xml"/><Relationship Id="rId2317" Type="http://schemas.openxmlformats.org/officeDocument/2006/relationships/image" Target="media/image1030.emf"/><Relationship Id="rId2871" Type="http://schemas.openxmlformats.org/officeDocument/2006/relationships/image" Target="media/image8810.emf"/><Relationship Id="rId3715" Type="http://schemas.openxmlformats.org/officeDocument/2006/relationships/customXml" Target="ink/ink1784.xml"/><Relationship Id="rId3922" Type="http://schemas.openxmlformats.org/officeDocument/2006/relationships/image" Target="media/image1403.emf"/><Relationship Id="rId843" Type="http://schemas.openxmlformats.org/officeDocument/2006/relationships/customXml" Target="ink/ink393.xml"/><Relationship Id="rId1126" Type="http://schemas.openxmlformats.org/officeDocument/2006/relationships/image" Target="media/image496.emf"/><Relationship Id="rId1680" Type="http://schemas.openxmlformats.org/officeDocument/2006/relationships/image" Target="media/image770.emf"/><Relationship Id="rId2524" Type="http://schemas.openxmlformats.org/officeDocument/2006/relationships/customXml" Target="ink/ink1221.xml"/><Relationship Id="rId2731" Type="http://schemas.openxmlformats.org/officeDocument/2006/relationships/oleObject" Target="embeddings/oleObject49.bin"/><Relationship Id="rId703" Type="http://schemas.openxmlformats.org/officeDocument/2006/relationships/customXml" Target="ink/ink333.xml"/><Relationship Id="rId910" Type="http://schemas.openxmlformats.org/officeDocument/2006/relationships/image" Target="media/image422.emf"/><Relationship Id="rId1333" Type="http://schemas.openxmlformats.org/officeDocument/2006/relationships/image" Target="media/image597.emf"/><Relationship Id="rId1540" Type="http://schemas.openxmlformats.org/officeDocument/2006/relationships/image" Target="media/image700.emf"/><Relationship Id="rId4489" Type="http://schemas.openxmlformats.org/officeDocument/2006/relationships/oleObject" Target="embeddings/oleObject105.bin"/><Relationship Id="rId4696" Type="http://schemas.openxmlformats.org/officeDocument/2006/relationships/customXml" Target="ink/ink2215.xml"/><Relationship Id="rId1400" Type="http://schemas.openxmlformats.org/officeDocument/2006/relationships/image" Target="media/image630.emf"/><Relationship Id="rId3298" Type="http://schemas.openxmlformats.org/officeDocument/2006/relationships/customXml" Target="ink/ink1582.xml"/><Relationship Id="rId4349" Type="http://schemas.openxmlformats.org/officeDocument/2006/relationships/image" Target="media/image1616.emf"/><Relationship Id="rId4556" Type="http://schemas.openxmlformats.org/officeDocument/2006/relationships/customXml" Target="ink/ink2171.xml"/><Relationship Id="rId4763" Type="http://schemas.openxmlformats.org/officeDocument/2006/relationships/image" Target="media/image1776.emf"/><Relationship Id="rId4970" Type="http://schemas.openxmlformats.org/officeDocument/2006/relationships/customXml" Target="ink/ink2331.xml"/><Relationship Id="rId5607" Type="http://schemas.openxmlformats.org/officeDocument/2006/relationships/image" Target="media/image2006.emf"/><Relationship Id="rId3158" Type="http://schemas.openxmlformats.org/officeDocument/2006/relationships/customXml" Target="ink/ink1517.xml"/><Relationship Id="rId3365" Type="http://schemas.openxmlformats.org/officeDocument/2006/relationships/image" Target="media/image11250.emf"/><Relationship Id="rId3572" Type="http://schemas.openxmlformats.org/officeDocument/2006/relationships/image" Target="media/image1228.emf"/><Relationship Id="rId4209" Type="http://schemas.openxmlformats.org/officeDocument/2006/relationships/image" Target="media/image1546.emf"/><Relationship Id="rId4416" Type="http://schemas.openxmlformats.org/officeDocument/2006/relationships/customXml" Target="ink/ink2113.xml"/><Relationship Id="rId4623" Type="http://schemas.openxmlformats.org/officeDocument/2006/relationships/image" Target="media/image1717.emf"/><Relationship Id="rId4830" Type="http://schemas.openxmlformats.org/officeDocument/2006/relationships/customXml" Target="ink/ink2262.xml"/><Relationship Id="rId286" Type="http://schemas.openxmlformats.org/officeDocument/2006/relationships/image" Target="media/image136.emf"/><Relationship Id="rId493" Type="http://schemas.openxmlformats.org/officeDocument/2006/relationships/image" Target="media/image238.emf"/><Relationship Id="rId2174" Type="http://schemas.openxmlformats.org/officeDocument/2006/relationships/customXml" Target="ink/ink1046.xml"/><Relationship Id="rId2381" Type="http://schemas.openxmlformats.org/officeDocument/2006/relationships/image" Target="media/image1062.emf"/><Relationship Id="rId3018" Type="http://schemas.openxmlformats.org/officeDocument/2006/relationships/customXml" Target="ink/ink1453.xml"/><Relationship Id="rId3225" Type="http://schemas.openxmlformats.org/officeDocument/2006/relationships/image" Target="media/image10550.emf"/><Relationship Id="rId3432" Type="http://schemas.openxmlformats.org/officeDocument/2006/relationships/customXml" Target="ink/ink1647.xml"/><Relationship Id="rId146" Type="http://schemas.openxmlformats.org/officeDocument/2006/relationships/image" Target="media/image68.emf"/><Relationship Id="rId353" Type="http://schemas.openxmlformats.org/officeDocument/2006/relationships/customXml" Target="ink/ink159.xml"/><Relationship Id="rId560" Type="http://schemas.openxmlformats.org/officeDocument/2006/relationships/customXml" Target="ink/ink261.xml"/><Relationship Id="rId1190" Type="http://schemas.openxmlformats.org/officeDocument/2006/relationships/customXml" Target="ink/ink551.xml"/><Relationship Id="rId2034" Type="http://schemas.openxmlformats.org/officeDocument/2006/relationships/customXml" Target="ink/ink976.xml"/><Relationship Id="rId2241" Type="http://schemas.openxmlformats.org/officeDocument/2006/relationships/image" Target="media/image992.emf"/><Relationship Id="rId5397" Type="http://schemas.openxmlformats.org/officeDocument/2006/relationships/image" Target="media/image446.wmf"/><Relationship Id="rId213" Type="http://schemas.openxmlformats.org/officeDocument/2006/relationships/customXml" Target="ink/ink93.xml"/><Relationship Id="rId420" Type="http://schemas.openxmlformats.org/officeDocument/2006/relationships/image" Target="media/image13.wmf"/><Relationship Id="rId1050" Type="http://schemas.openxmlformats.org/officeDocument/2006/relationships/image" Target="media/image4580.emf"/><Relationship Id="rId2101" Type="http://schemas.openxmlformats.org/officeDocument/2006/relationships/image" Target="media/image922.emf"/><Relationship Id="rId5257" Type="http://schemas.openxmlformats.org/officeDocument/2006/relationships/customXml" Target="ink/ink2469.xml"/><Relationship Id="rId4066" Type="http://schemas.openxmlformats.org/officeDocument/2006/relationships/image" Target="media/image1475.emf"/><Relationship Id="rId5464" Type="http://schemas.openxmlformats.org/officeDocument/2006/relationships/image" Target="media/image1935.emf"/><Relationship Id="rId5671" Type="http://schemas.openxmlformats.org/officeDocument/2006/relationships/image" Target="media/image2038.emf"/><Relationship Id="rId1867" Type="http://schemas.openxmlformats.org/officeDocument/2006/relationships/image" Target="media/image7500.emf"/><Relationship Id="rId2918" Type="http://schemas.openxmlformats.org/officeDocument/2006/relationships/customXml" Target="ink/ink1405.xml"/><Relationship Id="rId4273" Type="http://schemas.openxmlformats.org/officeDocument/2006/relationships/image" Target="media/image1578.emf"/><Relationship Id="rId4480" Type="http://schemas.openxmlformats.org/officeDocument/2006/relationships/image" Target="media/image98.wmf"/><Relationship Id="rId5117" Type="http://schemas.openxmlformats.org/officeDocument/2006/relationships/image" Target="media/image17650.emf"/><Relationship Id="rId5324" Type="http://schemas.openxmlformats.org/officeDocument/2006/relationships/oleObject" Target="embeddings/oleObject173.bin"/><Relationship Id="rId5531" Type="http://schemas.openxmlformats.org/officeDocument/2006/relationships/customXml" Target="ink/ink2598.xml"/><Relationship Id="rId1727" Type="http://schemas.openxmlformats.org/officeDocument/2006/relationships/customXml" Target="ink/ink822.xml"/><Relationship Id="rId1934" Type="http://schemas.openxmlformats.org/officeDocument/2006/relationships/customXml" Target="ink/ink926.xml"/><Relationship Id="rId3082" Type="http://schemas.openxmlformats.org/officeDocument/2006/relationships/customXml" Target="ink/ink1484.xml"/><Relationship Id="rId4133" Type="http://schemas.openxmlformats.org/officeDocument/2006/relationships/customXml" Target="ink/ink1980.xml"/><Relationship Id="rId4340" Type="http://schemas.openxmlformats.org/officeDocument/2006/relationships/customXml" Target="ink/ink2080.xml"/><Relationship Id="rId19" Type="http://schemas.openxmlformats.org/officeDocument/2006/relationships/customXml" Target="ink/ink6.xml"/><Relationship Id="rId3899" Type="http://schemas.openxmlformats.org/officeDocument/2006/relationships/customXml" Target="ink/ink1866.xml"/><Relationship Id="rId4200" Type="http://schemas.openxmlformats.org/officeDocument/2006/relationships/oleObject" Target="embeddings/oleObject89.bin"/><Relationship Id="rId3759" Type="http://schemas.openxmlformats.org/officeDocument/2006/relationships/customXml" Target="ink/ink1805.xml"/><Relationship Id="rId3966" Type="http://schemas.openxmlformats.org/officeDocument/2006/relationships/image" Target="media/image1425.emf"/><Relationship Id="rId5181" Type="http://schemas.openxmlformats.org/officeDocument/2006/relationships/image" Target="media/image17970.emf"/><Relationship Id="rId3" Type="http://schemas.openxmlformats.org/officeDocument/2006/relationships/styles" Target="styles.xml"/><Relationship Id="rId887" Type="http://schemas.openxmlformats.org/officeDocument/2006/relationships/customXml" Target="ink/ink415.xml"/><Relationship Id="rId2568" Type="http://schemas.openxmlformats.org/officeDocument/2006/relationships/customXml" Target="ink/ink1243.xml"/><Relationship Id="rId2775" Type="http://schemas.openxmlformats.org/officeDocument/2006/relationships/image" Target="media/image1211.emf"/><Relationship Id="rId2982" Type="http://schemas.openxmlformats.org/officeDocument/2006/relationships/customXml" Target="ink/ink1437.xml"/><Relationship Id="rId3619" Type="http://schemas.openxmlformats.org/officeDocument/2006/relationships/customXml" Target="ink/ink1737.xml"/><Relationship Id="rId3826" Type="http://schemas.openxmlformats.org/officeDocument/2006/relationships/image" Target="media/image1355.emf"/><Relationship Id="rId5041" Type="http://schemas.openxmlformats.org/officeDocument/2006/relationships/image" Target="media/image17270.emf"/><Relationship Id="rId747" Type="http://schemas.openxmlformats.org/officeDocument/2006/relationships/customXml" Target="ink/ink355.xml"/><Relationship Id="rId954" Type="http://schemas.openxmlformats.org/officeDocument/2006/relationships/oleObject" Target="embeddings/oleObject31.bin"/><Relationship Id="rId1377" Type="http://schemas.openxmlformats.org/officeDocument/2006/relationships/customXml" Target="ink/ink647.xml"/><Relationship Id="rId1584" Type="http://schemas.openxmlformats.org/officeDocument/2006/relationships/image" Target="media/image722.emf"/><Relationship Id="rId1791" Type="http://schemas.openxmlformats.org/officeDocument/2006/relationships/customXml" Target="ink/ink854.xml"/><Relationship Id="rId2428" Type="http://schemas.openxmlformats.org/officeDocument/2006/relationships/customXml" Target="ink/ink1173.xml"/><Relationship Id="rId2635" Type="http://schemas.openxmlformats.org/officeDocument/2006/relationships/oleObject" Target="embeddings/oleObject43.bin"/><Relationship Id="rId2842" Type="http://schemas.openxmlformats.org/officeDocument/2006/relationships/customXml" Target="ink/ink1367.xml"/><Relationship Id="rId83" Type="http://schemas.openxmlformats.org/officeDocument/2006/relationships/image" Target="media/image3.wmf"/><Relationship Id="rId607" Type="http://schemas.openxmlformats.org/officeDocument/2006/relationships/image" Target="media/image295.emf"/><Relationship Id="rId814" Type="http://schemas.openxmlformats.org/officeDocument/2006/relationships/oleObject" Target="embeddings/oleObject24.bin"/><Relationship Id="rId1237" Type="http://schemas.openxmlformats.org/officeDocument/2006/relationships/customXml" Target="ink/ink575.xml"/><Relationship Id="rId1444" Type="http://schemas.openxmlformats.org/officeDocument/2006/relationships/image" Target="media/image652.emf"/><Relationship Id="rId1651" Type="http://schemas.openxmlformats.org/officeDocument/2006/relationships/customXml" Target="ink/ink784.xml"/><Relationship Id="rId2702" Type="http://schemas.openxmlformats.org/officeDocument/2006/relationships/customXml" Target="ink/ink1307.xml"/><Relationship Id="rId1304" Type="http://schemas.openxmlformats.org/officeDocument/2006/relationships/image" Target="media/image583.emf"/><Relationship Id="rId1511" Type="http://schemas.openxmlformats.org/officeDocument/2006/relationships/customXml" Target="ink/ink714.xml"/><Relationship Id="rId4667" Type="http://schemas.openxmlformats.org/officeDocument/2006/relationships/image" Target="media/image119.wmf"/><Relationship Id="rId4874" Type="http://schemas.openxmlformats.org/officeDocument/2006/relationships/customXml" Target="ink/ink2283.xml"/><Relationship Id="rId5718" Type="http://schemas.openxmlformats.org/officeDocument/2006/relationships/oleObject" Target="embeddings/oleObject196.bin"/><Relationship Id="rId3269" Type="http://schemas.openxmlformats.org/officeDocument/2006/relationships/image" Target="media/image10770.emf"/><Relationship Id="rId3476" Type="http://schemas.openxmlformats.org/officeDocument/2006/relationships/customXml" Target="ink/ink1669.xml"/><Relationship Id="rId3683" Type="http://schemas.openxmlformats.org/officeDocument/2006/relationships/customXml" Target="ink/ink1768.xml"/><Relationship Id="rId4527" Type="http://schemas.openxmlformats.org/officeDocument/2006/relationships/image" Target="media/image1467.emf"/><Relationship Id="rId10" Type="http://schemas.openxmlformats.org/officeDocument/2006/relationships/image" Target="media/image1.emf"/><Relationship Id="rId397" Type="http://schemas.openxmlformats.org/officeDocument/2006/relationships/image" Target="media/image191.emf"/><Relationship Id="rId2078" Type="http://schemas.openxmlformats.org/officeDocument/2006/relationships/customXml" Target="ink/ink998.xml"/><Relationship Id="rId2285" Type="http://schemas.openxmlformats.org/officeDocument/2006/relationships/image" Target="media/image1014.emf"/><Relationship Id="rId2492" Type="http://schemas.openxmlformats.org/officeDocument/2006/relationships/customXml" Target="ink/ink1205.xml"/><Relationship Id="rId3129" Type="http://schemas.openxmlformats.org/officeDocument/2006/relationships/image" Target="media/image10070.emf"/><Relationship Id="rId3336" Type="http://schemas.openxmlformats.org/officeDocument/2006/relationships/customXml" Target="ink/ink1599.xml"/><Relationship Id="rId3890" Type="http://schemas.openxmlformats.org/officeDocument/2006/relationships/image" Target="media/image1387.emf"/><Relationship Id="rId4734" Type="http://schemas.openxmlformats.org/officeDocument/2006/relationships/customXml" Target="ink/ink2234.xml"/><Relationship Id="rId4941" Type="http://schemas.openxmlformats.org/officeDocument/2006/relationships/image" Target="media/image1853.emf"/><Relationship Id="rId257" Type="http://schemas.openxmlformats.org/officeDocument/2006/relationships/customXml" Target="ink/ink115.xml"/><Relationship Id="rId464" Type="http://schemas.openxmlformats.org/officeDocument/2006/relationships/customXml" Target="ink/ink213.xml"/><Relationship Id="rId1094" Type="http://schemas.openxmlformats.org/officeDocument/2006/relationships/image" Target="media/image480.emf"/><Relationship Id="rId2145" Type="http://schemas.openxmlformats.org/officeDocument/2006/relationships/image" Target="media/image944.emf"/><Relationship Id="rId3543" Type="http://schemas.openxmlformats.org/officeDocument/2006/relationships/customXml" Target="ink/ink1703.xml"/><Relationship Id="rId3750" Type="http://schemas.openxmlformats.org/officeDocument/2006/relationships/image" Target="media/image1317.emf"/><Relationship Id="rId4801" Type="http://schemas.openxmlformats.org/officeDocument/2006/relationships/image" Target="media/image129.wmf"/><Relationship Id="rId117" Type="http://schemas.openxmlformats.org/officeDocument/2006/relationships/image" Target="media/image7.wmf"/><Relationship Id="rId671" Type="http://schemas.openxmlformats.org/officeDocument/2006/relationships/customXml" Target="ink/ink317.xml"/><Relationship Id="rId2352" Type="http://schemas.openxmlformats.org/officeDocument/2006/relationships/customXml" Target="ink/ink1135.xml"/><Relationship Id="rId3403" Type="http://schemas.openxmlformats.org/officeDocument/2006/relationships/image" Target="media/image11440.emf"/><Relationship Id="rId3610" Type="http://schemas.openxmlformats.org/officeDocument/2006/relationships/image" Target="media/image1247.emf"/><Relationship Id="rId324" Type="http://schemas.openxmlformats.org/officeDocument/2006/relationships/image" Target="media/image155.emf"/><Relationship Id="rId531" Type="http://schemas.openxmlformats.org/officeDocument/2006/relationships/image" Target="media/image257.emf"/><Relationship Id="rId1161" Type="http://schemas.openxmlformats.org/officeDocument/2006/relationships/customXml" Target="ink/ink536.xml"/><Relationship Id="rId2005" Type="http://schemas.openxmlformats.org/officeDocument/2006/relationships/image" Target="media/image874.emf"/><Relationship Id="rId2212" Type="http://schemas.openxmlformats.org/officeDocument/2006/relationships/customXml" Target="ink/ink1065.xml"/><Relationship Id="rId5368" Type="http://schemas.openxmlformats.org/officeDocument/2006/relationships/image" Target="media/image18870.emf"/><Relationship Id="rId5575" Type="http://schemas.openxmlformats.org/officeDocument/2006/relationships/image" Target="media/image1990.emf"/><Relationship Id="rId1021" Type="http://schemas.openxmlformats.org/officeDocument/2006/relationships/customXml" Target="ink/ink466.xml"/><Relationship Id="rId1978" Type="http://schemas.openxmlformats.org/officeDocument/2006/relationships/customXml" Target="ink/ink948.xml"/><Relationship Id="rId4177" Type="http://schemas.openxmlformats.org/officeDocument/2006/relationships/customXml" Target="ink/ink2002.xml"/><Relationship Id="rId4384" Type="http://schemas.openxmlformats.org/officeDocument/2006/relationships/customXml" Target="ink/ink2101.xml"/><Relationship Id="rId4591" Type="http://schemas.openxmlformats.org/officeDocument/2006/relationships/image" Target="media/image1701.emf"/><Relationship Id="rId5228" Type="http://schemas.openxmlformats.org/officeDocument/2006/relationships/image" Target="media/image18200.emf"/><Relationship Id="rId5435" Type="http://schemas.openxmlformats.org/officeDocument/2006/relationships/customXml" Target="ink/ink2550.xml"/><Relationship Id="rId5642" Type="http://schemas.openxmlformats.org/officeDocument/2006/relationships/customXml" Target="ink/ink2649.xml"/><Relationship Id="rId3193" Type="http://schemas.openxmlformats.org/officeDocument/2006/relationships/image" Target="media/image10390.emf"/><Relationship Id="rId4037" Type="http://schemas.openxmlformats.org/officeDocument/2006/relationships/customXml" Target="ink/ink1934.xml"/><Relationship Id="rId4244" Type="http://schemas.openxmlformats.org/officeDocument/2006/relationships/customXml" Target="ink/ink2033.xml"/><Relationship Id="rId4451" Type="http://schemas.openxmlformats.org/officeDocument/2006/relationships/image" Target="media/image1665.emf"/><Relationship Id="rId5502" Type="http://schemas.openxmlformats.org/officeDocument/2006/relationships/image" Target="media/image1954.emf"/><Relationship Id="rId1838" Type="http://schemas.openxmlformats.org/officeDocument/2006/relationships/customXml" Target="ink/ink878.xml"/><Relationship Id="rId3053" Type="http://schemas.openxmlformats.org/officeDocument/2006/relationships/image" Target="media/image9690.emf"/><Relationship Id="rId3260" Type="http://schemas.openxmlformats.org/officeDocument/2006/relationships/customXml" Target="ink/ink1563.xml"/><Relationship Id="rId4104" Type="http://schemas.openxmlformats.org/officeDocument/2006/relationships/image" Target="media/image1494.emf"/><Relationship Id="rId4311" Type="http://schemas.openxmlformats.org/officeDocument/2006/relationships/image" Target="media/image1597.emf"/><Relationship Id="rId181" Type="http://schemas.openxmlformats.org/officeDocument/2006/relationships/customXml" Target="ink/ink77.xml"/><Relationship Id="rId1905" Type="http://schemas.openxmlformats.org/officeDocument/2006/relationships/image" Target="media/image7690.emf"/><Relationship Id="rId3120" Type="http://schemas.openxmlformats.org/officeDocument/2006/relationships/customXml" Target="ink/ink1503.xml"/><Relationship Id="rId5085" Type="http://schemas.openxmlformats.org/officeDocument/2006/relationships/image" Target="media/image17490.emf"/><Relationship Id="rId998" Type="http://schemas.openxmlformats.org/officeDocument/2006/relationships/image" Target="media/image456.emf"/><Relationship Id="rId2679" Type="http://schemas.openxmlformats.org/officeDocument/2006/relationships/image" Target="media/image8040.emf"/><Relationship Id="rId2886" Type="http://schemas.openxmlformats.org/officeDocument/2006/relationships/customXml" Target="ink/ink1389.xml"/><Relationship Id="rId3937" Type="http://schemas.openxmlformats.org/officeDocument/2006/relationships/customXml" Target="ink/ink1884.xml"/><Relationship Id="rId858" Type="http://schemas.openxmlformats.org/officeDocument/2006/relationships/image" Target="media/image405.emf"/><Relationship Id="rId1488" Type="http://schemas.openxmlformats.org/officeDocument/2006/relationships/image" Target="media/image674.emf"/><Relationship Id="rId1695" Type="http://schemas.openxmlformats.org/officeDocument/2006/relationships/customXml" Target="ink/ink806.xml"/><Relationship Id="rId2539" Type="http://schemas.openxmlformats.org/officeDocument/2006/relationships/image" Target="media/image1141.emf"/><Relationship Id="rId2746" Type="http://schemas.openxmlformats.org/officeDocument/2006/relationships/customXml" Target="ink/ink1324.xml"/><Relationship Id="rId2953" Type="http://schemas.openxmlformats.org/officeDocument/2006/relationships/image" Target="media/image9220.emf"/><Relationship Id="rId5152" Type="http://schemas.openxmlformats.org/officeDocument/2006/relationships/image" Target="media/image135.wmf"/><Relationship Id="rId718" Type="http://schemas.openxmlformats.org/officeDocument/2006/relationships/image" Target="media/image351.emf"/><Relationship Id="rId925" Type="http://schemas.openxmlformats.org/officeDocument/2006/relationships/customXml" Target="ink/ink433.xml"/><Relationship Id="rId1348" Type="http://schemas.openxmlformats.org/officeDocument/2006/relationships/customXml" Target="ink/ink632.xml"/><Relationship Id="rId1555" Type="http://schemas.openxmlformats.org/officeDocument/2006/relationships/customXml" Target="ink/ink736.xml"/><Relationship Id="rId1762" Type="http://schemas.openxmlformats.org/officeDocument/2006/relationships/image" Target="media/image811.emf"/><Relationship Id="rId2606" Type="http://schemas.openxmlformats.org/officeDocument/2006/relationships/customXml" Target="ink/ink1262.xml"/><Relationship Id="rId5012" Type="http://schemas.openxmlformats.org/officeDocument/2006/relationships/customXml" Target="ink/ink2352.xml"/><Relationship Id="rId1208" Type="http://schemas.openxmlformats.org/officeDocument/2006/relationships/customXml" Target="ink/ink560.xml"/><Relationship Id="rId1415" Type="http://schemas.openxmlformats.org/officeDocument/2006/relationships/customXml" Target="ink/ink666.xml"/><Relationship Id="rId2813" Type="http://schemas.openxmlformats.org/officeDocument/2006/relationships/image" Target="media/image8520.emf"/><Relationship Id="rId54" Type="http://schemas.openxmlformats.org/officeDocument/2006/relationships/image" Target="media/image22.emf"/><Relationship Id="rId1622" Type="http://schemas.openxmlformats.org/officeDocument/2006/relationships/image" Target="media/image741.emf"/><Relationship Id="rId4778" Type="http://schemas.openxmlformats.org/officeDocument/2006/relationships/customXml" Target="ink/ink2256.xml"/><Relationship Id="rId4985" Type="http://schemas.openxmlformats.org/officeDocument/2006/relationships/image" Target="media/image1875.emf"/><Relationship Id="rId2189" Type="http://schemas.openxmlformats.org/officeDocument/2006/relationships/image" Target="media/image966.emf"/><Relationship Id="rId3587" Type="http://schemas.openxmlformats.org/officeDocument/2006/relationships/image" Target="media/image72.wmf"/><Relationship Id="rId3794" Type="http://schemas.openxmlformats.org/officeDocument/2006/relationships/image" Target="media/image1339.emf"/><Relationship Id="rId4638" Type="http://schemas.openxmlformats.org/officeDocument/2006/relationships/customXml" Target="ink/ink2212.xml"/><Relationship Id="rId4845" Type="http://schemas.openxmlformats.org/officeDocument/2006/relationships/image" Target="media/image1805.emf"/><Relationship Id="rId2396" Type="http://schemas.openxmlformats.org/officeDocument/2006/relationships/customXml" Target="ink/ink1157.xml"/><Relationship Id="rId3447" Type="http://schemas.openxmlformats.org/officeDocument/2006/relationships/image" Target="media/image11660.emf"/><Relationship Id="rId3654" Type="http://schemas.openxmlformats.org/officeDocument/2006/relationships/image" Target="media/image1269.emf"/><Relationship Id="rId3861" Type="http://schemas.openxmlformats.org/officeDocument/2006/relationships/customXml" Target="ink/ink1852.xml"/><Relationship Id="rId4705" Type="http://schemas.openxmlformats.org/officeDocument/2006/relationships/image" Target="media/image1747.emf"/><Relationship Id="rId4912" Type="http://schemas.openxmlformats.org/officeDocument/2006/relationships/customXml" Target="ink/ink2302.xml"/><Relationship Id="rId368" Type="http://schemas.openxmlformats.org/officeDocument/2006/relationships/customXml" Target="ink/ink167.xml"/><Relationship Id="rId575" Type="http://schemas.openxmlformats.org/officeDocument/2006/relationships/image" Target="media/image279.emf"/><Relationship Id="rId782" Type="http://schemas.openxmlformats.org/officeDocument/2006/relationships/image" Target="media/image383.emf"/><Relationship Id="rId2049" Type="http://schemas.openxmlformats.org/officeDocument/2006/relationships/image" Target="media/image896.emf"/><Relationship Id="rId2256" Type="http://schemas.openxmlformats.org/officeDocument/2006/relationships/customXml" Target="ink/ink1087.xml"/><Relationship Id="rId2463" Type="http://schemas.openxmlformats.org/officeDocument/2006/relationships/image" Target="media/image1103.emf"/><Relationship Id="rId2670" Type="http://schemas.openxmlformats.org/officeDocument/2006/relationships/customXml" Target="ink/ink1291.xml"/><Relationship Id="rId3307" Type="http://schemas.openxmlformats.org/officeDocument/2006/relationships/image" Target="media/image10960.emf"/><Relationship Id="rId3514" Type="http://schemas.openxmlformats.org/officeDocument/2006/relationships/image" Target="media/image11990.emf"/><Relationship Id="rId3721" Type="http://schemas.openxmlformats.org/officeDocument/2006/relationships/image" Target="media/image74.wmf"/><Relationship Id="rId228" Type="http://schemas.openxmlformats.org/officeDocument/2006/relationships/image" Target="media/image108.emf"/><Relationship Id="rId435" Type="http://schemas.openxmlformats.org/officeDocument/2006/relationships/image" Target="media/image210.emf"/><Relationship Id="rId642" Type="http://schemas.openxmlformats.org/officeDocument/2006/relationships/image" Target="media/image313.emf"/><Relationship Id="rId1065" Type="http://schemas.openxmlformats.org/officeDocument/2006/relationships/customXml" Target="ink/ink488.xml"/><Relationship Id="rId1272" Type="http://schemas.openxmlformats.org/officeDocument/2006/relationships/customXml" Target="ink/ink593.xml"/><Relationship Id="rId2116" Type="http://schemas.openxmlformats.org/officeDocument/2006/relationships/customXml" Target="ink/ink1017.xml"/><Relationship Id="rId2323" Type="http://schemas.openxmlformats.org/officeDocument/2006/relationships/image" Target="media/image1033.emf"/><Relationship Id="rId2530" Type="http://schemas.openxmlformats.org/officeDocument/2006/relationships/customXml" Target="ink/ink1224.xml"/><Relationship Id="rId5479" Type="http://schemas.openxmlformats.org/officeDocument/2006/relationships/customXml" Target="ink/ink2572.xml"/><Relationship Id="rId5686" Type="http://schemas.openxmlformats.org/officeDocument/2006/relationships/image" Target="media/image1251.wmf"/><Relationship Id="rId502" Type="http://schemas.openxmlformats.org/officeDocument/2006/relationships/customXml" Target="ink/ink232.xml"/><Relationship Id="rId1132" Type="http://schemas.openxmlformats.org/officeDocument/2006/relationships/image" Target="media/image499.emf"/><Relationship Id="rId4288" Type="http://schemas.openxmlformats.org/officeDocument/2006/relationships/customXml" Target="ink/ink2054.xml"/><Relationship Id="rId4495" Type="http://schemas.openxmlformats.org/officeDocument/2006/relationships/oleObject" Target="embeddings/oleObject107.bin"/><Relationship Id="rId5339" Type="http://schemas.openxmlformats.org/officeDocument/2006/relationships/customXml" Target="ink/ink2507.xml"/><Relationship Id="rId5546" Type="http://schemas.openxmlformats.org/officeDocument/2006/relationships/customXml" Target="ink/ink2604.xml"/><Relationship Id="rId3097" Type="http://schemas.openxmlformats.org/officeDocument/2006/relationships/image" Target="media/image9910.emf"/><Relationship Id="rId4148" Type="http://schemas.openxmlformats.org/officeDocument/2006/relationships/image" Target="media/image1516.emf"/><Relationship Id="rId4355" Type="http://schemas.openxmlformats.org/officeDocument/2006/relationships/oleObject" Target="embeddings/oleObject93.bin"/><Relationship Id="rId1949" Type="http://schemas.openxmlformats.org/officeDocument/2006/relationships/image" Target="media/image846.emf"/><Relationship Id="rId3164" Type="http://schemas.openxmlformats.org/officeDocument/2006/relationships/customXml" Target="ink/ink1518.xml"/><Relationship Id="rId4008" Type="http://schemas.openxmlformats.org/officeDocument/2006/relationships/image" Target="media/image1446.emf"/><Relationship Id="rId4562" Type="http://schemas.openxmlformats.org/officeDocument/2006/relationships/customXml" Target="ink/ink2174.xml"/><Relationship Id="rId5406" Type="http://schemas.openxmlformats.org/officeDocument/2006/relationships/image" Target="media/image1906.emf"/><Relationship Id="rId5613" Type="http://schemas.openxmlformats.org/officeDocument/2006/relationships/image" Target="media/image2009.emf"/><Relationship Id="rId292" Type="http://schemas.openxmlformats.org/officeDocument/2006/relationships/image" Target="media/image139.emf"/><Relationship Id="rId1809" Type="http://schemas.openxmlformats.org/officeDocument/2006/relationships/customXml" Target="ink/ink863.xml"/><Relationship Id="rId3371" Type="http://schemas.openxmlformats.org/officeDocument/2006/relationships/image" Target="media/image11280.emf"/><Relationship Id="rId4215" Type="http://schemas.openxmlformats.org/officeDocument/2006/relationships/image" Target="media/image1549.emf"/><Relationship Id="rId4422" Type="http://schemas.openxmlformats.org/officeDocument/2006/relationships/customXml" Target="ink/ink2116.xml"/><Relationship Id="rId2180" Type="http://schemas.openxmlformats.org/officeDocument/2006/relationships/customXml" Target="ink/ink1049.xml"/><Relationship Id="rId3024" Type="http://schemas.openxmlformats.org/officeDocument/2006/relationships/customXml" Target="ink/ink1456.xml"/><Relationship Id="rId3231" Type="http://schemas.openxmlformats.org/officeDocument/2006/relationships/image" Target="media/image10580.emf"/><Relationship Id="rId152" Type="http://schemas.openxmlformats.org/officeDocument/2006/relationships/image" Target="media/image70.emf"/><Relationship Id="rId2040" Type="http://schemas.openxmlformats.org/officeDocument/2006/relationships/customXml" Target="ink/ink979.xml"/><Relationship Id="rId2997" Type="http://schemas.openxmlformats.org/officeDocument/2006/relationships/image" Target="media/image9410.emf"/><Relationship Id="rId5196" Type="http://schemas.openxmlformats.org/officeDocument/2006/relationships/image" Target="media/image18040.emf"/><Relationship Id="rId969" Type="http://schemas.openxmlformats.org/officeDocument/2006/relationships/image" Target="media/image36.wmf"/><Relationship Id="rId1599" Type="http://schemas.openxmlformats.org/officeDocument/2006/relationships/customXml" Target="ink/ink758.xml"/><Relationship Id="rId5056" Type="http://schemas.openxmlformats.org/officeDocument/2006/relationships/customXml" Target="ink/ink2373.xml"/><Relationship Id="rId5263" Type="http://schemas.openxmlformats.org/officeDocument/2006/relationships/customXml" Target="ink/ink2472.xml"/><Relationship Id="rId5470" Type="http://schemas.openxmlformats.org/officeDocument/2006/relationships/image" Target="media/image1938.emf"/><Relationship Id="rId1459" Type="http://schemas.openxmlformats.org/officeDocument/2006/relationships/customXml" Target="ink/ink688.xml"/><Relationship Id="rId2857" Type="http://schemas.openxmlformats.org/officeDocument/2006/relationships/image" Target="media/image8740.emf"/><Relationship Id="rId3908" Type="http://schemas.openxmlformats.org/officeDocument/2006/relationships/image" Target="media/image1396.emf"/><Relationship Id="rId4072" Type="http://schemas.openxmlformats.org/officeDocument/2006/relationships/image" Target="media/image1478.emf"/><Relationship Id="rId5123" Type="http://schemas.openxmlformats.org/officeDocument/2006/relationships/image" Target="media/image17680.emf"/><Relationship Id="rId5330" Type="http://schemas.openxmlformats.org/officeDocument/2006/relationships/image" Target="media/image18680.emf"/><Relationship Id="rId98" Type="http://schemas.openxmlformats.org/officeDocument/2006/relationships/image" Target="media/image44.emf"/><Relationship Id="rId829" Type="http://schemas.openxmlformats.org/officeDocument/2006/relationships/customXml" Target="ink/ink386.xml"/><Relationship Id="rId1666" Type="http://schemas.openxmlformats.org/officeDocument/2006/relationships/image" Target="media/image763.emf"/><Relationship Id="rId1873" Type="http://schemas.openxmlformats.org/officeDocument/2006/relationships/image" Target="media/image7530.emf"/><Relationship Id="rId2717" Type="http://schemas.openxmlformats.org/officeDocument/2006/relationships/oleObject" Target="embeddings/oleObject47.bin"/><Relationship Id="rId2924" Type="http://schemas.openxmlformats.org/officeDocument/2006/relationships/customXml" Target="ink/ink1408.xml"/><Relationship Id="rId1319" Type="http://schemas.openxmlformats.org/officeDocument/2006/relationships/customXml" Target="ink/ink617.xml"/><Relationship Id="rId1526" Type="http://schemas.openxmlformats.org/officeDocument/2006/relationships/image" Target="media/image693.emf"/><Relationship Id="rId1733" Type="http://schemas.openxmlformats.org/officeDocument/2006/relationships/customXml" Target="ink/ink825.xml"/><Relationship Id="rId1940" Type="http://schemas.openxmlformats.org/officeDocument/2006/relationships/customXml" Target="ink/ink929.xml"/><Relationship Id="rId4889" Type="http://schemas.openxmlformats.org/officeDocument/2006/relationships/image" Target="media/image1827.emf"/><Relationship Id="rId25" Type="http://schemas.openxmlformats.org/officeDocument/2006/relationships/customXml" Target="ink/ink9.xml"/><Relationship Id="rId1800" Type="http://schemas.openxmlformats.org/officeDocument/2006/relationships/image" Target="media/image830.emf"/><Relationship Id="rId3698" Type="http://schemas.openxmlformats.org/officeDocument/2006/relationships/image" Target="media/image1291.emf"/><Relationship Id="rId4749" Type="http://schemas.openxmlformats.org/officeDocument/2006/relationships/image" Target="media/image1769.emf"/><Relationship Id="rId4956" Type="http://schemas.openxmlformats.org/officeDocument/2006/relationships/customXml" Target="ink/ink2324.xml"/><Relationship Id="rId3558" Type="http://schemas.openxmlformats.org/officeDocument/2006/relationships/image" Target="media/image12210.emf"/><Relationship Id="rId3765" Type="http://schemas.openxmlformats.org/officeDocument/2006/relationships/customXml" Target="ink/ink1808.xml"/><Relationship Id="rId3972" Type="http://schemas.openxmlformats.org/officeDocument/2006/relationships/image" Target="media/image1428.emf"/><Relationship Id="rId4609" Type="http://schemas.openxmlformats.org/officeDocument/2006/relationships/image" Target="media/image1710.emf"/><Relationship Id="rId4816" Type="http://schemas.openxmlformats.org/officeDocument/2006/relationships/oleObject" Target="embeddings/oleObject154.bin"/><Relationship Id="rId479" Type="http://schemas.openxmlformats.org/officeDocument/2006/relationships/image" Target="media/image231.emf"/><Relationship Id="rId686" Type="http://schemas.openxmlformats.org/officeDocument/2006/relationships/image" Target="media/image335.emf"/><Relationship Id="rId893" Type="http://schemas.openxmlformats.org/officeDocument/2006/relationships/customXml" Target="ink/ink418.xml"/><Relationship Id="rId2367" Type="http://schemas.openxmlformats.org/officeDocument/2006/relationships/image" Target="media/image1055.emf"/><Relationship Id="rId2574" Type="http://schemas.openxmlformats.org/officeDocument/2006/relationships/customXml" Target="ink/ink1246.xml"/><Relationship Id="rId2781" Type="http://schemas.openxmlformats.org/officeDocument/2006/relationships/image" Target="media/image8440.emf"/><Relationship Id="rId3418" Type="http://schemas.openxmlformats.org/officeDocument/2006/relationships/customXml" Target="ink/ink1640.xml"/><Relationship Id="rId3625" Type="http://schemas.openxmlformats.org/officeDocument/2006/relationships/customXml" Target="ink/ink1740.xml"/><Relationship Id="rId339" Type="http://schemas.openxmlformats.org/officeDocument/2006/relationships/customXml" Target="ink/ink152.xml"/><Relationship Id="rId546" Type="http://schemas.openxmlformats.org/officeDocument/2006/relationships/customXml" Target="ink/ink254.xml"/><Relationship Id="rId753" Type="http://schemas.openxmlformats.org/officeDocument/2006/relationships/customXml" Target="ink/ink358.xml"/><Relationship Id="rId1176" Type="http://schemas.openxmlformats.org/officeDocument/2006/relationships/image" Target="media/image521.emf"/><Relationship Id="rId1383" Type="http://schemas.openxmlformats.org/officeDocument/2006/relationships/customXml" Target="ink/ink650.xml"/><Relationship Id="rId2227" Type="http://schemas.openxmlformats.org/officeDocument/2006/relationships/image" Target="media/image985.emf"/><Relationship Id="rId2434" Type="http://schemas.openxmlformats.org/officeDocument/2006/relationships/customXml" Target="ink/ink1176.xml"/><Relationship Id="rId3832" Type="http://schemas.openxmlformats.org/officeDocument/2006/relationships/image" Target="media/image1358.emf"/><Relationship Id="rId406" Type="http://schemas.openxmlformats.org/officeDocument/2006/relationships/customXml" Target="ink/ink186.xml"/><Relationship Id="rId960" Type="http://schemas.openxmlformats.org/officeDocument/2006/relationships/oleObject" Target="embeddings/oleObject34.bin"/><Relationship Id="rId1036" Type="http://schemas.openxmlformats.org/officeDocument/2006/relationships/image" Target="media/image472.emf"/><Relationship Id="rId1243" Type="http://schemas.openxmlformats.org/officeDocument/2006/relationships/customXml" Target="ink/ink578.xml"/><Relationship Id="rId1590" Type="http://schemas.openxmlformats.org/officeDocument/2006/relationships/image" Target="media/image725.emf"/><Relationship Id="rId2641" Type="http://schemas.openxmlformats.org/officeDocument/2006/relationships/image" Target="media/image7870.emf"/><Relationship Id="rId4399" Type="http://schemas.openxmlformats.org/officeDocument/2006/relationships/image" Target="media/image1641.emf"/><Relationship Id="rId613" Type="http://schemas.openxmlformats.org/officeDocument/2006/relationships/customXml" Target="ink/ink288.xml"/><Relationship Id="rId820" Type="http://schemas.openxmlformats.org/officeDocument/2006/relationships/image" Target="media/image35.emf"/><Relationship Id="rId1450" Type="http://schemas.openxmlformats.org/officeDocument/2006/relationships/image" Target="media/image655.emf"/><Relationship Id="rId2501" Type="http://schemas.openxmlformats.org/officeDocument/2006/relationships/image" Target="media/image1122.emf"/><Relationship Id="rId5657" Type="http://schemas.openxmlformats.org/officeDocument/2006/relationships/oleObject" Target="embeddings/oleObject182.bin"/><Relationship Id="rId1103" Type="http://schemas.openxmlformats.org/officeDocument/2006/relationships/customXml" Target="ink/ink507.xml"/><Relationship Id="rId1310" Type="http://schemas.openxmlformats.org/officeDocument/2006/relationships/image" Target="media/image586.emf"/><Relationship Id="rId4259" Type="http://schemas.openxmlformats.org/officeDocument/2006/relationships/image" Target="media/image1571.emf"/><Relationship Id="rId4466" Type="http://schemas.openxmlformats.org/officeDocument/2006/relationships/image" Target="media/image1672.emf"/><Relationship Id="rId4673" Type="http://schemas.openxmlformats.org/officeDocument/2006/relationships/image" Target="media/image1110.wmf"/><Relationship Id="rId4880" Type="http://schemas.openxmlformats.org/officeDocument/2006/relationships/customXml" Target="ink/ink2286.xml"/><Relationship Id="rId5517" Type="http://schemas.openxmlformats.org/officeDocument/2006/relationships/customXml" Target="ink/ink2591.xml"/><Relationship Id="rId5724" Type="http://schemas.openxmlformats.org/officeDocument/2006/relationships/header" Target="header2.xml"/><Relationship Id="rId3068" Type="http://schemas.openxmlformats.org/officeDocument/2006/relationships/customXml" Target="ink/ink1478.xml"/><Relationship Id="rId3275" Type="http://schemas.openxmlformats.org/officeDocument/2006/relationships/image" Target="media/image10800.emf"/><Relationship Id="rId3482" Type="http://schemas.openxmlformats.org/officeDocument/2006/relationships/image" Target="media/image11830.emf"/><Relationship Id="rId4119" Type="http://schemas.openxmlformats.org/officeDocument/2006/relationships/customXml" Target="ink/ink1973.xml"/><Relationship Id="rId4326" Type="http://schemas.openxmlformats.org/officeDocument/2006/relationships/customXml" Target="ink/ink2073.xml"/><Relationship Id="rId4533" Type="http://schemas.openxmlformats.org/officeDocument/2006/relationships/image" Target="media/image1543.emf"/><Relationship Id="rId4740" Type="http://schemas.openxmlformats.org/officeDocument/2006/relationships/customXml" Target="ink/ink2237.xml"/><Relationship Id="rId196" Type="http://schemas.openxmlformats.org/officeDocument/2006/relationships/image" Target="media/image92.emf"/><Relationship Id="rId2084" Type="http://schemas.openxmlformats.org/officeDocument/2006/relationships/customXml" Target="ink/ink1001.xml"/><Relationship Id="rId2291" Type="http://schemas.openxmlformats.org/officeDocument/2006/relationships/image" Target="media/image1017.emf"/><Relationship Id="rId3135" Type="http://schemas.openxmlformats.org/officeDocument/2006/relationships/image" Target="media/image10100.emf"/><Relationship Id="rId3342" Type="http://schemas.openxmlformats.org/officeDocument/2006/relationships/customXml" Target="ink/ink1602.xml"/><Relationship Id="rId4600" Type="http://schemas.openxmlformats.org/officeDocument/2006/relationships/customXml" Target="ink/ink2193.xml"/><Relationship Id="rId263" Type="http://schemas.openxmlformats.org/officeDocument/2006/relationships/customXml" Target="ink/ink118.xml"/><Relationship Id="rId470" Type="http://schemas.openxmlformats.org/officeDocument/2006/relationships/customXml" Target="ink/ink216.xml"/><Relationship Id="rId2151" Type="http://schemas.openxmlformats.org/officeDocument/2006/relationships/image" Target="media/image947.emf"/><Relationship Id="rId3202" Type="http://schemas.openxmlformats.org/officeDocument/2006/relationships/customXml" Target="ink/ink1536.xml"/><Relationship Id="rId123" Type="http://schemas.openxmlformats.org/officeDocument/2006/relationships/image" Target="media/image8.wmf"/><Relationship Id="rId330" Type="http://schemas.openxmlformats.org/officeDocument/2006/relationships/image" Target="media/image158.emf"/><Relationship Id="rId2011" Type="http://schemas.openxmlformats.org/officeDocument/2006/relationships/image" Target="media/image877.emf"/><Relationship Id="rId5167" Type="http://schemas.openxmlformats.org/officeDocument/2006/relationships/image" Target="media/image1790.emf"/><Relationship Id="rId5374" Type="http://schemas.openxmlformats.org/officeDocument/2006/relationships/image" Target="media/image18900.emf"/><Relationship Id="rId2968" Type="http://schemas.openxmlformats.org/officeDocument/2006/relationships/customXml" Target="ink/ink1430.xml"/><Relationship Id="rId4183" Type="http://schemas.openxmlformats.org/officeDocument/2006/relationships/customXml" Target="ink/ink2005.xml"/><Relationship Id="rId5027" Type="http://schemas.openxmlformats.org/officeDocument/2006/relationships/image" Target="media/image17200.emf"/><Relationship Id="rId5581" Type="http://schemas.openxmlformats.org/officeDocument/2006/relationships/image" Target="media/image1993.emf"/><Relationship Id="rId1777" Type="http://schemas.openxmlformats.org/officeDocument/2006/relationships/customXml" Target="ink/ink847.xml"/><Relationship Id="rId1984" Type="http://schemas.openxmlformats.org/officeDocument/2006/relationships/customXml" Target="ink/ink951.xml"/><Relationship Id="rId2828" Type="http://schemas.openxmlformats.org/officeDocument/2006/relationships/customXml" Target="ink/ink1360.xml"/><Relationship Id="rId4390" Type="http://schemas.openxmlformats.org/officeDocument/2006/relationships/customXml" Target="ink/ink2104.xml"/><Relationship Id="rId5234" Type="http://schemas.openxmlformats.org/officeDocument/2006/relationships/image" Target="media/image18230.emf"/><Relationship Id="rId5441" Type="http://schemas.openxmlformats.org/officeDocument/2006/relationships/customXml" Target="ink/ink2553.xml"/><Relationship Id="rId69" Type="http://schemas.openxmlformats.org/officeDocument/2006/relationships/customXml" Target="ink/ink31.xml"/><Relationship Id="rId1637" Type="http://schemas.openxmlformats.org/officeDocument/2006/relationships/customXml" Target="ink/ink777.xml"/><Relationship Id="rId1844" Type="http://schemas.openxmlformats.org/officeDocument/2006/relationships/customXml" Target="ink/ink881.xml"/><Relationship Id="rId4043" Type="http://schemas.openxmlformats.org/officeDocument/2006/relationships/customXml" Target="ink/ink1937.xml"/><Relationship Id="rId4250" Type="http://schemas.openxmlformats.org/officeDocument/2006/relationships/image" Target="media/image90.wmf"/><Relationship Id="rId5301" Type="http://schemas.openxmlformats.org/officeDocument/2006/relationships/image" Target="media/image18550.emf"/><Relationship Id="rId1704" Type="http://schemas.openxmlformats.org/officeDocument/2006/relationships/image" Target="media/image782.emf"/><Relationship Id="rId4110" Type="http://schemas.openxmlformats.org/officeDocument/2006/relationships/image" Target="media/image1497.emf"/><Relationship Id="rId1911" Type="http://schemas.openxmlformats.org/officeDocument/2006/relationships/image" Target="media/image7720.emf"/><Relationship Id="rId3669" Type="http://schemas.openxmlformats.org/officeDocument/2006/relationships/customXml" Target="ink/ink1761.xml"/><Relationship Id="rId797" Type="http://schemas.openxmlformats.org/officeDocument/2006/relationships/customXml" Target="ink/ink379.xml"/><Relationship Id="rId2478" Type="http://schemas.openxmlformats.org/officeDocument/2006/relationships/customXml" Target="ink/ink1198.xml"/><Relationship Id="rId3876" Type="http://schemas.openxmlformats.org/officeDocument/2006/relationships/image" Target="media/image1380.emf"/><Relationship Id="rId4927" Type="http://schemas.openxmlformats.org/officeDocument/2006/relationships/image" Target="media/image1846.emf"/><Relationship Id="rId5091" Type="http://schemas.openxmlformats.org/officeDocument/2006/relationships/image" Target="media/image17520.emf"/><Relationship Id="rId1287" Type="http://schemas.openxmlformats.org/officeDocument/2006/relationships/customXml" Target="ink/ink601.xml"/><Relationship Id="rId2685" Type="http://schemas.openxmlformats.org/officeDocument/2006/relationships/image" Target="media/image8070.emf"/><Relationship Id="rId2892" Type="http://schemas.openxmlformats.org/officeDocument/2006/relationships/customXml" Target="ink/ink1392.xml"/><Relationship Id="rId3529" Type="http://schemas.openxmlformats.org/officeDocument/2006/relationships/customXml" Target="ink/ink1696.xml"/><Relationship Id="rId3736" Type="http://schemas.openxmlformats.org/officeDocument/2006/relationships/image" Target="media/image1310.emf"/><Relationship Id="rId3943" Type="http://schemas.openxmlformats.org/officeDocument/2006/relationships/customXml" Target="ink/ink1887.xml"/><Relationship Id="rId657" Type="http://schemas.openxmlformats.org/officeDocument/2006/relationships/customXml" Target="ink/ink310.xml"/><Relationship Id="rId864" Type="http://schemas.openxmlformats.org/officeDocument/2006/relationships/image" Target="media/image396.emf"/><Relationship Id="rId1494" Type="http://schemas.openxmlformats.org/officeDocument/2006/relationships/image" Target="media/image677.emf"/><Relationship Id="rId2338" Type="http://schemas.openxmlformats.org/officeDocument/2006/relationships/customXml" Target="ink/ink1128.xml"/><Relationship Id="rId2545" Type="http://schemas.openxmlformats.org/officeDocument/2006/relationships/image" Target="media/image1144.emf"/><Relationship Id="rId2752" Type="http://schemas.openxmlformats.org/officeDocument/2006/relationships/image" Target="media/image49.wmf"/><Relationship Id="rId3803" Type="http://schemas.openxmlformats.org/officeDocument/2006/relationships/image" Target="media/image76.wmf"/><Relationship Id="rId517" Type="http://schemas.openxmlformats.org/officeDocument/2006/relationships/image" Target="media/image250.emf"/><Relationship Id="rId724" Type="http://schemas.openxmlformats.org/officeDocument/2006/relationships/image" Target="media/image354.emf"/><Relationship Id="rId931" Type="http://schemas.openxmlformats.org/officeDocument/2006/relationships/customXml" Target="ink/ink436.xml"/><Relationship Id="rId1147" Type="http://schemas.openxmlformats.org/officeDocument/2006/relationships/customXml" Target="ink/ink529.xml"/><Relationship Id="rId1354" Type="http://schemas.openxmlformats.org/officeDocument/2006/relationships/customXml" Target="ink/ink635.xml"/><Relationship Id="rId1561" Type="http://schemas.openxmlformats.org/officeDocument/2006/relationships/customXml" Target="ink/ink739.xml"/><Relationship Id="rId2405" Type="http://schemas.openxmlformats.org/officeDocument/2006/relationships/image" Target="media/image1074.emf"/><Relationship Id="rId2612" Type="http://schemas.openxmlformats.org/officeDocument/2006/relationships/customXml" Target="ink/ink1265.xml"/><Relationship Id="rId60" Type="http://schemas.openxmlformats.org/officeDocument/2006/relationships/image" Target="media/image25.emf"/><Relationship Id="rId1007" Type="http://schemas.openxmlformats.org/officeDocument/2006/relationships/customXml" Target="ink/ink459.xml"/><Relationship Id="rId1214" Type="http://schemas.openxmlformats.org/officeDocument/2006/relationships/image" Target="media/image539.emf"/><Relationship Id="rId1421" Type="http://schemas.openxmlformats.org/officeDocument/2006/relationships/customXml" Target="ink/ink669.xml"/><Relationship Id="rId4577" Type="http://schemas.openxmlformats.org/officeDocument/2006/relationships/image" Target="media/image1694.emf"/><Relationship Id="rId4784" Type="http://schemas.openxmlformats.org/officeDocument/2006/relationships/customXml" Target="ink/ink2259.xml"/><Relationship Id="rId4991" Type="http://schemas.openxmlformats.org/officeDocument/2006/relationships/image" Target="media/image1878.emf"/><Relationship Id="rId5628" Type="http://schemas.openxmlformats.org/officeDocument/2006/relationships/customXml" Target="ink/ink2644.xml"/><Relationship Id="rId3179" Type="http://schemas.openxmlformats.org/officeDocument/2006/relationships/image" Target="media/image10320.emf"/><Relationship Id="rId3386" Type="http://schemas.openxmlformats.org/officeDocument/2006/relationships/customXml" Target="ink/ink1624.xml"/><Relationship Id="rId3593" Type="http://schemas.openxmlformats.org/officeDocument/2006/relationships/customXml" Target="ink/ink1724.xml"/><Relationship Id="rId4437" Type="http://schemas.openxmlformats.org/officeDocument/2006/relationships/image" Target="media/image1658.emf"/><Relationship Id="rId4644" Type="http://schemas.openxmlformats.org/officeDocument/2006/relationships/image" Target="media/image107.wmf"/><Relationship Id="rId2195" Type="http://schemas.openxmlformats.org/officeDocument/2006/relationships/image" Target="media/image969.emf"/><Relationship Id="rId3039" Type="http://schemas.openxmlformats.org/officeDocument/2006/relationships/image" Target="media/image9620.emf"/><Relationship Id="rId3246" Type="http://schemas.openxmlformats.org/officeDocument/2006/relationships/image" Target="media/image65.wmf"/><Relationship Id="rId3453" Type="http://schemas.openxmlformats.org/officeDocument/2006/relationships/image" Target="media/image11690.emf"/><Relationship Id="rId4851" Type="http://schemas.openxmlformats.org/officeDocument/2006/relationships/image" Target="media/image1808.emf"/><Relationship Id="rId167" Type="http://schemas.openxmlformats.org/officeDocument/2006/relationships/customXml" Target="ink/ink70.xml"/><Relationship Id="rId374" Type="http://schemas.openxmlformats.org/officeDocument/2006/relationships/customXml" Target="ink/ink170.xml"/><Relationship Id="rId581" Type="http://schemas.openxmlformats.org/officeDocument/2006/relationships/image" Target="media/image282.emf"/><Relationship Id="rId2055" Type="http://schemas.openxmlformats.org/officeDocument/2006/relationships/image" Target="media/image899.emf"/><Relationship Id="rId2262" Type="http://schemas.openxmlformats.org/officeDocument/2006/relationships/customXml" Target="ink/ink1090.xml"/><Relationship Id="rId3106" Type="http://schemas.openxmlformats.org/officeDocument/2006/relationships/customXml" Target="ink/ink1496.xml"/><Relationship Id="rId3660" Type="http://schemas.openxmlformats.org/officeDocument/2006/relationships/image" Target="media/image1272.emf"/><Relationship Id="rId4504" Type="http://schemas.openxmlformats.org/officeDocument/2006/relationships/customXml" Target="ink/ink2145.xml"/><Relationship Id="rId4711" Type="http://schemas.openxmlformats.org/officeDocument/2006/relationships/image" Target="media/image1750.emf"/><Relationship Id="rId234" Type="http://schemas.openxmlformats.org/officeDocument/2006/relationships/image" Target="media/image111.emf"/><Relationship Id="rId3313" Type="http://schemas.openxmlformats.org/officeDocument/2006/relationships/image" Target="media/image10990.emf"/><Relationship Id="rId3520" Type="http://schemas.openxmlformats.org/officeDocument/2006/relationships/image" Target="media/image12020.emf"/><Relationship Id="rId441" Type="http://schemas.openxmlformats.org/officeDocument/2006/relationships/image" Target="media/image212.emf"/><Relationship Id="rId1071" Type="http://schemas.openxmlformats.org/officeDocument/2006/relationships/customXml" Target="ink/ink491.xml"/><Relationship Id="rId2122" Type="http://schemas.openxmlformats.org/officeDocument/2006/relationships/customXml" Target="ink/ink1020.xml"/><Relationship Id="rId5278" Type="http://schemas.openxmlformats.org/officeDocument/2006/relationships/customXml" Target="ink/ink2479.xml"/><Relationship Id="rId5485" Type="http://schemas.openxmlformats.org/officeDocument/2006/relationships/customXml" Target="ink/ink2575.xml"/><Relationship Id="rId5692" Type="http://schemas.openxmlformats.org/officeDocument/2006/relationships/oleObject" Target="embeddings/oleObject193.bin"/><Relationship Id="rId301" Type="http://schemas.openxmlformats.org/officeDocument/2006/relationships/customXml" Target="ink/ink133.xml"/><Relationship Id="rId1888" Type="http://schemas.openxmlformats.org/officeDocument/2006/relationships/customXml" Target="ink/ink903.xml"/><Relationship Id="rId2939" Type="http://schemas.openxmlformats.org/officeDocument/2006/relationships/image" Target="media/image9150.emf"/><Relationship Id="rId4087" Type="http://schemas.openxmlformats.org/officeDocument/2006/relationships/customXml" Target="ink/ink1957.xml"/><Relationship Id="rId4294" Type="http://schemas.openxmlformats.org/officeDocument/2006/relationships/customXml" Target="ink/ink2057.xml"/><Relationship Id="rId5138" Type="http://schemas.openxmlformats.org/officeDocument/2006/relationships/customXml" Target="ink/ink2413.xml"/><Relationship Id="rId5345" Type="http://schemas.openxmlformats.org/officeDocument/2006/relationships/customXml" Target="ink/ink2510.xml"/><Relationship Id="rId5552" Type="http://schemas.openxmlformats.org/officeDocument/2006/relationships/customXml" Target="ink/ink2607.xml"/><Relationship Id="rId1748" Type="http://schemas.openxmlformats.org/officeDocument/2006/relationships/image" Target="media/image804.emf"/><Relationship Id="rId4154" Type="http://schemas.openxmlformats.org/officeDocument/2006/relationships/image" Target="media/image1519.emf"/><Relationship Id="rId4361" Type="http://schemas.openxmlformats.org/officeDocument/2006/relationships/image" Target="media/image1622.emf"/><Relationship Id="rId5205" Type="http://schemas.openxmlformats.org/officeDocument/2006/relationships/image" Target="media/image138.wmf"/><Relationship Id="rId5412" Type="http://schemas.openxmlformats.org/officeDocument/2006/relationships/image" Target="media/image1235.emf"/><Relationship Id="rId1955" Type="http://schemas.openxmlformats.org/officeDocument/2006/relationships/image" Target="media/image849.emf"/><Relationship Id="rId3170" Type="http://schemas.openxmlformats.org/officeDocument/2006/relationships/customXml" Target="ink/ink1521.xml"/><Relationship Id="rId4014" Type="http://schemas.openxmlformats.org/officeDocument/2006/relationships/image" Target="media/image1449.emf"/><Relationship Id="rId4221" Type="http://schemas.openxmlformats.org/officeDocument/2006/relationships/image" Target="media/image1552.emf"/><Relationship Id="rId1608" Type="http://schemas.openxmlformats.org/officeDocument/2006/relationships/image" Target="media/image734.emf"/><Relationship Id="rId1815" Type="http://schemas.openxmlformats.org/officeDocument/2006/relationships/customXml" Target="ink/ink866.xml"/><Relationship Id="rId3030" Type="http://schemas.openxmlformats.org/officeDocument/2006/relationships/customXml" Target="ink/ink1459.xml"/><Relationship Id="rId3987" Type="http://schemas.openxmlformats.org/officeDocument/2006/relationships/customXml" Target="ink/ink1909.xml"/><Relationship Id="rId2589" Type="http://schemas.openxmlformats.org/officeDocument/2006/relationships/image" Target="media/image1166.emf"/><Relationship Id="rId2796" Type="http://schemas.openxmlformats.org/officeDocument/2006/relationships/customXml" Target="ink/ink1344.xml"/><Relationship Id="rId3847" Type="http://schemas.openxmlformats.org/officeDocument/2006/relationships/customXml" Target="ink/ink1846.xml"/><Relationship Id="rId768" Type="http://schemas.openxmlformats.org/officeDocument/2006/relationships/image" Target="media/image376.emf"/><Relationship Id="rId975" Type="http://schemas.openxmlformats.org/officeDocument/2006/relationships/customXml" Target="ink/ink447.xml"/><Relationship Id="rId1398" Type="http://schemas.openxmlformats.org/officeDocument/2006/relationships/image" Target="media/image629.emf"/><Relationship Id="rId2449" Type="http://schemas.openxmlformats.org/officeDocument/2006/relationships/image" Target="media/image1096.emf"/><Relationship Id="rId2656" Type="http://schemas.openxmlformats.org/officeDocument/2006/relationships/customXml" Target="ink/ink1284.xml"/><Relationship Id="rId2863" Type="http://schemas.openxmlformats.org/officeDocument/2006/relationships/image" Target="media/image8770.emf"/><Relationship Id="rId3707" Type="http://schemas.openxmlformats.org/officeDocument/2006/relationships/customXml" Target="ink/ink1780.xml"/><Relationship Id="rId3914" Type="http://schemas.openxmlformats.org/officeDocument/2006/relationships/image" Target="media/image1399.emf"/><Relationship Id="rId5062" Type="http://schemas.openxmlformats.org/officeDocument/2006/relationships/customXml" Target="ink/ink2376.xml"/><Relationship Id="rId628" Type="http://schemas.openxmlformats.org/officeDocument/2006/relationships/image" Target="media/image306.emf"/><Relationship Id="rId835" Type="http://schemas.openxmlformats.org/officeDocument/2006/relationships/customXml" Target="ink/ink389.xml"/><Relationship Id="rId1258" Type="http://schemas.openxmlformats.org/officeDocument/2006/relationships/customXml" Target="ink/ink586.xml"/><Relationship Id="rId1465" Type="http://schemas.openxmlformats.org/officeDocument/2006/relationships/customXml" Target="ink/ink691.xml"/><Relationship Id="rId1672" Type="http://schemas.openxmlformats.org/officeDocument/2006/relationships/image" Target="media/image766.emf"/><Relationship Id="rId2309" Type="http://schemas.openxmlformats.org/officeDocument/2006/relationships/image" Target="media/image1026.emf"/><Relationship Id="rId2516" Type="http://schemas.openxmlformats.org/officeDocument/2006/relationships/customXml" Target="ink/ink1217.xml"/><Relationship Id="rId2723" Type="http://schemas.openxmlformats.org/officeDocument/2006/relationships/image" Target="media/image8250.emf"/><Relationship Id="rId1118" Type="http://schemas.openxmlformats.org/officeDocument/2006/relationships/image" Target="media/image492.emf"/><Relationship Id="rId1325" Type="http://schemas.openxmlformats.org/officeDocument/2006/relationships/customXml" Target="ink/ink620.xml"/><Relationship Id="rId1532" Type="http://schemas.openxmlformats.org/officeDocument/2006/relationships/image" Target="media/image696.emf"/><Relationship Id="rId2930" Type="http://schemas.openxmlformats.org/officeDocument/2006/relationships/customXml" Target="ink/ink1411.xml"/><Relationship Id="rId4688" Type="http://schemas.openxmlformats.org/officeDocument/2006/relationships/image" Target="media/image1180.wmf"/><Relationship Id="rId902" Type="http://schemas.openxmlformats.org/officeDocument/2006/relationships/image" Target="media/image418.emf"/><Relationship Id="rId3497" Type="http://schemas.openxmlformats.org/officeDocument/2006/relationships/customXml" Target="ink/ink1680.xml"/><Relationship Id="rId4895" Type="http://schemas.openxmlformats.org/officeDocument/2006/relationships/image" Target="media/image1830.emf"/><Relationship Id="rId31" Type="http://schemas.openxmlformats.org/officeDocument/2006/relationships/customXml" Target="ink/ink12.xml"/><Relationship Id="rId2099" Type="http://schemas.openxmlformats.org/officeDocument/2006/relationships/image" Target="media/image921.emf"/><Relationship Id="rId4548" Type="http://schemas.openxmlformats.org/officeDocument/2006/relationships/customXml" Target="ink/ink2167.xml"/><Relationship Id="rId4755" Type="http://schemas.openxmlformats.org/officeDocument/2006/relationships/image" Target="media/image1772.emf"/><Relationship Id="rId4962" Type="http://schemas.openxmlformats.org/officeDocument/2006/relationships/customXml" Target="ink/ink2327.xml"/><Relationship Id="rId278" Type="http://schemas.openxmlformats.org/officeDocument/2006/relationships/oleObject" Target="embeddings/oleObject14.bin"/><Relationship Id="rId3357" Type="http://schemas.openxmlformats.org/officeDocument/2006/relationships/image" Target="media/image11210.emf"/><Relationship Id="rId3564" Type="http://schemas.openxmlformats.org/officeDocument/2006/relationships/image" Target="media/image12240.emf"/><Relationship Id="rId3771" Type="http://schemas.openxmlformats.org/officeDocument/2006/relationships/customXml" Target="ink/ink1811.xml"/><Relationship Id="rId4408" Type="http://schemas.openxmlformats.org/officeDocument/2006/relationships/image" Target="media/image92.wmf"/><Relationship Id="rId4615" Type="http://schemas.openxmlformats.org/officeDocument/2006/relationships/image" Target="media/image1713.emf"/><Relationship Id="rId4822" Type="http://schemas.openxmlformats.org/officeDocument/2006/relationships/oleObject" Target="embeddings/oleObject158.bin"/><Relationship Id="rId485" Type="http://schemas.openxmlformats.org/officeDocument/2006/relationships/image" Target="media/image234.emf"/><Relationship Id="rId692" Type="http://schemas.openxmlformats.org/officeDocument/2006/relationships/image" Target="media/image338.emf"/><Relationship Id="rId2166" Type="http://schemas.openxmlformats.org/officeDocument/2006/relationships/customXml" Target="ink/ink1042.xml"/><Relationship Id="rId2373" Type="http://schemas.openxmlformats.org/officeDocument/2006/relationships/image" Target="media/image1058.emf"/><Relationship Id="rId2580" Type="http://schemas.openxmlformats.org/officeDocument/2006/relationships/customXml" Target="ink/ink1249.xml"/><Relationship Id="rId3217" Type="http://schemas.openxmlformats.org/officeDocument/2006/relationships/image" Target="media/image10510.emf"/><Relationship Id="rId3424" Type="http://schemas.openxmlformats.org/officeDocument/2006/relationships/customXml" Target="ink/ink1643.xml"/><Relationship Id="rId3631" Type="http://schemas.openxmlformats.org/officeDocument/2006/relationships/customXml" Target="ink/ink1742.xml"/><Relationship Id="rId138" Type="http://schemas.openxmlformats.org/officeDocument/2006/relationships/image" Target="media/image64.emf"/><Relationship Id="rId345" Type="http://schemas.openxmlformats.org/officeDocument/2006/relationships/customXml" Target="ink/ink155.xml"/><Relationship Id="rId552" Type="http://schemas.openxmlformats.org/officeDocument/2006/relationships/customXml" Target="ink/ink257.xml"/><Relationship Id="rId1182" Type="http://schemas.openxmlformats.org/officeDocument/2006/relationships/image" Target="media/image524.emf"/><Relationship Id="rId2026" Type="http://schemas.openxmlformats.org/officeDocument/2006/relationships/customXml" Target="ink/ink972.xml"/><Relationship Id="rId2233" Type="http://schemas.openxmlformats.org/officeDocument/2006/relationships/image" Target="media/image988.emf"/><Relationship Id="rId2440" Type="http://schemas.openxmlformats.org/officeDocument/2006/relationships/customXml" Target="ink/ink1179.xml"/><Relationship Id="rId5389" Type="http://schemas.openxmlformats.org/officeDocument/2006/relationships/customXml" Target="ink/ink2532.xml"/><Relationship Id="rId5596" Type="http://schemas.openxmlformats.org/officeDocument/2006/relationships/customXml" Target="ink/ink2628.xml"/><Relationship Id="rId205" Type="http://schemas.openxmlformats.org/officeDocument/2006/relationships/customXml" Target="ink/ink89.xml"/><Relationship Id="rId412" Type="http://schemas.openxmlformats.org/officeDocument/2006/relationships/customXml" Target="ink/ink189.xml"/><Relationship Id="rId1042" Type="http://schemas.openxmlformats.org/officeDocument/2006/relationships/image" Target="media/image475.emf"/><Relationship Id="rId2300" Type="http://schemas.openxmlformats.org/officeDocument/2006/relationships/customXml" Target="ink/ink1109.xml"/><Relationship Id="rId4198" Type="http://schemas.openxmlformats.org/officeDocument/2006/relationships/image" Target="media/image1541.emf"/><Relationship Id="rId5249" Type="http://schemas.openxmlformats.org/officeDocument/2006/relationships/customXml" Target="ink/ink2465.xml"/><Relationship Id="rId5456" Type="http://schemas.openxmlformats.org/officeDocument/2006/relationships/image" Target="media/image1931.emf"/><Relationship Id="rId5663" Type="http://schemas.openxmlformats.org/officeDocument/2006/relationships/image" Target="media/image2034.emf"/><Relationship Id="rId1999" Type="http://schemas.openxmlformats.org/officeDocument/2006/relationships/image" Target="media/image871.emf"/><Relationship Id="rId4058" Type="http://schemas.openxmlformats.org/officeDocument/2006/relationships/image" Target="media/image1471.emf"/><Relationship Id="rId4265" Type="http://schemas.openxmlformats.org/officeDocument/2006/relationships/image" Target="media/image1574.emf"/><Relationship Id="rId4472" Type="http://schemas.openxmlformats.org/officeDocument/2006/relationships/image" Target="media/image94.wmf"/><Relationship Id="rId5109" Type="http://schemas.openxmlformats.org/officeDocument/2006/relationships/image" Target="media/image17610.emf"/><Relationship Id="rId5316" Type="http://schemas.openxmlformats.org/officeDocument/2006/relationships/customXml" Target="ink/ink2495.xml"/><Relationship Id="rId1859" Type="http://schemas.openxmlformats.org/officeDocument/2006/relationships/image" Target="media/image7460.emf"/><Relationship Id="rId3074" Type="http://schemas.openxmlformats.org/officeDocument/2006/relationships/customXml" Target="ink/ink1480.xml"/><Relationship Id="rId4125" Type="http://schemas.openxmlformats.org/officeDocument/2006/relationships/customXml" Target="ink/ink1976.xml"/><Relationship Id="rId5523" Type="http://schemas.openxmlformats.org/officeDocument/2006/relationships/customXml" Target="ink/ink2594.xml"/><Relationship Id="rId1719" Type="http://schemas.openxmlformats.org/officeDocument/2006/relationships/customXml" Target="ink/ink818.xml"/><Relationship Id="rId1926" Type="http://schemas.openxmlformats.org/officeDocument/2006/relationships/customXml" Target="ink/ink922.xml"/><Relationship Id="rId3281" Type="http://schemas.openxmlformats.org/officeDocument/2006/relationships/image" Target="media/image10830.emf"/><Relationship Id="rId4332" Type="http://schemas.openxmlformats.org/officeDocument/2006/relationships/customXml" Target="ink/ink2076.xml"/><Relationship Id="rId2090" Type="http://schemas.openxmlformats.org/officeDocument/2006/relationships/customXml" Target="ink/ink1004.xml"/><Relationship Id="rId3141" Type="http://schemas.openxmlformats.org/officeDocument/2006/relationships/image" Target="media/image10130.emf"/><Relationship Id="rId3001" Type="http://schemas.openxmlformats.org/officeDocument/2006/relationships/oleObject" Target="embeddings/oleObject57.bin"/><Relationship Id="rId3958" Type="http://schemas.openxmlformats.org/officeDocument/2006/relationships/image" Target="media/image1421.emf"/><Relationship Id="rId879" Type="http://schemas.openxmlformats.org/officeDocument/2006/relationships/customXml" Target="ink/ink411.xml"/><Relationship Id="rId2767" Type="http://schemas.openxmlformats.org/officeDocument/2006/relationships/image" Target="media/image8390.emf"/><Relationship Id="rId5173" Type="http://schemas.openxmlformats.org/officeDocument/2006/relationships/image" Target="media/image1793.emf"/><Relationship Id="rId5380" Type="http://schemas.openxmlformats.org/officeDocument/2006/relationships/image" Target="media/image1893.emf"/><Relationship Id="rId739" Type="http://schemas.openxmlformats.org/officeDocument/2006/relationships/customXml" Target="ink/ink351.xml"/><Relationship Id="rId1369" Type="http://schemas.openxmlformats.org/officeDocument/2006/relationships/customXml" Target="ink/ink643.xml"/><Relationship Id="rId1576" Type="http://schemas.openxmlformats.org/officeDocument/2006/relationships/image" Target="media/image718.emf"/><Relationship Id="rId2974" Type="http://schemas.openxmlformats.org/officeDocument/2006/relationships/customXml" Target="ink/ink1433.xml"/><Relationship Id="rId3818" Type="http://schemas.openxmlformats.org/officeDocument/2006/relationships/image" Target="media/image1351.emf"/><Relationship Id="rId5033" Type="http://schemas.openxmlformats.org/officeDocument/2006/relationships/image" Target="media/image17230.emf"/><Relationship Id="rId5240" Type="http://schemas.openxmlformats.org/officeDocument/2006/relationships/image" Target="media/image18260.emf"/><Relationship Id="rId946" Type="http://schemas.openxmlformats.org/officeDocument/2006/relationships/image" Target="media/image439.emf"/><Relationship Id="rId1229" Type="http://schemas.openxmlformats.org/officeDocument/2006/relationships/customXml" Target="ink/ink571.xml"/><Relationship Id="rId1783" Type="http://schemas.openxmlformats.org/officeDocument/2006/relationships/customXml" Target="ink/ink850.xml"/><Relationship Id="rId1990" Type="http://schemas.openxmlformats.org/officeDocument/2006/relationships/customXml" Target="ink/ink954.xml"/><Relationship Id="rId2627" Type="http://schemas.openxmlformats.org/officeDocument/2006/relationships/image" Target="media/image1185.emf"/><Relationship Id="rId2834" Type="http://schemas.openxmlformats.org/officeDocument/2006/relationships/customXml" Target="ink/ink1363.xml"/><Relationship Id="rId5100" Type="http://schemas.openxmlformats.org/officeDocument/2006/relationships/customXml" Target="ink/ink2394.xml"/><Relationship Id="rId75" Type="http://schemas.openxmlformats.org/officeDocument/2006/relationships/customXml" Target="ink/ink34.xml"/><Relationship Id="rId806" Type="http://schemas.openxmlformats.org/officeDocument/2006/relationships/oleObject" Target="embeddings/oleObject20.bin"/><Relationship Id="rId1436" Type="http://schemas.openxmlformats.org/officeDocument/2006/relationships/image" Target="media/image648.emf"/><Relationship Id="rId1643" Type="http://schemas.openxmlformats.org/officeDocument/2006/relationships/customXml" Target="ink/ink780.xml"/><Relationship Id="rId1850" Type="http://schemas.openxmlformats.org/officeDocument/2006/relationships/customXml" Target="ink/ink884.xml"/><Relationship Id="rId2901" Type="http://schemas.openxmlformats.org/officeDocument/2006/relationships/image" Target="media/image8960.emf"/><Relationship Id="rId4799" Type="http://schemas.openxmlformats.org/officeDocument/2006/relationships/oleObject" Target="embeddings/oleObject144.bin"/><Relationship Id="rId1503" Type="http://schemas.openxmlformats.org/officeDocument/2006/relationships/customXml" Target="ink/ink710.xml"/><Relationship Id="rId1710" Type="http://schemas.openxmlformats.org/officeDocument/2006/relationships/image" Target="media/image785.emf"/><Relationship Id="rId4659" Type="http://schemas.openxmlformats.org/officeDocument/2006/relationships/image" Target="media/image115.wmf"/><Relationship Id="rId4866" Type="http://schemas.openxmlformats.org/officeDocument/2006/relationships/image" Target="media/image132.wmf"/><Relationship Id="rId3468" Type="http://schemas.openxmlformats.org/officeDocument/2006/relationships/customXml" Target="ink/ink1665.xml"/><Relationship Id="rId3675" Type="http://schemas.openxmlformats.org/officeDocument/2006/relationships/customXml" Target="ink/ink1764.xml"/><Relationship Id="rId3882" Type="http://schemas.openxmlformats.org/officeDocument/2006/relationships/oleObject" Target="embeddings/oleObject82.bin"/><Relationship Id="rId4519" Type="http://schemas.openxmlformats.org/officeDocument/2006/relationships/image" Target="media/image1384.emf"/><Relationship Id="rId4726" Type="http://schemas.openxmlformats.org/officeDocument/2006/relationships/customXml" Target="ink/ink2230.xml"/><Relationship Id="rId4933" Type="http://schemas.openxmlformats.org/officeDocument/2006/relationships/image" Target="media/image1849.emf"/><Relationship Id="rId389" Type="http://schemas.openxmlformats.org/officeDocument/2006/relationships/image" Target="media/image187.emf"/><Relationship Id="rId596" Type="http://schemas.openxmlformats.org/officeDocument/2006/relationships/customXml" Target="ink/ink279.xml"/><Relationship Id="rId2277" Type="http://schemas.openxmlformats.org/officeDocument/2006/relationships/image" Target="media/image1010.emf"/><Relationship Id="rId2484" Type="http://schemas.openxmlformats.org/officeDocument/2006/relationships/customXml" Target="ink/ink1201.xml"/><Relationship Id="rId2691" Type="http://schemas.openxmlformats.org/officeDocument/2006/relationships/image" Target="media/image8100.emf"/><Relationship Id="rId3328" Type="http://schemas.openxmlformats.org/officeDocument/2006/relationships/customXml" Target="ink/ink1595.xml"/><Relationship Id="rId3535" Type="http://schemas.openxmlformats.org/officeDocument/2006/relationships/customXml" Target="ink/ink1699.xml"/><Relationship Id="rId3742" Type="http://schemas.openxmlformats.org/officeDocument/2006/relationships/image" Target="media/image1313.emf"/><Relationship Id="rId249" Type="http://schemas.openxmlformats.org/officeDocument/2006/relationships/customXml" Target="ink/ink111.xml"/><Relationship Id="rId456" Type="http://schemas.openxmlformats.org/officeDocument/2006/relationships/customXml" Target="ink/ink209.xml"/><Relationship Id="rId663" Type="http://schemas.openxmlformats.org/officeDocument/2006/relationships/customXml" Target="ink/ink313.xml"/><Relationship Id="rId870" Type="http://schemas.openxmlformats.org/officeDocument/2006/relationships/image" Target="media/image399.emf"/><Relationship Id="rId1086" Type="http://schemas.openxmlformats.org/officeDocument/2006/relationships/image" Target="media/image4760.emf"/><Relationship Id="rId1293" Type="http://schemas.openxmlformats.org/officeDocument/2006/relationships/customXml" Target="ink/ink604.xml"/><Relationship Id="rId2137" Type="http://schemas.openxmlformats.org/officeDocument/2006/relationships/image" Target="media/image940.emf"/><Relationship Id="rId2344" Type="http://schemas.openxmlformats.org/officeDocument/2006/relationships/customXml" Target="ink/ink1131.xml"/><Relationship Id="rId2551" Type="http://schemas.openxmlformats.org/officeDocument/2006/relationships/image" Target="media/image1147.emf"/><Relationship Id="rId109" Type="http://schemas.openxmlformats.org/officeDocument/2006/relationships/customXml" Target="ink/ink47.xml"/><Relationship Id="rId316" Type="http://schemas.openxmlformats.org/officeDocument/2006/relationships/image" Target="media/image151.emf"/><Relationship Id="rId523" Type="http://schemas.openxmlformats.org/officeDocument/2006/relationships/image" Target="media/image253.emf"/><Relationship Id="rId1153" Type="http://schemas.openxmlformats.org/officeDocument/2006/relationships/customXml" Target="ink/ink532.xml"/><Relationship Id="rId2204" Type="http://schemas.openxmlformats.org/officeDocument/2006/relationships/customXml" Target="ink/ink1061.xml"/><Relationship Id="rId3602" Type="http://schemas.openxmlformats.org/officeDocument/2006/relationships/image" Target="media/image1243.emf"/><Relationship Id="rId730" Type="http://schemas.openxmlformats.org/officeDocument/2006/relationships/image" Target="media/image357.emf"/><Relationship Id="rId1013" Type="http://schemas.openxmlformats.org/officeDocument/2006/relationships/customXml" Target="ink/ink462.xml"/><Relationship Id="rId1360" Type="http://schemas.openxmlformats.org/officeDocument/2006/relationships/image" Target="media/image610.emf"/><Relationship Id="rId2411" Type="http://schemas.openxmlformats.org/officeDocument/2006/relationships/image" Target="media/image1077.emf"/><Relationship Id="rId4169" Type="http://schemas.openxmlformats.org/officeDocument/2006/relationships/customXml" Target="ink/ink1998.xml"/><Relationship Id="rId5567" Type="http://schemas.openxmlformats.org/officeDocument/2006/relationships/image" Target="media/image1986.emf"/><Relationship Id="rId1220" Type="http://schemas.openxmlformats.org/officeDocument/2006/relationships/image" Target="media/image542.emf"/><Relationship Id="rId4376" Type="http://schemas.openxmlformats.org/officeDocument/2006/relationships/customXml" Target="ink/ink2097.xml"/><Relationship Id="rId4583" Type="http://schemas.openxmlformats.org/officeDocument/2006/relationships/image" Target="media/image1697.emf"/><Relationship Id="rId4790" Type="http://schemas.openxmlformats.org/officeDocument/2006/relationships/oleObject" Target="embeddings/oleObject139.bin"/><Relationship Id="rId5427" Type="http://schemas.openxmlformats.org/officeDocument/2006/relationships/customXml" Target="ink/ink2546.xml"/><Relationship Id="rId5634" Type="http://schemas.openxmlformats.org/officeDocument/2006/relationships/image" Target="media/image1240.wmf"/><Relationship Id="rId3185" Type="http://schemas.openxmlformats.org/officeDocument/2006/relationships/image" Target="media/image10350.emf"/><Relationship Id="rId3392" Type="http://schemas.openxmlformats.org/officeDocument/2006/relationships/customXml" Target="ink/ink1627.xml"/><Relationship Id="rId4029" Type="http://schemas.openxmlformats.org/officeDocument/2006/relationships/customXml" Target="ink/ink1930.xml"/><Relationship Id="rId4236" Type="http://schemas.openxmlformats.org/officeDocument/2006/relationships/customXml" Target="ink/ink2029.xml"/><Relationship Id="rId4443" Type="http://schemas.openxmlformats.org/officeDocument/2006/relationships/image" Target="media/image1661.emf"/><Relationship Id="rId4650" Type="http://schemas.openxmlformats.org/officeDocument/2006/relationships/image" Target="media/image111.wmf"/><Relationship Id="rId5701" Type="http://schemas.openxmlformats.org/officeDocument/2006/relationships/customXml" Target="ink/ink2667.xml"/><Relationship Id="rId3045" Type="http://schemas.openxmlformats.org/officeDocument/2006/relationships/image" Target="media/image9650.emf"/><Relationship Id="rId3252" Type="http://schemas.openxmlformats.org/officeDocument/2006/relationships/customXml" Target="ink/ink1559.xml"/><Relationship Id="rId4303" Type="http://schemas.openxmlformats.org/officeDocument/2006/relationships/image" Target="media/image1593.emf"/><Relationship Id="rId4510" Type="http://schemas.openxmlformats.org/officeDocument/2006/relationships/customXml" Target="ink/ink2148.xml"/><Relationship Id="rId173" Type="http://schemas.openxmlformats.org/officeDocument/2006/relationships/customXml" Target="ink/ink73.xml"/><Relationship Id="rId380" Type="http://schemas.openxmlformats.org/officeDocument/2006/relationships/customXml" Target="ink/ink173.xml"/><Relationship Id="rId2061" Type="http://schemas.openxmlformats.org/officeDocument/2006/relationships/image" Target="media/image902.emf"/><Relationship Id="rId3112" Type="http://schemas.openxmlformats.org/officeDocument/2006/relationships/customXml" Target="ink/ink1499.xml"/><Relationship Id="rId240" Type="http://schemas.openxmlformats.org/officeDocument/2006/relationships/image" Target="media/image114.emf"/><Relationship Id="rId5077" Type="http://schemas.openxmlformats.org/officeDocument/2006/relationships/image" Target="media/image17450.emf"/><Relationship Id="rId5284" Type="http://schemas.openxmlformats.org/officeDocument/2006/relationships/customXml" Target="ink/ink2481.xml"/><Relationship Id="rId100" Type="http://schemas.openxmlformats.org/officeDocument/2006/relationships/image" Target="media/image45.emf"/><Relationship Id="rId2878" Type="http://schemas.openxmlformats.org/officeDocument/2006/relationships/customXml" Target="ink/ink1385.xml"/><Relationship Id="rId3929" Type="http://schemas.openxmlformats.org/officeDocument/2006/relationships/customXml" Target="ink/ink1880.xml"/><Relationship Id="rId4093" Type="http://schemas.openxmlformats.org/officeDocument/2006/relationships/customXml" Target="ink/ink1960.xml"/><Relationship Id="rId5144" Type="http://schemas.openxmlformats.org/officeDocument/2006/relationships/customXml" Target="ink/ink2416.xml"/><Relationship Id="rId5491" Type="http://schemas.openxmlformats.org/officeDocument/2006/relationships/customXml" Target="ink/ink2578.xml"/><Relationship Id="rId1687" Type="http://schemas.openxmlformats.org/officeDocument/2006/relationships/customXml" Target="ink/ink802.xml"/><Relationship Id="rId1894" Type="http://schemas.openxmlformats.org/officeDocument/2006/relationships/customXml" Target="ink/ink906.xml"/><Relationship Id="rId2738" Type="http://schemas.openxmlformats.org/officeDocument/2006/relationships/customXml" Target="ink/ink1320.xml"/><Relationship Id="rId2945" Type="http://schemas.openxmlformats.org/officeDocument/2006/relationships/image" Target="media/image9180.emf"/><Relationship Id="rId5351" Type="http://schemas.openxmlformats.org/officeDocument/2006/relationships/customXml" Target="ink/ink2513.xml"/><Relationship Id="rId917" Type="http://schemas.openxmlformats.org/officeDocument/2006/relationships/customXml" Target="ink/ink429.xml"/><Relationship Id="rId1547" Type="http://schemas.openxmlformats.org/officeDocument/2006/relationships/customXml" Target="ink/ink732.xml"/><Relationship Id="rId1754" Type="http://schemas.openxmlformats.org/officeDocument/2006/relationships/image" Target="media/image807.emf"/><Relationship Id="rId1961" Type="http://schemas.openxmlformats.org/officeDocument/2006/relationships/image" Target="media/image852.emf"/><Relationship Id="rId2805" Type="http://schemas.openxmlformats.org/officeDocument/2006/relationships/image" Target="media/image8480.emf"/><Relationship Id="rId4160" Type="http://schemas.openxmlformats.org/officeDocument/2006/relationships/image" Target="media/image1522.emf"/><Relationship Id="rId5004" Type="http://schemas.openxmlformats.org/officeDocument/2006/relationships/customXml" Target="ink/ink2348.xml"/><Relationship Id="rId5211" Type="http://schemas.openxmlformats.org/officeDocument/2006/relationships/customXml" Target="ink/ink2446.xml"/><Relationship Id="rId46" Type="http://schemas.openxmlformats.org/officeDocument/2006/relationships/image" Target="media/image18.emf"/><Relationship Id="rId1407" Type="http://schemas.openxmlformats.org/officeDocument/2006/relationships/customXml" Target="ink/ink662.xml"/><Relationship Id="rId1614" Type="http://schemas.openxmlformats.org/officeDocument/2006/relationships/image" Target="media/image737.emf"/><Relationship Id="rId1821" Type="http://schemas.openxmlformats.org/officeDocument/2006/relationships/customXml" Target="ink/ink869.xml"/><Relationship Id="rId4020" Type="http://schemas.openxmlformats.org/officeDocument/2006/relationships/image" Target="media/image1452.emf"/><Relationship Id="rId4977" Type="http://schemas.openxmlformats.org/officeDocument/2006/relationships/image" Target="media/image1871.emf"/><Relationship Id="rId3579" Type="http://schemas.openxmlformats.org/officeDocument/2006/relationships/customXml" Target="ink/ink1721.xml"/><Relationship Id="rId3786" Type="http://schemas.openxmlformats.org/officeDocument/2006/relationships/image" Target="media/image1335.emf"/><Relationship Id="rId2388" Type="http://schemas.openxmlformats.org/officeDocument/2006/relationships/customXml" Target="ink/ink1153.xml"/><Relationship Id="rId2595" Type="http://schemas.openxmlformats.org/officeDocument/2006/relationships/image" Target="media/image1169.emf"/><Relationship Id="rId3439" Type="http://schemas.openxmlformats.org/officeDocument/2006/relationships/image" Target="media/image11620.emf"/><Relationship Id="rId3993" Type="http://schemas.openxmlformats.org/officeDocument/2006/relationships/customXml" Target="ink/ink1912.xml"/><Relationship Id="rId4837" Type="http://schemas.openxmlformats.org/officeDocument/2006/relationships/image" Target="media/image1801.emf"/><Relationship Id="rId567" Type="http://schemas.openxmlformats.org/officeDocument/2006/relationships/image" Target="media/image275.emf"/><Relationship Id="rId1197" Type="http://schemas.openxmlformats.org/officeDocument/2006/relationships/image" Target="media/image531.emf"/><Relationship Id="rId2248" Type="http://schemas.openxmlformats.org/officeDocument/2006/relationships/customXml" Target="ink/ink1083.xml"/><Relationship Id="rId3646" Type="http://schemas.openxmlformats.org/officeDocument/2006/relationships/image" Target="media/image1265.emf"/><Relationship Id="rId3853" Type="http://schemas.openxmlformats.org/officeDocument/2006/relationships/customXml" Target="ink/ink1849.xml"/><Relationship Id="rId4904" Type="http://schemas.openxmlformats.org/officeDocument/2006/relationships/customXml" Target="ink/ink2298.xml"/><Relationship Id="rId774" Type="http://schemas.openxmlformats.org/officeDocument/2006/relationships/image" Target="media/image379.emf"/><Relationship Id="rId981" Type="http://schemas.openxmlformats.org/officeDocument/2006/relationships/customXml" Target="ink/ink450.xml"/><Relationship Id="rId1057" Type="http://schemas.openxmlformats.org/officeDocument/2006/relationships/customXml" Target="ink/ink484.xml"/><Relationship Id="rId2455" Type="http://schemas.openxmlformats.org/officeDocument/2006/relationships/image" Target="media/image1099.emf"/><Relationship Id="rId2662" Type="http://schemas.openxmlformats.org/officeDocument/2006/relationships/customXml" Target="ink/ink1287.xml"/><Relationship Id="rId3506" Type="http://schemas.openxmlformats.org/officeDocument/2006/relationships/image" Target="media/image11950.emf"/><Relationship Id="rId3713" Type="http://schemas.openxmlformats.org/officeDocument/2006/relationships/customXml" Target="ink/ink1783.xml"/><Relationship Id="rId3920" Type="http://schemas.openxmlformats.org/officeDocument/2006/relationships/image" Target="media/image1402.emf"/><Relationship Id="rId427" Type="http://schemas.openxmlformats.org/officeDocument/2006/relationships/image" Target="media/image206.emf"/><Relationship Id="rId634" Type="http://schemas.openxmlformats.org/officeDocument/2006/relationships/image" Target="media/image309.emf"/><Relationship Id="rId841" Type="http://schemas.openxmlformats.org/officeDocument/2006/relationships/customXml" Target="ink/ink392.xml"/><Relationship Id="rId1264" Type="http://schemas.openxmlformats.org/officeDocument/2006/relationships/customXml" Target="ink/ink589.xml"/><Relationship Id="rId1471" Type="http://schemas.openxmlformats.org/officeDocument/2006/relationships/customXml" Target="ink/ink694.xml"/><Relationship Id="rId2108" Type="http://schemas.openxmlformats.org/officeDocument/2006/relationships/customXml" Target="ink/ink1013.xml"/><Relationship Id="rId2315" Type="http://schemas.openxmlformats.org/officeDocument/2006/relationships/image" Target="media/image1029.emf"/><Relationship Id="rId2522" Type="http://schemas.openxmlformats.org/officeDocument/2006/relationships/customXml" Target="ink/ink1220.xml"/><Relationship Id="rId5678" Type="http://schemas.openxmlformats.org/officeDocument/2006/relationships/image" Target="media/image1247.wmf"/><Relationship Id="rId701" Type="http://schemas.openxmlformats.org/officeDocument/2006/relationships/customXml" Target="ink/ink332.xml"/><Relationship Id="rId1124" Type="http://schemas.openxmlformats.org/officeDocument/2006/relationships/image" Target="media/image495.emf"/><Relationship Id="rId1331" Type="http://schemas.openxmlformats.org/officeDocument/2006/relationships/customXml" Target="ink/ink623.xml"/><Relationship Id="rId4487" Type="http://schemas.openxmlformats.org/officeDocument/2006/relationships/oleObject" Target="embeddings/oleObject104.bin"/><Relationship Id="rId4694" Type="http://schemas.openxmlformats.org/officeDocument/2006/relationships/image" Target="media/image123.wmf"/><Relationship Id="rId5538" Type="http://schemas.openxmlformats.org/officeDocument/2006/relationships/image" Target="media/image1237.wmf"/><Relationship Id="rId3089" Type="http://schemas.openxmlformats.org/officeDocument/2006/relationships/image" Target="media/image9870.emf"/><Relationship Id="rId3296" Type="http://schemas.openxmlformats.org/officeDocument/2006/relationships/customXml" Target="ink/ink1581.xml"/><Relationship Id="rId4347" Type="http://schemas.openxmlformats.org/officeDocument/2006/relationships/image" Target="media/image1615.emf"/><Relationship Id="rId4554" Type="http://schemas.openxmlformats.org/officeDocument/2006/relationships/customXml" Target="ink/ink2170.xml"/><Relationship Id="rId4761" Type="http://schemas.openxmlformats.org/officeDocument/2006/relationships/image" Target="media/image1775.emf"/><Relationship Id="rId5605" Type="http://schemas.openxmlformats.org/officeDocument/2006/relationships/image" Target="media/image2005.emf"/><Relationship Id="rId3156" Type="http://schemas.openxmlformats.org/officeDocument/2006/relationships/customXml" Target="ink/ink1516.xml"/><Relationship Id="rId3363" Type="http://schemas.openxmlformats.org/officeDocument/2006/relationships/image" Target="media/image11240.emf"/><Relationship Id="rId4207" Type="http://schemas.openxmlformats.org/officeDocument/2006/relationships/image" Target="media/image1545.emf"/><Relationship Id="rId4414" Type="http://schemas.openxmlformats.org/officeDocument/2006/relationships/image" Target="media/image930.wmf"/><Relationship Id="rId284" Type="http://schemas.openxmlformats.org/officeDocument/2006/relationships/image" Target="media/image135.emf"/><Relationship Id="rId491" Type="http://schemas.openxmlformats.org/officeDocument/2006/relationships/image" Target="media/image237.emf"/><Relationship Id="rId2172" Type="http://schemas.openxmlformats.org/officeDocument/2006/relationships/customXml" Target="ink/ink1045.xml"/><Relationship Id="rId3016" Type="http://schemas.openxmlformats.org/officeDocument/2006/relationships/customXml" Target="ink/ink1452.xml"/><Relationship Id="rId3223" Type="http://schemas.openxmlformats.org/officeDocument/2006/relationships/image" Target="media/image10540.emf"/><Relationship Id="rId3570" Type="http://schemas.openxmlformats.org/officeDocument/2006/relationships/image" Target="media/image1227.emf"/><Relationship Id="rId4621" Type="http://schemas.openxmlformats.org/officeDocument/2006/relationships/image" Target="media/image1716.emf"/><Relationship Id="rId144" Type="http://schemas.openxmlformats.org/officeDocument/2006/relationships/image" Target="media/image67.emf"/><Relationship Id="rId3430" Type="http://schemas.openxmlformats.org/officeDocument/2006/relationships/customXml" Target="ink/ink1646.xml"/><Relationship Id="rId5188" Type="http://schemas.openxmlformats.org/officeDocument/2006/relationships/image" Target="media/image18000.emf"/><Relationship Id="rId351" Type="http://schemas.openxmlformats.org/officeDocument/2006/relationships/customXml" Target="ink/ink158.xml"/><Relationship Id="rId2032" Type="http://schemas.openxmlformats.org/officeDocument/2006/relationships/customXml" Target="ink/ink975.xml"/><Relationship Id="rId2989" Type="http://schemas.openxmlformats.org/officeDocument/2006/relationships/image" Target="media/image9370.emf"/><Relationship Id="rId5395" Type="http://schemas.openxmlformats.org/officeDocument/2006/relationships/image" Target="media/image445.wmf"/><Relationship Id="rId211" Type="http://schemas.openxmlformats.org/officeDocument/2006/relationships/customXml" Target="ink/ink92.xml"/><Relationship Id="rId1798" Type="http://schemas.openxmlformats.org/officeDocument/2006/relationships/image" Target="media/image829.emf"/><Relationship Id="rId2849" Type="http://schemas.openxmlformats.org/officeDocument/2006/relationships/image" Target="media/image8700.emf"/><Relationship Id="rId5048" Type="http://schemas.openxmlformats.org/officeDocument/2006/relationships/customXml" Target="ink/ink2370.xml"/><Relationship Id="rId5255" Type="http://schemas.openxmlformats.org/officeDocument/2006/relationships/customXml" Target="ink/ink2468.xml"/><Relationship Id="rId5462" Type="http://schemas.openxmlformats.org/officeDocument/2006/relationships/image" Target="media/image1934.emf"/><Relationship Id="rId1658" Type="http://schemas.openxmlformats.org/officeDocument/2006/relationships/image" Target="media/image759.emf"/><Relationship Id="rId1865" Type="http://schemas.openxmlformats.org/officeDocument/2006/relationships/image" Target="media/image7490.emf"/><Relationship Id="rId2709" Type="http://schemas.openxmlformats.org/officeDocument/2006/relationships/image" Target="media/image8190.emf"/><Relationship Id="rId4064" Type="http://schemas.openxmlformats.org/officeDocument/2006/relationships/image" Target="media/image1474.emf"/><Relationship Id="rId4271" Type="http://schemas.openxmlformats.org/officeDocument/2006/relationships/image" Target="media/image1577.emf"/><Relationship Id="rId5115" Type="http://schemas.openxmlformats.org/officeDocument/2006/relationships/image" Target="media/image17640.emf"/><Relationship Id="rId5322" Type="http://schemas.openxmlformats.org/officeDocument/2006/relationships/image" Target="media/image18650.emf"/><Relationship Id="rId1518" Type="http://schemas.openxmlformats.org/officeDocument/2006/relationships/image" Target="media/image689.emf"/><Relationship Id="rId2916" Type="http://schemas.openxmlformats.org/officeDocument/2006/relationships/customXml" Target="ink/ink1404.xml"/><Relationship Id="rId3080" Type="http://schemas.openxmlformats.org/officeDocument/2006/relationships/customXml" Target="ink/ink1483.xml"/><Relationship Id="rId4131" Type="http://schemas.openxmlformats.org/officeDocument/2006/relationships/customXml" Target="ink/ink1979.xml"/><Relationship Id="rId1725" Type="http://schemas.openxmlformats.org/officeDocument/2006/relationships/customXml" Target="ink/ink821.xml"/><Relationship Id="rId1932" Type="http://schemas.openxmlformats.org/officeDocument/2006/relationships/customXml" Target="ink/ink925.xml"/><Relationship Id="rId17" Type="http://schemas.openxmlformats.org/officeDocument/2006/relationships/customXml" Target="ink/ink5.xml"/><Relationship Id="rId3897" Type="http://schemas.openxmlformats.org/officeDocument/2006/relationships/image" Target="media/image83.wmf"/><Relationship Id="rId4948" Type="http://schemas.openxmlformats.org/officeDocument/2006/relationships/customXml" Target="ink/ink2320.xml"/><Relationship Id="rId2499" Type="http://schemas.openxmlformats.org/officeDocument/2006/relationships/image" Target="media/image1121.emf"/><Relationship Id="rId3757" Type="http://schemas.openxmlformats.org/officeDocument/2006/relationships/customXml" Target="ink/ink1804.xml"/><Relationship Id="rId3964" Type="http://schemas.openxmlformats.org/officeDocument/2006/relationships/image" Target="media/image1424.emf"/><Relationship Id="rId4808" Type="http://schemas.openxmlformats.org/officeDocument/2006/relationships/oleObject" Target="embeddings/oleObject150.bin"/><Relationship Id="rId1" Type="http://schemas.openxmlformats.org/officeDocument/2006/relationships/customXml" Target="../customXml/item1.xml"/><Relationship Id="rId678" Type="http://schemas.openxmlformats.org/officeDocument/2006/relationships/image" Target="media/image331.emf"/><Relationship Id="rId885" Type="http://schemas.openxmlformats.org/officeDocument/2006/relationships/customXml" Target="ink/ink414.xml"/><Relationship Id="rId2359" Type="http://schemas.openxmlformats.org/officeDocument/2006/relationships/image" Target="media/image1051.emf"/><Relationship Id="rId2566" Type="http://schemas.openxmlformats.org/officeDocument/2006/relationships/customXml" Target="ink/ink1242.xml"/><Relationship Id="rId2773" Type="http://schemas.openxmlformats.org/officeDocument/2006/relationships/image" Target="media/image1210.emf"/><Relationship Id="rId2980" Type="http://schemas.openxmlformats.org/officeDocument/2006/relationships/customXml" Target="ink/ink1436.xml"/><Relationship Id="rId3617" Type="http://schemas.openxmlformats.org/officeDocument/2006/relationships/customXml" Target="ink/ink1736.xml"/><Relationship Id="rId3824" Type="http://schemas.openxmlformats.org/officeDocument/2006/relationships/image" Target="media/image1354.emf"/><Relationship Id="rId538" Type="http://schemas.openxmlformats.org/officeDocument/2006/relationships/customXml" Target="ink/ink250.xml"/><Relationship Id="rId745" Type="http://schemas.openxmlformats.org/officeDocument/2006/relationships/customXml" Target="ink/ink354.xml"/><Relationship Id="rId952" Type="http://schemas.openxmlformats.org/officeDocument/2006/relationships/oleObject" Target="embeddings/oleObject30.bin"/><Relationship Id="rId1168" Type="http://schemas.openxmlformats.org/officeDocument/2006/relationships/image" Target="media/image517.emf"/><Relationship Id="rId1375" Type="http://schemas.openxmlformats.org/officeDocument/2006/relationships/customXml" Target="ink/ink646.xml"/><Relationship Id="rId1582" Type="http://schemas.openxmlformats.org/officeDocument/2006/relationships/image" Target="media/image721.emf"/><Relationship Id="rId2219" Type="http://schemas.openxmlformats.org/officeDocument/2006/relationships/image" Target="media/image981.emf"/><Relationship Id="rId2426" Type="http://schemas.openxmlformats.org/officeDocument/2006/relationships/customXml" Target="ink/ink1172.xml"/><Relationship Id="rId2633" Type="http://schemas.openxmlformats.org/officeDocument/2006/relationships/image" Target="media/image4570.emf"/><Relationship Id="rId81" Type="http://schemas.openxmlformats.org/officeDocument/2006/relationships/image" Target="media/image2.wmf"/><Relationship Id="rId605" Type="http://schemas.openxmlformats.org/officeDocument/2006/relationships/image" Target="media/image294.emf"/><Relationship Id="rId812" Type="http://schemas.openxmlformats.org/officeDocument/2006/relationships/oleObject" Target="embeddings/oleObject23.bin"/><Relationship Id="rId1028" Type="http://schemas.openxmlformats.org/officeDocument/2006/relationships/image" Target="media/image468.emf"/><Relationship Id="rId1235" Type="http://schemas.openxmlformats.org/officeDocument/2006/relationships/customXml" Target="ink/ink574.xml"/><Relationship Id="rId1442" Type="http://schemas.openxmlformats.org/officeDocument/2006/relationships/image" Target="media/image651.emf"/><Relationship Id="rId2840" Type="http://schemas.openxmlformats.org/officeDocument/2006/relationships/customXml" Target="ink/ink1366.xml"/><Relationship Id="rId4598" Type="http://schemas.openxmlformats.org/officeDocument/2006/relationships/customXml" Target="ink/ink2192.xml"/><Relationship Id="rId5649" Type="http://schemas.openxmlformats.org/officeDocument/2006/relationships/image" Target="media/image2027.emf"/><Relationship Id="rId1302" Type="http://schemas.openxmlformats.org/officeDocument/2006/relationships/image" Target="media/image582.emf"/><Relationship Id="rId2700" Type="http://schemas.openxmlformats.org/officeDocument/2006/relationships/customXml" Target="ink/ink1306.xml"/><Relationship Id="rId4458" Type="http://schemas.openxmlformats.org/officeDocument/2006/relationships/image" Target="media/image1668.emf"/><Relationship Id="rId3267" Type="http://schemas.openxmlformats.org/officeDocument/2006/relationships/image" Target="media/image10760.emf"/><Relationship Id="rId4665" Type="http://schemas.openxmlformats.org/officeDocument/2006/relationships/image" Target="media/image118.wmf"/><Relationship Id="rId4872" Type="http://schemas.openxmlformats.org/officeDocument/2006/relationships/customXml" Target="ink/ink2282.xml"/><Relationship Id="rId5509" Type="http://schemas.openxmlformats.org/officeDocument/2006/relationships/customXml" Target="ink/ink2587.xml"/><Relationship Id="rId5716" Type="http://schemas.openxmlformats.org/officeDocument/2006/relationships/oleObject" Target="embeddings/oleObject194.bin"/><Relationship Id="rId188" Type="http://schemas.openxmlformats.org/officeDocument/2006/relationships/image" Target="media/image88.emf"/><Relationship Id="rId395" Type="http://schemas.openxmlformats.org/officeDocument/2006/relationships/image" Target="media/image190.emf"/><Relationship Id="rId2076" Type="http://schemas.openxmlformats.org/officeDocument/2006/relationships/customXml" Target="ink/ink997.xml"/><Relationship Id="rId3474" Type="http://schemas.openxmlformats.org/officeDocument/2006/relationships/customXml" Target="ink/ink1668.xml"/><Relationship Id="rId3681" Type="http://schemas.openxmlformats.org/officeDocument/2006/relationships/customXml" Target="ink/ink1767.xml"/><Relationship Id="rId4318" Type="http://schemas.openxmlformats.org/officeDocument/2006/relationships/customXml" Target="ink/ink2069.xml"/><Relationship Id="rId4525" Type="http://schemas.openxmlformats.org/officeDocument/2006/relationships/image" Target="media/image1404.emf"/><Relationship Id="rId4732" Type="http://schemas.openxmlformats.org/officeDocument/2006/relationships/customXml" Target="ink/ink2233.xml"/><Relationship Id="rId2283" Type="http://schemas.openxmlformats.org/officeDocument/2006/relationships/image" Target="media/image1013.emf"/><Relationship Id="rId2490" Type="http://schemas.openxmlformats.org/officeDocument/2006/relationships/customXml" Target="ink/ink1204.xml"/><Relationship Id="rId3127" Type="http://schemas.openxmlformats.org/officeDocument/2006/relationships/image" Target="media/image10060.emf"/><Relationship Id="rId3334" Type="http://schemas.openxmlformats.org/officeDocument/2006/relationships/customXml" Target="ink/ink1598.xml"/><Relationship Id="rId3541" Type="http://schemas.openxmlformats.org/officeDocument/2006/relationships/customXml" Target="ink/ink1702.xml"/><Relationship Id="rId255" Type="http://schemas.openxmlformats.org/officeDocument/2006/relationships/customXml" Target="ink/ink114.xml"/><Relationship Id="rId462" Type="http://schemas.openxmlformats.org/officeDocument/2006/relationships/customXml" Target="ink/ink212.xml"/><Relationship Id="rId1092" Type="http://schemas.openxmlformats.org/officeDocument/2006/relationships/image" Target="media/image479.emf"/><Relationship Id="rId2143" Type="http://schemas.openxmlformats.org/officeDocument/2006/relationships/image" Target="media/image943.emf"/><Relationship Id="rId2350" Type="http://schemas.openxmlformats.org/officeDocument/2006/relationships/customXml" Target="ink/ink1134.xml"/><Relationship Id="rId3401" Type="http://schemas.openxmlformats.org/officeDocument/2006/relationships/image" Target="media/image11430.emf"/><Relationship Id="rId5299" Type="http://schemas.openxmlformats.org/officeDocument/2006/relationships/image" Target="media/image18540.emf"/><Relationship Id="rId115" Type="http://schemas.openxmlformats.org/officeDocument/2006/relationships/image" Target="media/image6.wmf"/><Relationship Id="rId322" Type="http://schemas.openxmlformats.org/officeDocument/2006/relationships/image" Target="media/image154.emf"/><Relationship Id="rId2003" Type="http://schemas.openxmlformats.org/officeDocument/2006/relationships/image" Target="media/image873.emf"/><Relationship Id="rId2210" Type="http://schemas.openxmlformats.org/officeDocument/2006/relationships/customXml" Target="ink/ink1064.xml"/><Relationship Id="rId5159" Type="http://schemas.openxmlformats.org/officeDocument/2006/relationships/image" Target="media/image17860.emf"/><Relationship Id="rId5366" Type="http://schemas.openxmlformats.org/officeDocument/2006/relationships/image" Target="media/image18860.emf"/><Relationship Id="rId5573" Type="http://schemas.openxmlformats.org/officeDocument/2006/relationships/image" Target="media/image1989.emf"/><Relationship Id="rId4175" Type="http://schemas.openxmlformats.org/officeDocument/2006/relationships/customXml" Target="ink/ink2001.xml"/><Relationship Id="rId4382" Type="http://schemas.openxmlformats.org/officeDocument/2006/relationships/customXml" Target="ink/ink2100.xml"/><Relationship Id="rId5019" Type="http://schemas.openxmlformats.org/officeDocument/2006/relationships/image" Target="media/image17160.emf"/><Relationship Id="rId5226" Type="http://schemas.openxmlformats.org/officeDocument/2006/relationships/image" Target="media/image18190.emf"/><Relationship Id="rId5433" Type="http://schemas.openxmlformats.org/officeDocument/2006/relationships/customXml" Target="ink/ink2549.xml"/><Relationship Id="rId1769" Type="http://schemas.openxmlformats.org/officeDocument/2006/relationships/customXml" Target="ink/ink843.xml"/><Relationship Id="rId1976" Type="http://schemas.openxmlformats.org/officeDocument/2006/relationships/customXml" Target="ink/ink947.xml"/><Relationship Id="rId3191" Type="http://schemas.openxmlformats.org/officeDocument/2006/relationships/image" Target="media/image10380.emf"/><Relationship Id="rId4035" Type="http://schemas.openxmlformats.org/officeDocument/2006/relationships/customXml" Target="ink/ink1933.xml"/><Relationship Id="rId4242" Type="http://schemas.openxmlformats.org/officeDocument/2006/relationships/customXml" Target="ink/ink2032.xml"/><Relationship Id="rId5640" Type="http://schemas.openxmlformats.org/officeDocument/2006/relationships/customXml" Target="ink/ink2648.xml"/><Relationship Id="rId1629" Type="http://schemas.openxmlformats.org/officeDocument/2006/relationships/customXml" Target="ink/ink773.xml"/><Relationship Id="rId1836" Type="http://schemas.openxmlformats.org/officeDocument/2006/relationships/customXml" Target="ink/ink877.xml"/><Relationship Id="rId5500" Type="http://schemas.openxmlformats.org/officeDocument/2006/relationships/image" Target="media/image1953.emf"/><Relationship Id="rId1903" Type="http://schemas.openxmlformats.org/officeDocument/2006/relationships/image" Target="media/image7680.emf"/><Relationship Id="rId3051" Type="http://schemas.openxmlformats.org/officeDocument/2006/relationships/image" Target="media/image9680.emf"/><Relationship Id="rId4102" Type="http://schemas.openxmlformats.org/officeDocument/2006/relationships/image" Target="media/image1493.emf"/><Relationship Id="rId3868" Type="http://schemas.openxmlformats.org/officeDocument/2006/relationships/image" Target="media/image1376.emf"/><Relationship Id="rId4919" Type="http://schemas.openxmlformats.org/officeDocument/2006/relationships/image" Target="media/image1842.emf"/><Relationship Id="rId789" Type="http://schemas.openxmlformats.org/officeDocument/2006/relationships/customXml" Target="ink/ink375.xml"/><Relationship Id="rId996" Type="http://schemas.openxmlformats.org/officeDocument/2006/relationships/image" Target="media/image455.emf"/><Relationship Id="rId2677" Type="http://schemas.openxmlformats.org/officeDocument/2006/relationships/image" Target="media/image8030.emf"/><Relationship Id="rId2884" Type="http://schemas.openxmlformats.org/officeDocument/2006/relationships/customXml" Target="ink/ink1388.xml"/><Relationship Id="rId3728" Type="http://schemas.openxmlformats.org/officeDocument/2006/relationships/image" Target="media/image1306.emf"/><Relationship Id="rId5083" Type="http://schemas.openxmlformats.org/officeDocument/2006/relationships/oleObject" Target="embeddings/oleObject164.bin"/><Relationship Id="rId5290" Type="http://schemas.openxmlformats.org/officeDocument/2006/relationships/customXml" Target="ink/ink2483.xml"/><Relationship Id="rId649" Type="http://schemas.openxmlformats.org/officeDocument/2006/relationships/customXml" Target="ink/ink306.xml"/><Relationship Id="rId856" Type="http://schemas.openxmlformats.org/officeDocument/2006/relationships/image" Target="media/image404.emf"/><Relationship Id="rId1279" Type="http://schemas.openxmlformats.org/officeDocument/2006/relationships/image" Target="media/image571.emf"/><Relationship Id="rId1486" Type="http://schemas.openxmlformats.org/officeDocument/2006/relationships/image" Target="media/image673.emf"/><Relationship Id="rId2537" Type="http://schemas.openxmlformats.org/officeDocument/2006/relationships/image" Target="media/image1140.emf"/><Relationship Id="rId3935" Type="http://schemas.openxmlformats.org/officeDocument/2006/relationships/customXml" Target="ink/ink1883.xml"/><Relationship Id="rId5150" Type="http://schemas.openxmlformats.org/officeDocument/2006/relationships/customXml" Target="ink/ink2419.xml"/><Relationship Id="rId509" Type="http://schemas.openxmlformats.org/officeDocument/2006/relationships/image" Target="media/image246.emf"/><Relationship Id="rId1139" Type="http://schemas.openxmlformats.org/officeDocument/2006/relationships/customXml" Target="ink/ink525.xml"/><Relationship Id="rId1346" Type="http://schemas.openxmlformats.org/officeDocument/2006/relationships/customXml" Target="ink/ink631.xml"/><Relationship Id="rId1693" Type="http://schemas.openxmlformats.org/officeDocument/2006/relationships/customXml" Target="ink/ink805.xml"/><Relationship Id="rId2744" Type="http://schemas.openxmlformats.org/officeDocument/2006/relationships/customXml" Target="ink/ink1323.xml"/><Relationship Id="rId2951" Type="http://schemas.openxmlformats.org/officeDocument/2006/relationships/image" Target="media/image9210.emf"/><Relationship Id="rId5010" Type="http://schemas.openxmlformats.org/officeDocument/2006/relationships/customXml" Target="ink/ink2351.xml"/><Relationship Id="rId716" Type="http://schemas.openxmlformats.org/officeDocument/2006/relationships/image" Target="media/image350.emf"/><Relationship Id="rId923" Type="http://schemas.openxmlformats.org/officeDocument/2006/relationships/customXml" Target="ink/ink432.xml"/><Relationship Id="rId1553" Type="http://schemas.openxmlformats.org/officeDocument/2006/relationships/customXml" Target="ink/ink735.xml"/><Relationship Id="rId1760" Type="http://schemas.openxmlformats.org/officeDocument/2006/relationships/image" Target="media/image810.emf"/><Relationship Id="rId2604" Type="http://schemas.openxmlformats.org/officeDocument/2006/relationships/customXml" Target="ink/ink1261.xml"/><Relationship Id="rId2811" Type="http://schemas.openxmlformats.org/officeDocument/2006/relationships/image" Target="media/image8510.emf"/><Relationship Id="rId52" Type="http://schemas.openxmlformats.org/officeDocument/2006/relationships/image" Target="media/image21.emf"/><Relationship Id="rId1206" Type="http://schemas.openxmlformats.org/officeDocument/2006/relationships/customXml" Target="ink/ink559.xml"/><Relationship Id="rId1413" Type="http://schemas.openxmlformats.org/officeDocument/2006/relationships/customXml" Target="ink/ink665.xml"/><Relationship Id="rId1620" Type="http://schemas.openxmlformats.org/officeDocument/2006/relationships/image" Target="media/image740.emf"/><Relationship Id="rId4569" Type="http://schemas.openxmlformats.org/officeDocument/2006/relationships/image" Target="media/image1689.emf"/><Relationship Id="rId4776" Type="http://schemas.openxmlformats.org/officeDocument/2006/relationships/customXml" Target="ink/ink2255.xml"/><Relationship Id="rId4983" Type="http://schemas.openxmlformats.org/officeDocument/2006/relationships/image" Target="media/image1874.emf"/><Relationship Id="rId3378" Type="http://schemas.openxmlformats.org/officeDocument/2006/relationships/customXml" Target="ink/ink1620.xml"/><Relationship Id="rId3585" Type="http://schemas.openxmlformats.org/officeDocument/2006/relationships/image" Target="media/image71.wmf"/><Relationship Id="rId3792" Type="http://schemas.openxmlformats.org/officeDocument/2006/relationships/image" Target="media/image1338.emf"/><Relationship Id="rId4429" Type="http://schemas.openxmlformats.org/officeDocument/2006/relationships/image" Target="media/image1654.emf"/><Relationship Id="rId4636" Type="http://schemas.openxmlformats.org/officeDocument/2006/relationships/customXml" Target="ink/ink2211.xml"/><Relationship Id="rId4843" Type="http://schemas.openxmlformats.org/officeDocument/2006/relationships/image" Target="media/image1804.emf"/><Relationship Id="rId299" Type="http://schemas.openxmlformats.org/officeDocument/2006/relationships/customXml" Target="ink/ink132.xml"/><Relationship Id="rId2187" Type="http://schemas.openxmlformats.org/officeDocument/2006/relationships/image" Target="media/image965.emf"/><Relationship Id="rId2394" Type="http://schemas.openxmlformats.org/officeDocument/2006/relationships/customXml" Target="ink/ink1156.xml"/><Relationship Id="rId3238" Type="http://schemas.openxmlformats.org/officeDocument/2006/relationships/customXml" Target="ink/ink1554.xml"/><Relationship Id="rId3445" Type="http://schemas.openxmlformats.org/officeDocument/2006/relationships/image" Target="media/image11650.emf"/><Relationship Id="rId3652" Type="http://schemas.openxmlformats.org/officeDocument/2006/relationships/image" Target="media/image1268.emf"/><Relationship Id="rId4703" Type="http://schemas.openxmlformats.org/officeDocument/2006/relationships/image" Target="media/image1746.emf"/><Relationship Id="rId159" Type="http://schemas.openxmlformats.org/officeDocument/2006/relationships/customXml" Target="ink/ink66.xml"/><Relationship Id="rId366" Type="http://schemas.openxmlformats.org/officeDocument/2006/relationships/customXml" Target="ink/ink166.xml"/><Relationship Id="rId573" Type="http://schemas.openxmlformats.org/officeDocument/2006/relationships/image" Target="media/image278.emf"/><Relationship Id="rId780" Type="http://schemas.openxmlformats.org/officeDocument/2006/relationships/oleObject" Target="embeddings/oleObject17.bin"/><Relationship Id="rId2047" Type="http://schemas.openxmlformats.org/officeDocument/2006/relationships/image" Target="media/image895.emf"/><Relationship Id="rId2254" Type="http://schemas.openxmlformats.org/officeDocument/2006/relationships/customXml" Target="ink/ink1086.xml"/><Relationship Id="rId2461" Type="http://schemas.openxmlformats.org/officeDocument/2006/relationships/image" Target="media/image1102.emf"/><Relationship Id="rId3305" Type="http://schemas.openxmlformats.org/officeDocument/2006/relationships/image" Target="media/image10950.emf"/><Relationship Id="rId3512" Type="http://schemas.openxmlformats.org/officeDocument/2006/relationships/image" Target="media/image1198.emf"/><Relationship Id="rId4910" Type="http://schemas.openxmlformats.org/officeDocument/2006/relationships/customXml" Target="ink/ink2301.xml"/><Relationship Id="rId226" Type="http://schemas.openxmlformats.org/officeDocument/2006/relationships/image" Target="media/image107.emf"/><Relationship Id="rId433" Type="http://schemas.openxmlformats.org/officeDocument/2006/relationships/image" Target="media/image209.emf"/><Relationship Id="rId1063" Type="http://schemas.openxmlformats.org/officeDocument/2006/relationships/customXml" Target="ink/ink487.xml"/><Relationship Id="rId1270" Type="http://schemas.openxmlformats.org/officeDocument/2006/relationships/customXml" Target="ink/ink592.xml"/><Relationship Id="rId2114" Type="http://schemas.openxmlformats.org/officeDocument/2006/relationships/customXml" Target="ink/ink1016.xml"/><Relationship Id="rId5477" Type="http://schemas.openxmlformats.org/officeDocument/2006/relationships/customXml" Target="ink/ink2571.xml"/><Relationship Id="rId640" Type="http://schemas.openxmlformats.org/officeDocument/2006/relationships/image" Target="media/image312.emf"/><Relationship Id="rId2321" Type="http://schemas.openxmlformats.org/officeDocument/2006/relationships/image" Target="media/image1032.emf"/><Relationship Id="rId4079" Type="http://schemas.openxmlformats.org/officeDocument/2006/relationships/customXml" Target="ink/ink1953.xml"/><Relationship Id="rId4286" Type="http://schemas.openxmlformats.org/officeDocument/2006/relationships/customXml" Target="ink/ink2053.xml"/><Relationship Id="rId5684" Type="http://schemas.openxmlformats.org/officeDocument/2006/relationships/image" Target="media/image1250.wmf"/><Relationship Id="rId500" Type="http://schemas.openxmlformats.org/officeDocument/2006/relationships/customXml" Target="ink/ink231.xml"/><Relationship Id="rId1130" Type="http://schemas.openxmlformats.org/officeDocument/2006/relationships/image" Target="media/image498.emf"/><Relationship Id="rId4493" Type="http://schemas.openxmlformats.org/officeDocument/2006/relationships/oleObject" Target="embeddings/oleObject106.bin"/><Relationship Id="rId5337" Type="http://schemas.openxmlformats.org/officeDocument/2006/relationships/customXml" Target="ink/ink2506.xml"/><Relationship Id="rId5544" Type="http://schemas.openxmlformats.org/officeDocument/2006/relationships/customXml" Target="ink/ink2603.xml"/><Relationship Id="rId1947" Type="http://schemas.openxmlformats.org/officeDocument/2006/relationships/image" Target="media/image845.emf"/><Relationship Id="rId3095" Type="http://schemas.openxmlformats.org/officeDocument/2006/relationships/image" Target="media/image9900.emf"/><Relationship Id="rId4146" Type="http://schemas.openxmlformats.org/officeDocument/2006/relationships/image" Target="media/image1515.emf"/><Relationship Id="rId4353" Type="http://schemas.openxmlformats.org/officeDocument/2006/relationships/image" Target="media/image1618.emf"/><Relationship Id="rId4560" Type="http://schemas.openxmlformats.org/officeDocument/2006/relationships/customXml" Target="ink/ink2173.xml"/><Relationship Id="rId5611" Type="http://schemas.openxmlformats.org/officeDocument/2006/relationships/image" Target="media/image2008.emf"/><Relationship Id="rId1807" Type="http://schemas.openxmlformats.org/officeDocument/2006/relationships/customXml" Target="ink/ink862.xml"/><Relationship Id="rId3162" Type="http://schemas.openxmlformats.org/officeDocument/2006/relationships/image" Target="media/image63.wmf"/><Relationship Id="rId4006" Type="http://schemas.openxmlformats.org/officeDocument/2006/relationships/image" Target="media/image1445.emf"/><Relationship Id="rId4213" Type="http://schemas.openxmlformats.org/officeDocument/2006/relationships/image" Target="media/image1548.emf"/><Relationship Id="rId4420" Type="http://schemas.openxmlformats.org/officeDocument/2006/relationships/customXml" Target="ink/ink2115.xml"/><Relationship Id="rId290" Type="http://schemas.openxmlformats.org/officeDocument/2006/relationships/image" Target="media/image138.emf"/><Relationship Id="rId3022" Type="http://schemas.openxmlformats.org/officeDocument/2006/relationships/customXml" Target="ink/ink1455.xml"/><Relationship Id="rId150" Type="http://schemas.openxmlformats.org/officeDocument/2006/relationships/oleObject" Target="embeddings/oleObject10.bin"/><Relationship Id="rId3979" Type="http://schemas.openxmlformats.org/officeDocument/2006/relationships/customXml" Target="ink/ink1905.xml"/><Relationship Id="rId5194" Type="http://schemas.openxmlformats.org/officeDocument/2006/relationships/image" Target="media/image18030.emf"/><Relationship Id="rId2788" Type="http://schemas.openxmlformats.org/officeDocument/2006/relationships/customXml" Target="ink/ink1340.xml"/><Relationship Id="rId2995" Type="http://schemas.openxmlformats.org/officeDocument/2006/relationships/oleObject" Target="embeddings/oleObject56.bin"/><Relationship Id="rId3839" Type="http://schemas.openxmlformats.org/officeDocument/2006/relationships/customXml" Target="ink/ink1842.xml"/><Relationship Id="rId5054" Type="http://schemas.openxmlformats.org/officeDocument/2006/relationships/customXml" Target="ink/ink2372.xml"/><Relationship Id="rId967" Type="http://schemas.openxmlformats.org/officeDocument/2006/relationships/customXml" Target="ink/ink444.xml"/><Relationship Id="rId1597" Type="http://schemas.openxmlformats.org/officeDocument/2006/relationships/customXml" Target="ink/ink757.xml"/><Relationship Id="rId2648" Type="http://schemas.openxmlformats.org/officeDocument/2006/relationships/customXml" Target="ink/ink1282.xml"/><Relationship Id="rId2855" Type="http://schemas.openxmlformats.org/officeDocument/2006/relationships/image" Target="media/image8730.emf"/><Relationship Id="rId3906" Type="http://schemas.openxmlformats.org/officeDocument/2006/relationships/image" Target="media/image1395.emf"/><Relationship Id="rId5261" Type="http://schemas.openxmlformats.org/officeDocument/2006/relationships/customXml" Target="ink/ink2471.xml"/><Relationship Id="rId96" Type="http://schemas.openxmlformats.org/officeDocument/2006/relationships/image" Target="media/image43.emf"/><Relationship Id="rId827" Type="http://schemas.openxmlformats.org/officeDocument/2006/relationships/customXml" Target="ink/ink385.xml"/><Relationship Id="rId1457" Type="http://schemas.openxmlformats.org/officeDocument/2006/relationships/customXml" Target="ink/ink687.xml"/><Relationship Id="rId1664" Type="http://schemas.openxmlformats.org/officeDocument/2006/relationships/image" Target="media/image762.emf"/><Relationship Id="rId1871" Type="http://schemas.openxmlformats.org/officeDocument/2006/relationships/image" Target="media/image7520.emf"/><Relationship Id="rId2508" Type="http://schemas.openxmlformats.org/officeDocument/2006/relationships/customXml" Target="ink/ink1213.xml"/><Relationship Id="rId2715" Type="http://schemas.openxmlformats.org/officeDocument/2006/relationships/oleObject" Target="embeddings/oleObject46.bin"/><Relationship Id="rId2922" Type="http://schemas.openxmlformats.org/officeDocument/2006/relationships/customXml" Target="ink/ink1407.xml"/><Relationship Id="rId4070" Type="http://schemas.openxmlformats.org/officeDocument/2006/relationships/image" Target="media/image1477.emf"/><Relationship Id="rId5121" Type="http://schemas.openxmlformats.org/officeDocument/2006/relationships/image" Target="media/image17670.emf"/><Relationship Id="rId1317" Type="http://schemas.openxmlformats.org/officeDocument/2006/relationships/customXml" Target="ink/ink616.xml"/><Relationship Id="rId1524" Type="http://schemas.openxmlformats.org/officeDocument/2006/relationships/image" Target="media/image692.emf"/><Relationship Id="rId1731" Type="http://schemas.openxmlformats.org/officeDocument/2006/relationships/customXml" Target="ink/ink824.xml"/><Relationship Id="rId4887" Type="http://schemas.openxmlformats.org/officeDocument/2006/relationships/image" Target="media/image1826.emf"/><Relationship Id="rId23" Type="http://schemas.openxmlformats.org/officeDocument/2006/relationships/customXml" Target="ink/ink8.xml"/><Relationship Id="rId3489" Type="http://schemas.openxmlformats.org/officeDocument/2006/relationships/customXml" Target="ink/ink1676.xml"/><Relationship Id="rId3696" Type="http://schemas.openxmlformats.org/officeDocument/2006/relationships/image" Target="media/image1290.emf"/><Relationship Id="rId4747" Type="http://schemas.openxmlformats.org/officeDocument/2006/relationships/image" Target="media/image1768.emf"/><Relationship Id="rId2298" Type="http://schemas.openxmlformats.org/officeDocument/2006/relationships/customXml" Target="ink/ink1108.xml"/><Relationship Id="rId3349" Type="http://schemas.openxmlformats.org/officeDocument/2006/relationships/image" Target="media/image11170.emf"/><Relationship Id="rId3556" Type="http://schemas.openxmlformats.org/officeDocument/2006/relationships/image" Target="media/image12200.emf"/><Relationship Id="rId4954" Type="http://schemas.openxmlformats.org/officeDocument/2006/relationships/customXml" Target="ink/ink2323.xml"/><Relationship Id="rId477" Type="http://schemas.openxmlformats.org/officeDocument/2006/relationships/image" Target="media/image230.emf"/><Relationship Id="rId684" Type="http://schemas.openxmlformats.org/officeDocument/2006/relationships/image" Target="media/image334.emf"/><Relationship Id="rId2158" Type="http://schemas.openxmlformats.org/officeDocument/2006/relationships/customXml" Target="ink/ink1038.xml"/><Relationship Id="rId2365" Type="http://schemas.openxmlformats.org/officeDocument/2006/relationships/image" Target="media/image1054.emf"/><Relationship Id="rId3209" Type="http://schemas.openxmlformats.org/officeDocument/2006/relationships/image" Target="media/image10470.emf"/><Relationship Id="rId3763" Type="http://schemas.openxmlformats.org/officeDocument/2006/relationships/customXml" Target="ink/ink1807.xml"/><Relationship Id="rId3970" Type="http://schemas.openxmlformats.org/officeDocument/2006/relationships/image" Target="media/image1427.emf"/><Relationship Id="rId4607" Type="http://schemas.openxmlformats.org/officeDocument/2006/relationships/image" Target="media/image1709.emf"/><Relationship Id="rId4814" Type="http://schemas.openxmlformats.org/officeDocument/2006/relationships/oleObject" Target="embeddings/oleObject153.bin"/><Relationship Id="rId337" Type="http://schemas.openxmlformats.org/officeDocument/2006/relationships/customXml" Target="ink/ink151.xml"/><Relationship Id="rId891" Type="http://schemas.openxmlformats.org/officeDocument/2006/relationships/customXml" Target="ink/ink417.xml"/><Relationship Id="rId2018" Type="http://schemas.openxmlformats.org/officeDocument/2006/relationships/customXml" Target="ink/ink968.xml"/><Relationship Id="rId2572" Type="http://schemas.openxmlformats.org/officeDocument/2006/relationships/customXml" Target="ink/ink1245.xml"/><Relationship Id="rId3416" Type="http://schemas.openxmlformats.org/officeDocument/2006/relationships/customXml" Target="ink/ink1639.xml"/><Relationship Id="rId3623" Type="http://schemas.openxmlformats.org/officeDocument/2006/relationships/customXml" Target="ink/ink1739.xml"/><Relationship Id="rId3830" Type="http://schemas.openxmlformats.org/officeDocument/2006/relationships/image" Target="media/image1357.emf"/><Relationship Id="rId544" Type="http://schemas.openxmlformats.org/officeDocument/2006/relationships/customXml" Target="ink/ink253.xml"/><Relationship Id="rId751" Type="http://schemas.openxmlformats.org/officeDocument/2006/relationships/customXml" Target="ink/ink357.xml"/><Relationship Id="rId1174" Type="http://schemas.openxmlformats.org/officeDocument/2006/relationships/image" Target="media/image520.emf"/><Relationship Id="rId1381" Type="http://schemas.openxmlformats.org/officeDocument/2006/relationships/customXml" Target="ink/ink649.xml"/><Relationship Id="rId2225" Type="http://schemas.openxmlformats.org/officeDocument/2006/relationships/image" Target="media/image984.emf"/><Relationship Id="rId2432" Type="http://schemas.openxmlformats.org/officeDocument/2006/relationships/customXml" Target="ink/ink1175.xml"/><Relationship Id="rId5588" Type="http://schemas.openxmlformats.org/officeDocument/2006/relationships/customXml" Target="ink/ink2624.xml"/><Relationship Id="rId404" Type="http://schemas.openxmlformats.org/officeDocument/2006/relationships/customXml" Target="ink/ink185.xml"/><Relationship Id="rId611" Type="http://schemas.openxmlformats.org/officeDocument/2006/relationships/customXml" Target="ink/ink287.xml"/><Relationship Id="rId1034" Type="http://schemas.openxmlformats.org/officeDocument/2006/relationships/image" Target="media/image471.emf"/><Relationship Id="rId1241" Type="http://schemas.openxmlformats.org/officeDocument/2006/relationships/customXml" Target="ink/ink577.xml"/><Relationship Id="rId4397" Type="http://schemas.openxmlformats.org/officeDocument/2006/relationships/image" Target="media/image1640.emf"/><Relationship Id="rId5448" Type="http://schemas.openxmlformats.org/officeDocument/2006/relationships/image" Target="media/image1927.emf"/><Relationship Id="rId5655" Type="http://schemas.openxmlformats.org/officeDocument/2006/relationships/image" Target="media/image2030.emf"/><Relationship Id="rId1101" Type="http://schemas.openxmlformats.org/officeDocument/2006/relationships/customXml" Target="ink/ink506.xml"/><Relationship Id="rId4257" Type="http://schemas.openxmlformats.org/officeDocument/2006/relationships/image" Target="media/image1570.emf"/><Relationship Id="rId4464" Type="http://schemas.openxmlformats.org/officeDocument/2006/relationships/image" Target="media/image1671.emf"/><Relationship Id="rId4671" Type="http://schemas.openxmlformats.org/officeDocument/2006/relationships/image" Target="media/image122.wmf"/><Relationship Id="rId5308" Type="http://schemas.openxmlformats.org/officeDocument/2006/relationships/customXml" Target="ink/ink2491.xml"/><Relationship Id="rId5515" Type="http://schemas.openxmlformats.org/officeDocument/2006/relationships/customXml" Target="ink/ink2590.xml"/><Relationship Id="rId5722" Type="http://schemas.openxmlformats.org/officeDocument/2006/relationships/customXml" Target="ink/ink2674.xml"/><Relationship Id="rId3066" Type="http://schemas.openxmlformats.org/officeDocument/2006/relationships/customXml" Target="ink/ink1477.xml"/><Relationship Id="rId3273" Type="http://schemas.openxmlformats.org/officeDocument/2006/relationships/image" Target="media/image10790.emf"/><Relationship Id="rId3480" Type="http://schemas.openxmlformats.org/officeDocument/2006/relationships/image" Target="media/image11820.emf"/><Relationship Id="rId4117" Type="http://schemas.openxmlformats.org/officeDocument/2006/relationships/customXml" Target="ink/ink1972.xml"/><Relationship Id="rId4324" Type="http://schemas.openxmlformats.org/officeDocument/2006/relationships/customXml" Target="ink/ink2072.xml"/><Relationship Id="rId4531" Type="http://schemas.openxmlformats.org/officeDocument/2006/relationships/image" Target="media/image1542.emf"/><Relationship Id="rId194" Type="http://schemas.openxmlformats.org/officeDocument/2006/relationships/image" Target="media/image91.emf"/><Relationship Id="rId1918" Type="http://schemas.openxmlformats.org/officeDocument/2006/relationships/customXml" Target="ink/ink918.xml"/><Relationship Id="rId2082" Type="http://schemas.openxmlformats.org/officeDocument/2006/relationships/customXml" Target="ink/ink1000.xml"/><Relationship Id="rId3133" Type="http://schemas.openxmlformats.org/officeDocument/2006/relationships/oleObject" Target="embeddings/oleObject60.bin"/><Relationship Id="rId261" Type="http://schemas.openxmlformats.org/officeDocument/2006/relationships/customXml" Target="ink/ink117.xml"/><Relationship Id="rId3340" Type="http://schemas.openxmlformats.org/officeDocument/2006/relationships/customXml" Target="ink/ink1601.xml"/><Relationship Id="rId5098" Type="http://schemas.openxmlformats.org/officeDocument/2006/relationships/customXml" Target="ink/ink2393.xml"/><Relationship Id="rId2899" Type="http://schemas.openxmlformats.org/officeDocument/2006/relationships/image" Target="media/image8950.emf"/><Relationship Id="rId3200" Type="http://schemas.openxmlformats.org/officeDocument/2006/relationships/customXml" Target="ink/ink1535.xml"/><Relationship Id="rId121" Type="http://schemas.openxmlformats.org/officeDocument/2006/relationships/customXml" Target="ink/ink50.xml"/><Relationship Id="rId2759" Type="http://schemas.openxmlformats.org/officeDocument/2006/relationships/image" Target="media/image1206.emf"/><Relationship Id="rId2966" Type="http://schemas.openxmlformats.org/officeDocument/2006/relationships/customXml" Target="ink/ink1429.xml"/><Relationship Id="rId5165" Type="http://schemas.openxmlformats.org/officeDocument/2006/relationships/image" Target="media/image1789.emf"/><Relationship Id="rId5372" Type="http://schemas.openxmlformats.org/officeDocument/2006/relationships/image" Target="media/image18890.emf"/><Relationship Id="rId938" Type="http://schemas.openxmlformats.org/officeDocument/2006/relationships/oleObject" Target="embeddings/oleObject28.bin"/><Relationship Id="rId1568" Type="http://schemas.openxmlformats.org/officeDocument/2006/relationships/image" Target="media/image714.emf"/><Relationship Id="rId1775" Type="http://schemas.openxmlformats.org/officeDocument/2006/relationships/customXml" Target="ink/ink846.xml"/><Relationship Id="rId2619" Type="http://schemas.openxmlformats.org/officeDocument/2006/relationships/image" Target="media/image1181.emf"/><Relationship Id="rId2826" Type="http://schemas.openxmlformats.org/officeDocument/2006/relationships/customXml" Target="ink/ink1359.xml"/><Relationship Id="rId4181" Type="http://schemas.openxmlformats.org/officeDocument/2006/relationships/customXml" Target="ink/ink2004.xml"/><Relationship Id="rId5025" Type="http://schemas.openxmlformats.org/officeDocument/2006/relationships/image" Target="media/image17190.emf"/><Relationship Id="rId5232" Type="http://schemas.openxmlformats.org/officeDocument/2006/relationships/image" Target="media/image18220.emf"/><Relationship Id="rId67" Type="http://schemas.openxmlformats.org/officeDocument/2006/relationships/customXml" Target="ink/ink30.xml"/><Relationship Id="rId1428" Type="http://schemas.openxmlformats.org/officeDocument/2006/relationships/image" Target="media/image644.emf"/><Relationship Id="rId1635" Type="http://schemas.openxmlformats.org/officeDocument/2006/relationships/customXml" Target="ink/ink776.xml"/><Relationship Id="rId1982" Type="http://schemas.openxmlformats.org/officeDocument/2006/relationships/customXml" Target="ink/ink950.xml"/><Relationship Id="rId4041" Type="http://schemas.openxmlformats.org/officeDocument/2006/relationships/customXml" Target="ink/ink1936.xml"/><Relationship Id="rId1842" Type="http://schemas.openxmlformats.org/officeDocument/2006/relationships/customXml" Target="ink/ink880.xml"/><Relationship Id="rId4998" Type="http://schemas.openxmlformats.org/officeDocument/2006/relationships/customXml" Target="ink/ink2345.xml"/><Relationship Id="rId1702" Type="http://schemas.openxmlformats.org/officeDocument/2006/relationships/image" Target="media/image781.emf"/><Relationship Id="rId4858" Type="http://schemas.openxmlformats.org/officeDocument/2006/relationships/customXml" Target="ink/ink2276.xml"/><Relationship Id="rId3667" Type="http://schemas.openxmlformats.org/officeDocument/2006/relationships/customXml" Target="ink/ink1760.xml"/><Relationship Id="rId3874" Type="http://schemas.openxmlformats.org/officeDocument/2006/relationships/image" Target="media/image1379.emf"/><Relationship Id="rId4718" Type="http://schemas.openxmlformats.org/officeDocument/2006/relationships/customXml" Target="ink/ink2226.xml"/><Relationship Id="rId4925" Type="http://schemas.openxmlformats.org/officeDocument/2006/relationships/image" Target="media/image1845.emf"/><Relationship Id="rId588" Type="http://schemas.openxmlformats.org/officeDocument/2006/relationships/customXml" Target="ink/ink275.xml"/><Relationship Id="rId795" Type="http://schemas.openxmlformats.org/officeDocument/2006/relationships/customXml" Target="ink/ink378.xml"/><Relationship Id="rId2269" Type="http://schemas.openxmlformats.org/officeDocument/2006/relationships/image" Target="media/image1006.emf"/><Relationship Id="rId2476" Type="http://schemas.openxmlformats.org/officeDocument/2006/relationships/customXml" Target="ink/ink1197.xml"/><Relationship Id="rId2683" Type="http://schemas.openxmlformats.org/officeDocument/2006/relationships/image" Target="media/image8060.emf"/><Relationship Id="rId2890" Type="http://schemas.openxmlformats.org/officeDocument/2006/relationships/customXml" Target="ink/ink1391.xml"/><Relationship Id="rId3527" Type="http://schemas.openxmlformats.org/officeDocument/2006/relationships/customXml" Target="ink/ink1695.xml"/><Relationship Id="rId3734" Type="http://schemas.openxmlformats.org/officeDocument/2006/relationships/image" Target="media/image1309.emf"/><Relationship Id="rId3941" Type="http://schemas.openxmlformats.org/officeDocument/2006/relationships/customXml" Target="ink/ink1886.xml"/><Relationship Id="rId448" Type="http://schemas.openxmlformats.org/officeDocument/2006/relationships/customXml" Target="ink/ink205.xml"/><Relationship Id="rId655" Type="http://schemas.openxmlformats.org/officeDocument/2006/relationships/customXml" Target="ink/ink309.xml"/><Relationship Id="rId862" Type="http://schemas.openxmlformats.org/officeDocument/2006/relationships/image" Target="media/image395.emf"/><Relationship Id="rId1078" Type="http://schemas.openxmlformats.org/officeDocument/2006/relationships/image" Target="media/image4720.emf"/><Relationship Id="rId1285" Type="http://schemas.openxmlformats.org/officeDocument/2006/relationships/customXml" Target="ink/ink600.xml"/><Relationship Id="rId1492" Type="http://schemas.openxmlformats.org/officeDocument/2006/relationships/image" Target="media/image676.emf"/><Relationship Id="rId2129" Type="http://schemas.openxmlformats.org/officeDocument/2006/relationships/image" Target="media/image936.emf"/><Relationship Id="rId2336" Type="http://schemas.openxmlformats.org/officeDocument/2006/relationships/customXml" Target="ink/ink1127.xml"/><Relationship Id="rId2543" Type="http://schemas.openxmlformats.org/officeDocument/2006/relationships/image" Target="media/image1143.emf"/><Relationship Id="rId2750" Type="http://schemas.openxmlformats.org/officeDocument/2006/relationships/customXml" Target="ink/ink1326.xml"/><Relationship Id="rId3801" Type="http://schemas.openxmlformats.org/officeDocument/2006/relationships/image" Target="media/image75.wmf"/><Relationship Id="rId5699" Type="http://schemas.openxmlformats.org/officeDocument/2006/relationships/customXml" Target="ink/ink2666.xml"/><Relationship Id="rId308" Type="http://schemas.openxmlformats.org/officeDocument/2006/relationships/image" Target="media/image147.emf"/><Relationship Id="rId515" Type="http://schemas.openxmlformats.org/officeDocument/2006/relationships/image" Target="media/image249.emf"/><Relationship Id="rId722" Type="http://schemas.openxmlformats.org/officeDocument/2006/relationships/image" Target="media/image353.emf"/><Relationship Id="rId1145" Type="http://schemas.openxmlformats.org/officeDocument/2006/relationships/customXml" Target="ink/ink528.xml"/><Relationship Id="rId1352" Type="http://schemas.openxmlformats.org/officeDocument/2006/relationships/customXml" Target="ink/ink634.xml"/><Relationship Id="rId2403" Type="http://schemas.openxmlformats.org/officeDocument/2006/relationships/image" Target="media/image1073.emf"/><Relationship Id="rId5559" Type="http://schemas.openxmlformats.org/officeDocument/2006/relationships/image" Target="media/image1982.emf"/><Relationship Id="rId1005" Type="http://schemas.openxmlformats.org/officeDocument/2006/relationships/customXml" Target="ink/ink458.xml"/><Relationship Id="rId1212" Type="http://schemas.openxmlformats.org/officeDocument/2006/relationships/image" Target="media/image538.emf"/><Relationship Id="rId2610" Type="http://schemas.openxmlformats.org/officeDocument/2006/relationships/customXml" Target="ink/ink1264.xml"/><Relationship Id="rId4368" Type="http://schemas.openxmlformats.org/officeDocument/2006/relationships/customXml" Target="ink/ink2093.xml"/><Relationship Id="rId4575" Type="http://schemas.openxmlformats.org/officeDocument/2006/relationships/image" Target="media/image1693.emf"/><Relationship Id="rId5419" Type="http://schemas.openxmlformats.org/officeDocument/2006/relationships/customXml" Target="ink/ink2542.xml"/><Relationship Id="rId3177" Type="http://schemas.openxmlformats.org/officeDocument/2006/relationships/image" Target="media/image10310.emf"/><Relationship Id="rId4228" Type="http://schemas.openxmlformats.org/officeDocument/2006/relationships/customXml" Target="ink/ink2025.xml"/><Relationship Id="rId4782" Type="http://schemas.openxmlformats.org/officeDocument/2006/relationships/customXml" Target="ink/ink2258.xml"/><Relationship Id="rId5626" Type="http://schemas.openxmlformats.org/officeDocument/2006/relationships/customXml" Target="ink/ink2643.xml"/><Relationship Id="rId3037" Type="http://schemas.openxmlformats.org/officeDocument/2006/relationships/image" Target="media/image9610.emf"/><Relationship Id="rId3384" Type="http://schemas.openxmlformats.org/officeDocument/2006/relationships/customXml" Target="ink/ink1623.xml"/><Relationship Id="rId3591" Type="http://schemas.openxmlformats.org/officeDocument/2006/relationships/customXml" Target="ink/ink1723.xml"/><Relationship Id="rId4435" Type="http://schemas.openxmlformats.org/officeDocument/2006/relationships/image" Target="media/image1657.emf"/><Relationship Id="rId4642" Type="http://schemas.openxmlformats.org/officeDocument/2006/relationships/customXml" Target="ink/ink2214.xml"/><Relationship Id="rId2193" Type="http://schemas.openxmlformats.org/officeDocument/2006/relationships/image" Target="media/image968.emf"/><Relationship Id="rId3244" Type="http://schemas.openxmlformats.org/officeDocument/2006/relationships/customXml" Target="ink/ink1557.xml"/><Relationship Id="rId3451" Type="http://schemas.openxmlformats.org/officeDocument/2006/relationships/image" Target="media/image11680.emf"/><Relationship Id="rId4502" Type="http://schemas.openxmlformats.org/officeDocument/2006/relationships/customXml" Target="ink/ink2144.xml"/><Relationship Id="rId165" Type="http://schemas.openxmlformats.org/officeDocument/2006/relationships/customXml" Target="ink/ink69.xml"/><Relationship Id="rId372" Type="http://schemas.openxmlformats.org/officeDocument/2006/relationships/customXml" Target="ink/ink169.xml"/><Relationship Id="rId2053" Type="http://schemas.openxmlformats.org/officeDocument/2006/relationships/image" Target="media/image898.emf"/><Relationship Id="rId2260" Type="http://schemas.openxmlformats.org/officeDocument/2006/relationships/customXml" Target="ink/ink1089.xml"/><Relationship Id="rId3104" Type="http://schemas.openxmlformats.org/officeDocument/2006/relationships/customXml" Target="ink/ink1495.xml"/><Relationship Id="rId3311" Type="http://schemas.openxmlformats.org/officeDocument/2006/relationships/image" Target="media/image10980.emf"/><Relationship Id="rId232" Type="http://schemas.openxmlformats.org/officeDocument/2006/relationships/image" Target="media/image110.emf"/><Relationship Id="rId2120" Type="http://schemas.openxmlformats.org/officeDocument/2006/relationships/customXml" Target="ink/ink1019.xml"/><Relationship Id="rId5069" Type="http://schemas.openxmlformats.org/officeDocument/2006/relationships/image" Target="media/image1741.emf"/><Relationship Id="rId5276" Type="http://schemas.openxmlformats.org/officeDocument/2006/relationships/customXml" Target="ink/ink2478.xml"/><Relationship Id="rId5483" Type="http://schemas.openxmlformats.org/officeDocument/2006/relationships/customXml" Target="ink/ink2574.xml"/><Relationship Id="rId5690" Type="http://schemas.openxmlformats.org/officeDocument/2006/relationships/customXml" Target="ink/ink2662.xml"/><Relationship Id="rId1679" Type="http://schemas.openxmlformats.org/officeDocument/2006/relationships/customXml" Target="ink/ink798.xml"/><Relationship Id="rId4085" Type="http://schemas.openxmlformats.org/officeDocument/2006/relationships/customXml" Target="ink/ink1956.xml"/><Relationship Id="rId4292" Type="http://schemas.openxmlformats.org/officeDocument/2006/relationships/customXml" Target="ink/ink2056.xml"/><Relationship Id="rId5136" Type="http://schemas.openxmlformats.org/officeDocument/2006/relationships/customXml" Target="ink/ink2412.xml"/><Relationship Id="rId5343" Type="http://schemas.openxmlformats.org/officeDocument/2006/relationships/customXml" Target="ink/ink2509.xml"/><Relationship Id="rId1886" Type="http://schemas.openxmlformats.org/officeDocument/2006/relationships/customXml" Target="ink/ink902.xml"/><Relationship Id="rId2937" Type="http://schemas.openxmlformats.org/officeDocument/2006/relationships/image" Target="media/image9140.emf"/><Relationship Id="rId4152" Type="http://schemas.openxmlformats.org/officeDocument/2006/relationships/image" Target="media/image1518.emf"/><Relationship Id="rId5203" Type="http://schemas.openxmlformats.org/officeDocument/2006/relationships/image" Target="media/image137.wmf"/><Relationship Id="rId5550" Type="http://schemas.openxmlformats.org/officeDocument/2006/relationships/customXml" Target="ink/ink2606.xml"/><Relationship Id="rId909" Type="http://schemas.openxmlformats.org/officeDocument/2006/relationships/customXml" Target="ink/ink426.xml"/><Relationship Id="rId1539" Type="http://schemas.openxmlformats.org/officeDocument/2006/relationships/customXml" Target="ink/ink728.xml"/><Relationship Id="rId1746" Type="http://schemas.openxmlformats.org/officeDocument/2006/relationships/image" Target="media/image803.emf"/><Relationship Id="rId1953" Type="http://schemas.openxmlformats.org/officeDocument/2006/relationships/image" Target="media/image848.emf"/><Relationship Id="rId5410" Type="http://schemas.openxmlformats.org/officeDocument/2006/relationships/image" Target="media/image1908.emf"/><Relationship Id="rId38" Type="http://schemas.openxmlformats.org/officeDocument/2006/relationships/image" Target="media/image14.emf"/><Relationship Id="rId1606" Type="http://schemas.openxmlformats.org/officeDocument/2006/relationships/image" Target="media/image733.emf"/><Relationship Id="rId1813" Type="http://schemas.openxmlformats.org/officeDocument/2006/relationships/customXml" Target="ink/ink865.xml"/><Relationship Id="rId4012" Type="http://schemas.openxmlformats.org/officeDocument/2006/relationships/image" Target="media/image1448.emf"/><Relationship Id="rId4969" Type="http://schemas.openxmlformats.org/officeDocument/2006/relationships/image" Target="media/image1867.emf"/><Relationship Id="rId3778" Type="http://schemas.openxmlformats.org/officeDocument/2006/relationships/image" Target="media/image1331.emf"/><Relationship Id="rId3985" Type="http://schemas.openxmlformats.org/officeDocument/2006/relationships/customXml" Target="ink/ink1908.xml"/><Relationship Id="rId4829" Type="http://schemas.openxmlformats.org/officeDocument/2006/relationships/image" Target="media/image1797.emf"/><Relationship Id="rId699" Type="http://schemas.openxmlformats.org/officeDocument/2006/relationships/customXml" Target="ink/ink331.xml"/><Relationship Id="rId2587" Type="http://schemas.openxmlformats.org/officeDocument/2006/relationships/image" Target="media/image1165.emf"/><Relationship Id="rId2794" Type="http://schemas.openxmlformats.org/officeDocument/2006/relationships/customXml" Target="ink/ink1343.xml"/><Relationship Id="rId3638" Type="http://schemas.openxmlformats.org/officeDocument/2006/relationships/image" Target="media/image1261.emf"/><Relationship Id="rId3845" Type="http://schemas.openxmlformats.org/officeDocument/2006/relationships/customXml" Target="ink/ink1845.xml"/><Relationship Id="rId559" Type="http://schemas.openxmlformats.org/officeDocument/2006/relationships/image" Target="media/image271.emf"/><Relationship Id="rId766" Type="http://schemas.openxmlformats.org/officeDocument/2006/relationships/image" Target="media/image375.emf"/><Relationship Id="rId1189" Type="http://schemas.openxmlformats.org/officeDocument/2006/relationships/image" Target="media/image527.emf"/><Relationship Id="rId1396" Type="http://schemas.openxmlformats.org/officeDocument/2006/relationships/image" Target="media/image628.emf"/><Relationship Id="rId2447" Type="http://schemas.openxmlformats.org/officeDocument/2006/relationships/image" Target="media/image1095.emf"/><Relationship Id="rId5060" Type="http://schemas.openxmlformats.org/officeDocument/2006/relationships/customXml" Target="ink/ink2375.xml"/><Relationship Id="rId419" Type="http://schemas.openxmlformats.org/officeDocument/2006/relationships/image" Target="media/image202.emf"/><Relationship Id="rId626" Type="http://schemas.openxmlformats.org/officeDocument/2006/relationships/image" Target="media/image305.emf"/><Relationship Id="rId973" Type="http://schemas.openxmlformats.org/officeDocument/2006/relationships/customXml" Target="ink/ink446.xml"/><Relationship Id="rId1049" Type="http://schemas.openxmlformats.org/officeDocument/2006/relationships/customXml" Target="ink/ink480.xml"/><Relationship Id="rId1256" Type="http://schemas.openxmlformats.org/officeDocument/2006/relationships/customXml" Target="ink/ink585.xml"/><Relationship Id="rId2307" Type="http://schemas.openxmlformats.org/officeDocument/2006/relationships/image" Target="media/image1025.emf"/><Relationship Id="rId2654" Type="http://schemas.openxmlformats.org/officeDocument/2006/relationships/customXml" Target="ink/ink1283.xml"/><Relationship Id="rId2861" Type="http://schemas.openxmlformats.org/officeDocument/2006/relationships/image" Target="media/image8760.emf"/><Relationship Id="rId3705" Type="http://schemas.openxmlformats.org/officeDocument/2006/relationships/customXml" Target="ink/ink1779.xml"/><Relationship Id="rId3912" Type="http://schemas.openxmlformats.org/officeDocument/2006/relationships/image" Target="media/image1398.emf"/><Relationship Id="rId833" Type="http://schemas.openxmlformats.org/officeDocument/2006/relationships/customXml" Target="ink/ink388.xml"/><Relationship Id="rId1116" Type="http://schemas.openxmlformats.org/officeDocument/2006/relationships/image" Target="media/image491.emf"/><Relationship Id="rId1463" Type="http://schemas.openxmlformats.org/officeDocument/2006/relationships/customXml" Target="ink/ink690.xml"/><Relationship Id="rId1670" Type="http://schemas.openxmlformats.org/officeDocument/2006/relationships/image" Target="media/image765.emf"/><Relationship Id="rId2514" Type="http://schemas.openxmlformats.org/officeDocument/2006/relationships/customXml" Target="ink/ink1216.xml"/><Relationship Id="rId2721" Type="http://schemas.openxmlformats.org/officeDocument/2006/relationships/image" Target="media/image8240.emf"/><Relationship Id="rId900" Type="http://schemas.openxmlformats.org/officeDocument/2006/relationships/image" Target="media/image417.emf"/><Relationship Id="rId1323" Type="http://schemas.openxmlformats.org/officeDocument/2006/relationships/customXml" Target="ink/ink619.xml"/><Relationship Id="rId1530" Type="http://schemas.openxmlformats.org/officeDocument/2006/relationships/image" Target="media/image695.emf"/><Relationship Id="rId4479" Type="http://schemas.openxmlformats.org/officeDocument/2006/relationships/oleObject" Target="embeddings/oleObject101.bin"/><Relationship Id="rId4686" Type="http://schemas.openxmlformats.org/officeDocument/2006/relationships/image" Target="media/image1170.wmf"/><Relationship Id="rId4893" Type="http://schemas.openxmlformats.org/officeDocument/2006/relationships/image" Target="media/image1829.emf"/><Relationship Id="rId3288" Type="http://schemas.openxmlformats.org/officeDocument/2006/relationships/customXml" Target="ink/ink1577.xml"/><Relationship Id="rId3495" Type="http://schemas.openxmlformats.org/officeDocument/2006/relationships/customXml" Target="ink/ink1679.xml"/><Relationship Id="rId4339" Type="http://schemas.openxmlformats.org/officeDocument/2006/relationships/image" Target="media/image1611.emf"/><Relationship Id="rId4546" Type="http://schemas.openxmlformats.org/officeDocument/2006/relationships/customXml" Target="ink/ink2166.xml"/><Relationship Id="rId4753" Type="http://schemas.openxmlformats.org/officeDocument/2006/relationships/image" Target="media/image1771.emf"/><Relationship Id="rId4960" Type="http://schemas.openxmlformats.org/officeDocument/2006/relationships/customXml" Target="ink/ink2326.xml"/><Relationship Id="rId2097" Type="http://schemas.openxmlformats.org/officeDocument/2006/relationships/image" Target="media/image920.emf"/><Relationship Id="rId3148" Type="http://schemas.openxmlformats.org/officeDocument/2006/relationships/image" Target="media/image61.wmf"/><Relationship Id="rId3355" Type="http://schemas.openxmlformats.org/officeDocument/2006/relationships/image" Target="media/image11200.emf"/><Relationship Id="rId3562" Type="http://schemas.openxmlformats.org/officeDocument/2006/relationships/image" Target="media/image12230.emf"/><Relationship Id="rId4406" Type="http://schemas.openxmlformats.org/officeDocument/2006/relationships/customXml" Target="ink/ink2112.xml"/><Relationship Id="rId4613" Type="http://schemas.openxmlformats.org/officeDocument/2006/relationships/image" Target="media/image1712.emf"/><Relationship Id="rId276" Type="http://schemas.openxmlformats.org/officeDocument/2006/relationships/oleObject" Target="embeddings/oleObject13.bin"/><Relationship Id="rId483" Type="http://schemas.openxmlformats.org/officeDocument/2006/relationships/image" Target="media/image233.emf"/><Relationship Id="rId690" Type="http://schemas.openxmlformats.org/officeDocument/2006/relationships/image" Target="media/image337.emf"/><Relationship Id="rId2164" Type="http://schemas.openxmlformats.org/officeDocument/2006/relationships/customXml" Target="ink/ink1041.xml"/><Relationship Id="rId2371" Type="http://schemas.openxmlformats.org/officeDocument/2006/relationships/image" Target="media/image1057.emf"/><Relationship Id="rId3008" Type="http://schemas.openxmlformats.org/officeDocument/2006/relationships/customXml" Target="ink/ink1448.xml"/><Relationship Id="rId3215" Type="http://schemas.openxmlformats.org/officeDocument/2006/relationships/image" Target="media/image10500.emf"/><Relationship Id="rId3422" Type="http://schemas.openxmlformats.org/officeDocument/2006/relationships/customXml" Target="ink/ink1642.xml"/><Relationship Id="rId4820" Type="http://schemas.openxmlformats.org/officeDocument/2006/relationships/oleObject" Target="embeddings/oleObject157.bin"/><Relationship Id="rId136" Type="http://schemas.openxmlformats.org/officeDocument/2006/relationships/image" Target="media/image63.emf"/><Relationship Id="rId343" Type="http://schemas.openxmlformats.org/officeDocument/2006/relationships/customXml" Target="ink/ink154.xml"/><Relationship Id="rId550" Type="http://schemas.openxmlformats.org/officeDocument/2006/relationships/customXml" Target="ink/ink256.xml"/><Relationship Id="rId1180" Type="http://schemas.openxmlformats.org/officeDocument/2006/relationships/image" Target="media/image523.emf"/><Relationship Id="rId2024" Type="http://schemas.openxmlformats.org/officeDocument/2006/relationships/customXml" Target="ink/ink971.xml"/><Relationship Id="rId2231" Type="http://schemas.openxmlformats.org/officeDocument/2006/relationships/image" Target="media/image987.emf"/><Relationship Id="rId5387" Type="http://schemas.openxmlformats.org/officeDocument/2006/relationships/customXml" Target="ink/ink2531.xml"/><Relationship Id="rId203" Type="http://schemas.openxmlformats.org/officeDocument/2006/relationships/customXml" Target="ink/ink88.xml"/><Relationship Id="rId1040" Type="http://schemas.openxmlformats.org/officeDocument/2006/relationships/image" Target="media/image474.emf"/><Relationship Id="rId4196" Type="http://schemas.openxmlformats.org/officeDocument/2006/relationships/image" Target="media/image1540.emf"/><Relationship Id="rId5247" Type="http://schemas.openxmlformats.org/officeDocument/2006/relationships/customXml" Target="ink/ink2464.xml"/><Relationship Id="rId5594" Type="http://schemas.openxmlformats.org/officeDocument/2006/relationships/customXml" Target="ink/ink2627.xml"/><Relationship Id="rId410" Type="http://schemas.openxmlformats.org/officeDocument/2006/relationships/customXml" Target="ink/ink188.xml"/><Relationship Id="rId1997" Type="http://schemas.openxmlformats.org/officeDocument/2006/relationships/image" Target="media/image870.emf"/><Relationship Id="rId4056" Type="http://schemas.openxmlformats.org/officeDocument/2006/relationships/image" Target="media/image1470.emf"/><Relationship Id="rId5454" Type="http://schemas.openxmlformats.org/officeDocument/2006/relationships/image" Target="media/image1930.emf"/><Relationship Id="rId5661" Type="http://schemas.openxmlformats.org/officeDocument/2006/relationships/oleObject" Target="embeddings/oleObject184.bin"/><Relationship Id="rId1857" Type="http://schemas.openxmlformats.org/officeDocument/2006/relationships/image" Target="media/image7450.emf"/><Relationship Id="rId2908" Type="http://schemas.openxmlformats.org/officeDocument/2006/relationships/customXml" Target="ink/ink1400.xml"/><Relationship Id="rId4263" Type="http://schemas.openxmlformats.org/officeDocument/2006/relationships/image" Target="media/image1573.emf"/><Relationship Id="rId4470" Type="http://schemas.openxmlformats.org/officeDocument/2006/relationships/customXml" Target="ink/ink2141.xml"/><Relationship Id="rId5107" Type="http://schemas.openxmlformats.org/officeDocument/2006/relationships/image" Target="media/image17600.emf"/><Relationship Id="rId5314" Type="http://schemas.openxmlformats.org/officeDocument/2006/relationships/customXml" Target="ink/ink2494.xml"/><Relationship Id="rId5521" Type="http://schemas.openxmlformats.org/officeDocument/2006/relationships/customXml" Target="ink/ink2593.xml"/><Relationship Id="rId1717" Type="http://schemas.openxmlformats.org/officeDocument/2006/relationships/customXml" Target="ink/ink817.xml"/><Relationship Id="rId1924" Type="http://schemas.openxmlformats.org/officeDocument/2006/relationships/customXml" Target="ink/ink921.xml"/><Relationship Id="rId3072" Type="http://schemas.openxmlformats.org/officeDocument/2006/relationships/image" Target="media/image56.wmf"/><Relationship Id="rId4123" Type="http://schemas.openxmlformats.org/officeDocument/2006/relationships/customXml" Target="ink/ink1975.xml"/><Relationship Id="rId4330" Type="http://schemas.openxmlformats.org/officeDocument/2006/relationships/customXml" Target="ink/ink2075.xml"/><Relationship Id="rId3889" Type="http://schemas.openxmlformats.org/officeDocument/2006/relationships/customXml" Target="ink/ink1863.xml"/><Relationship Id="rId158" Type="http://schemas.openxmlformats.org/officeDocument/2006/relationships/image" Target="media/image73.emf"/><Relationship Id="rId2186" Type="http://schemas.openxmlformats.org/officeDocument/2006/relationships/customXml" Target="ink/ink1052.xml"/><Relationship Id="rId2393" Type="http://schemas.openxmlformats.org/officeDocument/2006/relationships/image" Target="media/image1068.emf"/><Relationship Id="rId2698" Type="http://schemas.openxmlformats.org/officeDocument/2006/relationships/customXml" Target="ink/ink1305.xml"/><Relationship Id="rId3237" Type="http://schemas.openxmlformats.org/officeDocument/2006/relationships/image" Target="media/image10610.emf"/><Relationship Id="rId3444" Type="http://schemas.openxmlformats.org/officeDocument/2006/relationships/customXml" Target="ink/ink1653.xml"/><Relationship Id="rId3651" Type="http://schemas.openxmlformats.org/officeDocument/2006/relationships/customXml" Target="ink/ink1752.xml"/><Relationship Id="rId4702" Type="http://schemas.openxmlformats.org/officeDocument/2006/relationships/customXml" Target="ink/ink2218.xml"/><Relationship Id="rId365" Type="http://schemas.openxmlformats.org/officeDocument/2006/relationships/image" Target="media/image175.emf"/><Relationship Id="rId572" Type="http://schemas.openxmlformats.org/officeDocument/2006/relationships/customXml" Target="ink/ink267.xml"/><Relationship Id="rId2046" Type="http://schemas.openxmlformats.org/officeDocument/2006/relationships/customXml" Target="ink/ink982.xml"/><Relationship Id="rId2253" Type="http://schemas.openxmlformats.org/officeDocument/2006/relationships/image" Target="media/image998.emf"/><Relationship Id="rId2460" Type="http://schemas.openxmlformats.org/officeDocument/2006/relationships/customXml" Target="ink/ink1189.xml"/><Relationship Id="rId3304" Type="http://schemas.openxmlformats.org/officeDocument/2006/relationships/customXml" Target="ink/ink1585.xml"/><Relationship Id="rId3511" Type="http://schemas.openxmlformats.org/officeDocument/2006/relationships/customXml" Target="ink/ink1687.xml"/><Relationship Id="rId3749" Type="http://schemas.openxmlformats.org/officeDocument/2006/relationships/customXml" Target="ink/ink1800.xml"/><Relationship Id="rId3956" Type="http://schemas.openxmlformats.org/officeDocument/2006/relationships/image" Target="media/image1420.emf"/><Relationship Id="rId5171" Type="http://schemas.openxmlformats.org/officeDocument/2006/relationships/image" Target="media/image1792.emf"/><Relationship Id="rId225" Type="http://schemas.openxmlformats.org/officeDocument/2006/relationships/customXml" Target="ink/ink99.xml"/><Relationship Id="rId432" Type="http://schemas.openxmlformats.org/officeDocument/2006/relationships/customXml" Target="ink/ink198.xml"/><Relationship Id="rId877" Type="http://schemas.openxmlformats.org/officeDocument/2006/relationships/customXml" Target="ink/ink410.xml"/><Relationship Id="rId1062" Type="http://schemas.openxmlformats.org/officeDocument/2006/relationships/image" Target="media/image4640.emf"/><Relationship Id="rId2113" Type="http://schemas.openxmlformats.org/officeDocument/2006/relationships/image" Target="media/image928.emf"/><Relationship Id="rId2320" Type="http://schemas.openxmlformats.org/officeDocument/2006/relationships/customXml" Target="ink/ink1119.xml"/><Relationship Id="rId2558" Type="http://schemas.openxmlformats.org/officeDocument/2006/relationships/customXml" Target="ink/ink1238.xml"/><Relationship Id="rId2765" Type="http://schemas.openxmlformats.org/officeDocument/2006/relationships/image" Target="media/image8380.emf"/><Relationship Id="rId2972" Type="http://schemas.openxmlformats.org/officeDocument/2006/relationships/customXml" Target="ink/ink1432.xml"/><Relationship Id="rId3609" Type="http://schemas.openxmlformats.org/officeDocument/2006/relationships/customXml" Target="ink/ink1732.xml"/><Relationship Id="rId3816" Type="http://schemas.openxmlformats.org/officeDocument/2006/relationships/image" Target="media/image1350.emf"/><Relationship Id="rId5269" Type="http://schemas.openxmlformats.org/officeDocument/2006/relationships/oleObject" Target="embeddings/oleObject169.bin"/><Relationship Id="rId5476" Type="http://schemas.openxmlformats.org/officeDocument/2006/relationships/image" Target="media/image1941.emf"/><Relationship Id="rId5683" Type="http://schemas.openxmlformats.org/officeDocument/2006/relationships/oleObject" Target="embeddings/oleObject190.bin"/><Relationship Id="rId737" Type="http://schemas.openxmlformats.org/officeDocument/2006/relationships/customXml" Target="ink/ink350.xml"/><Relationship Id="rId944" Type="http://schemas.openxmlformats.org/officeDocument/2006/relationships/image" Target="media/image438.emf"/><Relationship Id="rId1367" Type="http://schemas.openxmlformats.org/officeDocument/2006/relationships/customXml" Target="ink/ink642.xml"/><Relationship Id="rId1574" Type="http://schemas.openxmlformats.org/officeDocument/2006/relationships/image" Target="media/image717.emf"/><Relationship Id="rId1781" Type="http://schemas.openxmlformats.org/officeDocument/2006/relationships/customXml" Target="ink/ink849.xml"/><Relationship Id="rId2418" Type="http://schemas.openxmlformats.org/officeDocument/2006/relationships/customXml" Target="ink/ink1168.xml"/><Relationship Id="rId2625" Type="http://schemas.openxmlformats.org/officeDocument/2006/relationships/image" Target="media/image1184.emf"/><Relationship Id="rId2832" Type="http://schemas.openxmlformats.org/officeDocument/2006/relationships/customXml" Target="ink/ink1362.xml"/><Relationship Id="rId4078" Type="http://schemas.openxmlformats.org/officeDocument/2006/relationships/image" Target="media/image1481.emf"/><Relationship Id="rId4285" Type="http://schemas.openxmlformats.org/officeDocument/2006/relationships/image" Target="media/image1584.emf"/><Relationship Id="rId4492" Type="http://schemas.openxmlformats.org/officeDocument/2006/relationships/image" Target="media/image102.wmf"/><Relationship Id="rId5031" Type="http://schemas.openxmlformats.org/officeDocument/2006/relationships/image" Target="media/image17220.emf"/><Relationship Id="rId5129" Type="http://schemas.openxmlformats.org/officeDocument/2006/relationships/image" Target="media/image17710.emf"/><Relationship Id="rId5336" Type="http://schemas.openxmlformats.org/officeDocument/2006/relationships/image" Target="media/image18710.emf"/><Relationship Id="rId5543" Type="http://schemas.openxmlformats.org/officeDocument/2006/relationships/image" Target="media/image1974.emf"/><Relationship Id="rId73" Type="http://schemas.openxmlformats.org/officeDocument/2006/relationships/customXml" Target="ink/ink33.xml"/><Relationship Id="rId804" Type="http://schemas.openxmlformats.org/officeDocument/2006/relationships/oleObject" Target="embeddings/oleObject19.bin"/><Relationship Id="rId1227" Type="http://schemas.openxmlformats.org/officeDocument/2006/relationships/customXml" Target="ink/ink570.xml"/><Relationship Id="rId1434" Type="http://schemas.openxmlformats.org/officeDocument/2006/relationships/image" Target="media/image647.emf"/><Relationship Id="rId1641" Type="http://schemas.openxmlformats.org/officeDocument/2006/relationships/customXml" Target="ink/ink779.xml"/><Relationship Id="rId1879" Type="http://schemas.openxmlformats.org/officeDocument/2006/relationships/image" Target="media/image7560.emf"/><Relationship Id="rId3094" Type="http://schemas.openxmlformats.org/officeDocument/2006/relationships/customXml" Target="ink/ink1490.xml"/><Relationship Id="rId4145" Type="http://schemas.openxmlformats.org/officeDocument/2006/relationships/customXml" Target="ink/ink1986.xml"/><Relationship Id="rId4797" Type="http://schemas.openxmlformats.org/officeDocument/2006/relationships/image" Target="media/image128.wmf"/><Relationship Id="rId1501" Type="http://schemas.openxmlformats.org/officeDocument/2006/relationships/customXml" Target="ink/ink709.xml"/><Relationship Id="rId1739" Type="http://schemas.openxmlformats.org/officeDocument/2006/relationships/customXml" Target="ink/ink828.xml"/><Relationship Id="rId1946" Type="http://schemas.openxmlformats.org/officeDocument/2006/relationships/customXml" Target="ink/ink932.xml"/><Relationship Id="rId3399" Type="http://schemas.openxmlformats.org/officeDocument/2006/relationships/image" Target="media/image11420.emf"/><Relationship Id="rId4005" Type="http://schemas.openxmlformats.org/officeDocument/2006/relationships/customXml" Target="ink/ink1918.xml"/><Relationship Id="rId4352" Type="http://schemas.openxmlformats.org/officeDocument/2006/relationships/customXml" Target="ink/ink2086.xml"/><Relationship Id="rId4657" Type="http://schemas.openxmlformats.org/officeDocument/2006/relationships/image" Target="media/image114.wmf"/><Relationship Id="rId4864" Type="http://schemas.openxmlformats.org/officeDocument/2006/relationships/customXml" Target="ink/ink2279.xml"/><Relationship Id="rId5403" Type="http://schemas.openxmlformats.org/officeDocument/2006/relationships/customXml" Target="ink/ink2536.xml"/><Relationship Id="rId5610" Type="http://schemas.openxmlformats.org/officeDocument/2006/relationships/customXml" Target="ink/ink2635.xml"/><Relationship Id="rId5708" Type="http://schemas.openxmlformats.org/officeDocument/2006/relationships/image" Target="media/image2056.emf"/><Relationship Id="rId1806" Type="http://schemas.openxmlformats.org/officeDocument/2006/relationships/image" Target="media/image833.emf"/><Relationship Id="rId3161" Type="http://schemas.openxmlformats.org/officeDocument/2006/relationships/oleObject" Target="embeddings/oleObject64.bin"/><Relationship Id="rId3259" Type="http://schemas.openxmlformats.org/officeDocument/2006/relationships/image" Target="media/image10720.emf"/><Relationship Id="rId3466" Type="http://schemas.openxmlformats.org/officeDocument/2006/relationships/customXml" Target="ink/ink1664.xml"/><Relationship Id="rId4212" Type="http://schemas.openxmlformats.org/officeDocument/2006/relationships/customXml" Target="ink/ink2017.xml"/><Relationship Id="rId4517" Type="http://schemas.openxmlformats.org/officeDocument/2006/relationships/image" Target="media/image1383.emf"/><Relationship Id="rId387" Type="http://schemas.openxmlformats.org/officeDocument/2006/relationships/image" Target="media/image186.emf"/><Relationship Id="rId594" Type="http://schemas.openxmlformats.org/officeDocument/2006/relationships/customXml" Target="ink/ink278.xml"/><Relationship Id="rId2068" Type="http://schemas.openxmlformats.org/officeDocument/2006/relationships/customXml" Target="ink/ink993.xml"/><Relationship Id="rId2275" Type="http://schemas.openxmlformats.org/officeDocument/2006/relationships/image" Target="media/image1009.emf"/><Relationship Id="rId3021" Type="http://schemas.openxmlformats.org/officeDocument/2006/relationships/image" Target="media/image9530.emf"/><Relationship Id="rId3119" Type="http://schemas.openxmlformats.org/officeDocument/2006/relationships/image" Target="media/image10020.emf"/><Relationship Id="rId3326" Type="http://schemas.openxmlformats.org/officeDocument/2006/relationships/customXml" Target="ink/ink1594.xml"/><Relationship Id="rId3673" Type="http://schemas.openxmlformats.org/officeDocument/2006/relationships/customXml" Target="ink/ink1763.xml"/><Relationship Id="rId3880" Type="http://schemas.openxmlformats.org/officeDocument/2006/relationships/oleObject" Target="embeddings/oleObject81.bin"/><Relationship Id="rId3978" Type="http://schemas.openxmlformats.org/officeDocument/2006/relationships/image" Target="media/image1431.emf"/><Relationship Id="rId4724" Type="http://schemas.openxmlformats.org/officeDocument/2006/relationships/customXml" Target="ink/ink2229.xml"/><Relationship Id="rId4931" Type="http://schemas.openxmlformats.org/officeDocument/2006/relationships/image" Target="media/image1848.emf"/><Relationship Id="rId247" Type="http://schemas.openxmlformats.org/officeDocument/2006/relationships/customXml" Target="ink/ink110.xml"/><Relationship Id="rId899" Type="http://schemas.openxmlformats.org/officeDocument/2006/relationships/customXml" Target="ink/ink421.xml"/><Relationship Id="rId1084" Type="http://schemas.openxmlformats.org/officeDocument/2006/relationships/image" Target="media/image4750.emf"/><Relationship Id="rId2482" Type="http://schemas.openxmlformats.org/officeDocument/2006/relationships/customXml" Target="ink/ink1200.xml"/><Relationship Id="rId2787" Type="http://schemas.openxmlformats.org/officeDocument/2006/relationships/oleObject" Target="embeddings/oleObject55.bin"/><Relationship Id="rId3533" Type="http://schemas.openxmlformats.org/officeDocument/2006/relationships/customXml" Target="ink/ink1698.xml"/><Relationship Id="rId3740" Type="http://schemas.openxmlformats.org/officeDocument/2006/relationships/image" Target="media/image1312.emf"/><Relationship Id="rId3838" Type="http://schemas.openxmlformats.org/officeDocument/2006/relationships/image" Target="media/image1361.emf"/><Relationship Id="rId5193" Type="http://schemas.openxmlformats.org/officeDocument/2006/relationships/customXml" Target="ink/ink2439.xml"/><Relationship Id="rId107" Type="http://schemas.openxmlformats.org/officeDocument/2006/relationships/customXml" Target="ink/ink46.xml"/><Relationship Id="rId454" Type="http://schemas.openxmlformats.org/officeDocument/2006/relationships/customXml" Target="ink/ink208.xml"/><Relationship Id="rId661" Type="http://schemas.openxmlformats.org/officeDocument/2006/relationships/customXml" Target="ink/ink312.xml"/><Relationship Id="rId759" Type="http://schemas.openxmlformats.org/officeDocument/2006/relationships/customXml" Target="ink/ink361.xml"/><Relationship Id="rId966" Type="http://schemas.openxmlformats.org/officeDocument/2006/relationships/oleObject" Target="embeddings/oleObject37.bin"/><Relationship Id="rId1291" Type="http://schemas.openxmlformats.org/officeDocument/2006/relationships/customXml" Target="ink/ink603.xml"/><Relationship Id="rId1389" Type="http://schemas.openxmlformats.org/officeDocument/2006/relationships/customXml" Target="ink/ink653.xml"/><Relationship Id="rId1596" Type="http://schemas.openxmlformats.org/officeDocument/2006/relationships/image" Target="media/image728.emf"/><Relationship Id="rId2135" Type="http://schemas.openxmlformats.org/officeDocument/2006/relationships/image" Target="media/image939.emf"/><Relationship Id="rId2342" Type="http://schemas.openxmlformats.org/officeDocument/2006/relationships/customXml" Target="ink/ink1130.xml"/><Relationship Id="rId2647" Type="http://schemas.openxmlformats.org/officeDocument/2006/relationships/image" Target="media/image7900.emf"/><Relationship Id="rId2994" Type="http://schemas.openxmlformats.org/officeDocument/2006/relationships/image" Target="media/image54.wmf"/><Relationship Id="rId3600" Type="http://schemas.openxmlformats.org/officeDocument/2006/relationships/image" Target="media/image1242.emf"/><Relationship Id="rId5053" Type="http://schemas.openxmlformats.org/officeDocument/2006/relationships/image" Target="media/image1733.emf"/><Relationship Id="rId5260" Type="http://schemas.openxmlformats.org/officeDocument/2006/relationships/image" Target="media/image18360.emf"/><Relationship Id="rId5498" Type="http://schemas.openxmlformats.org/officeDocument/2006/relationships/image" Target="media/image1952.emf"/><Relationship Id="rId314" Type="http://schemas.openxmlformats.org/officeDocument/2006/relationships/image" Target="media/image150.emf"/><Relationship Id="rId521" Type="http://schemas.openxmlformats.org/officeDocument/2006/relationships/image" Target="media/image252.emf"/><Relationship Id="rId619" Type="http://schemas.openxmlformats.org/officeDocument/2006/relationships/customXml" Target="ink/ink291.xml"/><Relationship Id="rId1151" Type="http://schemas.openxmlformats.org/officeDocument/2006/relationships/customXml" Target="ink/ink531.xml"/><Relationship Id="rId1249" Type="http://schemas.openxmlformats.org/officeDocument/2006/relationships/image" Target="media/image556.emf"/><Relationship Id="rId2202" Type="http://schemas.openxmlformats.org/officeDocument/2006/relationships/customXml" Target="ink/ink1060.xml"/><Relationship Id="rId2854" Type="http://schemas.openxmlformats.org/officeDocument/2006/relationships/customXml" Target="ink/ink1373.xml"/><Relationship Id="rId3905" Type="http://schemas.openxmlformats.org/officeDocument/2006/relationships/customXml" Target="ink/ink1869.xml"/><Relationship Id="rId5120" Type="http://schemas.openxmlformats.org/officeDocument/2006/relationships/customXml" Target="ink/ink2404.xml"/><Relationship Id="rId5358" Type="http://schemas.openxmlformats.org/officeDocument/2006/relationships/image" Target="media/image18820.emf"/><Relationship Id="rId5565" Type="http://schemas.openxmlformats.org/officeDocument/2006/relationships/image" Target="media/image1985.emf"/><Relationship Id="rId95" Type="http://schemas.openxmlformats.org/officeDocument/2006/relationships/customXml" Target="ink/ink40.xml"/><Relationship Id="rId826" Type="http://schemas.openxmlformats.org/officeDocument/2006/relationships/image" Target="media/image38.emf"/><Relationship Id="rId1011" Type="http://schemas.openxmlformats.org/officeDocument/2006/relationships/customXml" Target="ink/ink461.xml"/><Relationship Id="rId1109" Type="http://schemas.openxmlformats.org/officeDocument/2006/relationships/customXml" Target="ink/ink510.xml"/><Relationship Id="rId1456" Type="http://schemas.openxmlformats.org/officeDocument/2006/relationships/image" Target="media/image658.emf"/><Relationship Id="rId1663" Type="http://schemas.openxmlformats.org/officeDocument/2006/relationships/customXml" Target="ink/ink790.xml"/><Relationship Id="rId1870" Type="http://schemas.openxmlformats.org/officeDocument/2006/relationships/customXml" Target="ink/ink894.xml"/><Relationship Id="rId1968" Type="http://schemas.openxmlformats.org/officeDocument/2006/relationships/customXml" Target="ink/ink943.xml"/><Relationship Id="rId2507" Type="http://schemas.openxmlformats.org/officeDocument/2006/relationships/image" Target="media/image1125.emf"/><Relationship Id="rId2714" Type="http://schemas.openxmlformats.org/officeDocument/2006/relationships/image" Target="media/image44.wmf"/><Relationship Id="rId2921" Type="http://schemas.openxmlformats.org/officeDocument/2006/relationships/image" Target="media/image9060.emf"/><Relationship Id="rId4167" Type="http://schemas.openxmlformats.org/officeDocument/2006/relationships/customXml" Target="ink/ink1997.xml"/><Relationship Id="rId4374" Type="http://schemas.openxmlformats.org/officeDocument/2006/relationships/customXml" Target="ink/ink2096.xml"/><Relationship Id="rId4581" Type="http://schemas.openxmlformats.org/officeDocument/2006/relationships/image" Target="media/image1696.emf"/><Relationship Id="rId5218" Type="http://schemas.openxmlformats.org/officeDocument/2006/relationships/image" Target="media/image18150.emf"/><Relationship Id="rId5425" Type="http://schemas.openxmlformats.org/officeDocument/2006/relationships/customXml" Target="ink/ink2545.xml"/><Relationship Id="rId5632" Type="http://schemas.openxmlformats.org/officeDocument/2006/relationships/image" Target="media/image1239.wmf"/><Relationship Id="rId1316" Type="http://schemas.openxmlformats.org/officeDocument/2006/relationships/image" Target="media/image589.emf"/><Relationship Id="rId1523" Type="http://schemas.openxmlformats.org/officeDocument/2006/relationships/customXml" Target="ink/ink720.xml"/><Relationship Id="rId1730" Type="http://schemas.openxmlformats.org/officeDocument/2006/relationships/image" Target="media/image795.emf"/><Relationship Id="rId3183" Type="http://schemas.openxmlformats.org/officeDocument/2006/relationships/image" Target="media/image10340.emf"/><Relationship Id="rId3390" Type="http://schemas.openxmlformats.org/officeDocument/2006/relationships/customXml" Target="ink/ink1626.xml"/><Relationship Id="rId4027" Type="http://schemas.openxmlformats.org/officeDocument/2006/relationships/customXml" Target="ink/ink1929.xml"/><Relationship Id="rId4234" Type="http://schemas.openxmlformats.org/officeDocument/2006/relationships/customXml" Target="ink/ink2028.xml"/><Relationship Id="rId4441" Type="http://schemas.openxmlformats.org/officeDocument/2006/relationships/image" Target="media/image1660.emf"/><Relationship Id="rId4679" Type="http://schemas.openxmlformats.org/officeDocument/2006/relationships/oleObject" Target="embeddings/oleObject129.bin"/><Relationship Id="rId4886" Type="http://schemas.openxmlformats.org/officeDocument/2006/relationships/customXml" Target="ink/ink2289.xml"/><Relationship Id="rId22" Type="http://schemas.openxmlformats.org/officeDocument/2006/relationships/image" Target="media/image6.emf"/><Relationship Id="rId1828" Type="http://schemas.openxmlformats.org/officeDocument/2006/relationships/customXml" Target="ink/ink873.xml"/><Relationship Id="rId3043" Type="http://schemas.openxmlformats.org/officeDocument/2006/relationships/image" Target="media/image9640.emf"/><Relationship Id="rId3250" Type="http://schemas.openxmlformats.org/officeDocument/2006/relationships/customXml" Target="ink/ink1558.xml"/><Relationship Id="rId3488" Type="http://schemas.openxmlformats.org/officeDocument/2006/relationships/image" Target="media/image11860.emf"/><Relationship Id="rId3695" Type="http://schemas.openxmlformats.org/officeDocument/2006/relationships/customXml" Target="ink/ink1774.xml"/><Relationship Id="rId4539" Type="http://schemas.openxmlformats.org/officeDocument/2006/relationships/image" Target="media/image1619.emf"/><Relationship Id="rId4746" Type="http://schemas.openxmlformats.org/officeDocument/2006/relationships/customXml" Target="ink/ink2240.xml"/><Relationship Id="rId4953" Type="http://schemas.openxmlformats.org/officeDocument/2006/relationships/image" Target="media/image1859.emf"/><Relationship Id="rId171" Type="http://schemas.openxmlformats.org/officeDocument/2006/relationships/customXml" Target="ink/ink72.xml"/><Relationship Id="rId2297" Type="http://schemas.openxmlformats.org/officeDocument/2006/relationships/image" Target="media/image1020.emf"/><Relationship Id="rId3348" Type="http://schemas.openxmlformats.org/officeDocument/2006/relationships/customXml" Target="ink/ink1605.xml"/><Relationship Id="rId3555" Type="http://schemas.openxmlformats.org/officeDocument/2006/relationships/customXml" Target="ink/ink1709.xml"/><Relationship Id="rId3762" Type="http://schemas.openxmlformats.org/officeDocument/2006/relationships/image" Target="media/image1323.emf"/><Relationship Id="rId4301" Type="http://schemas.openxmlformats.org/officeDocument/2006/relationships/image" Target="media/image1592.emf"/><Relationship Id="rId4606" Type="http://schemas.openxmlformats.org/officeDocument/2006/relationships/customXml" Target="ink/ink2196.xml"/><Relationship Id="rId4813" Type="http://schemas.openxmlformats.org/officeDocument/2006/relationships/image" Target="media/image12400.wmf"/><Relationship Id="rId269" Type="http://schemas.openxmlformats.org/officeDocument/2006/relationships/customXml" Target="ink/ink121.xml"/><Relationship Id="rId476" Type="http://schemas.openxmlformats.org/officeDocument/2006/relationships/customXml" Target="ink/ink219.xml"/><Relationship Id="rId683" Type="http://schemas.openxmlformats.org/officeDocument/2006/relationships/customXml" Target="ink/ink323.xml"/><Relationship Id="rId890" Type="http://schemas.openxmlformats.org/officeDocument/2006/relationships/image" Target="media/image412.emf"/><Relationship Id="rId2157" Type="http://schemas.openxmlformats.org/officeDocument/2006/relationships/image" Target="media/image950.emf"/><Relationship Id="rId2364" Type="http://schemas.openxmlformats.org/officeDocument/2006/relationships/customXml" Target="ink/ink1141.xml"/><Relationship Id="rId2571" Type="http://schemas.openxmlformats.org/officeDocument/2006/relationships/image" Target="media/image1157.emf"/><Relationship Id="rId3110" Type="http://schemas.openxmlformats.org/officeDocument/2006/relationships/customXml" Target="ink/ink1498.xml"/><Relationship Id="rId3208" Type="http://schemas.openxmlformats.org/officeDocument/2006/relationships/customXml" Target="ink/ink1539.xml"/><Relationship Id="rId3415" Type="http://schemas.openxmlformats.org/officeDocument/2006/relationships/image" Target="media/image11500.emf"/><Relationship Id="rId129" Type="http://schemas.openxmlformats.org/officeDocument/2006/relationships/customXml" Target="ink/ink52.xml"/><Relationship Id="rId336" Type="http://schemas.openxmlformats.org/officeDocument/2006/relationships/image" Target="media/image161.emf"/><Relationship Id="rId543" Type="http://schemas.openxmlformats.org/officeDocument/2006/relationships/image" Target="media/image263.emf"/><Relationship Id="rId988" Type="http://schemas.openxmlformats.org/officeDocument/2006/relationships/oleObject" Target="embeddings/oleObject40.bin"/><Relationship Id="rId1173" Type="http://schemas.openxmlformats.org/officeDocument/2006/relationships/customXml" Target="ink/ink542.xml"/><Relationship Id="rId1380" Type="http://schemas.openxmlformats.org/officeDocument/2006/relationships/image" Target="media/image620.emf"/><Relationship Id="rId2017" Type="http://schemas.openxmlformats.org/officeDocument/2006/relationships/image" Target="media/image880.emf"/><Relationship Id="rId2224" Type="http://schemas.openxmlformats.org/officeDocument/2006/relationships/customXml" Target="ink/ink1071.xml"/><Relationship Id="rId2669" Type="http://schemas.openxmlformats.org/officeDocument/2006/relationships/image" Target="media/image7990.emf"/><Relationship Id="rId2876" Type="http://schemas.openxmlformats.org/officeDocument/2006/relationships/customXml" Target="ink/ink1384.xml"/><Relationship Id="rId3622" Type="http://schemas.openxmlformats.org/officeDocument/2006/relationships/image" Target="media/image1253.emf"/><Relationship Id="rId3927" Type="http://schemas.openxmlformats.org/officeDocument/2006/relationships/customXml" Target="ink/ink1879.xml"/><Relationship Id="rId5075" Type="http://schemas.openxmlformats.org/officeDocument/2006/relationships/image" Target="media/image17440.emf"/><Relationship Id="rId5282" Type="http://schemas.openxmlformats.org/officeDocument/2006/relationships/customXml" Target="ink/ink2480.xml"/><Relationship Id="rId5587" Type="http://schemas.openxmlformats.org/officeDocument/2006/relationships/image" Target="media/image1996.emf"/><Relationship Id="rId403" Type="http://schemas.openxmlformats.org/officeDocument/2006/relationships/image" Target="media/image194.emf"/><Relationship Id="rId750" Type="http://schemas.openxmlformats.org/officeDocument/2006/relationships/image" Target="media/image367.emf"/><Relationship Id="rId848" Type="http://schemas.openxmlformats.org/officeDocument/2006/relationships/image" Target="media/image382.emf"/><Relationship Id="rId1033" Type="http://schemas.openxmlformats.org/officeDocument/2006/relationships/customXml" Target="ink/ink472.xml"/><Relationship Id="rId1478" Type="http://schemas.openxmlformats.org/officeDocument/2006/relationships/image" Target="media/image669.emf"/><Relationship Id="rId1685" Type="http://schemas.openxmlformats.org/officeDocument/2006/relationships/customXml" Target="ink/ink801.xml"/><Relationship Id="rId1892" Type="http://schemas.openxmlformats.org/officeDocument/2006/relationships/customXml" Target="ink/ink905.xml"/><Relationship Id="rId2431" Type="http://schemas.openxmlformats.org/officeDocument/2006/relationships/image" Target="media/image1087.emf"/><Relationship Id="rId2529" Type="http://schemas.openxmlformats.org/officeDocument/2006/relationships/image" Target="media/image1136.emf"/><Relationship Id="rId2736" Type="http://schemas.openxmlformats.org/officeDocument/2006/relationships/customXml" Target="ink/ink1319.xml"/><Relationship Id="rId4091" Type="http://schemas.openxmlformats.org/officeDocument/2006/relationships/customXml" Target="ink/ink1959.xml"/><Relationship Id="rId4189" Type="http://schemas.openxmlformats.org/officeDocument/2006/relationships/customXml" Target="ink/ink2008.xml"/><Relationship Id="rId5142" Type="http://schemas.openxmlformats.org/officeDocument/2006/relationships/customXml" Target="ink/ink2415.xml"/><Relationship Id="rId610" Type="http://schemas.openxmlformats.org/officeDocument/2006/relationships/customXml" Target="ink/ink286.xml"/><Relationship Id="rId708" Type="http://schemas.openxmlformats.org/officeDocument/2006/relationships/image" Target="media/image346.emf"/><Relationship Id="rId915" Type="http://schemas.openxmlformats.org/officeDocument/2006/relationships/image" Target="media/image25.wmf"/><Relationship Id="rId1240" Type="http://schemas.openxmlformats.org/officeDocument/2006/relationships/image" Target="media/image552.emf"/><Relationship Id="rId1338" Type="http://schemas.openxmlformats.org/officeDocument/2006/relationships/customXml" Target="ink/ink627.xml"/><Relationship Id="rId1545" Type="http://schemas.openxmlformats.org/officeDocument/2006/relationships/customXml" Target="ink/ink731.xml"/><Relationship Id="rId2943" Type="http://schemas.openxmlformats.org/officeDocument/2006/relationships/image" Target="media/image9170.emf"/><Relationship Id="rId4049" Type="http://schemas.openxmlformats.org/officeDocument/2006/relationships/image" Target="media/image85.wmf"/><Relationship Id="rId4396" Type="http://schemas.openxmlformats.org/officeDocument/2006/relationships/customXml" Target="ink/ink2107.xml"/><Relationship Id="rId5002" Type="http://schemas.openxmlformats.org/officeDocument/2006/relationships/customXml" Target="ink/ink2347.xml"/><Relationship Id="rId5447" Type="http://schemas.openxmlformats.org/officeDocument/2006/relationships/customXml" Target="ink/ink2556.xml"/><Relationship Id="rId5654" Type="http://schemas.openxmlformats.org/officeDocument/2006/relationships/customXml" Target="ink/ink2655.xml"/><Relationship Id="rId1100" Type="http://schemas.openxmlformats.org/officeDocument/2006/relationships/image" Target="media/image483.emf"/><Relationship Id="rId1405" Type="http://schemas.openxmlformats.org/officeDocument/2006/relationships/customXml" Target="ink/ink661.xml"/><Relationship Id="rId1752" Type="http://schemas.openxmlformats.org/officeDocument/2006/relationships/image" Target="media/image806.emf"/><Relationship Id="rId2803" Type="http://schemas.openxmlformats.org/officeDocument/2006/relationships/image" Target="media/image1221.emf"/><Relationship Id="rId4256" Type="http://schemas.openxmlformats.org/officeDocument/2006/relationships/customXml" Target="ink/ink2038.xml"/><Relationship Id="rId4463" Type="http://schemas.openxmlformats.org/officeDocument/2006/relationships/customXml" Target="ink/ink2137.xml"/><Relationship Id="rId4670" Type="http://schemas.openxmlformats.org/officeDocument/2006/relationships/oleObject" Target="embeddings/oleObject124.bin"/><Relationship Id="rId5307" Type="http://schemas.openxmlformats.org/officeDocument/2006/relationships/image" Target="media/image18580.emf"/><Relationship Id="rId5514" Type="http://schemas.openxmlformats.org/officeDocument/2006/relationships/image" Target="media/image1960.emf"/><Relationship Id="rId5721" Type="http://schemas.openxmlformats.org/officeDocument/2006/relationships/oleObject" Target="embeddings/oleObject198.bin"/><Relationship Id="rId44" Type="http://schemas.openxmlformats.org/officeDocument/2006/relationships/image" Target="media/image17.emf"/><Relationship Id="rId1612" Type="http://schemas.openxmlformats.org/officeDocument/2006/relationships/image" Target="media/image736.emf"/><Relationship Id="rId1917" Type="http://schemas.openxmlformats.org/officeDocument/2006/relationships/image" Target="media/image7750.emf"/><Relationship Id="rId3065" Type="http://schemas.openxmlformats.org/officeDocument/2006/relationships/image" Target="media/image9750.emf"/><Relationship Id="rId3272" Type="http://schemas.openxmlformats.org/officeDocument/2006/relationships/customXml" Target="ink/ink1569.xml"/><Relationship Id="rId4116" Type="http://schemas.openxmlformats.org/officeDocument/2006/relationships/image" Target="media/image1500.emf"/><Relationship Id="rId4323" Type="http://schemas.openxmlformats.org/officeDocument/2006/relationships/image" Target="media/image1603.emf"/><Relationship Id="rId4530" Type="http://schemas.openxmlformats.org/officeDocument/2006/relationships/customXml" Target="ink/ink2158.xml"/><Relationship Id="rId4768" Type="http://schemas.openxmlformats.org/officeDocument/2006/relationships/customXml" Target="ink/ink2251.xml"/><Relationship Id="rId4975" Type="http://schemas.openxmlformats.org/officeDocument/2006/relationships/image" Target="media/image1870.emf"/><Relationship Id="rId193" Type="http://schemas.openxmlformats.org/officeDocument/2006/relationships/customXml" Target="ink/ink83.xml"/><Relationship Id="rId498" Type="http://schemas.openxmlformats.org/officeDocument/2006/relationships/customXml" Target="ink/ink230.xml"/><Relationship Id="rId2081" Type="http://schemas.openxmlformats.org/officeDocument/2006/relationships/image" Target="media/image912.emf"/><Relationship Id="rId2179" Type="http://schemas.openxmlformats.org/officeDocument/2006/relationships/image" Target="media/image961.emf"/><Relationship Id="rId3132" Type="http://schemas.openxmlformats.org/officeDocument/2006/relationships/image" Target="media/image58.wmf"/><Relationship Id="rId3577" Type="http://schemas.openxmlformats.org/officeDocument/2006/relationships/customXml" Target="ink/ink1720.xml"/><Relationship Id="rId3784" Type="http://schemas.openxmlformats.org/officeDocument/2006/relationships/image" Target="media/image1334.emf"/><Relationship Id="rId3991" Type="http://schemas.openxmlformats.org/officeDocument/2006/relationships/customXml" Target="ink/ink1911.xml"/><Relationship Id="rId4628" Type="http://schemas.openxmlformats.org/officeDocument/2006/relationships/customXml" Target="ink/ink2207.xml"/><Relationship Id="rId4835" Type="http://schemas.openxmlformats.org/officeDocument/2006/relationships/image" Target="media/image1800.emf"/><Relationship Id="rId260" Type="http://schemas.openxmlformats.org/officeDocument/2006/relationships/image" Target="media/image125.emf"/><Relationship Id="rId2386" Type="http://schemas.openxmlformats.org/officeDocument/2006/relationships/customXml" Target="ink/ink1152.xml"/><Relationship Id="rId2593" Type="http://schemas.openxmlformats.org/officeDocument/2006/relationships/image" Target="media/image1168.emf"/><Relationship Id="rId3437" Type="http://schemas.openxmlformats.org/officeDocument/2006/relationships/image" Target="media/image11610.emf"/><Relationship Id="rId3644" Type="http://schemas.openxmlformats.org/officeDocument/2006/relationships/image" Target="media/image1264.emf"/><Relationship Id="rId3851" Type="http://schemas.openxmlformats.org/officeDocument/2006/relationships/customXml" Target="ink/ink1848.xml"/><Relationship Id="rId4902" Type="http://schemas.openxmlformats.org/officeDocument/2006/relationships/customXml" Target="ink/ink2297.xml"/><Relationship Id="rId5097" Type="http://schemas.openxmlformats.org/officeDocument/2006/relationships/image" Target="media/image17550.emf"/><Relationship Id="rId120" Type="http://schemas.openxmlformats.org/officeDocument/2006/relationships/image" Target="media/image55.emf"/><Relationship Id="rId358" Type="http://schemas.openxmlformats.org/officeDocument/2006/relationships/customXml" Target="ink/ink162.xml"/><Relationship Id="rId565" Type="http://schemas.openxmlformats.org/officeDocument/2006/relationships/image" Target="media/image274.emf"/><Relationship Id="rId772" Type="http://schemas.openxmlformats.org/officeDocument/2006/relationships/image" Target="media/image378.emf"/><Relationship Id="rId1195" Type="http://schemas.openxmlformats.org/officeDocument/2006/relationships/image" Target="media/image530.emf"/><Relationship Id="rId2039" Type="http://schemas.openxmlformats.org/officeDocument/2006/relationships/image" Target="media/image891.emf"/><Relationship Id="rId2246" Type="http://schemas.openxmlformats.org/officeDocument/2006/relationships/customXml" Target="ink/ink1082.xml"/><Relationship Id="rId2453" Type="http://schemas.openxmlformats.org/officeDocument/2006/relationships/image" Target="media/image1098.emf"/><Relationship Id="rId2660" Type="http://schemas.openxmlformats.org/officeDocument/2006/relationships/customXml" Target="ink/ink1286.xml"/><Relationship Id="rId2898" Type="http://schemas.openxmlformats.org/officeDocument/2006/relationships/customXml" Target="ink/ink1395.xml"/><Relationship Id="rId3504" Type="http://schemas.openxmlformats.org/officeDocument/2006/relationships/image" Target="media/image1194.emf"/><Relationship Id="rId3711" Type="http://schemas.openxmlformats.org/officeDocument/2006/relationships/customXml" Target="ink/ink1782.xml"/><Relationship Id="rId3949" Type="http://schemas.openxmlformats.org/officeDocument/2006/relationships/customXml" Target="ink/ink1890.xml"/><Relationship Id="rId5164" Type="http://schemas.openxmlformats.org/officeDocument/2006/relationships/customXml" Target="ink/ink2424.xml"/><Relationship Id="rId218" Type="http://schemas.openxmlformats.org/officeDocument/2006/relationships/image" Target="media/image103.emf"/><Relationship Id="rId425" Type="http://schemas.openxmlformats.org/officeDocument/2006/relationships/image" Target="media/image205.emf"/><Relationship Id="rId632" Type="http://schemas.openxmlformats.org/officeDocument/2006/relationships/image" Target="media/image308.emf"/><Relationship Id="rId1055" Type="http://schemas.openxmlformats.org/officeDocument/2006/relationships/customXml" Target="ink/ink483.xml"/><Relationship Id="rId1262" Type="http://schemas.openxmlformats.org/officeDocument/2006/relationships/customXml" Target="ink/ink588.xml"/><Relationship Id="rId2106" Type="http://schemas.openxmlformats.org/officeDocument/2006/relationships/customXml" Target="ink/ink1012.xml"/><Relationship Id="rId2313" Type="http://schemas.openxmlformats.org/officeDocument/2006/relationships/image" Target="media/image1028.emf"/><Relationship Id="rId2520" Type="http://schemas.openxmlformats.org/officeDocument/2006/relationships/customXml" Target="ink/ink1219.xml"/><Relationship Id="rId2758" Type="http://schemas.openxmlformats.org/officeDocument/2006/relationships/customXml" Target="ink/ink1329.xml"/><Relationship Id="rId2965" Type="http://schemas.openxmlformats.org/officeDocument/2006/relationships/image" Target="media/image1223.emf"/><Relationship Id="rId3809" Type="http://schemas.openxmlformats.org/officeDocument/2006/relationships/customXml" Target="ink/ink1827.xml"/><Relationship Id="rId5024" Type="http://schemas.openxmlformats.org/officeDocument/2006/relationships/customXml" Target="ink/ink2358.xml"/><Relationship Id="rId5371" Type="http://schemas.openxmlformats.org/officeDocument/2006/relationships/customXml" Target="ink/ink2523.xml"/><Relationship Id="rId5469" Type="http://schemas.openxmlformats.org/officeDocument/2006/relationships/customXml" Target="ink/ink2567.xml"/><Relationship Id="rId5676" Type="http://schemas.openxmlformats.org/officeDocument/2006/relationships/image" Target="media/image1246.wmf"/><Relationship Id="rId937" Type="http://schemas.openxmlformats.org/officeDocument/2006/relationships/image" Target="media/image26.wmf"/><Relationship Id="rId1122" Type="http://schemas.openxmlformats.org/officeDocument/2006/relationships/image" Target="media/image494.emf"/><Relationship Id="rId1567" Type="http://schemas.openxmlformats.org/officeDocument/2006/relationships/customXml" Target="ink/ink742.xml"/><Relationship Id="rId1774" Type="http://schemas.openxmlformats.org/officeDocument/2006/relationships/image" Target="media/image817.emf"/><Relationship Id="rId1981" Type="http://schemas.openxmlformats.org/officeDocument/2006/relationships/image" Target="media/image862.emf"/><Relationship Id="rId2618" Type="http://schemas.openxmlformats.org/officeDocument/2006/relationships/customXml" Target="ink/ink1268.xml"/><Relationship Id="rId2825" Type="http://schemas.openxmlformats.org/officeDocument/2006/relationships/image" Target="media/image8580.emf"/><Relationship Id="rId4180" Type="http://schemas.openxmlformats.org/officeDocument/2006/relationships/image" Target="media/image1532.emf"/><Relationship Id="rId4278" Type="http://schemas.openxmlformats.org/officeDocument/2006/relationships/customXml" Target="ink/ink2049.xml"/><Relationship Id="rId4485" Type="http://schemas.openxmlformats.org/officeDocument/2006/relationships/oleObject" Target="embeddings/oleObject103.bin"/><Relationship Id="rId5231" Type="http://schemas.openxmlformats.org/officeDocument/2006/relationships/customXml" Target="ink/ink2456.xml"/><Relationship Id="rId5329" Type="http://schemas.openxmlformats.org/officeDocument/2006/relationships/customXml" Target="ink/ink2502.xml"/><Relationship Id="rId5536" Type="http://schemas.openxmlformats.org/officeDocument/2006/relationships/customXml" Target="ink/ink2600.xml"/><Relationship Id="rId66" Type="http://schemas.openxmlformats.org/officeDocument/2006/relationships/image" Target="media/image28.emf"/><Relationship Id="rId1427" Type="http://schemas.openxmlformats.org/officeDocument/2006/relationships/customXml" Target="ink/ink672.xml"/><Relationship Id="rId1634" Type="http://schemas.openxmlformats.org/officeDocument/2006/relationships/image" Target="media/image747.emf"/><Relationship Id="rId1841" Type="http://schemas.openxmlformats.org/officeDocument/2006/relationships/image" Target="media/image7370.emf"/><Relationship Id="rId3087" Type="http://schemas.openxmlformats.org/officeDocument/2006/relationships/image" Target="media/image9860.emf"/><Relationship Id="rId3294" Type="http://schemas.openxmlformats.org/officeDocument/2006/relationships/customXml" Target="ink/ink1580.xml"/><Relationship Id="rId4040" Type="http://schemas.openxmlformats.org/officeDocument/2006/relationships/image" Target="media/image1462.emf"/><Relationship Id="rId4138" Type="http://schemas.openxmlformats.org/officeDocument/2006/relationships/image" Target="media/image1511.emf"/><Relationship Id="rId4345" Type="http://schemas.openxmlformats.org/officeDocument/2006/relationships/image" Target="media/image1614.emf"/><Relationship Id="rId4692" Type="http://schemas.openxmlformats.org/officeDocument/2006/relationships/image" Target="media/image1200.wmf"/><Relationship Id="rId4997" Type="http://schemas.openxmlformats.org/officeDocument/2006/relationships/image" Target="media/image1881.emf"/><Relationship Id="rId1939" Type="http://schemas.openxmlformats.org/officeDocument/2006/relationships/image" Target="media/image841.emf"/><Relationship Id="rId3599" Type="http://schemas.openxmlformats.org/officeDocument/2006/relationships/customXml" Target="ink/ink1727.xml"/><Relationship Id="rId4552" Type="http://schemas.openxmlformats.org/officeDocument/2006/relationships/customXml" Target="ink/ink2169.xml"/><Relationship Id="rId4857" Type="http://schemas.openxmlformats.org/officeDocument/2006/relationships/image" Target="media/image1811.emf"/><Relationship Id="rId5603" Type="http://schemas.openxmlformats.org/officeDocument/2006/relationships/image" Target="media/image2004.emf"/><Relationship Id="rId1701" Type="http://schemas.openxmlformats.org/officeDocument/2006/relationships/customXml" Target="ink/ink809.xml"/><Relationship Id="rId3154" Type="http://schemas.openxmlformats.org/officeDocument/2006/relationships/customXml" Target="ink/ink1515.xml"/><Relationship Id="rId3361" Type="http://schemas.openxmlformats.org/officeDocument/2006/relationships/image" Target="media/image11230.emf"/><Relationship Id="rId3459" Type="http://schemas.openxmlformats.org/officeDocument/2006/relationships/image" Target="media/image11720.emf"/><Relationship Id="rId3666" Type="http://schemas.openxmlformats.org/officeDocument/2006/relationships/image" Target="media/image1275.emf"/><Relationship Id="rId4205" Type="http://schemas.openxmlformats.org/officeDocument/2006/relationships/customXml" Target="ink/ink2013.xml"/><Relationship Id="rId4412" Type="http://schemas.openxmlformats.org/officeDocument/2006/relationships/image" Target="media/image93.wmf"/><Relationship Id="rId282" Type="http://schemas.openxmlformats.org/officeDocument/2006/relationships/image" Target="media/image134.emf"/><Relationship Id="rId587" Type="http://schemas.openxmlformats.org/officeDocument/2006/relationships/image" Target="media/image285.emf"/><Relationship Id="rId2170" Type="http://schemas.openxmlformats.org/officeDocument/2006/relationships/customXml" Target="ink/ink1044.xml"/><Relationship Id="rId2268" Type="http://schemas.openxmlformats.org/officeDocument/2006/relationships/customXml" Target="ink/ink1093.xml"/><Relationship Id="rId3014" Type="http://schemas.openxmlformats.org/officeDocument/2006/relationships/customXml" Target="ink/ink1451.xml"/><Relationship Id="rId3221" Type="http://schemas.openxmlformats.org/officeDocument/2006/relationships/image" Target="media/image10530.emf"/><Relationship Id="rId3319" Type="http://schemas.openxmlformats.org/officeDocument/2006/relationships/image" Target="media/image11020.emf"/><Relationship Id="rId3873" Type="http://schemas.openxmlformats.org/officeDocument/2006/relationships/customXml" Target="ink/ink1858.xml"/><Relationship Id="rId4717" Type="http://schemas.openxmlformats.org/officeDocument/2006/relationships/image" Target="media/image1753.emf"/><Relationship Id="rId4924" Type="http://schemas.openxmlformats.org/officeDocument/2006/relationships/customXml" Target="ink/ink2308.xml"/><Relationship Id="rId8" Type="http://schemas.openxmlformats.org/officeDocument/2006/relationships/endnotes" Target="endnotes.xml"/><Relationship Id="rId142" Type="http://schemas.openxmlformats.org/officeDocument/2006/relationships/image" Target="media/image66.emf"/><Relationship Id="rId447" Type="http://schemas.openxmlformats.org/officeDocument/2006/relationships/image" Target="media/image215.emf"/><Relationship Id="rId794" Type="http://schemas.openxmlformats.org/officeDocument/2006/relationships/image" Target="media/image389.emf"/><Relationship Id="rId1077" Type="http://schemas.openxmlformats.org/officeDocument/2006/relationships/customXml" Target="ink/ink494.xml"/><Relationship Id="rId2030" Type="http://schemas.openxmlformats.org/officeDocument/2006/relationships/customXml" Target="ink/ink974.xml"/><Relationship Id="rId2128" Type="http://schemas.openxmlformats.org/officeDocument/2006/relationships/customXml" Target="ink/ink1023.xml"/><Relationship Id="rId2475" Type="http://schemas.openxmlformats.org/officeDocument/2006/relationships/image" Target="media/image1109.emf"/><Relationship Id="rId2682" Type="http://schemas.openxmlformats.org/officeDocument/2006/relationships/customXml" Target="ink/ink1297.xml"/><Relationship Id="rId2987" Type="http://schemas.openxmlformats.org/officeDocument/2006/relationships/image" Target="media/image9360.emf"/><Relationship Id="rId3526" Type="http://schemas.openxmlformats.org/officeDocument/2006/relationships/image" Target="media/image12050.emf"/><Relationship Id="rId3733" Type="http://schemas.openxmlformats.org/officeDocument/2006/relationships/customXml" Target="ink/ink1792.xml"/><Relationship Id="rId3940" Type="http://schemas.openxmlformats.org/officeDocument/2006/relationships/image" Target="media/image1412.emf"/><Relationship Id="rId5186" Type="http://schemas.openxmlformats.org/officeDocument/2006/relationships/image" Target="media/image17990.emf"/><Relationship Id="rId5393" Type="http://schemas.openxmlformats.org/officeDocument/2006/relationships/customXml" Target="ink/ink2534.xml"/><Relationship Id="rId654" Type="http://schemas.openxmlformats.org/officeDocument/2006/relationships/image" Target="media/image319.emf"/><Relationship Id="rId861" Type="http://schemas.openxmlformats.org/officeDocument/2006/relationships/customXml" Target="ink/ink402.xml"/><Relationship Id="rId959" Type="http://schemas.openxmlformats.org/officeDocument/2006/relationships/image" Target="media/image32.wmf"/><Relationship Id="rId1284" Type="http://schemas.openxmlformats.org/officeDocument/2006/relationships/image" Target="media/image573.emf"/><Relationship Id="rId1491" Type="http://schemas.openxmlformats.org/officeDocument/2006/relationships/customXml" Target="ink/ink704.xml"/><Relationship Id="rId1589" Type="http://schemas.openxmlformats.org/officeDocument/2006/relationships/customXml" Target="ink/ink753.xml"/><Relationship Id="rId2335" Type="http://schemas.openxmlformats.org/officeDocument/2006/relationships/image" Target="media/image1039.emf"/><Relationship Id="rId2542" Type="http://schemas.openxmlformats.org/officeDocument/2006/relationships/customXml" Target="ink/ink1230.xml"/><Relationship Id="rId3800" Type="http://schemas.openxmlformats.org/officeDocument/2006/relationships/image" Target="media/image1342.emf"/><Relationship Id="rId5046" Type="http://schemas.openxmlformats.org/officeDocument/2006/relationships/customXml" Target="ink/ink2369.xml"/><Relationship Id="rId5253" Type="http://schemas.openxmlformats.org/officeDocument/2006/relationships/customXml" Target="ink/ink2467.xml"/><Relationship Id="rId5460" Type="http://schemas.openxmlformats.org/officeDocument/2006/relationships/image" Target="media/image1933.emf"/><Relationship Id="rId5698" Type="http://schemas.openxmlformats.org/officeDocument/2006/relationships/image" Target="media/image2051.emf"/><Relationship Id="rId307" Type="http://schemas.openxmlformats.org/officeDocument/2006/relationships/customXml" Target="ink/ink136.xml"/><Relationship Id="rId514" Type="http://schemas.openxmlformats.org/officeDocument/2006/relationships/customXml" Target="ink/ink238.xml"/><Relationship Id="rId721" Type="http://schemas.openxmlformats.org/officeDocument/2006/relationships/customXml" Target="ink/ink342.xml"/><Relationship Id="rId1144" Type="http://schemas.openxmlformats.org/officeDocument/2006/relationships/image" Target="media/image505.emf"/><Relationship Id="rId1351" Type="http://schemas.openxmlformats.org/officeDocument/2006/relationships/image" Target="media/image606.emf"/><Relationship Id="rId1449" Type="http://schemas.openxmlformats.org/officeDocument/2006/relationships/customXml" Target="ink/ink683.xml"/><Relationship Id="rId1796" Type="http://schemas.openxmlformats.org/officeDocument/2006/relationships/image" Target="media/image828.emf"/><Relationship Id="rId2402" Type="http://schemas.openxmlformats.org/officeDocument/2006/relationships/customXml" Target="ink/ink1160.xml"/><Relationship Id="rId2847" Type="http://schemas.openxmlformats.org/officeDocument/2006/relationships/image" Target="media/image8690.emf"/><Relationship Id="rId4062" Type="http://schemas.openxmlformats.org/officeDocument/2006/relationships/image" Target="media/image1473.emf"/><Relationship Id="rId5113" Type="http://schemas.openxmlformats.org/officeDocument/2006/relationships/image" Target="media/image17630.emf"/><Relationship Id="rId5558" Type="http://schemas.openxmlformats.org/officeDocument/2006/relationships/customXml" Target="ink/ink2609.xml"/><Relationship Id="rId88" Type="http://schemas.openxmlformats.org/officeDocument/2006/relationships/image" Target="media/image39.emf"/><Relationship Id="rId819" Type="http://schemas.openxmlformats.org/officeDocument/2006/relationships/customXml" Target="ink/ink381.xml"/><Relationship Id="rId1004" Type="http://schemas.openxmlformats.org/officeDocument/2006/relationships/image" Target="media/image453.emf"/><Relationship Id="rId1211" Type="http://schemas.openxmlformats.org/officeDocument/2006/relationships/customXml" Target="ink/ink562.xml"/><Relationship Id="rId1656" Type="http://schemas.openxmlformats.org/officeDocument/2006/relationships/image" Target="media/image758.emf"/><Relationship Id="rId1863" Type="http://schemas.openxmlformats.org/officeDocument/2006/relationships/image" Target="media/image7480.emf"/><Relationship Id="rId2707" Type="http://schemas.openxmlformats.org/officeDocument/2006/relationships/image" Target="media/image8180.emf"/><Relationship Id="rId2914" Type="http://schemas.openxmlformats.org/officeDocument/2006/relationships/customXml" Target="ink/ink1403.xml"/><Relationship Id="rId4367" Type="http://schemas.openxmlformats.org/officeDocument/2006/relationships/image" Target="media/image1625.emf"/><Relationship Id="rId4574" Type="http://schemas.openxmlformats.org/officeDocument/2006/relationships/customXml" Target="ink/ink2180.xml"/><Relationship Id="rId4781" Type="http://schemas.openxmlformats.org/officeDocument/2006/relationships/image" Target="media/image1785.emf"/><Relationship Id="rId5320" Type="http://schemas.openxmlformats.org/officeDocument/2006/relationships/image" Target="media/image18640.emf"/><Relationship Id="rId5418" Type="http://schemas.openxmlformats.org/officeDocument/2006/relationships/image" Target="media/image1912.emf"/><Relationship Id="rId5625" Type="http://schemas.openxmlformats.org/officeDocument/2006/relationships/image" Target="media/image2015.emf"/><Relationship Id="rId1309" Type="http://schemas.openxmlformats.org/officeDocument/2006/relationships/customXml" Target="ink/ink612.xml"/><Relationship Id="rId1516" Type="http://schemas.openxmlformats.org/officeDocument/2006/relationships/image" Target="media/image688.emf"/><Relationship Id="rId1723" Type="http://schemas.openxmlformats.org/officeDocument/2006/relationships/customXml" Target="ink/ink820.xml"/><Relationship Id="rId1930" Type="http://schemas.openxmlformats.org/officeDocument/2006/relationships/customXml" Target="ink/ink924.xml"/><Relationship Id="rId3176" Type="http://schemas.openxmlformats.org/officeDocument/2006/relationships/customXml" Target="ink/ink1524.xml"/><Relationship Id="rId3383" Type="http://schemas.openxmlformats.org/officeDocument/2006/relationships/image" Target="media/image11340.emf"/><Relationship Id="rId3590" Type="http://schemas.openxmlformats.org/officeDocument/2006/relationships/image" Target="media/image1237.emf"/><Relationship Id="rId4227" Type="http://schemas.openxmlformats.org/officeDocument/2006/relationships/image" Target="media/image1555.emf"/><Relationship Id="rId4434" Type="http://schemas.openxmlformats.org/officeDocument/2006/relationships/customXml" Target="ink/ink2122.xml"/><Relationship Id="rId4879" Type="http://schemas.openxmlformats.org/officeDocument/2006/relationships/image" Target="media/image1822.emf"/><Relationship Id="rId15" Type="http://schemas.openxmlformats.org/officeDocument/2006/relationships/customXml" Target="ink/ink4.xml"/><Relationship Id="rId2192" Type="http://schemas.openxmlformats.org/officeDocument/2006/relationships/customXml" Target="ink/ink1055.xml"/><Relationship Id="rId3036" Type="http://schemas.openxmlformats.org/officeDocument/2006/relationships/customXml" Target="ink/ink1462.xml"/><Relationship Id="rId3243" Type="http://schemas.openxmlformats.org/officeDocument/2006/relationships/image" Target="media/image10640.emf"/><Relationship Id="rId3688" Type="http://schemas.openxmlformats.org/officeDocument/2006/relationships/image" Target="media/image1286.emf"/><Relationship Id="rId3895" Type="http://schemas.openxmlformats.org/officeDocument/2006/relationships/image" Target="media/image82.wmf"/><Relationship Id="rId4641" Type="http://schemas.openxmlformats.org/officeDocument/2006/relationships/image" Target="media/image1726.emf"/><Relationship Id="rId4739" Type="http://schemas.openxmlformats.org/officeDocument/2006/relationships/image" Target="media/image1764.emf"/><Relationship Id="rId4946" Type="http://schemas.openxmlformats.org/officeDocument/2006/relationships/customXml" Target="ink/ink2319.xml"/><Relationship Id="rId164" Type="http://schemas.openxmlformats.org/officeDocument/2006/relationships/image" Target="media/image76.emf"/><Relationship Id="rId371" Type="http://schemas.openxmlformats.org/officeDocument/2006/relationships/image" Target="media/image178.emf"/><Relationship Id="rId2052" Type="http://schemas.openxmlformats.org/officeDocument/2006/relationships/customXml" Target="ink/ink985.xml"/><Relationship Id="rId2497" Type="http://schemas.openxmlformats.org/officeDocument/2006/relationships/image" Target="media/image1120.emf"/><Relationship Id="rId3450" Type="http://schemas.openxmlformats.org/officeDocument/2006/relationships/customXml" Target="ink/ink1656.xml"/><Relationship Id="rId3548" Type="http://schemas.openxmlformats.org/officeDocument/2006/relationships/image" Target="media/image12160.emf"/><Relationship Id="rId3755" Type="http://schemas.openxmlformats.org/officeDocument/2006/relationships/customXml" Target="ink/ink1803.xml"/><Relationship Id="rId4501" Type="http://schemas.openxmlformats.org/officeDocument/2006/relationships/oleObject" Target="embeddings/oleObject110.bin"/><Relationship Id="rId4806" Type="http://schemas.openxmlformats.org/officeDocument/2006/relationships/image" Target="media/image131.wmf"/><Relationship Id="rId469" Type="http://schemas.openxmlformats.org/officeDocument/2006/relationships/image" Target="media/image226.emf"/><Relationship Id="rId676" Type="http://schemas.openxmlformats.org/officeDocument/2006/relationships/image" Target="media/image330.emf"/><Relationship Id="rId883" Type="http://schemas.openxmlformats.org/officeDocument/2006/relationships/customXml" Target="ink/ink413.xml"/><Relationship Id="rId1099" Type="http://schemas.openxmlformats.org/officeDocument/2006/relationships/customXml" Target="ink/ink505.xml"/><Relationship Id="rId2357" Type="http://schemas.openxmlformats.org/officeDocument/2006/relationships/image" Target="media/image1050.emf"/><Relationship Id="rId2564" Type="http://schemas.openxmlformats.org/officeDocument/2006/relationships/customXml" Target="ink/ink1241.xml"/><Relationship Id="rId3103" Type="http://schemas.openxmlformats.org/officeDocument/2006/relationships/image" Target="media/image9940.emf"/><Relationship Id="rId3310" Type="http://schemas.openxmlformats.org/officeDocument/2006/relationships/customXml" Target="ink/ink1588.xml"/><Relationship Id="rId3408" Type="http://schemas.openxmlformats.org/officeDocument/2006/relationships/customXml" Target="ink/ink1635.xml"/><Relationship Id="rId3615" Type="http://schemas.openxmlformats.org/officeDocument/2006/relationships/customXml" Target="ink/ink1735.xml"/><Relationship Id="rId3962" Type="http://schemas.openxmlformats.org/officeDocument/2006/relationships/image" Target="media/image1423.emf"/><Relationship Id="rId5068" Type="http://schemas.openxmlformats.org/officeDocument/2006/relationships/customXml" Target="ink/ink2379.xml"/><Relationship Id="rId231" Type="http://schemas.openxmlformats.org/officeDocument/2006/relationships/customXml" Target="ink/ink102.xml"/><Relationship Id="rId329" Type="http://schemas.openxmlformats.org/officeDocument/2006/relationships/customXml" Target="ink/ink147.xml"/><Relationship Id="rId536" Type="http://schemas.openxmlformats.org/officeDocument/2006/relationships/customXml" Target="ink/ink249.xml"/><Relationship Id="rId1166" Type="http://schemas.openxmlformats.org/officeDocument/2006/relationships/image" Target="media/image516.emf"/><Relationship Id="rId1373" Type="http://schemas.openxmlformats.org/officeDocument/2006/relationships/customXml" Target="ink/ink645.xml"/><Relationship Id="rId2217" Type="http://schemas.openxmlformats.org/officeDocument/2006/relationships/image" Target="media/image980.emf"/><Relationship Id="rId2771" Type="http://schemas.openxmlformats.org/officeDocument/2006/relationships/oleObject" Target="embeddings/oleObject53.bin"/><Relationship Id="rId2869" Type="http://schemas.openxmlformats.org/officeDocument/2006/relationships/image" Target="media/image8800.emf"/><Relationship Id="rId3822" Type="http://schemas.openxmlformats.org/officeDocument/2006/relationships/image" Target="media/image1353.emf"/><Relationship Id="rId5275" Type="http://schemas.openxmlformats.org/officeDocument/2006/relationships/oleObject" Target="embeddings/oleObject170.bin"/><Relationship Id="rId5482" Type="http://schemas.openxmlformats.org/officeDocument/2006/relationships/image" Target="media/image1944.emf"/><Relationship Id="rId743" Type="http://schemas.openxmlformats.org/officeDocument/2006/relationships/customXml" Target="ink/ink353.xml"/><Relationship Id="rId950" Type="http://schemas.openxmlformats.org/officeDocument/2006/relationships/oleObject" Target="embeddings/oleObject29.bin"/><Relationship Id="rId1026" Type="http://schemas.openxmlformats.org/officeDocument/2006/relationships/image" Target="media/image467.emf"/><Relationship Id="rId1580" Type="http://schemas.openxmlformats.org/officeDocument/2006/relationships/image" Target="media/image720.emf"/><Relationship Id="rId1678" Type="http://schemas.openxmlformats.org/officeDocument/2006/relationships/image" Target="media/image769.emf"/><Relationship Id="rId1885" Type="http://schemas.openxmlformats.org/officeDocument/2006/relationships/image" Target="media/image7590.emf"/><Relationship Id="rId2424" Type="http://schemas.openxmlformats.org/officeDocument/2006/relationships/customXml" Target="ink/ink1171.xml"/><Relationship Id="rId2631" Type="http://schemas.openxmlformats.org/officeDocument/2006/relationships/image" Target="media/image1187.emf"/><Relationship Id="rId2729" Type="http://schemas.openxmlformats.org/officeDocument/2006/relationships/oleObject" Target="embeddings/oleObject48.bin"/><Relationship Id="rId2936" Type="http://schemas.openxmlformats.org/officeDocument/2006/relationships/customXml" Target="ink/ink1414.xml"/><Relationship Id="rId4084" Type="http://schemas.openxmlformats.org/officeDocument/2006/relationships/image" Target="media/image1484.emf"/><Relationship Id="rId4291" Type="http://schemas.openxmlformats.org/officeDocument/2006/relationships/image" Target="media/image1587.emf"/><Relationship Id="rId4389" Type="http://schemas.openxmlformats.org/officeDocument/2006/relationships/image" Target="media/image1636.emf"/><Relationship Id="rId5135" Type="http://schemas.openxmlformats.org/officeDocument/2006/relationships/image" Target="media/image17740.emf"/><Relationship Id="rId5342" Type="http://schemas.openxmlformats.org/officeDocument/2006/relationships/image" Target="media/image18740.emf"/><Relationship Id="rId603" Type="http://schemas.openxmlformats.org/officeDocument/2006/relationships/image" Target="media/image293.emf"/><Relationship Id="rId810" Type="http://schemas.openxmlformats.org/officeDocument/2006/relationships/oleObject" Target="embeddings/oleObject22.bin"/><Relationship Id="rId908" Type="http://schemas.openxmlformats.org/officeDocument/2006/relationships/image" Target="media/image421.emf"/><Relationship Id="rId1233" Type="http://schemas.openxmlformats.org/officeDocument/2006/relationships/customXml" Target="ink/ink573.xml"/><Relationship Id="rId1440" Type="http://schemas.openxmlformats.org/officeDocument/2006/relationships/image" Target="media/image650.emf"/><Relationship Id="rId1538" Type="http://schemas.openxmlformats.org/officeDocument/2006/relationships/image" Target="media/image699.emf"/><Relationship Id="rId4151" Type="http://schemas.openxmlformats.org/officeDocument/2006/relationships/customXml" Target="ink/ink1989.xml"/><Relationship Id="rId4596" Type="http://schemas.openxmlformats.org/officeDocument/2006/relationships/customXml" Target="ink/ink2191.xml"/><Relationship Id="rId5202" Type="http://schemas.openxmlformats.org/officeDocument/2006/relationships/image" Target="media/image18070.emf"/><Relationship Id="rId5647" Type="http://schemas.openxmlformats.org/officeDocument/2006/relationships/image" Target="media/image2026.emf"/><Relationship Id="rId1300" Type="http://schemas.openxmlformats.org/officeDocument/2006/relationships/image" Target="media/image581.emf"/><Relationship Id="rId1745" Type="http://schemas.openxmlformats.org/officeDocument/2006/relationships/customXml" Target="ink/ink831.xml"/><Relationship Id="rId1952" Type="http://schemas.openxmlformats.org/officeDocument/2006/relationships/customXml" Target="ink/ink935.xml"/><Relationship Id="rId3198" Type="http://schemas.openxmlformats.org/officeDocument/2006/relationships/image" Target="media/image64.wmf"/><Relationship Id="rId4011" Type="http://schemas.openxmlformats.org/officeDocument/2006/relationships/customXml" Target="ink/ink1921.xml"/><Relationship Id="rId4249" Type="http://schemas.openxmlformats.org/officeDocument/2006/relationships/image" Target="media/image1566.emf"/><Relationship Id="rId4456" Type="http://schemas.openxmlformats.org/officeDocument/2006/relationships/customXml" Target="ink/ink2133.xml"/><Relationship Id="rId4663" Type="http://schemas.openxmlformats.org/officeDocument/2006/relationships/image" Target="media/image117.wmf"/><Relationship Id="rId4870" Type="http://schemas.openxmlformats.org/officeDocument/2006/relationships/customXml" Target="ink/ink2281.xml"/><Relationship Id="rId5507" Type="http://schemas.openxmlformats.org/officeDocument/2006/relationships/customXml" Target="ink/ink2586.xml"/><Relationship Id="rId5714" Type="http://schemas.openxmlformats.org/officeDocument/2006/relationships/image" Target="media/image2059.emf"/><Relationship Id="rId37" Type="http://schemas.openxmlformats.org/officeDocument/2006/relationships/customXml" Target="ink/ink15.xml"/><Relationship Id="rId1605" Type="http://schemas.openxmlformats.org/officeDocument/2006/relationships/customXml" Target="ink/ink761.xml"/><Relationship Id="rId1812" Type="http://schemas.openxmlformats.org/officeDocument/2006/relationships/image" Target="media/image836.emf"/><Relationship Id="rId3058" Type="http://schemas.openxmlformats.org/officeDocument/2006/relationships/customXml" Target="ink/ink1473.xml"/><Relationship Id="rId3265" Type="http://schemas.openxmlformats.org/officeDocument/2006/relationships/image" Target="media/image10750.emf"/><Relationship Id="rId3472" Type="http://schemas.openxmlformats.org/officeDocument/2006/relationships/customXml" Target="ink/ink1667.xml"/><Relationship Id="rId4109" Type="http://schemas.openxmlformats.org/officeDocument/2006/relationships/customXml" Target="ink/ink1968.xml"/><Relationship Id="rId4316" Type="http://schemas.openxmlformats.org/officeDocument/2006/relationships/customXml" Target="ink/ink2068.xml"/><Relationship Id="rId4523" Type="http://schemas.openxmlformats.org/officeDocument/2006/relationships/image" Target="media/image1391.emf"/><Relationship Id="rId4730" Type="http://schemas.openxmlformats.org/officeDocument/2006/relationships/customXml" Target="ink/ink2232.xml"/><Relationship Id="rId4968" Type="http://schemas.openxmlformats.org/officeDocument/2006/relationships/customXml" Target="ink/ink2330.xml"/><Relationship Id="rId186" Type="http://schemas.openxmlformats.org/officeDocument/2006/relationships/image" Target="media/image87.emf"/><Relationship Id="rId393" Type="http://schemas.openxmlformats.org/officeDocument/2006/relationships/image" Target="media/image189.emf"/><Relationship Id="rId2074" Type="http://schemas.openxmlformats.org/officeDocument/2006/relationships/customXml" Target="ink/ink996.xml"/><Relationship Id="rId2281" Type="http://schemas.openxmlformats.org/officeDocument/2006/relationships/image" Target="media/image1012.emf"/><Relationship Id="rId3125" Type="http://schemas.openxmlformats.org/officeDocument/2006/relationships/image" Target="media/image10050.emf"/><Relationship Id="rId3332" Type="http://schemas.openxmlformats.org/officeDocument/2006/relationships/customXml" Target="ink/ink1597.xml"/><Relationship Id="rId3777" Type="http://schemas.openxmlformats.org/officeDocument/2006/relationships/customXml" Target="ink/ink1814.xml"/><Relationship Id="rId3984" Type="http://schemas.openxmlformats.org/officeDocument/2006/relationships/image" Target="media/image1434.emf"/><Relationship Id="rId4828" Type="http://schemas.openxmlformats.org/officeDocument/2006/relationships/customXml" Target="ink/ink2261.xml"/><Relationship Id="rId253" Type="http://schemas.openxmlformats.org/officeDocument/2006/relationships/customXml" Target="ink/ink113.xml"/><Relationship Id="rId460" Type="http://schemas.openxmlformats.org/officeDocument/2006/relationships/customXml" Target="ink/ink211.xml"/><Relationship Id="rId698" Type="http://schemas.openxmlformats.org/officeDocument/2006/relationships/image" Target="media/image341.emf"/><Relationship Id="rId1090" Type="http://schemas.openxmlformats.org/officeDocument/2006/relationships/image" Target="media/image4780.emf"/><Relationship Id="rId2141" Type="http://schemas.openxmlformats.org/officeDocument/2006/relationships/image" Target="media/image942.emf"/><Relationship Id="rId2379" Type="http://schemas.openxmlformats.org/officeDocument/2006/relationships/image" Target="media/image1061.emf"/><Relationship Id="rId2586" Type="http://schemas.openxmlformats.org/officeDocument/2006/relationships/customXml" Target="ink/ink1252.xml"/><Relationship Id="rId2793" Type="http://schemas.openxmlformats.org/officeDocument/2006/relationships/image" Target="media/image1216.emf"/><Relationship Id="rId3637" Type="http://schemas.openxmlformats.org/officeDocument/2006/relationships/customXml" Target="ink/ink1745.xml"/><Relationship Id="rId3844" Type="http://schemas.openxmlformats.org/officeDocument/2006/relationships/image" Target="media/image1364.emf"/><Relationship Id="rId5297" Type="http://schemas.openxmlformats.org/officeDocument/2006/relationships/image" Target="media/image18530.emf"/><Relationship Id="rId113" Type="http://schemas.openxmlformats.org/officeDocument/2006/relationships/image" Target="media/image5.wmf"/><Relationship Id="rId320" Type="http://schemas.openxmlformats.org/officeDocument/2006/relationships/image" Target="media/image153.emf"/><Relationship Id="rId558" Type="http://schemas.openxmlformats.org/officeDocument/2006/relationships/customXml" Target="ink/ink260.xml"/><Relationship Id="rId765" Type="http://schemas.openxmlformats.org/officeDocument/2006/relationships/customXml" Target="ink/ink364.xml"/><Relationship Id="rId972" Type="http://schemas.openxmlformats.org/officeDocument/2006/relationships/image" Target="media/image436.emf"/><Relationship Id="rId1188" Type="http://schemas.openxmlformats.org/officeDocument/2006/relationships/customXml" Target="ink/ink550.xml"/><Relationship Id="rId1395" Type="http://schemas.openxmlformats.org/officeDocument/2006/relationships/customXml" Target="ink/ink656.xml"/><Relationship Id="rId2001" Type="http://schemas.openxmlformats.org/officeDocument/2006/relationships/image" Target="media/image872.emf"/><Relationship Id="rId2239" Type="http://schemas.openxmlformats.org/officeDocument/2006/relationships/image" Target="media/image991.emf"/><Relationship Id="rId2446" Type="http://schemas.openxmlformats.org/officeDocument/2006/relationships/customXml" Target="ink/ink1182.xml"/><Relationship Id="rId2653" Type="http://schemas.openxmlformats.org/officeDocument/2006/relationships/oleObject" Target="embeddings/oleObject45.bin"/><Relationship Id="rId2860" Type="http://schemas.openxmlformats.org/officeDocument/2006/relationships/customXml" Target="ink/ink1376.xml"/><Relationship Id="rId3704" Type="http://schemas.openxmlformats.org/officeDocument/2006/relationships/image" Target="media/image1294.emf"/><Relationship Id="rId5157" Type="http://schemas.openxmlformats.org/officeDocument/2006/relationships/image" Target="media/image17850.emf"/><Relationship Id="rId418" Type="http://schemas.openxmlformats.org/officeDocument/2006/relationships/customXml" Target="ink/ink192.xml"/><Relationship Id="rId625" Type="http://schemas.openxmlformats.org/officeDocument/2006/relationships/customXml" Target="ink/ink294.xml"/><Relationship Id="rId832" Type="http://schemas.openxmlformats.org/officeDocument/2006/relationships/image" Target="media/image54.emf"/><Relationship Id="rId1048" Type="http://schemas.openxmlformats.org/officeDocument/2006/relationships/image" Target="media/image478.emf"/><Relationship Id="rId1255" Type="http://schemas.openxmlformats.org/officeDocument/2006/relationships/image" Target="media/image559.emf"/><Relationship Id="rId1462" Type="http://schemas.openxmlformats.org/officeDocument/2006/relationships/image" Target="media/image661.emf"/><Relationship Id="rId2306" Type="http://schemas.openxmlformats.org/officeDocument/2006/relationships/customXml" Target="ink/ink1112.xml"/><Relationship Id="rId2513" Type="http://schemas.openxmlformats.org/officeDocument/2006/relationships/image" Target="media/image1128.emf"/><Relationship Id="rId2958" Type="http://schemas.openxmlformats.org/officeDocument/2006/relationships/customXml" Target="ink/ink1425.xml"/><Relationship Id="rId3911" Type="http://schemas.openxmlformats.org/officeDocument/2006/relationships/customXml" Target="ink/ink1872.xml"/><Relationship Id="rId5017" Type="http://schemas.openxmlformats.org/officeDocument/2006/relationships/image" Target="media/image17150.emf"/><Relationship Id="rId5364" Type="http://schemas.openxmlformats.org/officeDocument/2006/relationships/image" Target="media/image18850.emf"/><Relationship Id="rId5571" Type="http://schemas.openxmlformats.org/officeDocument/2006/relationships/image" Target="media/image1988.emf"/><Relationship Id="rId5669" Type="http://schemas.openxmlformats.org/officeDocument/2006/relationships/image" Target="media/image2037.emf"/><Relationship Id="rId1115" Type="http://schemas.openxmlformats.org/officeDocument/2006/relationships/customXml" Target="ink/ink513.xml"/><Relationship Id="rId1322" Type="http://schemas.openxmlformats.org/officeDocument/2006/relationships/image" Target="media/image592.emf"/><Relationship Id="rId1767" Type="http://schemas.openxmlformats.org/officeDocument/2006/relationships/customXml" Target="ink/ink842.xml"/><Relationship Id="rId1974" Type="http://schemas.openxmlformats.org/officeDocument/2006/relationships/customXml" Target="ink/ink946.xml"/><Relationship Id="rId2720" Type="http://schemas.openxmlformats.org/officeDocument/2006/relationships/customXml" Target="ink/ink1314.xml"/><Relationship Id="rId2818" Type="http://schemas.openxmlformats.org/officeDocument/2006/relationships/customXml" Target="ink/ink1355.xml"/><Relationship Id="rId4173" Type="http://schemas.openxmlformats.org/officeDocument/2006/relationships/customXml" Target="ink/ink2000.xml"/><Relationship Id="rId4380" Type="http://schemas.openxmlformats.org/officeDocument/2006/relationships/customXml" Target="ink/ink2099.xml"/><Relationship Id="rId4478" Type="http://schemas.openxmlformats.org/officeDocument/2006/relationships/image" Target="media/image97.wmf"/><Relationship Id="rId5224" Type="http://schemas.openxmlformats.org/officeDocument/2006/relationships/image" Target="media/image18180.emf"/><Relationship Id="rId5431" Type="http://schemas.openxmlformats.org/officeDocument/2006/relationships/customXml" Target="ink/ink2548.xml"/><Relationship Id="rId5529" Type="http://schemas.openxmlformats.org/officeDocument/2006/relationships/customXml" Target="ink/ink2597.xml"/><Relationship Id="rId59" Type="http://schemas.openxmlformats.org/officeDocument/2006/relationships/customXml" Target="ink/ink26.xml"/><Relationship Id="rId1627" Type="http://schemas.openxmlformats.org/officeDocument/2006/relationships/customXml" Target="ink/ink772.xml"/><Relationship Id="rId1834" Type="http://schemas.openxmlformats.org/officeDocument/2006/relationships/customXml" Target="ink/ink876.xml"/><Relationship Id="rId3287" Type="http://schemas.openxmlformats.org/officeDocument/2006/relationships/image" Target="media/image10860.emf"/><Relationship Id="rId4033" Type="http://schemas.openxmlformats.org/officeDocument/2006/relationships/customXml" Target="ink/ink1932.xml"/><Relationship Id="rId4240" Type="http://schemas.openxmlformats.org/officeDocument/2006/relationships/customXml" Target="ink/ink2031.xml"/><Relationship Id="rId4338" Type="http://schemas.openxmlformats.org/officeDocument/2006/relationships/customXml" Target="ink/ink2079.xml"/><Relationship Id="rId4685" Type="http://schemas.openxmlformats.org/officeDocument/2006/relationships/oleObject" Target="embeddings/oleObject132.bin"/><Relationship Id="rId4892" Type="http://schemas.openxmlformats.org/officeDocument/2006/relationships/customXml" Target="ink/ink2292.xml"/><Relationship Id="rId2096" Type="http://schemas.openxmlformats.org/officeDocument/2006/relationships/customXml" Target="ink/ink1007.xml"/><Relationship Id="rId3494" Type="http://schemas.openxmlformats.org/officeDocument/2006/relationships/image" Target="media/image1189.emf"/><Relationship Id="rId3799" Type="http://schemas.openxmlformats.org/officeDocument/2006/relationships/customXml" Target="ink/ink1825.xml"/><Relationship Id="rId4100" Type="http://schemas.openxmlformats.org/officeDocument/2006/relationships/image" Target="media/image1492.emf"/><Relationship Id="rId4545" Type="http://schemas.openxmlformats.org/officeDocument/2006/relationships/image" Target="media/image1675.emf"/><Relationship Id="rId4752" Type="http://schemas.openxmlformats.org/officeDocument/2006/relationships/customXml" Target="ink/ink2243.xml"/><Relationship Id="rId1901" Type="http://schemas.openxmlformats.org/officeDocument/2006/relationships/image" Target="media/image7670.emf"/><Relationship Id="rId3147" Type="http://schemas.openxmlformats.org/officeDocument/2006/relationships/image" Target="media/image10160.emf"/><Relationship Id="rId3354" Type="http://schemas.openxmlformats.org/officeDocument/2006/relationships/customXml" Target="ink/ink1608.xml"/><Relationship Id="rId3561" Type="http://schemas.openxmlformats.org/officeDocument/2006/relationships/customXml" Target="ink/ink1712.xml"/><Relationship Id="rId3659" Type="http://schemas.openxmlformats.org/officeDocument/2006/relationships/customXml" Target="ink/ink1756.xml"/><Relationship Id="rId4405" Type="http://schemas.openxmlformats.org/officeDocument/2006/relationships/image" Target="media/image1644.emf"/><Relationship Id="rId4612" Type="http://schemas.openxmlformats.org/officeDocument/2006/relationships/customXml" Target="ink/ink2199.xml"/><Relationship Id="rId275" Type="http://schemas.openxmlformats.org/officeDocument/2006/relationships/image" Target="media/image12.wmf"/><Relationship Id="rId482" Type="http://schemas.openxmlformats.org/officeDocument/2006/relationships/customXml" Target="ink/ink222.xml"/><Relationship Id="rId2163" Type="http://schemas.openxmlformats.org/officeDocument/2006/relationships/image" Target="media/image953.emf"/><Relationship Id="rId2370" Type="http://schemas.openxmlformats.org/officeDocument/2006/relationships/customXml" Target="ink/ink1144.xml"/><Relationship Id="rId3007" Type="http://schemas.openxmlformats.org/officeDocument/2006/relationships/image" Target="media/image9460.emf"/><Relationship Id="rId3214" Type="http://schemas.openxmlformats.org/officeDocument/2006/relationships/customXml" Target="ink/ink1542.xml"/><Relationship Id="rId3421" Type="http://schemas.openxmlformats.org/officeDocument/2006/relationships/image" Target="media/image11530.emf"/><Relationship Id="rId3866" Type="http://schemas.openxmlformats.org/officeDocument/2006/relationships/image" Target="media/image1375.emf"/><Relationship Id="rId4917" Type="http://schemas.openxmlformats.org/officeDocument/2006/relationships/image" Target="media/image1841.emf"/><Relationship Id="rId5081" Type="http://schemas.openxmlformats.org/officeDocument/2006/relationships/image" Target="media/image17470.emf"/><Relationship Id="rId135" Type="http://schemas.openxmlformats.org/officeDocument/2006/relationships/customXml" Target="ink/ink55.xml"/><Relationship Id="rId342" Type="http://schemas.openxmlformats.org/officeDocument/2006/relationships/image" Target="media/image164.emf"/><Relationship Id="rId787" Type="http://schemas.openxmlformats.org/officeDocument/2006/relationships/customXml" Target="ink/ink374.xml"/><Relationship Id="rId994" Type="http://schemas.openxmlformats.org/officeDocument/2006/relationships/image" Target="media/image451.emf"/><Relationship Id="rId2023" Type="http://schemas.openxmlformats.org/officeDocument/2006/relationships/image" Target="media/image883.emf"/><Relationship Id="rId2230" Type="http://schemas.openxmlformats.org/officeDocument/2006/relationships/customXml" Target="ink/ink1074.xml"/><Relationship Id="rId2468" Type="http://schemas.openxmlformats.org/officeDocument/2006/relationships/customXml" Target="ink/ink1193.xml"/><Relationship Id="rId2675" Type="http://schemas.openxmlformats.org/officeDocument/2006/relationships/image" Target="media/image8020.emf"/><Relationship Id="rId2882" Type="http://schemas.openxmlformats.org/officeDocument/2006/relationships/customXml" Target="ink/ink1387.xml"/><Relationship Id="rId3519" Type="http://schemas.openxmlformats.org/officeDocument/2006/relationships/customXml" Target="ink/ink1691.xml"/><Relationship Id="rId3726" Type="http://schemas.openxmlformats.org/officeDocument/2006/relationships/image" Target="media/image1305.emf"/><Relationship Id="rId3933" Type="http://schemas.openxmlformats.org/officeDocument/2006/relationships/customXml" Target="ink/ink1882.xml"/><Relationship Id="rId5179" Type="http://schemas.openxmlformats.org/officeDocument/2006/relationships/image" Target="media/image1796.emf"/><Relationship Id="rId5386" Type="http://schemas.openxmlformats.org/officeDocument/2006/relationships/image" Target="media/image1896.emf"/><Relationship Id="rId5593" Type="http://schemas.openxmlformats.org/officeDocument/2006/relationships/image" Target="media/image1999.emf"/><Relationship Id="rId202" Type="http://schemas.openxmlformats.org/officeDocument/2006/relationships/image" Target="media/image95.emf"/><Relationship Id="rId647" Type="http://schemas.openxmlformats.org/officeDocument/2006/relationships/customXml" Target="ink/ink305.xml"/><Relationship Id="rId854" Type="http://schemas.openxmlformats.org/officeDocument/2006/relationships/image" Target="media/image403.emf"/><Relationship Id="rId1277" Type="http://schemas.openxmlformats.org/officeDocument/2006/relationships/image" Target="media/image570.emf"/><Relationship Id="rId1484" Type="http://schemas.openxmlformats.org/officeDocument/2006/relationships/image" Target="media/image672.emf"/><Relationship Id="rId1691" Type="http://schemas.openxmlformats.org/officeDocument/2006/relationships/customXml" Target="ink/ink804.xml"/><Relationship Id="rId2328" Type="http://schemas.openxmlformats.org/officeDocument/2006/relationships/customXml" Target="ink/ink1123.xml"/><Relationship Id="rId2535" Type="http://schemas.openxmlformats.org/officeDocument/2006/relationships/image" Target="media/image1139.emf"/><Relationship Id="rId2742" Type="http://schemas.openxmlformats.org/officeDocument/2006/relationships/customXml" Target="ink/ink1322.xml"/><Relationship Id="rId4195" Type="http://schemas.openxmlformats.org/officeDocument/2006/relationships/customXml" Target="ink/ink2011.xml"/><Relationship Id="rId5039" Type="http://schemas.openxmlformats.org/officeDocument/2006/relationships/image" Target="media/image17260.emf"/><Relationship Id="rId5246" Type="http://schemas.openxmlformats.org/officeDocument/2006/relationships/image" Target="media/image18290.emf"/><Relationship Id="rId5453" Type="http://schemas.openxmlformats.org/officeDocument/2006/relationships/customXml" Target="ink/ink2559.xml"/><Relationship Id="rId507" Type="http://schemas.openxmlformats.org/officeDocument/2006/relationships/image" Target="media/image245.emf"/><Relationship Id="rId714" Type="http://schemas.openxmlformats.org/officeDocument/2006/relationships/image" Target="media/image349.emf"/><Relationship Id="rId921" Type="http://schemas.openxmlformats.org/officeDocument/2006/relationships/customXml" Target="ink/ink431.xml"/><Relationship Id="rId1137" Type="http://schemas.openxmlformats.org/officeDocument/2006/relationships/customXml" Target="ink/ink524.xml"/><Relationship Id="rId1344" Type="http://schemas.openxmlformats.org/officeDocument/2006/relationships/customXml" Target="ink/ink630.xml"/><Relationship Id="rId1551" Type="http://schemas.openxmlformats.org/officeDocument/2006/relationships/customXml" Target="ink/ink734.xml"/><Relationship Id="rId1789" Type="http://schemas.openxmlformats.org/officeDocument/2006/relationships/customXml" Target="ink/ink853.xml"/><Relationship Id="rId1996" Type="http://schemas.openxmlformats.org/officeDocument/2006/relationships/customXml" Target="ink/ink957.xml"/><Relationship Id="rId2602" Type="http://schemas.openxmlformats.org/officeDocument/2006/relationships/customXml" Target="ink/ink1260.xml"/><Relationship Id="rId4055" Type="http://schemas.openxmlformats.org/officeDocument/2006/relationships/customXml" Target="ink/ink1942.xml"/><Relationship Id="rId4262" Type="http://schemas.openxmlformats.org/officeDocument/2006/relationships/customXml" Target="ink/ink2041.xml"/><Relationship Id="rId5106" Type="http://schemas.openxmlformats.org/officeDocument/2006/relationships/customXml" Target="ink/ink2397.xml"/><Relationship Id="rId5660" Type="http://schemas.openxmlformats.org/officeDocument/2006/relationships/image" Target="media/image1243.wmf"/><Relationship Id="rId50" Type="http://schemas.openxmlformats.org/officeDocument/2006/relationships/image" Target="media/image20.emf"/><Relationship Id="rId1204" Type="http://schemas.openxmlformats.org/officeDocument/2006/relationships/customXml" Target="ink/ink558.xml"/><Relationship Id="rId1411" Type="http://schemas.openxmlformats.org/officeDocument/2006/relationships/customXml" Target="ink/ink664.xml"/><Relationship Id="rId1649" Type="http://schemas.openxmlformats.org/officeDocument/2006/relationships/customXml" Target="ink/ink783.xml"/><Relationship Id="rId1856" Type="http://schemas.openxmlformats.org/officeDocument/2006/relationships/customXml" Target="ink/ink887.xml"/><Relationship Id="rId2907" Type="http://schemas.openxmlformats.org/officeDocument/2006/relationships/image" Target="media/image8990.emf"/><Relationship Id="rId3071" Type="http://schemas.openxmlformats.org/officeDocument/2006/relationships/image" Target="media/image9780.emf"/><Relationship Id="rId4567" Type="http://schemas.openxmlformats.org/officeDocument/2006/relationships/image" Target="media/image1688.emf"/><Relationship Id="rId4774" Type="http://schemas.openxmlformats.org/officeDocument/2006/relationships/customXml" Target="ink/ink2254.xml"/><Relationship Id="rId5313" Type="http://schemas.openxmlformats.org/officeDocument/2006/relationships/image" Target="media/image18610.emf"/><Relationship Id="rId5520" Type="http://schemas.openxmlformats.org/officeDocument/2006/relationships/image" Target="media/image1963.emf"/><Relationship Id="rId5618" Type="http://schemas.openxmlformats.org/officeDocument/2006/relationships/customXml" Target="ink/ink2639.xml"/><Relationship Id="rId1509" Type="http://schemas.openxmlformats.org/officeDocument/2006/relationships/customXml" Target="ink/ink713.xml"/><Relationship Id="rId1716" Type="http://schemas.openxmlformats.org/officeDocument/2006/relationships/image" Target="media/image788.emf"/><Relationship Id="rId1923" Type="http://schemas.openxmlformats.org/officeDocument/2006/relationships/image" Target="media/image7780.emf"/><Relationship Id="rId3169" Type="http://schemas.openxmlformats.org/officeDocument/2006/relationships/image" Target="media/image10270.emf"/><Relationship Id="rId3376" Type="http://schemas.openxmlformats.org/officeDocument/2006/relationships/customXml" Target="ink/ink1619.xml"/><Relationship Id="rId3583" Type="http://schemas.openxmlformats.org/officeDocument/2006/relationships/image" Target="media/image70.wmf"/><Relationship Id="rId4122" Type="http://schemas.openxmlformats.org/officeDocument/2006/relationships/image" Target="media/image1503.emf"/><Relationship Id="rId4427" Type="http://schemas.openxmlformats.org/officeDocument/2006/relationships/image" Target="media/image1653.emf"/><Relationship Id="rId4981" Type="http://schemas.openxmlformats.org/officeDocument/2006/relationships/image" Target="media/image1873.emf"/><Relationship Id="rId297" Type="http://schemas.openxmlformats.org/officeDocument/2006/relationships/customXml" Target="ink/ink131.xml"/><Relationship Id="rId2185" Type="http://schemas.openxmlformats.org/officeDocument/2006/relationships/image" Target="media/image964.emf"/><Relationship Id="rId2392" Type="http://schemas.openxmlformats.org/officeDocument/2006/relationships/customXml" Target="ink/ink1155.xml"/><Relationship Id="rId3029" Type="http://schemas.openxmlformats.org/officeDocument/2006/relationships/image" Target="media/image9570.emf"/><Relationship Id="rId3236" Type="http://schemas.openxmlformats.org/officeDocument/2006/relationships/customXml" Target="ink/ink1553.xml"/><Relationship Id="rId3790" Type="http://schemas.openxmlformats.org/officeDocument/2006/relationships/image" Target="media/image1337.emf"/><Relationship Id="rId3888" Type="http://schemas.openxmlformats.org/officeDocument/2006/relationships/image" Target="media/image1386.emf"/><Relationship Id="rId4634" Type="http://schemas.openxmlformats.org/officeDocument/2006/relationships/customXml" Target="ink/ink2210.xml"/><Relationship Id="rId4841" Type="http://schemas.openxmlformats.org/officeDocument/2006/relationships/image" Target="media/image1803.emf"/><Relationship Id="rId4939" Type="http://schemas.openxmlformats.org/officeDocument/2006/relationships/image" Target="media/image1852.emf"/><Relationship Id="rId157" Type="http://schemas.openxmlformats.org/officeDocument/2006/relationships/customXml" Target="ink/ink65.xml"/><Relationship Id="rId364" Type="http://schemas.openxmlformats.org/officeDocument/2006/relationships/customXml" Target="ink/ink165.xml"/><Relationship Id="rId2045" Type="http://schemas.openxmlformats.org/officeDocument/2006/relationships/image" Target="media/image894.emf"/><Relationship Id="rId2697" Type="http://schemas.openxmlformats.org/officeDocument/2006/relationships/image" Target="media/image8130.emf"/><Relationship Id="rId3443" Type="http://schemas.openxmlformats.org/officeDocument/2006/relationships/image" Target="media/image11640.emf"/><Relationship Id="rId3650" Type="http://schemas.openxmlformats.org/officeDocument/2006/relationships/image" Target="media/image1267.emf"/><Relationship Id="rId3748" Type="http://schemas.openxmlformats.org/officeDocument/2006/relationships/image" Target="media/image1316.emf"/><Relationship Id="rId4701" Type="http://schemas.openxmlformats.org/officeDocument/2006/relationships/image" Target="media/image1745.emf"/><Relationship Id="rId571" Type="http://schemas.openxmlformats.org/officeDocument/2006/relationships/image" Target="media/image277.emf"/><Relationship Id="rId669" Type="http://schemas.openxmlformats.org/officeDocument/2006/relationships/customXml" Target="ink/ink316.xml"/><Relationship Id="rId876" Type="http://schemas.openxmlformats.org/officeDocument/2006/relationships/image" Target="media/image406.emf"/><Relationship Id="rId1299" Type="http://schemas.openxmlformats.org/officeDocument/2006/relationships/customXml" Target="ink/ink607.xml"/><Relationship Id="rId2252" Type="http://schemas.openxmlformats.org/officeDocument/2006/relationships/customXml" Target="ink/ink1085.xml"/><Relationship Id="rId2557" Type="http://schemas.openxmlformats.org/officeDocument/2006/relationships/image" Target="media/image1150.emf"/><Relationship Id="rId3303" Type="http://schemas.openxmlformats.org/officeDocument/2006/relationships/image" Target="media/image10940.emf"/><Relationship Id="rId3510" Type="http://schemas.openxmlformats.org/officeDocument/2006/relationships/image" Target="media/image1197.emf"/><Relationship Id="rId3608" Type="http://schemas.openxmlformats.org/officeDocument/2006/relationships/image" Target="media/image1246.emf"/><Relationship Id="rId3955" Type="http://schemas.openxmlformats.org/officeDocument/2006/relationships/customXml" Target="ink/ink1893.xml"/><Relationship Id="rId5170" Type="http://schemas.openxmlformats.org/officeDocument/2006/relationships/customXml" Target="ink/ink2427.xml"/><Relationship Id="rId224" Type="http://schemas.openxmlformats.org/officeDocument/2006/relationships/image" Target="media/image106.emf"/><Relationship Id="rId431" Type="http://schemas.openxmlformats.org/officeDocument/2006/relationships/image" Target="media/image208.emf"/><Relationship Id="rId529" Type="http://schemas.openxmlformats.org/officeDocument/2006/relationships/image" Target="media/image256.emf"/><Relationship Id="rId736" Type="http://schemas.openxmlformats.org/officeDocument/2006/relationships/image" Target="media/image360.emf"/><Relationship Id="rId1061" Type="http://schemas.openxmlformats.org/officeDocument/2006/relationships/customXml" Target="ink/ink486.xml"/><Relationship Id="rId1159" Type="http://schemas.openxmlformats.org/officeDocument/2006/relationships/customXml" Target="ink/ink535.xml"/><Relationship Id="rId1366" Type="http://schemas.openxmlformats.org/officeDocument/2006/relationships/image" Target="media/image613.emf"/><Relationship Id="rId2112" Type="http://schemas.openxmlformats.org/officeDocument/2006/relationships/customXml" Target="ink/ink1015.xml"/><Relationship Id="rId2417" Type="http://schemas.openxmlformats.org/officeDocument/2006/relationships/image" Target="media/image1080.emf"/><Relationship Id="rId2764" Type="http://schemas.openxmlformats.org/officeDocument/2006/relationships/customXml" Target="ink/ink1332.xml"/><Relationship Id="rId2971" Type="http://schemas.openxmlformats.org/officeDocument/2006/relationships/image" Target="media/image9280.emf"/><Relationship Id="rId3815" Type="http://schemas.openxmlformats.org/officeDocument/2006/relationships/customXml" Target="ink/ink1830.xml"/><Relationship Id="rId5030" Type="http://schemas.openxmlformats.org/officeDocument/2006/relationships/customXml" Target="ink/ink2361.xml"/><Relationship Id="rId5268" Type="http://schemas.openxmlformats.org/officeDocument/2006/relationships/image" Target="media/image139.wmf"/><Relationship Id="rId5475" Type="http://schemas.openxmlformats.org/officeDocument/2006/relationships/customXml" Target="ink/ink2570.xml"/><Relationship Id="rId5682" Type="http://schemas.openxmlformats.org/officeDocument/2006/relationships/image" Target="media/image1249.wmf"/><Relationship Id="rId943" Type="http://schemas.openxmlformats.org/officeDocument/2006/relationships/customXml" Target="ink/ink441.xml"/><Relationship Id="rId1019" Type="http://schemas.openxmlformats.org/officeDocument/2006/relationships/customXml" Target="ink/ink465.xml"/><Relationship Id="rId1573" Type="http://schemas.openxmlformats.org/officeDocument/2006/relationships/customXml" Target="ink/ink745.xml"/><Relationship Id="rId1780" Type="http://schemas.openxmlformats.org/officeDocument/2006/relationships/image" Target="media/image820.emf"/><Relationship Id="rId1878" Type="http://schemas.openxmlformats.org/officeDocument/2006/relationships/customXml" Target="ink/ink898.xml"/><Relationship Id="rId2624" Type="http://schemas.openxmlformats.org/officeDocument/2006/relationships/customXml" Target="ink/ink1271.xml"/><Relationship Id="rId2831" Type="http://schemas.openxmlformats.org/officeDocument/2006/relationships/image" Target="media/image8610.emf"/><Relationship Id="rId2929" Type="http://schemas.openxmlformats.org/officeDocument/2006/relationships/image" Target="media/image9100.emf"/><Relationship Id="rId4077" Type="http://schemas.openxmlformats.org/officeDocument/2006/relationships/customXml" Target="ink/ink1952.xml"/><Relationship Id="rId4284" Type="http://schemas.openxmlformats.org/officeDocument/2006/relationships/customXml" Target="ink/ink2052.xml"/><Relationship Id="rId4491" Type="http://schemas.openxmlformats.org/officeDocument/2006/relationships/image" Target="media/image1684.emf"/><Relationship Id="rId5128" Type="http://schemas.openxmlformats.org/officeDocument/2006/relationships/customXml" Target="ink/ink2408.xml"/><Relationship Id="rId5335" Type="http://schemas.openxmlformats.org/officeDocument/2006/relationships/customXml" Target="ink/ink2505.xml"/><Relationship Id="rId5542" Type="http://schemas.openxmlformats.org/officeDocument/2006/relationships/customXml" Target="ink/ink2602.xml"/><Relationship Id="rId72" Type="http://schemas.openxmlformats.org/officeDocument/2006/relationships/image" Target="media/image31.emf"/><Relationship Id="rId803" Type="http://schemas.openxmlformats.org/officeDocument/2006/relationships/image" Target="media/image17.wmf"/><Relationship Id="rId1226" Type="http://schemas.openxmlformats.org/officeDocument/2006/relationships/image" Target="media/image545.emf"/><Relationship Id="rId1433" Type="http://schemas.openxmlformats.org/officeDocument/2006/relationships/customXml" Target="ink/ink675.xml"/><Relationship Id="rId1640" Type="http://schemas.openxmlformats.org/officeDocument/2006/relationships/image" Target="media/image750.emf"/><Relationship Id="rId1738" Type="http://schemas.openxmlformats.org/officeDocument/2006/relationships/image" Target="media/image799.emf"/><Relationship Id="rId3093" Type="http://schemas.openxmlformats.org/officeDocument/2006/relationships/image" Target="media/image9890.emf"/><Relationship Id="rId4144" Type="http://schemas.openxmlformats.org/officeDocument/2006/relationships/image" Target="media/image1514.emf"/><Relationship Id="rId4351" Type="http://schemas.openxmlformats.org/officeDocument/2006/relationships/image" Target="media/image1617.emf"/><Relationship Id="rId4589" Type="http://schemas.openxmlformats.org/officeDocument/2006/relationships/image" Target="media/image1700.emf"/><Relationship Id="rId4796" Type="http://schemas.openxmlformats.org/officeDocument/2006/relationships/oleObject" Target="embeddings/oleObject142.bin"/><Relationship Id="rId5402" Type="http://schemas.openxmlformats.org/officeDocument/2006/relationships/image" Target="media/image1234.emf"/><Relationship Id="rId1500" Type="http://schemas.openxmlformats.org/officeDocument/2006/relationships/image" Target="media/image680.emf"/><Relationship Id="rId1945" Type="http://schemas.openxmlformats.org/officeDocument/2006/relationships/image" Target="media/image844.emf"/><Relationship Id="rId3160" Type="http://schemas.openxmlformats.org/officeDocument/2006/relationships/image" Target="media/image62.wmf"/><Relationship Id="rId3398" Type="http://schemas.openxmlformats.org/officeDocument/2006/relationships/customXml" Target="ink/ink1630.xml"/><Relationship Id="rId4004" Type="http://schemas.openxmlformats.org/officeDocument/2006/relationships/image" Target="media/image1444.emf"/><Relationship Id="rId4211" Type="http://schemas.openxmlformats.org/officeDocument/2006/relationships/image" Target="media/image1547.emf"/><Relationship Id="rId4449" Type="http://schemas.openxmlformats.org/officeDocument/2006/relationships/image" Target="media/image1664.emf"/><Relationship Id="rId4656" Type="http://schemas.openxmlformats.org/officeDocument/2006/relationships/oleObject" Target="embeddings/oleObject117.bin"/><Relationship Id="rId4863" Type="http://schemas.openxmlformats.org/officeDocument/2006/relationships/image" Target="media/image1814.emf"/><Relationship Id="rId5707" Type="http://schemas.openxmlformats.org/officeDocument/2006/relationships/customXml" Target="ink/ink2670.xml"/><Relationship Id="rId1805" Type="http://schemas.openxmlformats.org/officeDocument/2006/relationships/customXml" Target="ink/ink861.xml"/><Relationship Id="rId3020" Type="http://schemas.openxmlformats.org/officeDocument/2006/relationships/customXml" Target="ink/ink1454.xml"/><Relationship Id="rId3258" Type="http://schemas.openxmlformats.org/officeDocument/2006/relationships/customXml" Target="ink/ink1562.xml"/><Relationship Id="rId3465" Type="http://schemas.openxmlformats.org/officeDocument/2006/relationships/image" Target="media/image11750.emf"/><Relationship Id="rId3672" Type="http://schemas.openxmlformats.org/officeDocument/2006/relationships/image" Target="media/image1278.emf"/><Relationship Id="rId4309" Type="http://schemas.openxmlformats.org/officeDocument/2006/relationships/image" Target="media/image1596.emf"/><Relationship Id="rId4516" Type="http://schemas.openxmlformats.org/officeDocument/2006/relationships/customXml" Target="ink/ink2151.xml"/><Relationship Id="rId4723" Type="http://schemas.openxmlformats.org/officeDocument/2006/relationships/image" Target="media/image1756.emf"/><Relationship Id="rId179" Type="http://schemas.openxmlformats.org/officeDocument/2006/relationships/customXml" Target="ink/ink76.xml"/><Relationship Id="rId386" Type="http://schemas.openxmlformats.org/officeDocument/2006/relationships/customXml" Target="ink/ink176.xml"/><Relationship Id="rId593" Type="http://schemas.openxmlformats.org/officeDocument/2006/relationships/image" Target="media/image288.emf"/><Relationship Id="rId2067" Type="http://schemas.openxmlformats.org/officeDocument/2006/relationships/image" Target="media/image905.emf"/><Relationship Id="rId2274" Type="http://schemas.openxmlformats.org/officeDocument/2006/relationships/customXml" Target="ink/ink1096.xml"/><Relationship Id="rId2481" Type="http://schemas.openxmlformats.org/officeDocument/2006/relationships/image" Target="media/image1112.emf"/><Relationship Id="rId3118" Type="http://schemas.openxmlformats.org/officeDocument/2006/relationships/customXml" Target="ink/ink1502.xml"/><Relationship Id="rId3325" Type="http://schemas.openxmlformats.org/officeDocument/2006/relationships/oleObject" Target="embeddings/oleObject70.bin"/><Relationship Id="rId3532" Type="http://schemas.openxmlformats.org/officeDocument/2006/relationships/image" Target="media/image1208.emf"/><Relationship Id="rId3977" Type="http://schemas.openxmlformats.org/officeDocument/2006/relationships/customXml" Target="ink/ink1904.xml"/><Relationship Id="rId4930" Type="http://schemas.openxmlformats.org/officeDocument/2006/relationships/customXml" Target="ink/ink2311.xml"/><Relationship Id="rId246" Type="http://schemas.openxmlformats.org/officeDocument/2006/relationships/image" Target="media/image117.emf"/><Relationship Id="rId453" Type="http://schemas.openxmlformats.org/officeDocument/2006/relationships/image" Target="media/image218.emf"/><Relationship Id="rId660" Type="http://schemas.openxmlformats.org/officeDocument/2006/relationships/image" Target="media/image322.emf"/><Relationship Id="rId898" Type="http://schemas.openxmlformats.org/officeDocument/2006/relationships/image" Target="media/image416.emf"/><Relationship Id="rId1083" Type="http://schemas.openxmlformats.org/officeDocument/2006/relationships/customXml" Target="ink/ink497.xml"/><Relationship Id="rId1290" Type="http://schemas.openxmlformats.org/officeDocument/2006/relationships/image" Target="media/image576.emf"/><Relationship Id="rId2134" Type="http://schemas.openxmlformats.org/officeDocument/2006/relationships/customXml" Target="ink/ink1026.xml"/><Relationship Id="rId2341" Type="http://schemas.openxmlformats.org/officeDocument/2006/relationships/image" Target="media/image1042.emf"/><Relationship Id="rId2579" Type="http://schemas.openxmlformats.org/officeDocument/2006/relationships/image" Target="media/image1161.emf"/><Relationship Id="rId2786" Type="http://schemas.openxmlformats.org/officeDocument/2006/relationships/image" Target="media/image53.wmf"/><Relationship Id="rId2993" Type="http://schemas.openxmlformats.org/officeDocument/2006/relationships/image" Target="media/image9390.emf"/><Relationship Id="rId3837" Type="http://schemas.openxmlformats.org/officeDocument/2006/relationships/customXml" Target="ink/ink1841.xml"/><Relationship Id="rId5192" Type="http://schemas.openxmlformats.org/officeDocument/2006/relationships/image" Target="media/image18020.emf"/><Relationship Id="rId5497" Type="http://schemas.openxmlformats.org/officeDocument/2006/relationships/customXml" Target="ink/ink2581.xml"/><Relationship Id="rId106" Type="http://schemas.openxmlformats.org/officeDocument/2006/relationships/image" Target="media/image48.emf"/><Relationship Id="rId313" Type="http://schemas.openxmlformats.org/officeDocument/2006/relationships/customXml" Target="ink/ink139.xml"/><Relationship Id="rId758" Type="http://schemas.openxmlformats.org/officeDocument/2006/relationships/image" Target="media/image371.emf"/><Relationship Id="rId965" Type="http://schemas.openxmlformats.org/officeDocument/2006/relationships/image" Target="media/image35.wmf"/><Relationship Id="rId1150" Type="http://schemas.openxmlformats.org/officeDocument/2006/relationships/image" Target="media/image508.emf"/><Relationship Id="rId1388" Type="http://schemas.openxmlformats.org/officeDocument/2006/relationships/image" Target="media/image624.emf"/><Relationship Id="rId1595" Type="http://schemas.openxmlformats.org/officeDocument/2006/relationships/customXml" Target="ink/ink756.xml"/><Relationship Id="rId2439" Type="http://schemas.openxmlformats.org/officeDocument/2006/relationships/image" Target="media/image1091.emf"/><Relationship Id="rId2646" Type="http://schemas.openxmlformats.org/officeDocument/2006/relationships/customXml" Target="ink/ink1281.xml"/><Relationship Id="rId2853" Type="http://schemas.openxmlformats.org/officeDocument/2006/relationships/image" Target="media/image8720.emf"/><Relationship Id="rId3904" Type="http://schemas.openxmlformats.org/officeDocument/2006/relationships/image" Target="media/image1394.emf"/><Relationship Id="rId4099" Type="http://schemas.openxmlformats.org/officeDocument/2006/relationships/customXml" Target="ink/ink1963.xml"/><Relationship Id="rId5052" Type="http://schemas.openxmlformats.org/officeDocument/2006/relationships/customXml" Target="ink/ink2371.xml"/><Relationship Id="rId5357" Type="http://schemas.openxmlformats.org/officeDocument/2006/relationships/customXml" Target="ink/ink2516.xml"/><Relationship Id="rId94" Type="http://schemas.openxmlformats.org/officeDocument/2006/relationships/image" Target="media/image42.emf"/><Relationship Id="rId520" Type="http://schemas.openxmlformats.org/officeDocument/2006/relationships/customXml" Target="ink/ink241.xml"/><Relationship Id="rId618" Type="http://schemas.openxmlformats.org/officeDocument/2006/relationships/image" Target="media/image301.emf"/><Relationship Id="rId825" Type="http://schemas.openxmlformats.org/officeDocument/2006/relationships/customXml" Target="ink/ink384.xml"/><Relationship Id="rId1248" Type="http://schemas.openxmlformats.org/officeDocument/2006/relationships/customXml" Target="ink/ink581.xml"/><Relationship Id="rId1455" Type="http://schemas.openxmlformats.org/officeDocument/2006/relationships/customXml" Target="ink/ink686.xml"/><Relationship Id="rId1662" Type="http://schemas.openxmlformats.org/officeDocument/2006/relationships/image" Target="media/image761.emf"/><Relationship Id="rId2201" Type="http://schemas.openxmlformats.org/officeDocument/2006/relationships/image" Target="media/image972.emf"/><Relationship Id="rId2506" Type="http://schemas.openxmlformats.org/officeDocument/2006/relationships/customXml" Target="ink/ink1212.xml"/><Relationship Id="rId5564" Type="http://schemas.openxmlformats.org/officeDocument/2006/relationships/customXml" Target="ink/ink2612.xml"/><Relationship Id="rId1010" Type="http://schemas.openxmlformats.org/officeDocument/2006/relationships/image" Target="media/image459.emf"/><Relationship Id="rId1108" Type="http://schemas.openxmlformats.org/officeDocument/2006/relationships/image" Target="media/image487.emf"/><Relationship Id="rId1315" Type="http://schemas.openxmlformats.org/officeDocument/2006/relationships/customXml" Target="ink/ink615.xml"/><Relationship Id="rId1967" Type="http://schemas.openxmlformats.org/officeDocument/2006/relationships/image" Target="media/image855.emf"/><Relationship Id="rId2713" Type="http://schemas.openxmlformats.org/officeDocument/2006/relationships/image" Target="media/image8210.emf"/><Relationship Id="rId2920" Type="http://schemas.openxmlformats.org/officeDocument/2006/relationships/customXml" Target="ink/ink1406.xml"/><Relationship Id="rId4166" Type="http://schemas.openxmlformats.org/officeDocument/2006/relationships/image" Target="media/image1525.emf"/><Relationship Id="rId4373" Type="http://schemas.openxmlformats.org/officeDocument/2006/relationships/image" Target="media/image1628.emf"/><Relationship Id="rId4580" Type="http://schemas.openxmlformats.org/officeDocument/2006/relationships/customXml" Target="ink/ink2183.xml"/><Relationship Id="rId4678" Type="http://schemas.openxmlformats.org/officeDocument/2006/relationships/image" Target="media/image1130.wmf"/><Relationship Id="rId5217" Type="http://schemas.openxmlformats.org/officeDocument/2006/relationships/customXml" Target="ink/ink2449.xml"/><Relationship Id="rId5424" Type="http://schemas.openxmlformats.org/officeDocument/2006/relationships/image" Target="media/image1915.emf"/><Relationship Id="rId5631" Type="http://schemas.openxmlformats.org/officeDocument/2006/relationships/image" Target="media/image2018.emf"/><Relationship Id="rId1522" Type="http://schemas.openxmlformats.org/officeDocument/2006/relationships/image" Target="media/image691.emf"/><Relationship Id="rId4885" Type="http://schemas.openxmlformats.org/officeDocument/2006/relationships/image" Target="media/image1825.emf"/><Relationship Id="rId21" Type="http://schemas.openxmlformats.org/officeDocument/2006/relationships/customXml" Target="ink/ink7.xml"/><Relationship Id="rId2089" Type="http://schemas.openxmlformats.org/officeDocument/2006/relationships/image" Target="media/image916.emf"/><Relationship Id="rId3487" Type="http://schemas.openxmlformats.org/officeDocument/2006/relationships/customXml" Target="ink/ink1675.xml"/><Relationship Id="rId3694" Type="http://schemas.openxmlformats.org/officeDocument/2006/relationships/image" Target="media/image1289.emf"/><Relationship Id="rId4538" Type="http://schemas.openxmlformats.org/officeDocument/2006/relationships/customXml" Target="ink/ink2162.xml"/><Relationship Id="rId4745" Type="http://schemas.openxmlformats.org/officeDocument/2006/relationships/image" Target="media/image1767.emf"/><Relationship Id="rId4952" Type="http://schemas.openxmlformats.org/officeDocument/2006/relationships/customXml" Target="ink/ink2322.xml"/><Relationship Id="rId2296" Type="http://schemas.openxmlformats.org/officeDocument/2006/relationships/customXml" Target="ink/ink1107.xml"/><Relationship Id="rId3347" Type="http://schemas.openxmlformats.org/officeDocument/2006/relationships/image" Target="media/image11160.emf"/><Relationship Id="rId3554" Type="http://schemas.openxmlformats.org/officeDocument/2006/relationships/image" Target="media/image12190.emf"/><Relationship Id="rId3761" Type="http://schemas.openxmlformats.org/officeDocument/2006/relationships/customXml" Target="ink/ink1806.xml"/><Relationship Id="rId4605" Type="http://schemas.openxmlformats.org/officeDocument/2006/relationships/image" Target="media/image1708.emf"/><Relationship Id="rId4812" Type="http://schemas.openxmlformats.org/officeDocument/2006/relationships/oleObject" Target="embeddings/oleObject152.bin"/><Relationship Id="rId268" Type="http://schemas.openxmlformats.org/officeDocument/2006/relationships/image" Target="media/image129.emf"/><Relationship Id="rId475" Type="http://schemas.openxmlformats.org/officeDocument/2006/relationships/image" Target="media/image229.emf"/><Relationship Id="rId682" Type="http://schemas.openxmlformats.org/officeDocument/2006/relationships/image" Target="media/image333.emf"/><Relationship Id="rId2156" Type="http://schemas.openxmlformats.org/officeDocument/2006/relationships/customXml" Target="ink/ink1037.xml"/><Relationship Id="rId2363" Type="http://schemas.openxmlformats.org/officeDocument/2006/relationships/image" Target="media/image1053.emf"/><Relationship Id="rId2570" Type="http://schemas.openxmlformats.org/officeDocument/2006/relationships/customXml" Target="ink/ink1244.xml"/><Relationship Id="rId3207" Type="http://schemas.openxmlformats.org/officeDocument/2006/relationships/image" Target="media/image10460.emf"/><Relationship Id="rId3414" Type="http://schemas.openxmlformats.org/officeDocument/2006/relationships/customXml" Target="ink/ink1638.xml"/><Relationship Id="rId3621" Type="http://schemas.openxmlformats.org/officeDocument/2006/relationships/customXml" Target="ink/ink1738.xml"/><Relationship Id="rId128" Type="http://schemas.openxmlformats.org/officeDocument/2006/relationships/image" Target="media/image59.emf"/><Relationship Id="rId335" Type="http://schemas.openxmlformats.org/officeDocument/2006/relationships/customXml" Target="ink/ink150.xml"/><Relationship Id="rId542" Type="http://schemas.openxmlformats.org/officeDocument/2006/relationships/customXml" Target="ink/ink252.xml"/><Relationship Id="rId1172" Type="http://schemas.openxmlformats.org/officeDocument/2006/relationships/image" Target="media/image519.emf"/><Relationship Id="rId2016" Type="http://schemas.openxmlformats.org/officeDocument/2006/relationships/customXml" Target="ink/ink967.xml"/><Relationship Id="rId2223" Type="http://schemas.openxmlformats.org/officeDocument/2006/relationships/image" Target="media/image983.emf"/><Relationship Id="rId2430" Type="http://schemas.openxmlformats.org/officeDocument/2006/relationships/customXml" Target="ink/ink1174.xml"/><Relationship Id="rId5379" Type="http://schemas.openxmlformats.org/officeDocument/2006/relationships/customXml" Target="ink/ink2527.xml"/><Relationship Id="rId5586" Type="http://schemas.openxmlformats.org/officeDocument/2006/relationships/customXml" Target="ink/ink2623.xml"/><Relationship Id="rId402" Type="http://schemas.openxmlformats.org/officeDocument/2006/relationships/customXml" Target="ink/ink184.xml"/><Relationship Id="rId1032" Type="http://schemas.openxmlformats.org/officeDocument/2006/relationships/image" Target="media/image470.emf"/><Relationship Id="rId4188" Type="http://schemas.openxmlformats.org/officeDocument/2006/relationships/image" Target="media/image1536.emf"/><Relationship Id="rId4395" Type="http://schemas.openxmlformats.org/officeDocument/2006/relationships/image" Target="media/image1639.emf"/><Relationship Id="rId5239" Type="http://schemas.openxmlformats.org/officeDocument/2006/relationships/customXml" Target="ink/ink2460.xml"/><Relationship Id="rId5446" Type="http://schemas.openxmlformats.org/officeDocument/2006/relationships/image" Target="media/image1926.emf"/><Relationship Id="rId1989" Type="http://schemas.openxmlformats.org/officeDocument/2006/relationships/image" Target="media/image866.emf"/><Relationship Id="rId4048" Type="http://schemas.openxmlformats.org/officeDocument/2006/relationships/image" Target="media/image1466.emf"/><Relationship Id="rId4255" Type="http://schemas.openxmlformats.org/officeDocument/2006/relationships/image" Target="media/image1569.emf"/><Relationship Id="rId5306" Type="http://schemas.openxmlformats.org/officeDocument/2006/relationships/customXml" Target="ink/ink2490.xml"/><Relationship Id="rId5653" Type="http://schemas.openxmlformats.org/officeDocument/2006/relationships/image" Target="media/image2029.emf"/><Relationship Id="rId1849" Type="http://schemas.openxmlformats.org/officeDocument/2006/relationships/image" Target="media/image7410.emf"/><Relationship Id="rId3064" Type="http://schemas.openxmlformats.org/officeDocument/2006/relationships/customXml" Target="ink/ink1476.xml"/><Relationship Id="rId4462" Type="http://schemas.openxmlformats.org/officeDocument/2006/relationships/image" Target="media/image1670.emf"/><Relationship Id="rId5513" Type="http://schemas.openxmlformats.org/officeDocument/2006/relationships/customXml" Target="ink/ink2589.xml"/><Relationship Id="rId5720" Type="http://schemas.openxmlformats.org/officeDocument/2006/relationships/image" Target="media/image1253.wmf"/><Relationship Id="rId192" Type="http://schemas.openxmlformats.org/officeDocument/2006/relationships/image" Target="media/image90.emf"/><Relationship Id="rId1709" Type="http://schemas.openxmlformats.org/officeDocument/2006/relationships/customXml" Target="ink/ink813.xml"/><Relationship Id="rId1916" Type="http://schemas.openxmlformats.org/officeDocument/2006/relationships/customXml" Target="ink/ink917.xml"/><Relationship Id="rId3271" Type="http://schemas.openxmlformats.org/officeDocument/2006/relationships/image" Target="media/image10780.emf"/><Relationship Id="rId4115" Type="http://schemas.openxmlformats.org/officeDocument/2006/relationships/customXml" Target="ink/ink1971.xml"/><Relationship Id="rId4322" Type="http://schemas.openxmlformats.org/officeDocument/2006/relationships/customXml" Target="ink/ink2071.xml"/><Relationship Id="rId2080" Type="http://schemas.openxmlformats.org/officeDocument/2006/relationships/customXml" Target="ink/ink999.xml"/><Relationship Id="rId3131" Type="http://schemas.openxmlformats.org/officeDocument/2006/relationships/oleObject" Target="embeddings/oleObject59.bin"/><Relationship Id="rId2897" Type="http://schemas.openxmlformats.org/officeDocument/2006/relationships/image" Target="media/image8940.emf"/><Relationship Id="rId3948" Type="http://schemas.openxmlformats.org/officeDocument/2006/relationships/image" Target="media/image1416.emf"/><Relationship Id="rId5096" Type="http://schemas.openxmlformats.org/officeDocument/2006/relationships/customXml" Target="ink/ink2392.xml"/><Relationship Id="rId869" Type="http://schemas.openxmlformats.org/officeDocument/2006/relationships/customXml" Target="ink/ink406.xml"/><Relationship Id="rId1499" Type="http://schemas.openxmlformats.org/officeDocument/2006/relationships/customXml" Target="ink/ink708.xml"/><Relationship Id="rId5163" Type="http://schemas.openxmlformats.org/officeDocument/2006/relationships/image" Target="media/image17880.emf"/><Relationship Id="rId5370" Type="http://schemas.openxmlformats.org/officeDocument/2006/relationships/image" Target="media/image18880.emf"/><Relationship Id="rId729" Type="http://schemas.openxmlformats.org/officeDocument/2006/relationships/customXml" Target="ink/ink346.xml"/><Relationship Id="rId1359" Type="http://schemas.openxmlformats.org/officeDocument/2006/relationships/customXml" Target="ink/ink638.xml"/><Relationship Id="rId2757" Type="http://schemas.openxmlformats.org/officeDocument/2006/relationships/image" Target="media/image1205.emf"/><Relationship Id="rId2964" Type="http://schemas.openxmlformats.org/officeDocument/2006/relationships/customXml" Target="ink/ink1428.xml"/><Relationship Id="rId3808" Type="http://schemas.openxmlformats.org/officeDocument/2006/relationships/image" Target="media/image1346.emf"/><Relationship Id="rId5023" Type="http://schemas.openxmlformats.org/officeDocument/2006/relationships/image" Target="media/image17180.emf"/><Relationship Id="rId5230" Type="http://schemas.openxmlformats.org/officeDocument/2006/relationships/image" Target="media/image18210.emf"/><Relationship Id="rId936" Type="http://schemas.openxmlformats.org/officeDocument/2006/relationships/image" Target="media/image434.emf"/><Relationship Id="rId1219" Type="http://schemas.openxmlformats.org/officeDocument/2006/relationships/customXml" Target="ink/ink566.xml"/><Relationship Id="rId1566" Type="http://schemas.openxmlformats.org/officeDocument/2006/relationships/image" Target="media/image713.emf"/><Relationship Id="rId1773" Type="http://schemas.openxmlformats.org/officeDocument/2006/relationships/customXml" Target="ink/ink845.xml"/><Relationship Id="rId1980" Type="http://schemas.openxmlformats.org/officeDocument/2006/relationships/customXml" Target="ink/ink949.xml"/><Relationship Id="rId2617" Type="http://schemas.openxmlformats.org/officeDocument/2006/relationships/image" Target="media/image1180.emf"/><Relationship Id="rId2824" Type="http://schemas.openxmlformats.org/officeDocument/2006/relationships/customXml" Target="ink/ink1358.xml"/><Relationship Id="rId65" Type="http://schemas.openxmlformats.org/officeDocument/2006/relationships/customXml" Target="ink/ink29.xml"/><Relationship Id="rId1426" Type="http://schemas.openxmlformats.org/officeDocument/2006/relationships/image" Target="media/image643.emf"/><Relationship Id="rId1633" Type="http://schemas.openxmlformats.org/officeDocument/2006/relationships/customXml" Target="ink/ink775.xml"/><Relationship Id="rId1840" Type="http://schemas.openxmlformats.org/officeDocument/2006/relationships/customXml" Target="ink/ink879.xml"/><Relationship Id="rId4789" Type="http://schemas.openxmlformats.org/officeDocument/2006/relationships/image" Target="media/image124.wmf"/><Relationship Id="rId4996" Type="http://schemas.openxmlformats.org/officeDocument/2006/relationships/customXml" Target="ink/ink2344.xml"/><Relationship Id="rId1700" Type="http://schemas.openxmlformats.org/officeDocument/2006/relationships/image" Target="media/image780.emf"/><Relationship Id="rId3598" Type="http://schemas.openxmlformats.org/officeDocument/2006/relationships/image" Target="media/image1241.emf"/><Relationship Id="rId4649" Type="http://schemas.openxmlformats.org/officeDocument/2006/relationships/oleObject" Target="embeddings/oleObject113.bin"/><Relationship Id="rId4856" Type="http://schemas.openxmlformats.org/officeDocument/2006/relationships/customXml" Target="ink/ink2275.xml"/><Relationship Id="rId3458" Type="http://schemas.openxmlformats.org/officeDocument/2006/relationships/customXml" Target="ink/ink1660.xml"/><Relationship Id="rId3665" Type="http://schemas.openxmlformats.org/officeDocument/2006/relationships/customXml" Target="ink/ink1759.xml"/><Relationship Id="rId3872" Type="http://schemas.openxmlformats.org/officeDocument/2006/relationships/image" Target="media/image1378.emf"/><Relationship Id="rId4509" Type="http://schemas.openxmlformats.org/officeDocument/2006/relationships/image" Target="media/image1344.emf"/><Relationship Id="rId4716" Type="http://schemas.openxmlformats.org/officeDocument/2006/relationships/customXml" Target="ink/ink2225.xml"/><Relationship Id="rId379" Type="http://schemas.openxmlformats.org/officeDocument/2006/relationships/image" Target="media/image182.emf"/><Relationship Id="rId586" Type="http://schemas.openxmlformats.org/officeDocument/2006/relationships/customXml" Target="ink/ink274.xml"/><Relationship Id="rId793" Type="http://schemas.openxmlformats.org/officeDocument/2006/relationships/customXml" Target="ink/ink377.xml"/><Relationship Id="rId2267" Type="http://schemas.openxmlformats.org/officeDocument/2006/relationships/image" Target="media/image1005.emf"/><Relationship Id="rId2474" Type="http://schemas.openxmlformats.org/officeDocument/2006/relationships/customXml" Target="ink/ink1196.xml"/><Relationship Id="rId2681" Type="http://schemas.openxmlformats.org/officeDocument/2006/relationships/image" Target="media/image8050.emf"/><Relationship Id="rId3318" Type="http://schemas.openxmlformats.org/officeDocument/2006/relationships/customXml" Target="ink/ink1592.xml"/><Relationship Id="rId3525" Type="http://schemas.openxmlformats.org/officeDocument/2006/relationships/customXml" Target="ink/ink1694.xml"/><Relationship Id="rId4923" Type="http://schemas.openxmlformats.org/officeDocument/2006/relationships/image" Target="media/image1844.emf"/><Relationship Id="rId239" Type="http://schemas.openxmlformats.org/officeDocument/2006/relationships/customXml" Target="ink/ink106.xml"/><Relationship Id="rId446" Type="http://schemas.openxmlformats.org/officeDocument/2006/relationships/customXml" Target="ink/ink204.xml"/><Relationship Id="rId653" Type="http://schemas.openxmlformats.org/officeDocument/2006/relationships/customXml" Target="ink/ink308.xml"/><Relationship Id="rId1076" Type="http://schemas.openxmlformats.org/officeDocument/2006/relationships/image" Target="media/image4710.emf"/><Relationship Id="rId1283" Type="http://schemas.openxmlformats.org/officeDocument/2006/relationships/customXml" Target="ink/ink599.xml"/><Relationship Id="rId1490" Type="http://schemas.openxmlformats.org/officeDocument/2006/relationships/image" Target="media/image675.emf"/><Relationship Id="rId2127" Type="http://schemas.openxmlformats.org/officeDocument/2006/relationships/image" Target="media/image935.emf"/><Relationship Id="rId2334" Type="http://schemas.openxmlformats.org/officeDocument/2006/relationships/customXml" Target="ink/ink1126.xml"/><Relationship Id="rId3732" Type="http://schemas.openxmlformats.org/officeDocument/2006/relationships/image" Target="media/image1308.emf"/><Relationship Id="rId306" Type="http://schemas.openxmlformats.org/officeDocument/2006/relationships/image" Target="media/image146.emf"/><Relationship Id="rId860" Type="http://schemas.openxmlformats.org/officeDocument/2006/relationships/image" Target="media/image394.emf"/><Relationship Id="rId1143" Type="http://schemas.openxmlformats.org/officeDocument/2006/relationships/customXml" Target="ink/ink527.xml"/><Relationship Id="rId2541" Type="http://schemas.openxmlformats.org/officeDocument/2006/relationships/image" Target="media/image1142.emf"/><Relationship Id="rId4299" Type="http://schemas.openxmlformats.org/officeDocument/2006/relationships/image" Target="media/image1591.emf"/><Relationship Id="rId5697" Type="http://schemas.openxmlformats.org/officeDocument/2006/relationships/customXml" Target="ink/ink2665.xml"/><Relationship Id="rId513" Type="http://schemas.openxmlformats.org/officeDocument/2006/relationships/image" Target="media/image248.emf"/><Relationship Id="rId720" Type="http://schemas.openxmlformats.org/officeDocument/2006/relationships/image" Target="media/image352.emf"/><Relationship Id="rId1350" Type="http://schemas.openxmlformats.org/officeDocument/2006/relationships/customXml" Target="ink/ink633.xml"/><Relationship Id="rId2401" Type="http://schemas.openxmlformats.org/officeDocument/2006/relationships/image" Target="media/image1072.emf"/><Relationship Id="rId4159" Type="http://schemas.openxmlformats.org/officeDocument/2006/relationships/customXml" Target="ink/ink1993.xml"/><Relationship Id="rId5557" Type="http://schemas.openxmlformats.org/officeDocument/2006/relationships/oleObject" Target="embeddings/oleObject179.bin"/><Relationship Id="rId1003" Type="http://schemas.openxmlformats.org/officeDocument/2006/relationships/customXml" Target="ink/ink457.xml"/><Relationship Id="rId1210" Type="http://schemas.openxmlformats.org/officeDocument/2006/relationships/image" Target="media/image537.emf"/><Relationship Id="rId4366" Type="http://schemas.openxmlformats.org/officeDocument/2006/relationships/customXml" Target="ink/ink2092.xml"/><Relationship Id="rId4573" Type="http://schemas.openxmlformats.org/officeDocument/2006/relationships/image" Target="media/image1692.emf"/><Relationship Id="rId4780" Type="http://schemas.openxmlformats.org/officeDocument/2006/relationships/customXml" Target="ink/ink2257.xml"/><Relationship Id="rId5417" Type="http://schemas.openxmlformats.org/officeDocument/2006/relationships/customXml" Target="ink/ink2541.xml"/><Relationship Id="rId5624" Type="http://schemas.openxmlformats.org/officeDocument/2006/relationships/customXml" Target="ink/ink2642.xml"/><Relationship Id="rId3175" Type="http://schemas.openxmlformats.org/officeDocument/2006/relationships/image" Target="media/image10300.emf"/><Relationship Id="rId3382" Type="http://schemas.openxmlformats.org/officeDocument/2006/relationships/customXml" Target="ink/ink1622.xml"/><Relationship Id="rId4019" Type="http://schemas.openxmlformats.org/officeDocument/2006/relationships/customXml" Target="ink/ink1925.xml"/><Relationship Id="rId4226" Type="http://schemas.openxmlformats.org/officeDocument/2006/relationships/customXml" Target="ink/ink2024.xml"/><Relationship Id="rId4433" Type="http://schemas.openxmlformats.org/officeDocument/2006/relationships/image" Target="media/image1656.emf"/><Relationship Id="rId4640" Type="http://schemas.openxmlformats.org/officeDocument/2006/relationships/customXml" Target="ink/ink2213.xml"/><Relationship Id="rId2191" Type="http://schemas.openxmlformats.org/officeDocument/2006/relationships/image" Target="media/image967.emf"/><Relationship Id="rId3035" Type="http://schemas.openxmlformats.org/officeDocument/2006/relationships/image" Target="media/image9600.emf"/><Relationship Id="rId3242" Type="http://schemas.openxmlformats.org/officeDocument/2006/relationships/customXml" Target="ink/ink1556.xml"/><Relationship Id="rId4500" Type="http://schemas.openxmlformats.org/officeDocument/2006/relationships/image" Target="media/image106.wmf"/><Relationship Id="rId163" Type="http://schemas.openxmlformats.org/officeDocument/2006/relationships/customXml" Target="ink/ink68.xml"/><Relationship Id="rId370" Type="http://schemas.openxmlformats.org/officeDocument/2006/relationships/customXml" Target="ink/ink168.xml"/><Relationship Id="rId2051" Type="http://schemas.openxmlformats.org/officeDocument/2006/relationships/image" Target="media/image897.emf"/><Relationship Id="rId3102" Type="http://schemas.openxmlformats.org/officeDocument/2006/relationships/customXml" Target="ink/ink1494.xml"/><Relationship Id="rId230" Type="http://schemas.openxmlformats.org/officeDocument/2006/relationships/image" Target="media/image109.emf"/><Relationship Id="rId5067" Type="http://schemas.openxmlformats.org/officeDocument/2006/relationships/image" Target="media/image1740.emf"/><Relationship Id="rId5274" Type="http://schemas.openxmlformats.org/officeDocument/2006/relationships/image" Target="media/image140.wmf"/><Relationship Id="rId2868" Type="http://schemas.openxmlformats.org/officeDocument/2006/relationships/customXml" Target="ink/ink1380.xml"/><Relationship Id="rId3919" Type="http://schemas.openxmlformats.org/officeDocument/2006/relationships/customXml" Target="ink/ink1876.xml"/><Relationship Id="rId4083" Type="http://schemas.openxmlformats.org/officeDocument/2006/relationships/customXml" Target="ink/ink1955.xml"/><Relationship Id="rId5481" Type="http://schemas.openxmlformats.org/officeDocument/2006/relationships/customXml" Target="ink/ink2573.xml"/><Relationship Id="rId1677" Type="http://schemas.openxmlformats.org/officeDocument/2006/relationships/customXml" Target="ink/ink797.xml"/><Relationship Id="rId1884" Type="http://schemas.openxmlformats.org/officeDocument/2006/relationships/customXml" Target="ink/ink901.xml"/><Relationship Id="rId2728" Type="http://schemas.openxmlformats.org/officeDocument/2006/relationships/image" Target="media/image46.wmf"/><Relationship Id="rId2935" Type="http://schemas.openxmlformats.org/officeDocument/2006/relationships/image" Target="media/image9130.emf"/><Relationship Id="rId4290" Type="http://schemas.openxmlformats.org/officeDocument/2006/relationships/customXml" Target="ink/ink2055.xml"/><Relationship Id="rId5134" Type="http://schemas.openxmlformats.org/officeDocument/2006/relationships/customXml" Target="ink/ink2411.xml"/><Relationship Id="rId5341" Type="http://schemas.openxmlformats.org/officeDocument/2006/relationships/customXml" Target="ink/ink2508.xml"/><Relationship Id="rId907" Type="http://schemas.openxmlformats.org/officeDocument/2006/relationships/customXml" Target="ink/ink425.xml"/><Relationship Id="rId1537" Type="http://schemas.openxmlformats.org/officeDocument/2006/relationships/customXml" Target="ink/ink727.xml"/><Relationship Id="rId1744" Type="http://schemas.openxmlformats.org/officeDocument/2006/relationships/image" Target="media/image802.emf"/><Relationship Id="rId1951" Type="http://schemas.openxmlformats.org/officeDocument/2006/relationships/image" Target="media/image847.emf"/><Relationship Id="rId4150" Type="http://schemas.openxmlformats.org/officeDocument/2006/relationships/image" Target="media/image1517.emf"/><Relationship Id="rId5201" Type="http://schemas.openxmlformats.org/officeDocument/2006/relationships/customXml" Target="ink/ink2443.xml"/><Relationship Id="rId36" Type="http://schemas.openxmlformats.org/officeDocument/2006/relationships/image" Target="media/image13.emf"/><Relationship Id="rId1604" Type="http://schemas.openxmlformats.org/officeDocument/2006/relationships/image" Target="media/image732.emf"/><Relationship Id="rId4010" Type="http://schemas.openxmlformats.org/officeDocument/2006/relationships/image" Target="media/image1447.emf"/><Relationship Id="rId4967" Type="http://schemas.openxmlformats.org/officeDocument/2006/relationships/image" Target="media/image1866.emf"/><Relationship Id="rId1811" Type="http://schemas.openxmlformats.org/officeDocument/2006/relationships/customXml" Target="ink/ink864.xml"/><Relationship Id="rId3569" Type="http://schemas.openxmlformats.org/officeDocument/2006/relationships/customXml" Target="ink/ink1716.xml"/><Relationship Id="rId697" Type="http://schemas.openxmlformats.org/officeDocument/2006/relationships/customXml" Target="ink/ink330.xml"/><Relationship Id="rId2378" Type="http://schemas.openxmlformats.org/officeDocument/2006/relationships/customXml" Target="ink/ink1148.xml"/><Relationship Id="rId3429" Type="http://schemas.openxmlformats.org/officeDocument/2006/relationships/image" Target="media/image11570.emf"/><Relationship Id="rId3776" Type="http://schemas.openxmlformats.org/officeDocument/2006/relationships/image" Target="media/image1330.emf"/><Relationship Id="rId3983" Type="http://schemas.openxmlformats.org/officeDocument/2006/relationships/customXml" Target="ink/ink1907.xml"/><Relationship Id="rId4827" Type="http://schemas.openxmlformats.org/officeDocument/2006/relationships/oleObject" Target="embeddings/oleObject161.bin"/><Relationship Id="rId1187" Type="http://schemas.openxmlformats.org/officeDocument/2006/relationships/image" Target="media/image526.emf"/><Relationship Id="rId2585" Type="http://schemas.openxmlformats.org/officeDocument/2006/relationships/image" Target="media/image1164.emf"/><Relationship Id="rId2792" Type="http://schemas.openxmlformats.org/officeDocument/2006/relationships/customXml" Target="ink/ink1342.xml"/><Relationship Id="rId3636" Type="http://schemas.openxmlformats.org/officeDocument/2006/relationships/image" Target="media/image1260.emf"/><Relationship Id="rId3843" Type="http://schemas.openxmlformats.org/officeDocument/2006/relationships/customXml" Target="ink/ink1844.xml"/><Relationship Id="rId557" Type="http://schemas.openxmlformats.org/officeDocument/2006/relationships/image" Target="media/image270.emf"/><Relationship Id="rId764" Type="http://schemas.openxmlformats.org/officeDocument/2006/relationships/image" Target="media/image374.emf"/><Relationship Id="rId971" Type="http://schemas.openxmlformats.org/officeDocument/2006/relationships/customXml" Target="ink/ink445.xml"/><Relationship Id="rId1394" Type="http://schemas.openxmlformats.org/officeDocument/2006/relationships/image" Target="media/image627.emf"/><Relationship Id="rId2238" Type="http://schemas.openxmlformats.org/officeDocument/2006/relationships/customXml" Target="ink/ink1078.xml"/><Relationship Id="rId2445" Type="http://schemas.openxmlformats.org/officeDocument/2006/relationships/image" Target="media/image1094.emf"/><Relationship Id="rId2652" Type="http://schemas.openxmlformats.org/officeDocument/2006/relationships/image" Target="media/image43.wmf"/><Relationship Id="rId3703" Type="http://schemas.openxmlformats.org/officeDocument/2006/relationships/customXml" Target="ink/ink1778.xml"/><Relationship Id="rId3910" Type="http://schemas.openxmlformats.org/officeDocument/2006/relationships/image" Target="media/image1397.emf"/><Relationship Id="rId417" Type="http://schemas.openxmlformats.org/officeDocument/2006/relationships/image" Target="media/image201.emf"/><Relationship Id="rId624" Type="http://schemas.openxmlformats.org/officeDocument/2006/relationships/image" Target="media/image304.emf"/><Relationship Id="rId831" Type="http://schemas.openxmlformats.org/officeDocument/2006/relationships/customXml" Target="ink/ink387.xml"/><Relationship Id="rId1047" Type="http://schemas.openxmlformats.org/officeDocument/2006/relationships/customXml" Target="ink/ink479.xml"/><Relationship Id="rId1254" Type="http://schemas.openxmlformats.org/officeDocument/2006/relationships/customXml" Target="ink/ink584.xml"/><Relationship Id="rId1461" Type="http://schemas.openxmlformats.org/officeDocument/2006/relationships/customXml" Target="ink/ink689.xml"/><Relationship Id="rId2305" Type="http://schemas.openxmlformats.org/officeDocument/2006/relationships/image" Target="media/image1024.emf"/><Relationship Id="rId2512" Type="http://schemas.openxmlformats.org/officeDocument/2006/relationships/customXml" Target="ink/ink1215.xml"/><Relationship Id="rId5668" Type="http://schemas.openxmlformats.org/officeDocument/2006/relationships/customXml" Target="ink/ink2658.xml"/><Relationship Id="rId1114" Type="http://schemas.openxmlformats.org/officeDocument/2006/relationships/image" Target="media/image490.emf"/><Relationship Id="rId1321" Type="http://schemas.openxmlformats.org/officeDocument/2006/relationships/customXml" Target="ink/ink618.xml"/><Relationship Id="rId4477" Type="http://schemas.openxmlformats.org/officeDocument/2006/relationships/oleObject" Target="embeddings/oleObject100.bin"/><Relationship Id="rId4684" Type="http://schemas.openxmlformats.org/officeDocument/2006/relationships/image" Target="media/image1160.wmf"/><Relationship Id="rId4891" Type="http://schemas.openxmlformats.org/officeDocument/2006/relationships/image" Target="media/image1828.emf"/><Relationship Id="rId5528" Type="http://schemas.openxmlformats.org/officeDocument/2006/relationships/image" Target="media/image1967.emf"/><Relationship Id="rId3079" Type="http://schemas.openxmlformats.org/officeDocument/2006/relationships/image" Target="media/image9820.emf"/><Relationship Id="rId3286" Type="http://schemas.openxmlformats.org/officeDocument/2006/relationships/customXml" Target="ink/ink1576.xml"/><Relationship Id="rId3493" Type="http://schemas.openxmlformats.org/officeDocument/2006/relationships/customXml" Target="ink/ink1678.xml"/><Relationship Id="rId4337" Type="http://schemas.openxmlformats.org/officeDocument/2006/relationships/image" Target="media/image1610.emf"/><Relationship Id="rId4544" Type="http://schemas.openxmlformats.org/officeDocument/2006/relationships/customXml" Target="ink/ink2165.xml"/><Relationship Id="rId2095" Type="http://schemas.openxmlformats.org/officeDocument/2006/relationships/image" Target="media/image919.emf"/><Relationship Id="rId3146" Type="http://schemas.openxmlformats.org/officeDocument/2006/relationships/customXml" Target="ink/ink1512.xml"/><Relationship Id="rId3353" Type="http://schemas.openxmlformats.org/officeDocument/2006/relationships/image" Target="media/image11190.emf"/><Relationship Id="rId4751" Type="http://schemas.openxmlformats.org/officeDocument/2006/relationships/image" Target="media/image1770.emf"/><Relationship Id="rId274" Type="http://schemas.openxmlformats.org/officeDocument/2006/relationships/oleObject" Target="embeddings/oleObject12.bin"/><Relationship Id="rId481" Type="http://schemas.openxmlformats.org/officeDocument/2006/relationships/image" Target="media/image232.emf"/><Relationship Id="rId2162" Type="http://schemas.openxmlformats.org/officeDocument/2006/relationships/customXml" Target="ink/ink1040.xml"/><Relationship Id="rId3006" Type="http://schemas.openxmlformats.org/officeDocument/2006/relationships/customXml" Target="ink/ink1447.xml"/><Relationship Id="rId3560" Type="http://schemas.openxmlformats.org/officeDocument/2006/relationships/image" Target="media/image12220.emf"/><Relationship Id="rId4404" Type="http://schemas.openxmlformats.org/officeDocument/2006/relationships/customXml" Target="ink/ink2111.xml"/><Relationship Id="rId4611" Type="http://schemas.openxmlformats.org/officeDocument/2006/relationships/image" Target="media/image1711.emf"/><Relationship Id="rId134" Type="http://schemas.openxmlformats.org/officeDocument/2006/relationships/image" Target="media/image62.emf"/><Relationship Id="rId3213" Type="http://schemas.openxmlformats.org/officeDocument/2006/relationships/image" Target="media/image10490.emf"/><Relationship Id="rId3420" Type="http://schemas.openxmlformats.org/officeDocument/2006/relationships/customXml" Target="ink/ink1641.xml"/><Relationship Id="rId341" Type="http://schemas.openxmlformats.org/officeDocument/2006/relationships/customXml" Target="ink/ink153.xml"/><Relationship Id="rId2022" Type="http://schemas.openxmlformats.org/officeDocument/2006/relationships/customXml" Target="ink/ink970.xml"/><Relationship Id="rId2979" Type="http://schemas.openxmlformats.org/officeDocument/2006/relationships/image" Target="media/image9320.emf"/><Relationship Id="rId5178" Type="http://schemas.openxmlformats.org/officeDocument/2006/relationships/customXml" Target="ink/ink2431.xml"/><Relationship Id="rId5385" Type="http://schemas.openxmlformats.org/officeDocument/2006/relationships/customXml" Target="ink/ink2530.xml"/><Relationship Id="rId5592" Type="http://schemas.openxmlformats.org/officeDocument/2006/relationships/customXml" Target="ink/ink2626.xml"/><Relationship Id="rId201" Type="http://schemas.openxmlformats.org/officeDocument/2006/relationships/customXml" Target="ink/ink87.xml"/><Relationship Id="rId1788" Type="http://schemas.openxmlformats.org/officeDocument/2006/relationships/image" Target="media/image824.emf"/><Relationship Id="rId1995" Type="http://schemas.openxmlformats.org/officeDocument/2006/relationships/image" Target="media/image869.emf"/><Relationship Id="rId2839" Type="http://schemas.openxmlformats.org/officeDocument/2006/relationships/image" Target="media/image8650.emf"/><Relationship Id="rId4194" Type="http://schemas.openxmlformats.org/officeDocument/2006/relationships/image" Target="media/image1539.emf"/><Relationship Id="rId5038" Type="http://schemas.openxmlformats.org/officeDocument/2006/relationships/customXml" Target="ink/ink2365.xml"/><Relationship Id="rId5245" Type="http://schemas.openxmlformats.org/officeDocument/2006/relationships/customXml" Target="ink/ink2463.xml"/><Relationship Id="rId5452" Type="http://schemas.openxmlformats.org/officeDocument/2006/relationships/image" Target="media/image1929.emf"/><Relationship Id="rId1648" Type="http://schemas.openxmlformats.org/officeDocument/2006/relationships/image" Target="media/image754.emf"/><Relationship Id="rId4054" Type="http://schemas.openxmlformats.org/officeDocument/2006/relationships/image" Target="media/image1469.emf"/><Relationship Id="rId4261" Type="http://schemas.openxmlformats.org/officeDocument/2006/relationships/image" Target="media/image1572.emf"/><Relationship Id="rId5105" Type="http://schemas.openxmlformats.org/officeDocument/2006/relationships/image" Target="media/image17590.emf"/><Relationship Id="rId5312" Type="http://schemas.openxmlformats.org/officeDocument/2006/relationships/customXml" Target="ink/ink2493.xml"/><Relationship Id="rId1508" Type="http://schemas.openxmlformats.org/officeDocument/2006/relationships/image" Target="media/image684.emf"/><Relationship Id="rId1855" Type="http://schemas.openxmlformats.org/officeDocument/2006/relationships/image" Target="media/image7440.emf"/><Relationship Id="rId2906" Type="http://schemas.openxmlformats.org/officeDocument/2006/relationships/customXml" Target="ink/ink1399.xml"/><Relationship Id="rId3070" Type="http://schemas.openxmlformats.org/officeDocument/2006/relationships/customXml" Target="ink/ink1479.xml"/><Relationship Id="rId4121" Type="http://schemas.openxmlformats.org/officeDocument/2006/relationships/customXml" Target="ink/ink1974.xml"/><Relationship Id="rId1715" Type="http://schemas.openxmlformats.org/officeDocument/2006/relationships/customXml" Target="ink/ink816.xml"/><Relationship Id="rId1922" Type="http://schemas.openxmlformats.org/officeDocument/2006/relationships/customXml" Target="ink/ink920.xml"/><Relationship Id="rId3887" Type="http://schemas.openxmlformats.org/officeDocument/2006/relationships/customXml" Target="ink/ink1862.xml"/><Relationship Id="rId4938" Type="http://schemas.openxmlformats.org/officeDocument/2006/relationships/customXml" Target="ink/ink2315.xml"/><Relationship Id="rId2489" Type="http://schemas.openxmlformats.org/officeDocument/2006/relationships/image" Target="media/image1116.emf"/><Relationship Id="rId2696" Type="http://schemas.openxmlformats.org/officeDocument/2006/relationships/customXml" Target="ink/ink1304.xml"/><Relationship Id="rId3747" Type="http://schemas.openxmlformats.org/officeDocument/2006/relationships/customXml" Target="ink/ink1799.xml"/><Relationship Id="rId3954" Type="http://schemas.openxmlformats.org/officeDocument/2006/relationships/image" Target="media/image1419.emf"/><Relationship Id="rId668" Type="http://schemas.openxmlformats.org/officeDocument/2006/relationships/image" Target="media/image326.emf"/><Relationship Id="rId875" Type="http://schemas.openxmlformats.org/officeDocument/2006/relationships/customXml" Target="ink/ink409.xml"/><Relationship Id="rId1298" Type="http://schemas.openxmlformats.org/officeDocument/2006/relationships/image" Target="media/image580.emf"/><Relationship Id="rId2349" Type="http://schemas.openxmlformats.org/officeDocument/2006/relationships/image" Target="media/image1046.emf"/><Relationship Id="rId2556" Type="http://schemas.openxmlformats.org/officeDocument/2006/relationships/customXml" Target="ink/ink1237.xml"/><Relationship Id="rId2763" Type="http://schemas.openxmlformats.org/officeDocument/2006/relationships/image" Target="media/image8370.emf"/><Relationship Id="rId2970" Type="http://schemas.openxmlformats.org/officeDocument/2006/relationships/customXml" Target="ink/ink1431.xml"/><Relationship Id="rId3607" Type="http://schemas.openxmlformats.org/officeDocument/2006/relationships/customXml" Target="ink/ink1731.xml"/><Relationship Id="rId3814" Type="http://schemas.openxmlformats.org/officeDocument/2006/relationships/image" Target="media/image1349.emf"/><Relationship Id="rId528" Type="http://schemas.openxmlformats.org/officeDocument/2006/relationships/customXml" Target="ink/ink245.xml"/><Relationship Id="rId735" Type="http://schemas.openxmlformats.org/officeDocument/2006/relationships/customXml" Target="ink/ink349.xml"/><Relationship Id="rId942" Type="http://schemas.openxmlformats.org/officeDocument/2006/relationships/image" Target="media/image437.emf"/><Relationship Id="rId1158" Type="http://schemas.openxmlformats.org/officeDocument/2006/relationships/image" Target="media/image512.emf"/><Relationship Id="rId1365" Type="http://schemas.openxmlformats.org/officeDocument/2006/relationships/customXml" Target="ink/ink641.xml"/><Relationship Id="rId1572" Type="http://schemas.openxmlformats.org/officeDocument/2006/relationships/image" Target="media/image716.emf"/><Relationship Id="rId2209" Type="http://schemas.openxmlformats.org/officeDocument/2006/relationships/image" Target="media/image976.emf"/><Relationship Id="rId2416" Type="http://schemas.openxmlformats.org/officeDocument/2006/relationships/customXml" Target="ink/ink1167.xml"/><Relationship Id="rId2623" Type="http://schemas.openxmlformats.org/officeDocument/2006/relationships/image" Target="media/image1183.emf"/><Relationship Id="rId1018" Type="http://schemas.openxmlformats.org/officeDocument/2006/relationships/image" Target="media/image463.emf"/><Relationship Id="rId1225" Type="http://schemas.openxmlformats.org/officeDocument/2006/relationships/customXml" Target="ink/ink569.xml"/><Relationship Id="rId1432" Type="http://schemas.openxmlformats.org/officeDocument/2006/relationships/image" Target="media/image646.emf"/><Relationship Id="rId2830" Type="http://schemas.openxmlformats.org/officeDocument/2006/relationships/customXml" Target="ink/ink1361.xml"/><Relationship Id="rId4588" Type="http://schemas.openxmlformats.org/officeDocument/2006/relationships/customXml" Target="ink/ink2187.xml"/><Relationship Id="rId5639" Type="http://schemas.openxmlformats.org/officeDocument/2006/relationships/image" Target="media/image2022.emf"/><Relationship Id="rId71" Type="http://schemas.openxmlformats.org/officeDocument/2006/relationships/customXml" Target="ink/ink32.xml"/><Relationship Id="rId802" Type="http://schemas.openxmlformats.org/officeDocument/2006/relationships/oleObject" Target="embeddings/oleObject18.bin"/><Relationship Id="rId3397" Type="http://schemas.openxmlformats.org/officeDocument/2006/relationships/image" Target="media/image11410.emf"/><Relationship Id="rId4795" Type="http://schemas.openxmlformats.org/officeDocument/2006/relationships/image" Target="media/image127.wmf"/><Relationship Id="rId4448" Type="http://schemas.openxmlformats.org/officeDocument/2006/relationships/customXml" Target="ink/ink2129.xml"/><Relationship Id="rId4655" Type="http://schemas.openxmlformats.org/officeDocument/2006/relationships/oleObject" Target="embeddings/oleObject116.bin"/><Relationship Id="rId4862" Type="http://schemas.openxmlformats.org/officeDocument/2006/relationships/customXml" Target="ink/ink2278.xml"/><Relationship Id="rId5706" Type="http://schemas.openxmlformats.org/officeDocument/2006/relationships/image" Target="media/image2055.emf"/><Relationship Id="rId178" Type="http://schemas.openxmlformats.org/officeDocument/2006/relationships/image" Target="media/image83.emf"/><Relationship Id="rId3257" Type="http://schemas.openxmlformats.org/officeDocument/2006/relationships/image" Target="media/image10710.emf"/><Relationship Id="rId3464" Type="http://schemas.openxmlformats.org/officeDocument/2006/relationships/customXml" Target="ink/ink1663.xml"/><Relationship Id="rId3671" Type="http://schemas.openxmlformats.org/officeDocument/2006/relationships/customXml" Target="ink/ink1762.xml"/><Relationship Id="rId4308" Type="http://schemas.openxmlformats.org/officeDocument/2006/relationships/customXml" Target="ink/ink2064.xml"/><Relationship Id="rId4515" Type="http://schemas.openxmlformats.org/officeDocument/2006/relationships/image" Target="media/image1382.emf"/><Relationship Id="rId4722" Type="http://schemas.openxmlformats.org/officeDocument/2006/relationships/customXml" Target="ink/ink2228.xml"/><Relationship Id="rId385" Type="http://schemas.openxmlformats.org/officeDocument/2006/relationships/image" Target="media/image185.emf"/><Relationship Id="rId592" Type="http://schemas.openxmlformats.org/officeDocument/2006/relationships/customXml" Target="ink/ink277.xml"/><Relationship Id="rId2066" Type="http://schemas.openxmlformats.org/officeDocument/2006/relationships/customXml" Target="ink/ink992.xml"/><Relationship Id="rId2273" Type="http://schemas.openxmlformats.org/officeDocument/2006/relationships/image" Target="media/image1008.emf"/><Relationship Id="rId2480" Type="http://schemas.openxmlformats.org/officeDocument/2006/relationships/customXml" Target="ink/ink1199.xml"/><Relationship Id="rId3117" Type="http://schemas.openxmlformats.org/officeDocument/2006/relationships/image" Target="media/image10010.emf"/><Relationship Id="rId3324" Type="http://schemas.openxmlformats.org/officeDocument/2006/relationships/image" Target="media/image68.wmf"/><Relationship Id="rId3531" Type="http://schemas.openxmlformats.org/officeDocument/2006/relationships/customXml" Target="ink/ink1697.xml"/><Relationship Id="rId245" Type="http://schemas.openxmlformats.org/officeDocument/2006/relationships/customXml" Target="ink/ink109.xml"/><Relationship Id="rId452" Type="http://schemas.openxmlformats.org/officeDocument/2006/relationships/customXml" Target="ink/ink207.xml"/><Relationship Id="rId1082" Type="http://schemas.openxmlformats.org/officeDocument/2006/relationships/image" Target="media/image4740.emf"/><Relationship Id="rId2133" Type="http://schemas.openxmlformats.org/officeDocument/2006/relationships/image" Target="media/image938.emf"/><Relationship Id="rId2340" Type="http://schemas.openxmlformats.org/officeDocument/2006/relationships/customXml" Target="ink/ink1129.xml"/><Relationship Id="rId5289" Type="http://schemas.openxmlformats.org/officeDocument/2006/relationships/image" Target="media/image443.emf"/><Relationship Id="rId5496" Type="http://schemas.openxmlformats.org/officeDocument/2006/relationships/image" Target="media/image1951.emf"/><Relationship Id="rId105" Type="http://schemas.openxmlformats.org/officeDocument/2006/relationships/customXml" Target="ink/ink45.xml"/><Relationship Id="rId312" Type="http://schemas.openxmlformats.org/officeDocument/2006/relationships/image" Target="media/image149.emf"/><Relationship Id="rId2200" Type="http://schemas.openxmlformats.org/officeDocument/2006/relationships/customXml" Target="ink/ink1059.xml"/><Relationship Id="rId4098" Type="http://schemas.openxmlformats.org/officeDocument/2006/relationships/image" Target="media/image1491.emf"/><Relationship Id="rId5149" Type="http://schemas.openxmlformats.org/officeDocument/2006/relationships/image" Target="media/image17810.emf"/><Relationship Id="rId5356" Type="http://schemas.openxmlformats.org/officeDocument/2006/relationships/image" Target="media/image18810.emf"/><Relationship Id="rId5563" Type="http://schemas.openxmlformats.org/officeDocument/2006/relationships/image" Target="media/image1984.emf"/><Relationship Id="rId1899" Type="http://schemas.openxmlformats.org/officeDocument/2006/relationships/image" Target="media/image7660.emf"/><Relationship Id="rId4165" Type="http://schemas.openxmlformats.org/officeDocument/2006/relationships/customXml" Target="ink/ink1996.xml"/><Relationship Id="rId4372" Type="http://schemas.openxmlformats.org/officeDocument/2006/relationships/customXml" Target="ink/ink2095.xml"/><Relationship Id="rId5009" Type="http://schemas.openxmlformats.org/officeDocument/2006/relationships/image" Target="media/image1887.emf"/><Relationship Id="rId5216" Type="http://schemas.openxmlformats.org/officeDocument/2006/relationships/image" Target="media/image18140.emf"/><Relationship Id="rId1759" Type="http://schemas.openxmlformats.org/officeDocument/2006/relationships/customXml" Target="ink/ink838.xml"/><Relationship Id="rId1966" Type="http://schemas.openxmlformats.org/officeDocument/2006/relationships/customXml" Target="ink/ink942.xml"/><Relationship Id="rId3181" Type="http://schemas.openxmlformats.org/officeDocument/2006/relationships/image" Target="media/image10330.emf"/><Relationship Id="rId4025" Type="http://schemas.openxmlformats.org/officeDocument/2006/relationships/customXml" Target="ink/ink1928.xml"/><Relationship Id="rId5423" Type="http://schemas.openxmlformats.org/officeDocument/2006/relationships/customXml" Target="ink/ink2544.xml"/><Relationship Id="rId5630" Type="http://schemas.openxmlformats.org/officeDocument/2006/relationships/customXml" Target="ink/ink2645.xml"/><Relationship Id="rId1619" Type="http://schemas.openxmlformats.org/officeDocument/2006/relationships/customXml" Target="ink/ink768.xml"/><Relationship Id="rId1826" Type="http://schemas.openxmlformats.org/officeDocument/2006/relationships/image" Target="media/image7300.emf"/><Relationship Id="rId4232" Type="http://schemas.openxmlformats.org/officeDocument/2006/relationships/customXml" Target="ink/ink2027.xml"/><Relationship Id="rId3041" Type="http://schemas.openxmlformats.org/officeDocument/2006/relationships/image" Target="media/image9630.emf"/><Relationship Id="rId3998" Type="http://schemas.openxmlformats.org/officeDocument/2006/relationships/image" Target="media/image1441.emf"/><Relationship Id="rId3858" Type="http://schemas.openxmlformats.org/officeDocument/2006/relationships/image" Target="media/image1371.emf"/><Relationship Id="rId4909" Type="http://schemas.openxmlformats.org/officeDocument/2006/relationships/image" Target="media/image1837.emf"/><Relationship Id="rId779" Type="http://schemas.openxmlformats.org/officeDocument/2006/relationships/image" Target="media/image15.wmf"/><Relationship Id="rId986" Type="http://schemas.openxmlformats.org/officeDocument/2006/relationships/oleObject" Target="embeddings/oleObject39.bin"/><Relationship Id="rId2667" Type="http://schemas.openxmlformats.org/officeDocument/2006/relationships/image" Target="media/image7980.emf"/><Relationship Id="rId3718" Type="http://schemas.openxmlformats.org/officeDocument/2006/relationships/image" Target="media/image1301.emf"/><Relationship Id="rId5073" Type="http://schemas.openxmlformats.org/officeDocument/2006/relationships/image" Target="media/image17430.emf"/><Relationship Id="rId5280" Type="http://schemas.openxmlformats.org/officeDocument/2006/relationships/image" Target="media/image141.wmf"/><Relationship Id="rId639" Type="http://schemas.openxmlformats.org/officeDocument/2006/relationships/customXml" Target="ink/ink301.xml"/><Relationship Id="rId1269" Type="http://schemas.openxmlformats.org/officeDocument/2006/relationships/image" Target="media/image566.emf"/><Relationship Id="rId1476" Type="http://schemas.openxmlformats.org/officeDocument/2006/relationships/image" Target="media/image668.emf"/><Relationship Id="rId2874" Type="http://schemas.openxmlformats.org/officeDocument/2006/relationships/customXml" Target="ink/ink1383.xml"/><Relationship Id="rId3925" Type="http://schemas.openxmlformats.org/officeDocument/2006/relationships/customXml" Target="ink/ink1878.xml"/><Relationship Id="rId5140" Type="http://schemas.openxmlformats.org/officeDocument/2006/relationships/customXml" Target="ink/ink2414.xml"/><Relationship Id="rId846" Type="http://schemas.openxmlformats.org/officeDocument/2006/relationships/image" Target="media/image297.emf"/><Relationship Id="rId1129" Type="http://schemas.openxmlformats.org/officeDocument/2006/relationships/customXml" Target="ink/ink520.xml"/><Relationship Id="rId1683" Type="http://schemas.openxmlformats.org/officeDocument/2006/relationships/customXml" Target="ink/ink800.xml"/><Relationship Id="rId1890" Type="http://schemas.openxmlformats.org/officeDocument/2006/relationships/customXml" Target="ink/ink904.xml"/><Relationship Id="rId2527" Type="http://schemas.openxmlformats.org/officeDocument/2006/relationships/image" Target="media/image1135.emf"/><Relationship Id="rId2734" Type="http://schemas.openxmlformats.org/officeDocument/2006/relationships/customXml" Target="ink/ink1318.xml"/><Relationship Id="rId2941" Type="http://schemas.openxmlformats.org/officeDocument/2006/relationships/image" Target="media/image9160.emf"/><Relationship Id="rId5000" Type="http://schemas.openxmlformats.org/officeDocument/2006/relationships/customXml" Target="ink/ink2346.xml"/><Relationship Id="rId706" Type="http://schemas.openxmlformats.org/officeDocument/2006/relationships/image" Target="media/image345.emf"/><Relationship Id="rId913" Type="http://schemas.openxmlformats.org/officeDocument/2006/relationships/customXml" Target="ink/ink428.xml"/><Relationship Id="rId1336" Type="http://schemas.openxmlformats.org/officeDocument/2006/relationships/customXml" Target="ink/ink626.xml"/><Relationship Id="rId1543" Type="http://schemas.openxmlformats.org/officeDocument/2006/relationships/customXml" Target="ink/ink730.xml"/><Relationship Id="rId1750" Type="http://schemas.openxmlformats.org/officeDocument/2006/relationships/image" Target="media/image805.emf"/><Relationship Id="rId2801" Type="http://schemas.openxmlformats.org/officeDocument/2006/relationships/image" Target="media/image1220.emf"/><Relationship Id="rId4699" Type="http://schemas.openxmlformats.org/officeDocument/2006/relationships/image" Target="media/image1744.emf"/><Relationship Id="rId42" Type="http://schemas.openxmlformats.org/officeDocument/2006/relationships/image" Target="media/image16.emf"/><Relationship Id="rId1403" Type="http://schemas.openxmlformats.org/officeDocument/2006/relationships/customXml" Target="ink/ink660.xml"/><Relationship Id="rId1610" Type="http://schemas.openxmlformats.org/officeDocument/2006/relationships/image" Target="media/image735.emf"/><Relationship Id="rId4559" Type="http://schemas.openxmlformats.org/officeDocument/2006/relationships/image" Target="media/image1683.emf"/><Relationship Id="rId4766" Type="http://schemas.openxmlformats.org/officeDocument/2006/relationships/customXml" Target="ink/ink2250.xml"/><Relationship Id="rId4973" Type="http://schemas.openxmlformats.org/officeDocument/2006/relationships/image" Target="media/image1869.emf"/><Relationship Id="rId3368" Type="http://schemas.openxmlformats.org/officeDocument/2006/relationships/customXml" Target="ink/ink1615.xml"/><Relationship Id="rId3575" Type="http://schemas.openxmlformats.org/officeDocument/2006/relationships/customXml" Target="ink/ink1719.xml"/><Relationship Id="rId3782" Type="http://schemas.openxmlformats.org/officeDocument/2006/relationships/image" Target="media/image1333.emf"/><Relationship Id="rId4419" Type="http://schemas.openxmlformats.org/officeDocument/2006/relationships/image" Target="media/image1649.emf"/><Relationship Id="rId4626" Type="http://schemas.openxmlformats.org/officeDocument/2006/relationships/customXml" Target="ink/ink2206.xml"/><Relationship Id="rId4833" Type="http://schemas.openxmlformats.org/officeDocument/2006/relationships/image" Target="media/image1799.emf"/><Relationship Id="rId289" Type="http://schemas.openxmlformats.org/officeDocument/2006/relationships/customXml" Target="ink/ink127.xml"/><Relationship Id="rId496" Type="http://schemas.openxmlformats.org/officeDocument/2006/relationships/customXml" Target="ink/ink229.xml"/><Relationship Id="rId2177" Type="http://schemas.openxmlformats.org/officeDocument/2006/relationships/image" Target="media/image960.emf"/><Relationship Id="rId2384" Type="http://schemas.openxmlformats.org/officeDocument/2006/relationships/customXml" Target="ink/ink1151.xml"/><Relationship Id="rId2591" Type="http://schemas.openxmlformats.org/officeDocument/2006/relationships/image" Target="media/image1167.emf"/><Relationship Id="rId3228" Type="http://schemas.openxmlformats.org/officeDocument/2006/relationships/customXml" Target="ink/ink1549.xml"/><Relationship Id="rId3435" Type="http://schemas.openxmlformats.org/officeDocument/2006/relationships/image" Target="media/image11600.emf"/><Relationship Id="rId3642" Type="http://schemas.openxmlformats.org/officeDocument/2006/relationships/image" Target="media/image1263.emf"/><Relationship Id="rId149" Type="http://schemas.openxmlformats.org/officeDocument/2006/relationships/image" Target="media/image10.wmf"/><Relationship Id="rId356" Type="http://schemas.openxmlformats.org/officeDocument/2006/relationships/customXml" Target="ink/ink161.xml"/><Relationship Id="rId563" Type="http://schemas.openxmlformats.org/officeDocument/2006/relationships/image" Target="media/image273.emf"/><Relationship Id="rId770" Type="http://schemas.openxmlformats.org/officeDocument/2006/relationships/image" Target="media/image377.emf"/><Relationship Id="rId1193" Type="http://schemas.openxmlformats.org/officeDocument/2006/relationships/image" Target="media/image529.emf"/><Relationship Id="rId2037" Type="http://schemas.openxmlformats.org/officeDocument/2006/relationships/image" Target="media/image890.emf"/><Relationship Id="rId2244" Type="http://schemas.openxmlformats.org/officeDocument/2006/relationships/customXml" Target="ink/ink1081.xml"/><Relationship Id="rId2451" Type="http://schemas.openxmlformats.org/officeDocument/2006/relationships/image" Target="media/image1097.emf"/><Relationship Id="rId4900" Type="http://schemas.openxmlformats.org/officeDocument/2006/relationships/customXml" Target="ink/ink2296.xml"/><Relationship Id="rId216" Type="http://schemas.openxmlformats.org/officeDocument/2006/relationships/image" Target="media/image102.emf"/><Relationship Id="rId423" Type="http://schemas.openxmlformats.org/officeDocument/2006/relationships/image" Target="media/image204.emf"/><Relationship Id="rId1053" Type="http://schemas.openxmlformats.org/officeDocument/2006/relationships/customXml" Target="ink/ink482.xml"/><Relationship Id="rId1260" Type="http://schemas.openxmlformats.org/officeDocument/2006/relationships/customXml" Target="ink/ink587.xml"/><Relationship Id="rId2104" Type="http://schemas.openxmlformats.org/officeDocument/2006/relationships/customXml" Target="ink/ink1011.xml"/><Relationship Id="rId3502" Type="http://schemas.openxmlformats.org/officeDocument/2006/relationships/image" Target="media/image1193.emf"/><Relationship Id="rId630" Type="http://schemas.openxmlformats.org/officeDocument/2006/relationships/image" Target="media/image307.emf"/><Relationship Id="rId2311" Type="http://schemas.openxmlformats.org/officeDocument/2006/relationships/image" Target="media/image1027.emf"/><Relationship Id="rId4069" Type="http://schemas.openxmlformats.org/officeDocument/2006/relationships/customXml" Target="ink/ink1948.xml"/><Relationship Id="rId5467" Type="http://schemas.openxmlformats.org/officeDocument/2006/relationships/customXml" Target="ink/ink2566.xml"/><Relationship Id="rId5674" Type="http://schemas.openxmlformats.org/officeDocument/2006/relationships/customXml" Target="ink/ink2660.xml"/><Relationship Id="rId1120" Type="http://schemas.openxmlformats.org/officeDocument/2006/relationships/image" Target="media/image493.emf"/><Relationship Id="rId4276" Type="http://schemas.openxmlformats.org/officeDocument/2006/relationships/customXml" Target="ink/ink2048.xml"/><Relationship Id="rId4483" Type="http://schemas.openxmlformats.org/officeDocument/2006/relationships/image" Target="media/image1680.emf"/><Relationship Id="rId4690" Type="http://schemas.openxmlformats.org/officeDocument/2006/relationships/image" Target="media/image11900.wmf"/><Relationship Id="rId5327" Type="http://schemas.openxmlformats.org/officeDocument/2006/relationships/customXml" Target="ink/ink2501.xml"/><Relationship Id="rId5534" Type="http://schemas.openxmlformats.org/officeDocument/2006/relationships/oleObject" Target="embeddings/oleObject177.bin"/><Relationship Id="rId1937" Type="http://schemas.openxmlformats.org/officeDocument/2006/relationships/image" Target="media/image840.emf"/><Relationship Id="rId3085" Type="http://schemas.openxmlformats.org/officeDocument/2006/relationships/image" Target="media/image9850.emf"/><Relationship Id="rId3292" Type="http://schemas.openxmlformats.org/officeDocument/2006/relationships/customXml" Target="ink/ink1579.xml"/><Relationship Id="rId4136" Type="http://schemas.openxmlformats.org/officeDocument/2006/relationships/image" Target="media/image1510.emf"/><Relationship Id="rId4343" Type="http://schemas.openxmlformats.org/officeDocument/2006/relationships/image" Target="media/image1613.emf"/><Relationship Id="rId4550" Type="http://schemas.openxmlformats.org/officeDocument/2006/relationships/customXml" Target="ink/ink2168.xml"/><Relationship Id="rId5601" Type="http://schemas.openxmlformats.org/officeDocument/2006/relationships/image" Target="media/image2003.emf"/><Relationship Id="rId3152" Type="http://schemas.openxmlformats.org/officeDocument/2006/relationships/customXml" Target="ink/ink1514.xml"/><Relationship Id="rId4203" Type="http://schemas.openxmlformats.org/officeDocument/2006/relationships/image" Target="media/image89.wmf"/><Relationship Id="rId4410" Type="http://schemas.openxmlformats.org/officeDocument/2006/relationships/image" Target="media/image920.wmf"/><Relationship Id="rId280" Type="http://schemas.openxmlformats.org/officeDocument/2006/relationships/image" Target="media/image133.emf"/><Relationship Id="rId3012" Type="http://schemas.openxmlformats.org/officeDocument/2006/relationships/customXml" Target="ink/ink1450.xml"/><Relationship Id="rId140" Type="http://schemas.openxmlformats.org/officeDocument/2006/relationships/image" Target="media/image65.emf"/><Relationship Id="rId3969" Type="http://schemas.openxmlformats.org/officeDocument/2006/relationships/customXml" Target="ink/ink1900.xml"/><Relationship Id="rId5184" Type="http://schemas.openxmlformats.org/officeDocument/2006/relationships/image" Target="media/image17980.emf"/><Relationship Id="rId5391" Type="http://schemas.openxmlformats.org/officeDocument/2006/relationships/customXml" Target="ink/ink2533.xml"/><Relationship Id="rId6" Type="http://schemas.openxmlformats.org/officeDocument/2006/relationships/webSettings" Target="webSettings.xml"/><Relationship Id="rId2778" Type="http://schemas.openxmlformats.org/officeDocument/2006/relationships/customXml" Target="ink/ink1337.xml"/><Relationship Id="rId2985" Type="http://schemas.openxmlformats.org/officeDocument/2006/relationships/image" Target="media/image9350.emf"/><Relationship Id="rId3829" Type="http://schemas.openxmlformats.org/officeDocument/2006/relationships/customXml" Target="ink/ink1837.xml"/><Relationship Id="rId5044" Type="http://schemas.openxmlformats.org/officeDocument/2006/relationships/customXml" Target="ink/ink2368.xml"/><Relationship Id="rId957" Type="http://schemas.openxmlformats.org/officeDocument/2006/relationships/image" Target="media/image31.wmf"/><Relationship Id="rId1587" Type="http://schemas.openxmlformats.org/officeDocument/2006/relationships/customXml" Target="ink/ink752.xml"/><Relationship Id="rId1794" Type="http://schemas.openxmlformats.org/officeDocument/2006/relationships/image" Target="media/image827.emf"/><Relationship Id="rId2638" Type="http://schemas.openxmlformats.org/officeDocument/2006/relationships/customXml" Target="ink/ink1277.xml"/><Relationship Id="rId2845" Type="http://schemas.openxmlformats.org/officeDocument/2006/relationships/image" Target="media/image8680.emf"/><Relationship Id="rId5251" Type="http://schemas.openxmlformats.org/officeDocument/2006/relationships/customXml" Target="ink/ink2466.xml"/><Relationship Id="rId86" Type="http://schemas.openxmlformats.org/officeDocument/2006/relationships/oleObject" Target="embeddings/oleObject4.bin"/><Relationship Id="rId817" Type="http://schemas.openxmlformats.org/officeDocument/2006/relationships/image" Target="media/image24.wmf"/><Relationship Id="rId1447" Type="http://schemas.openxmlformats.org/officeDocument/2006/relationships/customXml" Target="ink/ink682.xml"/><Relationship Id="rId1654" Type="http://schemas.openxmlformats.org/officeDocument/2006/relationships/image" Target="media/image757.emf"/><Relationship Id="rId1861" Type="http://schemas.openxmlformats.org/officeDocument/2006/relationships/image" Target="media/image7470.emf"/><Relationship Id="rId2705" Type="http://schemas.openxmlformats.org/officeDocument/2006/relationships/image" Target="media/image8170.emf"/><Relationship Id="rId2912" Type="http://schemas.openxmlformats.org/officeDocument/2006/relationships/customXml" Target="ink/ink1402.xml"/><Relationship Id="rId4060" Type="http://schemas.openxmlformats.org/officeDocument/2006/relationships/oleObject" Target="embeddings/oleObject88.bin"/><Relationship Id="rId5111" Type="http://schemas.openxmlformats.org/officeDocument/2006/relationships/image" Target="media/image17620.emf"/><Relationship Id="rId1307" Type="http://schemas.openxmlformats.org/officeDocument/2006/relationships/customXml" Target="ink/ink611.xml"/><Relationship Id="rId1514" Type="http://schemas.openxmlformats.org/officeDocument/2006/relationships/image" Target="media/image687.emf"/><Relationship Id="rId1721" Type="http://schemas.openxmlformats.org/officeDocument/2006/relationships/customXml" Target="ink/ink819.xml"/><Relationship Id="rId4877" Type="http://schemas.openxmlformats.org/officeDocument/2006/relationships/image" Target="media/image1821.emf"/><Relationship Id="rId13" Type="http://schemas.openxmlformats.org/officeDocument/2006/relationships/customXml" Target="ink/ink3.xml"/><Relationship Id="rId3479" Type="http://schemas.openxmlformats.org/officeDocument/2006/relationships/customXml" Target="ink/ink1671.xml"/><Relationship Id="rId3686" Type="http://schemas.openxmlformats.org/officeDocument/2006/relationships/image" Target="media/image1285.emf"/><Relationship Id="rId2288" Type="http://schemas.openxmlformats.org/officeDocument/2006/relationships/customXml" Target="ink/ink1103.xml"/><Relationship Id="rId2495" Type="http://schemas.openxmlformats.org/officeDocument/2006/relationships/image" Target="media/image1119.emf"/><Relationship Id="rId3339" Type="http://schemas.openxmlformats.org/officeDocument/2006/relationships/image" Target="media/image11120.emf"/><Relationship Id="rId3893" Type="http://schemas.openxmlformats.org/officeDocument/2006/relationships/customXml" Target="ink/ink1865.xml"/><Relationship Id="rId4737" Type="http://schemas.openxmlformats.org/officeDocument/2006/relationships/image" Target="media/image1763.emf"/><Relationship Id="rId4944" Type="http://schemas.openxmlformats.org/officeDocument/2006/relationships/customXml" Target="ink/ink2318.xml"/><Relationship Id="rId467" Type="http://schemas.openxmlformats.org/officeDocument/2006/relationships/image" Target="media/image225.emf"/><Relationship Id="rId1097" Type="http://schemas.openxmlformats.org/officeDocument/2006/relationships/customXml" Target="ink/ink504.xml"/><Relationship Id="rId2148" Type="http://schemas.openxmlformats.org/officeDocument/2006/relationships/customXml" Target="ink/ink1033.xml"/><Relationship Id="rId3546" Type="http://schemas.openxmlformats.org/officeDocument/2006/relationships/image" Target="media/image12150.emf"/><Relationship Id="rId3753" Type="http://schemas.openxmlformats.org/officeDocument/2006/relationships/customXml" Target="ink/ink1802.xml"/><Relationship Id="rId3960" Type="http://schemas.openxmlformats.org/officeDocument/2006/relationships/image" Target="media/image1422.emf"/><Relationship Id="rId4804" Type="http://schemas.openxmlformats.org/officeDocument/2006/relationships/image" Target="media/image130.wmf"/><Relationship Id="rId674" Type="http://schemas.openxmlformats.org/officeDocument/2006/relationships/image" Target="media/image329.emf"/><Relationship Id="rId881" Type="http://schemas.openxmlformats.org/officeDocument/2006/relationships/customXml" Target="ink/ink412.xml"/><Relationship Id="rId2355" Type="http://schemas.openxmlformats.org/officeDocument/2006/relationships/image" Target="media/image1049.emf"/><Relationship Id="rId2562" Type="http://schemas.openxmlformats.org/officeDocument/2006/relationships/customXml" Target="ink/ink1240.xml"/><Relationship Id="rId3406" Type="http://schemas.openxmlformats.org/officeDocument/2006/relationships/customXml" Target="ink/ink1634.xml"/><Relationship Id="rId3613" Type="http://schemas.openxmlformats.org/officeDocument/2006/relationships/customXml" Target="ink/ink1734.xml"/><Relationship Id="rId3820" Type="http://schemas.openxmlformats.org/officeDocument/2006/relationships/image" Target="media/image1352.emf"/><Relationship Id="rId327" Type="http://schemas.openxmlformats.org/officeDocument/2006/relationships/customXml" Target="ink/ink146.xml"/><Relationship Id="rId534" Type="http://schemas.openxmlformats.org/officeDocument/2006/relationships/customXml" Target="ink/ink248.xml"/><Relationship Id="rId741" Type="http://schemas.openxmlformats.org/officeDocument/2006/relationships/customXml" Target="ink/ink352.xml"/><Relationship Id="rId1164" Type="http://schemas.openxmlformats.org/officeDocument/2006/relationships/image" Target="media/image515.emf"/><Relationship Id="rId1371" Type="http://schemas.openxmlformats.org/officeDocument/2006/relationships/customXml" Target="ink/ink644.xml"/><Relationship Id="rId2008" Type="http://schemas.openxmlformats.org/officeDocument/2006/relationships/customXml" Target="ink/ink963.xml"/><Relationship Id="rId2215" Type="http://schemas.openxmlformats.org/officeDocument/2006/relationships/image" Target="media/image979.emf"/><Relationship Id="rId2422" Type="http://schemas.openxmlformats.org/officeDocument/2006/relationships/customXml" Target="ink/ink1170.xml"/><Relationship Id="rId5578" Type="http://schemas.openxmlformats.org/officeDocument/2006/relationships/customXml" Target="ink/ink2619.xml"/><Relationship Id="rId601" Type="http://schemas.openxmlformats.org/officeDocument/2006/relationships/image" Target="media/image292.emf"/><Relationship Id="rId1024" Type="http://schemas.openxmlformats.org/officeDocument/2006/relationships/image" Target="media/image466.emf"/><Relationship Id="rId1231" Type="http://schemas.openxmlformats.org/officeDocument/2006/relationships/customXml" Target="ink/ink572.xml"/><Relationship Id="rId4387" Type="http://schemas.openxmlformats.org/officeDocument/2006/relationships/image" Target="media/image1635.emf"/><Relationship Id="rId4594" Type="http://schemas.openxmlformats.org/officeDocument/2006/relationships/customXml" Target="ink/ink2190.xml"/><Relationship Id="rId5438" Type="http://schemas.openxmlformats.org/officeDocument/2006/relationships/image" Target="media/image1922.emf"/><Relationship Id="rId5645" Type="http://schemas.openxmlformats.org/officeDocument/2006/relationships/image" Target="media/image2025.emf"/><Relationship Id="rId3196" Type="http://schemas.openxmlformats.org/officeDocument/2006/relationships/customXml" Target="ink/ink1534.xml"/><Relationship Id="rId4247" Type="http://schemas.openxmlformats.org/officeDocument/2006/relationships/image" Target="media/image1565.emf"/><Relationship Id="rId4454" Type="http://schemas.openxmlformats.org/officeDocument/2006/relationships/customXml" Target="ink/ink2132.xml"/><Relationship Id="rId4661" Type="http://schemas.openxmlformats.org/officeDocument/2006/relationships/image" Target="media/image116.wmf"/><Relationship Id="rId5505" Type="http://schemas.openxmlformats.org/officeDocument/2006/relationships/customXml" Target="ink/ink2585.xml"/><Relationship Id="rId3056" Type="http://schemas.openxmlformats.org/officeDocument/2006/relationships/customXml" Target="ink/ink1472.xml"/><Relationship Id="rId3263" Type="http://schemas.openxmlformats.org/officeDocument/2006/relationships/image" Target="media/image10740.emf"/><Relationship Id="rId3470" Type="http://schemas.openxmlformats.org/officeDocument/2006/relationships/customXml" Target="ink/ink1666.xml"/><Relationship Id="rId4107" Type="http://schemas.openxmlformats.org/officeDocument/2006/relationships/customXml" Target="ink/ink1967.xml"/><Relationship Id="rId4314" Type="http://schemas.openxmlformats.org/officeDocument/2006/relationships/customXml" Target="ink/ink2067.xml"/><Relationship Id="rId5712" Type="http://schemas.openxmlformats.org/officeDocument/2006/relationships/image" Target="media/image2058.emf"/><Relationship Id="rId184" Type="http://schemas.openxmlformats.org/officeDocument/2006/relationships/image" Target="media/image86.emf"/><Relationship Id="rId391" Type="http://schemas.openxmlformats.org/officeDocument/2006/relationships/image" Target="media/image188.emf"/><Relationship Id="rId1908" Type="http://schemas.openxmlformats.org/officeDocument/2006/relationships/customXml" Target="ink/ink913.xml"/><Relationship Id="rId2072" Type="http://schemas.openxmlformats.org/officeDocument/2006/relationships/customXml" Target="ink/ink995.xml"/><Relationship Id="rId3123" Type="http://schemas.openxmlformats.org/officeDocument/2006/relationships/image" Target="media/image10040.emf"/><Relationship Id="rId4521" Type="http://schemas.openxmlformats.org/officeDocument/2006/relationships/image" Target="media/image1390.emf"/><Relationship Id="rId251" Type="http://schemas.openxmlformats.org/officeDocument/2006/relationships/customXml" Target="ink/ink112.xml"/><Relationship Id="rId3330" Type="http://schemas.openxmlformats.org/officeDocument/2006/relationships/customXml" Target="ink/ink1596.xml"/><Relationship Id="rId5088" Type="http://schemas.openxmlformats.org/officeDocument/2006/relationships/customXml" Target="ink/ink2388.xml"/><Relationship Id="rId2889" Type="http://schemas.openxmlformats.org/officeDocument/2006/relationships/image" Target="media/image8900.emf"/><Relationship Id="rId5295" Type="http://schemas.openxmlformats.org/officeDocument/2006/relationships/image" Target="media/image18520.emf"/><Relationship Id="rId111" Type="http://schemas.openxmlformats.org/officeDocument/2006/relationships/customXml" Target="ink/ink48.xml"/><Relationship Id="rId1698" Type="http://schemas.openxmlformats.org/officeDocument/2006/relationships/image" Target="media/image779.emf"/><Relationship Id="rId2749" Type="http://schemas.openxmlformats.org/officeDocument/2006/relationships/image" Target="media/image8340.emf"/><Relationship Id="rId2956" Type="http://schemas.openxmlformats.org/officeDocument/2006/relationships/customXml" Target="ink/ink1424.xml"/><Relationship Id="rId5155" Type="http://schemas.openxmlformats.org/officeDocument/2006/relationships/oleObject" Target="embeddings/oleObject166.bin"/><Relationship Id="rId5362" Type="http://schemas.openxmlformats.org/officeDocument/2006/relationships/image" Target="media/image18840.emf"/><Relationship Id="rId928" Type="http://schemas.openxmlformats.org/officeDocument/2006/relationships/image" Target="media/image430.emf"/><Relationship Id="rId1558" Type="http://schemas.openxmlformats.org/officeDocument/2006/relationships/image" Target="media/image709.emf"/><Relationship Id="rId1765" Type="http://schemas.openxmlformats.org/officeDocument/2006/relationships/customXml" Target="ink/ink841.xml"/><Relationship Id="rId2609" Type="http://schemas.openxmlformats.org/officeDocument/2006/relationships/image" Target="media/image1176.emf"/><Relationship Id="rId4171" Type="http://schemas.openxmlformats.org/officeDocument/2006/relationships/customXml" Target="ink/ink1999.xml"/><Relationship Id="rId5015" Type="http://schemas.openxmlformats.org/officeDocument/2006/relationships/image" Target="media/image1890.emf"/><Relationship Id="rId5222" Type="http://schemas.openxmlformats.org/officeDocument/2006/relationships/image" Target="media/image18170.emf"/><Relationship Id="rId57" Type="http://schemas.openxmlformats.org/officeDocument/2006/relationships/customXml" Target="ink/ink25.xml"/><Relationship Id="rId1418" Type="http://schemas.openxmlformats.org/officeDocument/2006/relationships/image" Target="media/image639.emf"/><Relationship Id="rId1972" Type="http://schemas.openxmlformats.org/officeDocument/2006/relationships/customXml" Target="ink/ink945.xml"/><Relationship Id="rId2816" Type="http://schemas.openxmlformats.org/officeDocument/2006/relationships/customXml" Target="ink/ink1354.xml"/><Relationship Id="rId4031" Type="http://schemas.openxmlformats.org/officeDocument/2006/relationships/customXml" Target="ink/ink1931.xml"/><Relationship Id="rId1625" Type="http://schemas.openxmlformats.org/officeDocument/2006/relationships/customXml" Target="ink/ink771.xml"/><Relationship Id="rId1832" Type="http://schemas.openxmlformats.org/officeDocument/2006/relationships/customXml" Target="ink/ink875.xml"/><Relationship Id="rId4988" Type="http://schemas.openxmlformats.org/officeDocument/2006/relationships/customXml" Target="ink/ink2340.xml"/><Relationship Id="rId3797" Type="http://schemas.openxmlformats.org/officeDocument/2006/relationships/customXml" Target="ink/ink1824.xml"/><Relationship Id="rId4848" Type="http://schemas.openxmlformats.org/officeDocument/2006/relationships/customXml" Target="ink/ink2271.xml"/><Relationship Id="rId2399" Type="http://schemas.openxmlformats.org/officeDocument/2006/relationships/image" Target="media/image1071.emf"/><Relationship Id="rId3657" Type="http://schemas.openxmlformats.org/officeDocument/2006/relationships/customXml" Target="ink/ink1755.xml"/><Relationship Id="rId3864" Type="http://schemas.openxmlformats.org/officeDocument/2006/relationships/image" Target="media/image1374.emf"/><Relationship Id="rId4708" Type="http://schemas.openxmlformats.org/officeDocument/2006/relationships/customXml" Target="ink/ink2221.xml"/><Relationship Id="rId4915" Type="http://schemas.openxmlformats.org/officeDocument/2006/relationships/image" Target="media/image1840.emf"/><Relationship Id="rId578" Type="http://schemas.openxmlformats.org/officeDocument/2006/relationships/customXml" Target="ink/ink270.xml"/><Relationship Id="rId785" Type="http://schemas.openxmlformats.org/officeDocument/2006/relationships/customXml" Target="ink/ink373.xml"/><Relationship Id="rId992" Type="http://schemas.openxmlformats.org/officeDocument/2006/relationships/oleObject" Target="embeddings/oleObject42.bin"/><Relationship Id="rId2259" Type="http://schemas.openxmlformats.org/officeDocument/2006/relationships/image" Target="media/image1001.emf"/><Relationship Id="rId2466" Type="http://schemas.openxmlformats.org/officeDocument/2006/relationships/customXml" Target="ink/ink1192.xml"/><Relationship Id="rId2673" Type="http://schemas.openxmlformats.org/officeDocument/2006/relationships/image" Target="media/image8010.emf"/><Relationship Id="rId2880" Type="http://schemas.openxmlformats.org/officeDocument/2006/relationships/customXml" Target="ink/ink1386.xml"/><Relationship Id="rId3517" Type="http://schemas.openxmlformats.org/officeDocument/2006/relationships/customXml" Target="ink/ink1690.xml"/><Relationship Id="rId3724" Type="http://schemas.openxmlformats.org/officeDocument/2006/relationships/image" Target="media/image1304.emf"/><Relationship Id="rId3931" Type="http://schemas.openxmlformats.org/officeDocument/2006/relationships/customXml" Target="ink/ink1881.xml"/><Relationship Id="rId438" Type="http://schemas.openxmlformats.org/officeDocument/2006/relationships/image" Target="media/image14.wmf"/><Relationship Id="rId645" Type="http://schemas.openxmlformats.org/officeDocument/2006/relationships/customXml" Target="ink/ink304.xml"/><Relationship Id="rId852" Type="http://schemas.openxmlformats.org/officeDocument/2006/relationships/image" Target="media/image402.emf"/><Relationship Id="rId1068" Type="http://schemas.openxmlformats.org/officeDocument/2006/relationships/image" Target="media/image4670.emf"/><Relationship Id="rId1275" Type="http://schemas.openxmlformats.org/officeDocument/2006/relationships/image" Target="media/image569.emf"/><Relationship Id="rId1482" Type="http://schemas.openxmlformats.org/officeDocument/2006/relationships/image" Target="media/image671.emf"/><Relationship Id="rId2119" Type="http://schemas.openxmlformats.org/officeDocument/2006/relationships/image" Target="media/image931.emf"/><Relationship Id="rId2326" Type="http://schemas.openxmlformats.org/officeDocument/2006/relationships/customXml" Target="ink/ink1122.xml"/><Relationship Id="rId2533" Type="http://schemas.openxmlformats.org/officeDocument/2006/relationships/image" Target="media/image1138.emf"/><Relationship Id="rId2740" Type="http://schemas.openxmlformats.org/officeDocument/2006/relationships/customXml" Target="ink/ink1321.xml"/><Relationship Id="rId5689" Type="http://schemas.openxmlformats.org/officeDocument/2006/relationships/image" Target="media/image2047.emf"/><Relationship Id="rId505" Type="http://schemas.openxmlformats.org/officeDocument/2006/relationships/image" Target="media/image244.emf"/><Relationship Id="rId712" Type="http://schemas.openxmlformats.org/officeDocument/2006/relationships/image" Target="media/image348.emf"/><Relationship Id="rId1135" Type="http://schemas.openxmlformats.org/officeDocument/2006/relationships/customXml" Target="ink/ink523.xml"/><Relationship Id="rId1342" Type="http://schemas.openxmlformats.org/officeDocument/2006/relationships/customXml" Target="ink/ink629.xml"/><Relationship Id="rId4498" Type="http://schemas.openxmlformats.org/officeDocument/2006/relationships/image" Target="media/image105.wmf"/><Relationship Id="rId5549" Type="http://schemas.openxmlformats.org/officeDocument/2006/relationships/image" Target="media/image1977.emf"/><Relationship Id="rId1202" Type="http://schemas.openxmlformats.org/officeDocument/2006/relationships/customXml" Target="ink/ink557.xml"/><Relationship Id="rId2600" Type="http://schemas.openxmlformats.org/officeDocument/2006/relationships/customXml" Target="ink/ink1259.xml"/><Relationship Id="rId4358" Type="http://schemas.openxmlformats.org/officeDocument/2006/relationships/customXml" Target="ink/ink2088.xml"/><Relationship Id="rId5409" Type="http://schemas.openxmlformats.org/officeDocument/2006/relationships/customXml" Target="ink/ink2538.xml"/><Relationship Id="rId3167" Type="http://schemas.openxmlformats.org/officeDocument/2006/relationships/image" Target="media/image10260.emf"/><Relationship Id="rId4565" Type="http://schemas.openxmlformats.org/officeDocument/2006/relationships/image" Target="media/image1687.emf"/><Relationship Id="rId4772" Type="http://schemas.openxmlformats.org/officeDocument/2006/relationships/customXml" Target="ink/ink2253.xml"/><Relationship Id="rId5616" Type="http://schemas.openxmlformats.org/officeDocument/2006/relationships/customXml" Target="ink/ink2638.xml"/><Relationship Id="rId295" Type="http://schemas.openxmlformats.org/officeDocument/2006/relationships/customXml" Target="ink/ink130.xml"/><Relationship Id="rId3374" Type="http://schemas.openxmlformats.org/officeDocument/2006/relationships/customXml" Target="ink/ink1618.xml"/><Relationship Id="rId3581" Type="http://schemas.openxmlformats.org/officeDocument/2006/relationships/image" Target="media/image69.wmf"/><Relationship Id="rId4218" Type="http://schemas.openxmlformats.org/officeDocument/2006/relationships/customXml" Target="ink/ink2020.xml"/><Relationship Id="rId4425" Type="http://schemas.openxmlformats.org/officeDocument/2006/relationships/image" Target="media/image1652.emf"/><Relationship Id="rId4632" Type="http://schemas.openxmlformats.org/officeDocument/2006/relationships/customXml" Target="ink/ink2209.xml"/><Relationship Id="rId2183" Type="http://schemas.openxmlformats.org/officeDocument/2006/relationships/image" Target="media/image963.emf"/><Relationship Id="rId2390" Type="http://schemas.openxmlformats.org/officeDocument/2006/relationships/customXml" Target="ink/ink1154.xml"/><Relationship Id="rId3027" Type="http://schemas.openxmlformats.org/officeDocument/2006/relationships/image" Target="media/image9560.emf"/><Relationship Id="rId3234" Type="http://schemas.openxmlformats.org/officeDocument/2006/relationships/customXml" Target="ink/ink1552.xml"/><Relationship Id="rId3441" Type="http://schemas.openxmlformats.org/officeDocument/2006/relationships/image" Target="media/image11630.emf"/><Relationship Id="rId155" Type="http://schemas.openxmlformats.org/officeDocument/2006/relationships/customXml" Target="ink/ink64.xml"/><Relationship Id="rId362" Type="http://schemas.openxmlformats.org/officeDocument/2006/relationships/customXml" Target="ink/ink164.xml"/><Relationship Id="rId2043" Type="http://schemas.openxmlformats.org/officeDocument/2006/relationships/image" Target="media/image893.emf"/><Relationship Id="rId2250" Type="http://schemas.openxmlformats.org/officeDocument/2006/relationships/customXml" Target="ink/ink1084.xml"/><Relationship Id="rId3301" Type="http://schemas.openxmlformats.org/officeDocument/2006/relationships/image" Target="media/image10930.emf"/><Relationship Id="rId5199" Type="http://schemas.openxmlformats.org/officeDocument/2006/relationships/customXml" Target="ink/ink2442.xml"/><Relationship Id="rId222" Type="http://schemas.openxmlformats.org/officeDocument/2006/relationships/image" Target="media/image105.emf"/><Relationship Id="rId2110" Type="http://schemas.openxmlformats.org/officeDocument/2006/relationships/customXml" Target="ink/ink1014.xml"/><Relationship Id="rId5059" Type="http://schemas.openxmlformats.org/officeDocument/2006/relationships/image" Target="media/image1736.emf"/><Relationship Id="rId5266" Type="http://schemas.openxmlformats.org/officeDocument/2006/relationships/customXml" Target="ink/ink2474.xml"/><Relationship Id="rId5473" Type="http://schemas.openxmlformats.org/officeDocument/2006/relationships/customXml" Target="ink/ink2569.xml"/><Relationship Id="rId5680" Type="http://schemas.openxmlformats.org/officeDocument/2006/relationships/image" Target="media/image1248.wmf"/><Relationship Id="rId4075" Type="http://schemas.openxmlformats.org/officeDocument/2006/relationships/customXml" Target="ink/ink1951.xml"/><Relationship Id="rId4282" Type="http://schemas.openxmlformats.org/officeDocument/2006/relationships/customXml" Target="ink/ink2051.xml"/><Relationship Id="rId5126" Type="http://schemas.openxmlformats.org/officeDocument/2006/relationships/customXml" Target="ink/ink2407.xml"/><Relationship Id="rId5333" Type="http://schemas.openxmlformats.org/officeDocument/2006/relationships/customXml" Target="ink/ink2504.xml"/><Relationship Id="rId1669" Type="http://schemas.openxmlformats.org/officeDocument/2006/relationships/customXml" Target="ink/ink793.xml"/><Relationship Id="rId1876" Type="http://schemas.openxmlformats.org/officeDocument/2006/relationships/customXml" Target="ink/ink897.xml"/><Relationship Id="rId2927" Type="http://schemas.openxmlformats.org/officeDocument/2006/relationships/image" Target="media/image9090.emf"/><Relationship Id="rId3091" Type="http://schemas.openxmlformats.org/officeDocument/2006/relationships/image" Target="media/image9880.emf"/><Relationship Id="rId4142" Type="http://schemas.openxmlformats.org/officeDocument/2006/relationships/image" Target="media/image1513.emf"/><Relationship Id="rId5540" Type="http://schemas.openxmlformats.org/officeDocument/2006/relationships/customXml" Target="ink/ink2601.xml"/><Relationship Id="rId1529" Type="http://schemas.openxmlformats.org/officeDocument/2006/relationships/customXml" Target="ink/ink723.xml"/><Relationship Id="rId1736" Type="http://schemas.openxmlformats.org/officeDocument/2006/relationships/image" Target="media/image798.emf"/><Relationship Id="rId1943" Type="http://schemas.openxmlformats.org/officeDocument/2006/relationships/image" Target="media/image843.emf"/><Relationship Id="rId5400" Type="http://schemas.openxmlformats.org/officeDocument/2006/relationships/oleObject" Target="embeddings/oleObject176.bin"/><Relationship Id="rId28" Type="http://schemas.openxmlformats.org/officeDocument/2006/relationships/image" Target="media/image9.emf"/><Relationship Id="rId1803" Type="http://schemas.openxmlformats.org/officeDocument/2006/relationships/customXml" Target="ink/ink860.xml"/><Relationship Id="rId4002" Type="http://schemas.openxmlformats.org/officeDocument/2006/relationships/image" Target="media/image1443.emf"/><Relationship Id="rId4959" Type="http://schemas.openxmlformats.org/officeDocument/2006/relationships/image" Target="media/image1862.emf"/><Relationship Id="rId3768" Type="http://schemas.openxmlformats.org/officeDocument/2006/relationships/image" Target="media/image1326.emf"/><Relationship Id="rId3975" Type="http://schemas.openxmlformats.org/officeDocument/2006/relationships/customXml" Target="ink/ink1903.xml"/><Relationship Id="rId4819" Type="http://schemas.openxmlformats.org/officeDocument/2006/relationships/oleObject" Target="embeddings/oleObject156.bin"/><Relationship Id="rId689" Type="http://schemas.openxmlformats.org/officeDocument/2006/relationships/customXml" Target="ink/ink326.xml"/><Relationship Id="rId896" Type="http://schemas.openxmlformats.org/officeDocument/2006/relationships/image" Target="media/image415.emf"/><Relationship Id="rId2577" Type="http://schemas.openxmlformats.org/officeDocument/2006/relationships/image" Target="media/image1160.emf"/><Relationship Id="rId2784" Type="http://schemas.openxmlformats.org/officeDocument/2006/relationships/image" Target="media/image52.wmf"/><Relationship Id="rId3628" Type="http://schemas.openxmlformats.org/officeDocument/2006/relationships/oleObject" Target="embeddings/oleObject75.bin"/><Relationship Id="rId5190" Type="http://schemas.openxmlformats.org/officeDocument/2006/relationships/image" Target="media/image18010.emf"/><Relationship Id="rId549" Type="http://schemas.openxmlformats.org/officeDocument/2006/relationships/image" Target="media/image266.emf"/><Relationship Id="rId756" Type="http://schemas.openxmlformats.org/officeDocument/2006/relationships/image" Target="media/image370.emf"/><Relationship Id="rId1179" Type="http://schemas.openxmlformats.org/officeDocument/2006/relationships/customXml" Target="ink/ink545.xml"/><Relationship Id="rId1386" Type="http://schemas.openxmlformats.org/officeDocument/2006/relationships/image" Target="media/image623.emf"/><Relationship Id="rId1593" Type="http://schemas.openxmlformats.org/officeDocument/2006/relationships/customXml" Target="ink/ink755.xml"/><Relationship Id="rId2437" Type="http://schemas.openxmlformats.org/officeDocument/2006/relationships/image" Target="media/image1090.emf"/><Relationship Id="rId2991" Type="http://schemas.openxmlformats.org/officeDocument/2006/relationships/image" Target="media/image9380.emf"/><Relationship Id="rId3835" Type="http://schemas.openxmlformats.org/officeDocument/2006/relationships/customXml" Target="ink/ink1840.xml"/><Relationship Id="rId5050" Type="http://schemas.openxmlformats.org/officeDocument/2006/relationships/image" Target="media/image133.wmf"/><Relationship Id="rId409" Type="http://schemas.openxmlformats.org/officeDocument/2006/relationships/image" Target="media/image197.emf"/><Relationship Id="rId963" Type="http://schemas.openxmlformats.org/officeDocument/2006/relationships/image" Target="media/image34.wmf"/><Relationship Id="rId1039" Type="http://schemas.openxmlformats.org/officeDocument/2006/relationships/customXml" Target="ink/ink475.xml"/><Relationship Id="rId1246" Type="http://schemas.openxmlformats.org/officeDocument/2006/relationships/customXml" Target="ink/ink580.xml"/><Relationship Id="rId2644" Type="http://schemas.openxmlformats.org/officeDocument/2006/relationships/customXml" Target="ink/ink1280.xml"/><Relationship Id="rId2851" Type="http://schemas.openxmlformats.org/officeDocument/2006/relationships/image" Target="media/image8710.emf"/><Relationship Id="rId3902" Type="http://schemas.openxmlformats.org/officeDocument/2006/relationships/image" Target="media/image1393.emf"/><Relationship Id="rId92" Type="http://schemas.openxmlformats.org/officeDocument/2006/relationships/image" Target="media/image41.emf"/><Relationship Id="rId616" Type="http://schemas.openxmlformats.org/officeDocument/2006/relationships/image" Target="media/image300.emf"/><Relationship Id="rId823" Type="http://schemas.openxmlformats.org/officeDocument/2006/relationships/customXml" Target="ink/ink383.xml"/><Relationship Id="rId1453" Type="http://schemas.openxmlformats.org/officeDocument/2006/relationships/customXml" Target="ink/ink685.xml"/><Relationship Id="rId1660" Type="http://schemas.openxmlformats.org/officeDocument/2006/relationships/image" Target="media/image760.emf"/><Relationship Id="rId2504" Type="http://schemas.openxmlformats.org/officeDocument/2006/relationships/customXml" Target="ink/ink1211.xml"/><Relationship Id="rId2711" Type="http://schemas.openxmlformats.org/officeDocument/2006/relationships/image" Target="media/image8200.emf"/><Relationship Id="rId1106" Type="http://schemas.openxmlformats.org/officeDocument/2006/relationships/image" Target="media/image486.emf"/><Relationship Id="rId1313" Type="http://schemas.openxmlformats.org/officeDocument/2006/relationships/customXml" Target="ink/ink614.xml"/><Relationship Id="rId1520" Type="http://schemas.openxmlformats.org/officeDocument/2006/relationships/image" Target="media/image690.emf"/><Relationship Id="rId4469" Type="http://schemas.openxmlformats.org/officeDocument/2006/relationships/customXml" Target="ink/ink2140.xml"/><Relationship Id="rId4676" Type="http://schemas.openxmlformats.org/officeDocument/2006/relationships/oleObject" Target="embeddings/oleObject127.bin"/><Relationship Id="rId4883" Type="http://schemas.openxmlformats.org/officeDocument/2006/relationships/image" Target="media/image1824.emf"/><Relationship Id="rId3278" Type="http://schemas.openxmlformats.org/officeDocument/2006/relationships/customXml" Target="ink/ink1572.xml"/><Relationship Id="rId3485" Type="http://schemas.openxmlformats.org/officeDocument/2006/relationships/customXml" Target="ink/ink1674.xml"/><Relationship Id="rId3692" Type="http://schemas.openxmlformats.org/officeDocument/2006/relationships/image" Target="media/image1288.emf"/><Relationship Id="rId4329" Type="http://schemas.openxmlformats.org/officeDocument/2006/relationships/image" Target="media/image1606.emf"/><Relationship Id="rId4536" Type="http://schemas.openxmlformats.org/officeDocument/2006/relationships/customXml" Target="ink/ink2161.xml"/><Relationship Id="rId4743" Type="http://schemas.openxmlformats.org/officeDocument/2006/relationships/image" Target="media/image1766.emf"/><Relationship Id="rId4950" Type="http://schemas.openxmlformats.org/officeDocument/2006/relationships/customXml" Target="ink/ink2321.xml"/><Relationship Id="rId199" Type="http://schemas.openxmlformats.org/officeDocument/2006/relationships/customXml" Target="ink/ink86.xml"/><Relationship Id="rId2087" Type="http://schemas.openxmlformats.org/officeDocument/2006/relationships/image" Target="media/image915.emf"/><Relationship Id="rId2294" Type="http://schemas.openxmlformats.org/officeDocument/2006/relationships/customXml" Target="ink/ink1106.xml"/><Relationship Id="rId3138" Type="http://schemas.openxmlformats.org/officeDocument/2006/relationships/customXml" Target="ink/ink1509.xml"/><Relationship Id="rId3345" Type="http://schemas.openxmlformats.org/officeDocument/2006/relationships/image" Target="media/image11150.emf"/><Relationship Id="rId3552" Type="http://schemas.openxmlformats.org/officeDocument/2006/relationships/image" Target="media/image12180.emf"/><Relationship Id="rId4603" Type="http://schemas.openxmlformats.org/officeDocument/2006/relationships/image" Target="media/image1707.emf"/><Relationship Id="rId266" Type="http://schemas.openxmlformats.org/officeDocument/2006/relationships/image" Target="media/image128.emf"/><Relationship Id="rId473" Type="http://schemas.openxmlformats.org/officeDocument/2006/relationships/image" Target="media/image228.emf"/><Relationship Id="rId680" Type="http://schemas.openxmlformats.org/officeDocument/2006/relationships/image" Target="media/image332.emf"/><Relationship Id="rId2154" Type="http://schemas.openxmlformats.org/officeDocument/2006/relationships/customXml" Target="ink/ink1036.xml"/><Relationship Id="rId2361" Type="http://schemas.openxmlformats.org/officeDocument/2006/relationships/image" Target="media/image1052.emf"/><Relationship Id="rId3205" Type="http://schemas.openxmlformats.org/officeDocument/2006/relationships/image" Target="media/image10450.emf"/><Relationship Id="rId3412" Type="http://schemas.openxmlformats.org/officeDocument/2006/relationships/customXml" Target="ink/ink1637.xml"/><Relationship Id="rId4810" Type="http://schemas.openxmlformats.org/officeDocument/2006/relationships/oleObject" Target="embeddings/oleObject151.bin"/><Relationship Id="rId126" Type="http://schemas.openxmlformats.org/officeDocument/2006/relationships/oleObject" Target="embeddings/oleObject9.bin"/><Relationship Id="rId333" Type="http://schemas.openxmlformats.org/officeDocument/2006/relationships/customXml" Target="ink/ink149.xml"/><Relationship Id="rId540" Type="http://schemas.openxmlformats.org/officeDocument/2006/relationships/customXml" Target="ink/ink251.xml"/><Relationship Id="rId1170" Type="http://schemas.openxmlformats.org/officeDocument/2006/relationships/image" Target="media/image518.emf"/><Relationship Id="rId2014" Type="http://schemas.openxmlformats.org/officeDocument/2006/relationships/customXml" Target="ink/ink966.xml"/><Relationship Id="rId2221" Type="http://schemas.openxmlformats.org/officeDocument/2006/relationships/image" Target="media/image982.emf"/><Relationship Id="rId5377" Type="http://schemas.openxmlformats.org/officeDocument/2006/relationships/customXml" Target="ink/ink2526.xml"/><Relationship Id="rId1030" Type="http://schemas.openxmlformats.org/officeDocument/2006/relationships/image" Target="media/image469.emf"/><Relationship Id="rId4186" Type="http://schemas.openxmlformats.org/officeDocument/2006/relationships/image" Target="media/image1535.emf"/><Relationship Id="rId5584" Type="http://schemas.openxmlformats.org/officeDocument/2006/relationships/customXml" Target="ink/ink2622.xml"/><Relationship Id="rId400" Type="http://schemas.openxmlformats.org/officeDocument/2006/relationships/customXml" Target="ink/ink183.xml"/><Relationship Id="rId1987" Type="http://schemas.openxmlformats.org/officeDocument/2006/relationships/image" Target="media/image865.emf"/><Relationship Id="rId4393" Type="http://schemas.openxmlformats.org/officeDocument/2006/relationships/image" Target="media/image1638.emf"/><Relationship Id="rId5237" Type="http://schemas.openxmlformats.org/officeDocument/2006/relationships/customXml" Target="ink/ink2459.xml"/><Relationship Id="rId5444" Type="http://schemas.openxmlformats.org/officeDocument/2006/relationships/image" Target="media/image1925.emf"/><Relationship Id="rId5651" Type="http://schemas.openxmlformats.org/officeDocument/2006/relationships/image" Target="media/image2028.emf"/><Relationship Id="rId1847" Type="http://schemas.openxmlformats.org/officeDocument/2006/relationships/image" Target="media/image7400.emf"/><Relationship Id="rId4046" Type="http://schemas.openxmlformats.org/officeDocument/2006/relationships/image" Target="media/image1465.emf"/><Relationship Id="rId4253" Type="http://schemas.openxmlformats.org/officeDocument/2006/relationships/image" Target="media/image1568.emf"/><Relationship Id="rId4460" Type="http://schemas.openxmlformats.org/officeDocument/2006/relationships/image" Target="media/image1669.emf"/><Relationship Id="rId5304" Type="http://schemas.openxmlformats.org/officeDocument/2006/relationships/customXml" Target="ink/ink2489.xml"/><Relationship Id="rId5511" Type="http://schemas.openxmlformats.org/officeDocument/2006/relationships/customXml" Target="ink/ink2588.xml"/><Relationship Id="rId1707" Type="http://schemas.openxmlformats.org/officeDocument/2006/relationships/customXml" Target="ink/ink812.xml"/><Relationship Id="rId3062" Type="http://schemas.openxmlformats.org/officeDocument/2006/relationships/customXml" Target="ink/ink1475.xml"/><Relationship Id="rId4113" Type="http://schemas.openxmlformats.org/officeDocument/2006/relationships/customXml" Target="ink/ink1970.xml"/><Relationship Id="rId4320" Type="http://schemas.openxmlformats.org/officeDocument/2006/relationships/customXml" Target="ink/ink2070.xml"/><Relationship Id="rId190" Type="http://schemas.openxmlformats.org/officeDocument/2006/relationships/image" Target="media/image89.emf"/><Relationship Id="rId1914" Type="http://schemas.openxmlformats.org/officeDocument/2006/relationships/customXml" Target="ink/ink916.xml"/><Relationship Id="rId3879" Type="http://schemas.openxmlformats.org/officeDocument/2006/relationships/image" Target="media/image79.wmf"/><Relationship Id="rId5094" Type="http://schemas.openxmlformats.org/officeDocument/2006/relationships/customXml" Target="ink/ink2391.xml"/><Relationship Id="rId2688" Type="http://schemas.openxmlformats.org/officeDocument/2006/relationships/customXml" Target="ink/ink1300.xml"/><Relationship Id="rId2895" Type="http://schemas.openxmlformats.org/officeDocument/2006/relationships/image" Target="media/image8930.emf"/><Relationship Id="rId3739" Type="http://schemas.openxmlformats.org/officeDocument/2006/relationships/customXml" Target="ink/ink1795.xml"/><Relationship Id="rId3946" Type="http://schemas.openxmlformats.org/officeDocument/2006/relationships/image" Target="media/image1415.emf"/><Relationship Id="rId5161" Type="http://schemas.openxmlformats.org/officeDocument/2006/relationships/image" Target="media/image17870.emf"/><Relationship Id="rId867" Type="http://schemas.openxmlformats.org/officeDocument/2006/relationships/customXml" Target="ink/ink405.xml"/><Relationship Id="rId1497" Type="http://schemas.openxmlformats.org/officeDocument/2006/relationships/customXml" Target="ink/ink707.xml"/><Relationship Id="rId2548" Type="http://schemas.openxmlformats.org/officeDocument/2006/relationships/customXml" Target="ink/ink1233.xml"/><Relationship Id="rId2755" Type="http://schemas.openxmlformats.org/officeDocument/2006/relationships/image" Target="media/image1204.emf"/><Relationship Id="rId2962" Type="http://schemas.openxmlformats.org/officeDocument/2006/relationships/customXml" Target="ink/ink1427.xml"/><Relationship Id="rId3806" Type="http://schemas.openxmlformats.org/officeDocument/2006/relationships/oleObject" Target="embeddings/oleObject79.bin"/><Relationship Id="rId727" Type="http://schemas.openxmlformats.org/officeDocument/2006/relationships/customXml" Target="ink/ink345.xml"/><Relationship Id="rId934" Type="http://schemas.openxmlformats.org/officeDocument/2006/relationships/image" Target="media/image433.emf"/><Relationship Id="rId1357" Type="http://schemas.openxmlformats.org/officeDocument/2006/relationships/customXml" Target="ink/ink637.xml"/><Relationship Id="rId1564" Type="http://schemas.openxmlformats.org/officeDocument/2006/relationships/image" Target="media/image712.emf"/><Relationship Id="rId1771" Type="http://schemas.openxmlformats.org/officeDocument/2006/relationships/customXml" Target="ink/ink844.xml"/><Relationship Id="rId2408" Type="http://schemas.openxmlformats.org/officeDocument/2006/relationships/customXml" Target="ink/ink1163.xml"/><Relationship Id="rId2615" Type="http://schemas.openxmlformats.org/officeDocument/2006/relationships/image" Target="media/image1179.emf"/><Relationship Id="rId2822" Type="http://schemas.openxmlformats.org/officeDocument/2006/relationships/customXml" Target="ink/ink1357.xml"/><Relationship Id="rId5021" Type="http://schemas.openxmlformats.org/officeDocument/2006/relationships/image" Target="media/image17170.emf"/><Relationship Id="rId63" Type="http://schemas.openxmlformats.org/officeDocument/2006/relationships/customXml" Target="ink/ink28.xml"/><Relationship Id="rId1217" Type="http://schemas.openxmlformats.org/officeDocument/2006/relationships/customXml" Target="ink/ink565.xml"/><Relationship Id="rId1424" Type="http://schemas.openxmlformats.org/officeDocument/2006/relationships/image" Target="media/image642.emf"/><Relationship Id="rId1631" Type="http://schemas.openxmlformats.org/officeDocument/2006/relationships/customXml" Target="ink/ink774.xml"/><Relationship Id="rId4787" Type="http://schemas.openxmlformats.org/officeDocument/2006/relationships/image" Target="media/image1788.emf"/><Relationship Id="rId4994" Type="http://schemas.openxmlformats.org/officeDocument/2006/relationships/customXml" Target="ink/ink2343.xml"/><Relationship Id="rId3389" Type="http://schemas.openxmlformats.org/officeDocument/2006/relationships/image" Target="media/image11370.emf"/><Relationship Id="rId3596" Type="http://schemas.openxmlformats.org/officeDocument/2006/relationships/image" Target="media/image1240.emf"/><Relationship Id="rId4647" Type="http://schemas.openxmlformats.org/officeDocument/2006/relationships/oleObject" Target="embeddings/oleObject112.bin"/><Relationship Id="rId2198" Type="http://schemas.openxmlformats.org/officeDocument/2006/relationships/customXml" Target="ink/ink1058.xml"/><Relationship Id="rId3249" Type="http://schemas.openxmlformats.org/officeDocument/2006/relationships/oleObject" Target="embeddings/oleObject68.bin"/><Relationship Id="rId3456" Type="http://schemas.openxmlformats.org/officeDocument/2006/relationships/customXml" Target="ink/ink1659.xml"/><Relationship Id="rId4854" Type="http://schemas.openxmlformats.org/officeDocument/2006/relationships/customXml" Target="ink/ink2274.xml"/><Relationship Id="rId377" Type="http://schemas.openxmlformats.org/officeDocument/2006/relationships/image" Target="media/image181.emf"/><Relationship Id="rId584" Type="http://schemas.openxmlformats.org/officeDocument/2006/relationships/customXml" Target="ink/ink273.xml"/><Relationship Id="rId2058" Type="http://schemas.openxmlformats.org/officeDocument/2006/relationships/customXml" Target="ink/ink988.xml"/><Relationship Id="rId2265" Type="http://schemas.openxmlformats.org/officeDocument/2006/relationships/image" Target="media/image1004.emf"/><Relationship Id="rId3109" Type="http://schemas.openxmlformats.org/officeDocument/2006/relationships/image" Target="media/image9970.emf"/><Relationship Id="rId3663" Type="http://schemas.openxmlformats.org/officeDocument/2006/relationships/customXml" Target="ink/ink1758.xml"/><Relationship Id="rId3870" Type="http://schemas.openxmlformats.org/officeDocument/2006/relationships/image" Target="media/image1377.emf"/><Relationship Id="rId4507" Type="http://schemas.openxmlformats.org/officeDocument/2006/relationships/image" Target="media/image1343.emf"/><Relationship Id="rId4714" Type="http://schemas.openxmlformats.org/officeDocument/2006/relationships/customXml" Target="ink/ink2224.xml"/><Relationship Id="rId4921" Type="http://schemas.openxmlformats.org/officeDocument/2006/relationships/image" Target="media/image1843.emf"/><Relationship Id="rId237" Type="http://schemas.openxmlformats.org/officeDocument/2006/relationships/customXml" Target="ink/ink105.xml"/><Relationship Id="rId791" Type="http://schemas.openxmlformats.org/officeDocument/2006/relationships/customXml" Target="ink/ink376.xml"/><Relationship Id="rId1074" Type="http://schemas.openxmlformats.org/officeDocument/2006/relationships/image" Target="media/image4700.emf"/><Relationship Id="rId2472" Type="http://schemas.openxmlformats.org/officeDocument/2006/relationships/customXml" Target="ink/ink1195.xml"/><Relationship Id="rId3316" Type="http://schemas.openxmlformats.org/officeDocument/2006/relationships/customXml" Target="ink/ink1591.xml"/><Relationship Id="rId3523" Type="http://schemas.openxmlformats.org/officeDocument/2006/relationships/customXml" Target="ink/ink1693.xml"/><Relationship Id="rId3730" Type="http://schemas.openxmlformats.org/officeDocument/2006/relationships/image" Target="media/image1307.emf"/><Relationship Id="rId444" Type="http://schemas.openxmlformats.org/officeDocument/2006/relationships/customXml" Target="ink/ink203.xml"/><Relationship Id="rId651" Type="http://schemas.openxmlformats.org/officeDocument/2006/relationships/customXml" Target="ink/ink307.xml"/><Relationship Id="rId1281" Type="http://schemas.openxmlformats.org/officeDocument/2006/relationships/image" Target="media/image572.emf"/><Relationship Id="rId2125" Type="http://schemas.openxmlformats.org/officeDocument/2006/relationships/image" Target="media/image934.emf"/><Relationship Id="rId2332" Type="http://schemas.openxmlformats.org/officeDocument/2006/relationships/customXml" Target="ink/ink1125.xml"/><Relationship Id="rId5488" Type="http://schemas.openxmlformats.org/officeDocument/2006/relationships/image" Target="media/image1947.emf"/><Relationship Id="rId5695" Type="http://schemas.openxmlformats.org/officeDocument/2006/relationships/customXml" Target="ink/ink2664.xml"/><Relationship Id="rId304" Type="http://schemas.openxmlformats.org/officeDocument/2006/relationships/image" Target="media/image145.emf"/><Relationship Id="rId511" Type="http://schemas.openxmlformats.org/officeDocument/2006/relationships/image" Target="media/image247.emf"/><Relationship Id="rId1141" Type="http://schemas.openxmlformats.org/officeDocument/2006/relationships/customXml" Target="ink/ink526.xml"/><Relationship Id="rId4297" Type="http://schemas.openxmlformats.org/officeDocument/2006/relationships/image" Target="media/image1590.emf"/><Relationship Id="rId5348" Type="http://schemas.openxmlformats.org/officeDocument/2006/relationships/image" Target="media/image18770.emf"/><Relationship Id="rId5555" Type="http://schemas.openxmlformats.org/officeDocument/2006/relationships/image" Target="media/image1980.emf"/><Relationship Id="rId1001" Type="http://schemas.openxmlformats.org/officeDocument/2006/relationships/customXml" Target="ink/ink456.xml"/><Relationship Id="rId4157" Type="http://schemas.openxmlformats.org/officeDocument/2006/relationships/customXml" Target="ink/ink1992.xml"/><Relationship Id="rId4364" Type="http://schemas.openxmlformats.org/officeDocument/2006/relationships/customXml" Target="ink/ink2091.xml"/><Relationship Id="rId4571" Type="http://schemas.openxmlformats.org/officeDocument/2006/relationships/image" Target="media/image1691.emf"/><Relationship Id="rId5208" Type="http://schemas.openxmlformats.org/officeDocument/2006/relationships/image" Target="media/image18100.emf"/><Relationship Id="rId5622" Type="http://schemas.openxmlformats.org/officeDocument/2006/relationships/customXml" Target="ink/ink2641.xml"/><Relationship Id="rId1958" Type="http://schemas.openxmlformats.org/officeDocument/2006/relationships/customXml" Target="ink/ink938.xml"/><Relationship Id="rId3173" Type="http://schemas.openxmlformats.org/officeDocument/2006/relationships/image" Target="media/image10290.emf"/><Relationship Id="rId3380" Type="http://schemas.openxmlformats.org/officeDocument/2006/relationships/customXml" Target="ink/ink1621.xml"/><Relationship Id="rId4017" Type="http://schemas.openxmlformats.org/officeDocument/2006/relationships/customXml" Target="ink/ink1924.xml"/><Relationship Id="rId4224" Type="http://schemas.openxmlformats.org/officeDocument/2006/relationships/customXml" Target="ink/ink2023.xml"/><Relationship Id="rId4431" Type="http://schemas.openxmlformats.org/officeDocument/2006/relationships/image" Target="media/image1655.emf"/><Relationship Id="rId1818" Type="http://schemas.openxmlformats.org/officeDocument/2006/relationships/image" Target="media/image7260.emf"/><Relationship Id="rId3033" Type="http://schemas.openxmlformats.org/officeDocument/2006/relationships/image" Target="media/image9590.emf"/><Relationship Id="rId3240" Type="http://schemas.openxmlformats.org/officeDocument/2006/relationships/customXml" Target="ink/ink1555.xml"/><Relationship Id="rId161" Type="http://schemas.openxmlformats.org/officeDocument/2006/relationships/customXml" Target="ink/ink67.xml"/><Relationship Id="rId2799" Type="http://schemas.openxmlformats.org/officeDocument/2006/relationships/image" Target="media/image1219.emf"/><Relationship Id="rId3100" Type="http://schemas.openxmlformats.org/officeDocument/2006/relationships/customXml" Target="ink/ink1493.xml"/><Relationship Id="rId978" Type="http://schemas.openxmlformats.org/officeDocument/2006/relationships/image" Target="media/image447.emf"/><Relationship Id="rId2659" Type="http://schemas.openxmlformats.org/officeDocument/2006/relationships/image" Target="media/image7940.emf"/><Relationship Id="rId2866" Type="http://schemas.openxmlformats.org/officeDocument/2006/relationships/customXml" Target="ink/ink1379.xml"/><Relationship Id="rId3917" Type="http://schemas.openxmlformats.org/officeDocument/2006/relationships/customXml" Target="ink/ink1875.xml"/><Relationship Id="rId5065" Type="http://schemas.openxmlformats.org/officeDocument/2006/relationships/image" Target="media/image1739.emf"/><Relationship Id="rId5272" Type="http://schemas.openxmlformats.org/officeDocument/2006/relationships/customXml" Target="ink/ink2477.xml"/><Relationship Id="rId838" Type="http://schemas.openxmlformats.org/officeDocument/2006/relationships/image" Target="media/image120.emf"/><Relationship Id="rId1468" Type="http://schemas.openxmlformats.org/officeDocument/2006/relationships/image" Target="media/image664.emf"/><Relationship Id="rId1675" Type="http://schemas.openxmlformats.org/officeDocument/2006/relationships/customXml" Target="ink/ink796.xml"/><Relationship Id="rId1882" Type="http://schemas.openxmlformats.org/officeDocument/2006/relationships/customXml" Target="ink/ink900.xml"/><Relationship Id="rId2519" Type="http://schemas.openxmlformats.org/officeDocument/2006/relationships/image" Target="media/image1131.emf"/><Relationship Id="rId2726" Type="http://schemas.openxmlformats.org/officeDocument/2006/relationships/customXml" Target="ink/ink1317.xml"/><Relationship Id="rId4081" Type="http://schemas.openxmlformats.org/officeDocument/2006/relationships/customXml" Target="ink/ink1954.xml"/><Relationship Id="rId5132" Type="http://schemas.openxmlformats.org/officeDocument/2006/relationships/customXml" Target="ink/ink2410.xml"/><Relationship Id="rId1328" Type="http://schemas.openxmlformats.org/officeDocument/2006/relationships/image" Target="media/image595.emf"/><Relationship Id="rId1535" Type="http://schemas.openxmlformats.org/officeDocument/2006/relationships/customXml" Target="ink/ink726.xml"/><Relationship Id="rId2933" Type="http://schemas.openxmlformats.org/officeDocument/2006/relationships/image" Target="media/image9120.emf"/><Relationship Id="rId905" Type="http://schemas.openxmlformats.org/officeDocument/2006/relationships/customXml" Target="ink/ink424.xml"/><Relationship Id="rId1742" Type="http://schemas.openxmlformats.org/officeDocument/2006/relationships/image" Target="media/image801.emf"/><Relationship Id="rId4898" Type="http://schemas.openxmlformats.org/officeDocument/2006/relationships/customXml" Target="ink/ink2295.xml"/><Relationship Id="rId34" Type="http://schemas.openxmlformats.org/officeDocument/2006/relationships/image" Target="media/image12.emf"/><Relationship Id="rId1602" Type="http://schemas.openxmlformats.org/officeDocument/2006/relationships/image" Target="media/image731.emf"/><Relationship Id="rId4758" Type="http://schemas.openxmlformats.org/officeDocument/2006/relationships/customXml" Target="ink/ink2246.xml"/><Relationship Id="rId4965" Type="http://schemas.openxmlformats.org/officeDocument/2006/relationships/image" Target="media/image1865.emf"/><Relationship Id="rId3567" Type="http://schemas.openxmlformats.org/officeDocument/2006/relationships/customXml" Target="ink/ink1715.xml"/><Relationship Id="rId3774" Type="http://schemas.openxmlformats.org/officeDocument/2006/relationships/image" Target="media/image1329.emf"/><Relationship Id="rId3981" Type="http://schemas.openxmlformats.org/officeDocument/2006/relationships/customXml" Target="ink/ink1906.xml"/><Relationship Id="rId4618" Type="http://schemas.openxmlformats.org/officeDocument/2006/relationships/customXml" Target="ink/ink2202.xml"/><Relationship Id="rId4825" Type="http://schemas.openxmlformats.org/officeDocument/2006/relationships/oleObject" Target="embeddings/oleObject160.bin"/><Relationship Id="rId488" Type="http://schemas.openxmlformats.org/officeDocument/2006/relationships/customXml" Target="ink/ink225.xml"/><Relationship Id="rId695" Type="http://schemas.openxmlformats.org/officeDocument/2006/relationships/customXml" Target="ink/ink329.xml"/><Relationship Id="rId2169" Type="http://schemas.openxmlformats.org/officeDocument/2006/relationships/image" Target="media/image956.emf"/><Relationship Id="rId2376" Type="http://schemas.openxmlformats.org/officeDocument/2006/relationships/customXml" Target="ink/ink1147.xml"/><Relationship Id="rId2583" Type="http://schemas.openxmlformats.org/officeDocument/2006/relationships/image" Target="media/image1163.emf"/><Relationship Id="rId2790" Type="http://schemas.openxmlformats.org/officeDocument/2006/relationships/customXml" Target="ink/ink1341.xml"/><Relationship Id="rId3427" Type="http://schemas.openxmlformats.org/officeDocument/2006/relationships/image" Target="media/image11560.emf"/><Relationship Id="rId3634" Type="http://schemas.openxmlformats.org/officeDocument/2006/relationships/image" Target="media/image1259.emf"/><Relationship Id="rId3841" Type="http://schemas.openxmlformats.org/officeDocument/2006/relationships/customXml" Target="ink/ink1843.xml"/><Relationship Id="rId348" Type="http://schemas.openxmlformats.org/officeDocument/2006/relationships/image" Target="media/image167.emf"/><Relationship Id="rId555" Type="http://schemas.openxmlformats.org/officeDocument/2006/relationships/image" Target="media/image269.emf"/><Relationship Id="rId762" Type="http://schemas.openxmlformats.org/officeDocument/2006/relationships/image" Target="media/image373.emf"/><Relationship Id="rId1185" Type="http://schemas.openxmlformats.org/officeDocument/2006/relationships/image" Target="media/image525.emf"/><Relationship Id="rId1392" Type="http://schemas.openxmlformats.org/officeDocument/2006/relationships/image" Target="media/image626.emf"/><Relationship Id="rId2029" Type="http://schemas.openxmlformats.org/officeDocument/2006/relationships/image" Target="media/image886.emf"/><Relationship Id="rId2236" Type="http://schemas.openxmlformats.org/officeDocument/2006/relationships/customXml" Target="ink/ink1077.xml"/><Relationship Id="rId2443" Type="http://schemas.openxmlformats.org/officeDocument/2006/relationships/image" Target="media/image1093.emf"/><Relationship Id="rId2650" Type="http://schemas.openxmlformats.org/officeDocument/2006/relationships/image" Target="media/image42.wmf"/><Relationship Id="rId3701" Type="http://schemas.openxmlformats.org/officeDocument/2006/relationships/customXml" Target="ink/ink1777.xml"/><Relationship Id="rId5599" Type="http://schemas.openxmlformats.org/officeDocument/2006/relationships/image" Target="media/image2002.emf"/><Relationship Id="rId208" Type="http://schemas.openxmlformats.org/officeDocument/2006/relationships/image" Target="media/image98.emf"/><Relationship Id="rId415" Type="http://schemas.openxmlformats.org/officeDocument/2006/relationships/image" Target="media/image200.emf"/><Relationship Id="rId622" Type="http://schemas.openxmlformats.org/officeDocument/2006/relationships/image" Target="media/image303.emf"/><Relationship Id="rId1045" Type="http://schemas.openxmlformats.org/officeDocument/2006/relationships/customXml" Target="ink/ink478.xml"/><Relationship Id="rId1252" Type="http://schemas.openxmlformats.org/officeDocument/2006/relationships/customXml" Target="ink/ink583.xml"/><Relationship Id="rId2303" Type="http://schemas.openxmlformats.org/officeDocument/2006/relationships/image" Target="media/image1023.emf"/><Relationship Id="rId2510" Type="http://schemas.openxmlformats.org/officeDocument/2006/relationships/customXml" Target="ink/ink1214.xml"/><Relationship Id="rId5459" Type="http://schemas.openxmlformats.org/officeDocument/2006/relationships/customXml" Target="ink/ink2562.xml"/><Relationship Id="rId5666" Type="http://schemas.openxmlformats.org/officeDocument/2006/relationships/image" Target="media/image1244.wmf"/><Relationship Id="rId1112" Type="http://schemas.openxmlformats.org/officeDocument/2006/relationships/image" Target="media/image489.emf"/><Relationship Id="rId4268" Type="http://schemas.openxmlformats.org/officeDocument/2006/relationships/customXml" Target="ink/ink2044.xml"/><Relationship Id="rId4475" Type="http://schemas.openxmlformats.org/officeDocument/2006/relationships/oleObject" Target="embeddings/oleObject99.bin"/><Relationship Id="rId5319" Type="http://schemas.openxmlformats.org/officeDocument/2006/relationships/customXml" Target="ink/ink2497.xml"/><Relationship Id="rId3077" Type="http://schemas.openxmlformats.org/officeDocument/2006/relationships/image" Target="media/image9810.emf"/><Relationship Id="rId3284" Type="http://schemas.openxmlformats.org/officeDocument/2006/relationships/customXml" Target="ink/ink1575.xml"/><Relationship Id="rId4128" Type="http://schemas.openxmlformats.org/officeDocument/2006/relationships/image" Target="media/image1506.emf"/><Relationship Id="rId4682" Type="http://schemas.openxmlformats.org/officeDocument/2006/relationships/image" Target="media/image1150.wmf"/><Relationship Id="rId5526" Type="http://schemas.openxmlformats.org/officeDocument/2006/relationships/image" Target="media/image1966.emf"/><Relationship Id="rId1929" Type="http://schemas.openxmlformats.org/officeDocument/2006/relationships/image" Target="media/image7810.emf"/><Relationship Id="rId2093" Type="http://schemas.openxmlformats.org/officeDocument/2006/relationships/image" Target="media/image918.emf"/><Relationship Id="rId3491" Type="http://schemas.openxmlformats.org/officeDocument/2006/relationships/customXml" Target="ink/ink1677.xml"/><Relationship Id="rId4335" Type="http://schemas.openxmlformats.org/officeDocument/2006/relationships/image" Target="media/image1609.emf"/><Relationship Id="rId4542" Type="http://schemas.openxmlformats.org/officeDocument/2006/relationships/customXml" Target="ink/ink2164.xml"/><Relationship Id="rId3144" Type="http://schemas.openxmlformats.org/officeDocument/2006/relationships/customXml" Target="ink/ink1511.xml"/><Relationship Id="rId3351" Type="http://schemas.openxmlformats.org/officeDocument/2006/relationships/image" Target="media/image11180.emf"/><Relationship Id="rId4402" Type="http://schemas.openxmlformats.org/officeDocument/2006/relationships/customXml" Target="ink/ink2110.xml"/><Relationship Id="rId272" Type="http://schemas.openxmlformats.org/officeDocument/2006/relationships/oleObject" Target="embeddings/oleObject11.bin"/><Relationship Id="rId2160" Type="http://schemas.openxmlformats.org/officeDocument/2006/relationships/customXml" Target="ink/ink1039.xml"/><Relationship Id="rId3004" Type="http://schemas.openxmlformats.org/officeDocument/2006/relationships/customXml" Target="ink/ink1446.xml"/><Relationship Id="rId3211" Type="http://schemas.openxmlformats.org/officeDocument/2006/relationships/image" Target="media/image10480.emf"/><Relationship Id="rId132" Type="http://schemas.openxmlformats.org/officeDocument/2006/relationships/image" Target="media/image61.emf"/><Relationship Id="rId2020" Type="http://schemas.openxmlformats.org/officeDocument/2006/relationships/customXml" Target="ink/ink969.xml"/><Relationship Id="rId5176" Type="http://schemas.openxmlformats.org/officeDocument/2006/relationships/customXml" Target="ink/ink2430.xml"/><Relationship Id="rId5383" Type="http://schemas.openxmlformats.org/officeDocument/2006/relationships/customXml" Target="ink/ink2529.xml"/><Relationship Id="rId5590" Type="http://schemas.openxmlformats.org/officeDocument/2006/relationships/customXml" Target="ink/ink2625.xml"/><Relationship Id="rId1579" Type="http://schemas.openxmlformats.org/officeDocument/2006/relationships/customXml" Target="ink/ink748.xml"/><Relationship Id="rId2977" Type="http://schemas.openxmlformats.org/officeDocument/2006/relationships/image" Target="media/image9310.emf"/><Relationship Id="rId4192" Type="http://schemas.openxmlformats.org/officeDocument/2006/relationships/image" Target="media/image1538.emf"/><Relationship Id="rId5036" Type="http://schemas.openxmlformats.org/officeDocument/2006/relationships/customXml" Target="ink/ink2364.xml"/><Relationship Id="rId5243" Type="http://schemas.openxmlformats.org/officeDocument/2006/relationships/customXml" Target="ink/ink2462.xml"/><Relationship Id="rId5450" Type="http://schemas.openxmlformats.org/officeDocument/2006/relationships/image" Target="media/image1928.emf"/><Relationship Id="rId949" Type="http://schemas.openxmlformats.org/officeDocument/2006/relationships/image" Target="media/image27.wmf"/><Relationship Id="rId1786" Type="http://schemas.openxmlformats.org/officeDocument/2006/relationships/image" Target="media/image823.emf"/><Relationship Id="rId1993" Type="http://schemas.openxmlformats.org/officeDocument/2006/relationships/image" Target="media/image868.emf"/><Relationship Id="rId2837" Type="http://schemas.openxmlformats.org/officeDocument/2006/relationships/image" Target="media/image8640.emf"/><Relationship Id="rId4052" Type="http://schemas.openxmlformats.org/officeDocument/2006/relationships/image" Target="media/image1468.emf"/><Relationship Id="rId5103" Type="http://schemas.openxmlformats.org/officeDocument/2006/relationships/image" Target="media/image17580.emf"/><Relationship Id="rId78" Type="http://schemas.openxmlformats.org/officeDocument/2006/relationships/image" Target="media/image34.emf"/><Relationship Id="rId809" Type="http://schemas.openxmlformats.org/officeDocument/2006/relationships/image" Target="media/image20.wmf"/><Relationship Id="rId1439" Type="http://schemas.openxmlformats.org/officeDocument/2006/relationships/customXml" Target="ink/ink678.xml"/><Relationship Id="rId1646" Type="http://schemas.openxmlformats.org/officeDocument/2006/relationships/image" Target="media/image753.emf"/><Relationship Id="rId1853" Type="http://schemas.openxmlformats.org/officeDocument/2006/relationships/image" Target="media/image7430.emf"/><Relationship Id="rId2904" Type="http://schemas.openxmlformats.org/officeDocument/2006/relationships/customXml" Target="ink/ink1398.xml"/><Relationship Id="rId5310" Type="http://schemas.openxmlformats.org/officeDocument/2006/relationships/customXml" Target="ink/ink2492.xml"/><Relationship Id="rId1506" Type="http://schemas.openxmlformats.org/officeDocument/2006/relationships/image" Target="media/image683.emf"/><Relationship Id="rId1713" Type="http://schemas.openxmlformats.org/officeDocument/2006/relationships/customXml" Target="ink/ink815.xml"/><Relationship Id="rId1920" Type="http://schemas.openxmlformats.org/officeDocument/2006/relationships/customXml" Target="ink/ink919.xml"/><Relationship Id="rId4869" Type="http://schemas.openxmlformats.org/officeDocument/2006/relationships/image" Target="media/image1817.emf"/><Relationship Id="rId3678" Type="http://schemas.openxmlformats.org/officeDocument/2006/relationships/image" Target="media/image1281.emf"/><Relationship Id="rId3885" Type="http://schemas.openxmlformats.org/officeDocument/2006/relationships/customXml" Target="ink/ink1861.xml"/><Relationship Id="rId4729" Type="http://schemas.openxmlformats.org/officeDocument/2006/relationships/image" Target="media/image1759.emf"/><Relationship Id="rId4936" Type="http://schemas.openxmlformats.org/officeDocument/2006/relationships/customXml" Target="ink/ink2314.xml"/><Relationship Id="rId599" Type="http://schemas.openxmlformats.org/officeDocument/2006/relationships/image" Target="media/image291.emf"/><Relationship Id="rId2487" Type="http://schemas.openxmlformats.org/officeDocument/2006/relationships/image" Target="media/image1115.emf"/><Relationship Id="rId2694" Type="http://schemas.openxmlformats.org/officeDocument/2006/relationships/customXml" Target="ink/ink1303.xml"/><Relationship Id="rId3538" Type="http://schemas.openxmlformats.org/officeDocument/2006/relationships/image" Target="media/image12110.emf"/><Relationship Id="rId3745" Type="http://schemas.openxmlformats.org/officeDocument/2006/relationships/customXml" Target="ink/ink1798.xml"/><Relationship Id="rId459" Type="http://schemas.openxmlformats.org/officeDocument/2006/relationships/image" Target="media/image221.emf"/><Relationship Id="rId666" Type="http://schemas.openxmlformats.org/officeDocument/2006/relationships/image" Target="media/image325.emf"/><Relationship Id="rId873" Type="http://schemas.openxmlformats.org/officeDocument/2006/relationships/customXml" Target="ink/ink408.xml"/><Relationship Id="rId1089" Type="http://schemas.openxmlformats.org/officeDocument/2006/relationships/customXml" Target="ink/ink500.xml"/><Relationship Id="rId1296" Type="http://schemas.openxmlformats.org/officeDocument/2006/relationships/image" Target="media/image579.emf"/><Relationship Id="rId2347" Type="http://schemas.openxmlformats.org/officeDocument/2006/relationships/image" Target="media/image1045.emf"/><Relationship Id="rId2554" Type="http://schemas.openxmlformats.org/officeDocument/2006/relationships/customXml" Target="ink/ink1236.xml"/><Relationship Id="rId3952" Type="http://schemas.openxmlformats.org/officeDocument/2006/relationships/image" Target="media/image1418.emf"/><Relationship Id="rId319" Type="http://schemas.openxmlformats.org/officeDocument/2006/relationships/customXml" Target="ink/ink142.xml"/><Relationship Id="rId526" Type="http://schemas.openxmlformats.org/officeDocument/2006/relationships/customXml" Target="ink/ink244.xml"/><Relationship Id="rId1156" Type="http://schemas.openxmlformats.org/officeDocument/2006/relationships/image" Target="media/image511.emf"/><Relationship Id="rId1363" Type="http://schemas.openxmlformats.org/officeDocument/2006/relationships/customXml" Target="ink/ink640.xml"/><Relationship Id="rId2207" Type="http://schemas.openxmlformats.org/officeDocument/2006/relationships/image" Target="media/image975.emf"/><Relationship Id="rId2761" Type="http://schemas.openxmlformats.org/officeDocument/2006/relationships/image" Target="media/image1207.emf"/><Relationship Id="rId3605" Type="http://schemas.openxmlformats.org/officeDocument/2006/relationships/customXml" Target="ink/ink1730.xml"/><Relationship Id="rId3812" Type="http://schemas.openxmlformats.org/officeDocument/2006/relationships/image" Target="media/image1348.emf"/><Relationship Id="rId733" Type="http://schemas.openxmlformats.org/officeDocument/2006/relationships/customXml" Target="ink/ink348.xml"/><Relationship Id="rId940" Type="http://schemas.openxmlformats.org/officeDocument/2006/relationships/image" Target="media/image435.emf"/><Relationship Id="rId1016" Type="http://schemas.openxmlformats.org/officeDocument/2006/relationships/image" Target="media/image462.emf"/><Relationship Id="rId1570" Type="http://schemas.openxmlformats.org/officeDocument/2006/relationships/image" Target="media/image715.emf"/><Relationship Id="rId2414" Type="http://schemas.openxmlformats.org/officeDocument/2006/relationships/customXml" Target="ink/ink1166.xml"/><Relationship Id="rId2621" Type="http://schemas.openxmlformats.org/officeDocument/2006/relationships/image" Target="media/image1182.emf"/><Relationship Id="rId800" Type="http://schemas.openxmlformats.org/officeDocument/2006/relationships/image" Target="media/image392.emf"/><Relationship Id="rId1223" Type="http://schemas.openxmlformats.org/officeDocument/2006/relationships/customXml" Target="ink/ink568.xml"/><Relationship Id="rId1430" Type="http://schemas.openxmlformats.org/officeDocument/2006/relationships/image" Target="media/image645.emf"/><Relationship Id="rId4379" Type="http://schemas.openxmlformats.org/officeDocument/2006/relationships/image" Target="media/image1631.emf"/><Relationship Id="rId4586" Type="http://schemas.openxmlformats.org/officeDocument/2006/relationships/customXml" Target="ink/ink2186.xml"/><Relationship Id="rId4793" Type="http://schemas.openxmlformats.org/officeDocument/2006/relationships/image" Target="media/image126.wmf"/><Relationship Id="rId5637" Type="http://schemas.openxmlformats.org/officeDocument/2006/relationships/image" Target="media/image2021.emf"/><Relationship Id="rId3188" Type="http://schemas.openxmlformats.org/officeDocument/2006/relationships/customXml" Target="ink/ink1530.xml"/><Relationship Id="rId3395" Type="http://schemas.openxmlformats.org/officeDocument/2006/relationships/image" Target="media/image11400.emf"/><Relationship Id="rId4239" Type="http://schemas.openxmlformats.org/officeDocument/2006/relationships/image" Target="media/image1561.emf"/><Relationship Id="rId4446" Type="http://schemas.openxmlformats.org/officeDocument/2006/relationships/customXml" Target="ink/ink2128.xml"/><Relationship Id="rId4653" Type="http://schemas.openxmlformats.org/officeDocument/2006/relationships/oleObject" Target="embeddings/oleObject115.bin"/><Relationship Id="rId4860" Type="http://schemas.openxmlformats.org/officeDocument/2006/relationships/customXml" Target="ink/ink2277.xml"/><Relationship Id="rId5704" Type="http://schemas.openxmlformats.org/officeDocument/2006/relationships/image" Target="media/image2054.emf"/><Relationship Id="rId3048" Type="http://schemas.openxmlformats.org/officeDocument/2006/relationships/customXml" Target="ink/ink1468.xml"/><Relationship Id="rId3255" Type="http://schemas.openxmlformats.org/officeDocument/2006/relationships/image" Target="media/image10700.emf"/><Relationship Id="rId3462" Type="http://schemas.openxmlformats.org/officeDocument/2006/relationships/customXml" Target="ink/ink1662.xml"/><Relationship Id="rId4306" Type="http://schemas.openxmlformats.org/officeDocument/2006/relationships/customXml" Target="ink/ink2063.xml"/><Relationship Id="rId4513" Type="http://schemas.openxmlformats.org/officeDocument/2006/relationships/image" Target="media/image1370.emf"/><Relationship Id="rId4720" Type="http://schemas.openxmlformats.org/officeDocument/2006/relationships/customXml" Target="ink/ink2227.xml"/><Relationship Id="rId176" Type="http://schemas.openxmlformats.org/officeDocument/2006/relationships/image" Target="media/image82.emf"/><Relationship Id="rId383" Type="http://schemas.openxmlformats.org/officeDocument/2006/relationships/image" Target="media/image184.emf"/><Relationship Id="rId590" Type="http://schemas.openxmlformats.org/officeDocument/2006/relationships/customXml" Target="ink/ink276.xml"/><Relationship Id="rId2064" Type="http://schemas.openxmlformats.org/officeDocument/2006/relationships/customXml" Target="ink/ink991.xml"/><Relationship Id="rId2271" Type="http://schemas.openxmlformats.org/officeDocument/2006/relationships/image" Target="media/image1007.emf"/><Relationship Id="rId3115" Type="http://schemas.openxmlformats.org/officeDocument/2006/relationships/image" Target="media/image10000.emf"/><Relationship Id="rId3322" Type="http://schemas.openxmlformats.org/officeDocument/2006/relationships/image" Target="media/image67.wmf"/><Relationship Id="rId243" Type="http://schemas.openxmlformats.org/officeDocument/2006/relationships/customXml" Target="ink/ink108.xml"/><Relationship Id="rId450" Type="http://schemas.openxmlformats.org/officeDocument/2006/relationships/customXml" Target="ink/ink206.xml"/><Relationship Id="rId1080" Type="http://schemas.openxmlformats.org/officeDocument/2006/relationships/image" Target="media/image4730.emf"/><Relationship Id="rId2131" Type="http://schemas.openxmlformats.org/officeDocument/2006/relationships/image" Target="media/image937.emf"/><Relationship Id="rId5287" Type="http://schemas.openxmlformats.org/officeDocument/2006/relationships/oleObject" Target="embeddings/oleObject172.bin"/><Relationship Id="rId5494" Type="http://schemas.openxmlformats.org/officeDocument/2006/relationships/image" Target="media/image1950.emf"/><Relationship Id="rId103" Type="http://schemas.openxmlformats.org/officeDocument/2006/relationships/customXml" Target="ink/ink44.xml"/><Relationship Id="rId310" Type="http://schemas.openxmlformats.org/officeDocument/2006/relationships/image" Target="media/image148.emf"/><Relationship Id="rId4096" Type="http://schemas.openxmlformats.org/officeDocument/2006/relationships/image" Target="media/image1490.emf"/><Relationship Id="rId5147" Type="http://schemas.openxmlformats.org/officeDocument/2006/relationships/image" Target="media/image17800.emf"/><Relationship Id="rId1897" Type="http://schemas.openxmlformats.org/officeDocument/2006/relationships/image" Target="media/image7650.emf"/><Relationship Id="rId2948" Type="http://schemas.openxmlformats.org/officeDocument/2006/relationships/customXml" Target="ink/ink1420.xml"/><Relationship Id="rId5354" Type="http://schemas.openxmlformats.org/officeDocument/2006/relationships/image" Target="media/image18800.emf"/><Relationship Id="rId5561" Type="http://schemas.openxmlformats.org/officeDocument/2006/relationships/image" Target="media/image1983.emf"/><Relationship Id="rId1757" Type="http://schemas.openxmlformats.org/officeDocument/2006/relationships/customXml" Target="ink/ink837.xml"/><Relationship Id="rId1964" Type="http://schemas.openxmlformats.org/officeDocument/2006/relationships/customXml" Target="ink/ink941.xml"/><Relationship Id="rId2808" Type="http://schemas.openxmlformats.org/officeDocument/2006/relationships/customXml" Target="ink/ink1350.xml"/><Relationship Id="rId4163" Type="http://schemas.openxmlformats.org/officeDocument/2006/relationships/customXml" Target="ink/ink1995.xml"/><Relationship Id="rId4370" Type="http://schemas.openxmlformats.org/officeDocument/2006/relationships/customXml" Target="ink/ink2094.xml"/><Relationship Id="rId5007" Type="http://schemas.openxmlformats.org/officeDocument/2006/relationships/image" Target="media/image1886.emf"/><Relationship Id="rId5214" Type="http://schemas.openxmlformats.org/officeDocument/2006/relationships/image" Target="media/image18130.emf"/><Relationship Id="rId5421" Type="http://schemas.openxmlformats.org/officeDocument/2006/relationships/customXml" Target="ink/ink2543.xml"/><Relationship Id="rId49" Type="http://schemas.openxmlformats.org/officeDocument/2006/relationships/customXml" Target="ink/ink21.xml"/><Relationship Id="rId1617" Type="http://schemas.openxmlformats.org/officeDocument/2006/relationships/customXml" Target="ink/ink767.xml"/><Relationship Id="rId1824" Type="http://schemas.openxmlformats.org/officeDocument/2006/relationships/image" Target="media/image7290.emf"/><Relationship Id="rId4023" Type="http://schemas.openxmlformats.org/officeDocument/2006/relationships/customXml" Target="ink/ink1927.xml"/><Relationship Id="rId4230" Type="http://schemas.openxmlformats.org/officeDocument/2006/relationships/customXml" Target="ink/ink2026.xml"/><Relationship Id="rId3789" Type="http://schemas.openxmlformats.org/officeDocument/2006/relationships/customXml" Target="ink/ink1820.xml"/><Relationship Id="rId2598" Type="http://schemas.openxmlformats.org/officeDocument/2006/relationships/customXml" Target="ink/ink1258.xml"/><Relationship Id="rId3996" Type="http://schemas.openxmlformats.org/officeDocument/2006/relationships/image" Target="media/image1440.emf"/><Relationship Id="rId3649" Type="http://schemas.openxmlformats.org/officeDocument/2006/relationships/customXml" Target="ink/ink1751.xml"/><Relationship Id="rId3856" Type="http://schemas.openxmlformats.org/officeDocument/2006/relationships/oleObject" Target="embeddings/oleObject80.bin"/><Relationship Id="rId4907" Type="http://schemas.openxmlformats.org/officeDocument/2006/relationships/image" Target="media/image1836.emf"/><Relationship Id="rId5071" Type="http://schemas.openxmlformats.org/officeDocument/2006/relationships/image" Target="media/image1742.emf"/><Relationship Id="rId777" Type="http://schemas.openxmlformats.org/officeDocument/2006/relationships/customXml" Target="ink/ink370.xml"/><Relationship Id="rId984" Type="http://schemas.openxmlformats.org/officeDocument/2006/relationships/image" Target="media/image450.emf"/><Relationship Id="rId2458" Type="http://schemas.openxmlformats.org/officeDocument/2006/relationships/customXml" Target="ink/ink1188.xml"/><Relationship Id="rId2665" Type="http://schemas.openxmlformats.org/officeDocument/2006/relationships/image" Target="media/image7970.emf"/><Relationship Id="rId2872" Type="http://schemas.openxmlformats.org/officeDocument/2006/relationships/customXml" Target="ink/ink1382.xml"/><Relationship Id="rId3509" Type="http://schemas.openxmlformats.org/officeDocument/2006/relationships/customXml" Target="ink/ink1686.xml"/><Relationship Id="rId3716" Type="http://schemas.openxmlformats.org/officeDocument/2006/relationships/image" Target="media/image1300.emf"/><Relationship Id="rId3923" Type="http://schemas.openxmlformats.org/officeDocument/2006/relationships/image" Target="media/image84.wmf"/><Relationship Id="rId637" Type="http://schemas.openxmlformats.org/officeDocument/2006/relationships/customXml" Target="ink/ink300.xml"/><Relationship Id="rId844" Type="http://schemas.openxmlformats.org/officeDocument/2006/relationships/image" Target="media/image203.emf"/><Relationship Id="rId1267" Type="http://schemas.openxmlformats.org/officeDocument/2006/relationships/image" Target="media/image565.emf"/><Relationship Id="rId1474" Type="http://schemas.openxmlformats.org/officeDocument/2006/relationships/image" Target="media/image667.emf"/><Relationship Id="rId1681" Type="http://schemas.openxmlformats.org/officeDocument/2006/relationships/customXml" Target="ink/ink799.xml"/><Relationship Id="rId2318" Type="http://schemas.openxmlformats.org/officeDocument/2006/relationships/customXml" Target="ink/ink1118.xml"/><Relationship Id="rId2525" Type="http://schemas.openxmlformats.org/officeDocument/2006/relationships/image" Target="media/image1134.emf"/><Relationship Id="rId2732" Type="http://schemas.openxmlformats.org/officeDocument/2006/relationships/image" Target="media/image48.wmf"/><Relationship Id="rId704" Type="http://schemas.openxmlformats.org/officeDocument/2006/relationships/image" Target="media/image344.emf"/><Relationship Id="rId911" Type="http://schemas.openxmlformats.org/officeDocument/2006/relationships/customXml" Target="ink/ink427.xml"/><Relationship Id="rId1127" Type="http://schemas.openxmlformats.org/officeDocument/2006/relationships/customXml" Target="ink/ink519.xml"/><Relationship Id="rId1334" Type="http://schemas.openxmlformats.org/officeDocument/2006/relationships/customXml" Target="ink/ink625.xml"/><Relationship Id="rId1541" Type="http://schemas.openxmlformats.org/officeDocument/2006/relationships/customXml" Target="ink/ink729.xml"/><Relationship Id="rId4697" Type="http://schemas.openxmlformats.org/officeDocument/2006/relationships/image" Target="media/image1743.emf"/><Relationship Id="rId40" Type="http://schemas.openxmlformats.org/officeDocument/2006/relationships/image" Target="media/image15.emf"/><Relationship Id="rId1401" Type="http://schemas.openxmlformats.org/officeDocument/2006/relationships/customXml" Target="ink/ink659.xml"/><Relationship Id="rId3299" Type="http://schemas.openxmlformats.org/officeDocument/2006/relationships/image" Target="media/image10920.emf"/><Relationship Id="rId4557" Type="http://schemas.openxmlformats.org/officeDocument/2006/relationships/image" Target="media/image1682.emf"/><Relationship Id="rId4764" Type="http://schemas.openxmlformats.org/officeDocument/2006/relationships/customXml" Target="ink/ink2249.xml"/><Relationship Id="rId5608" Type="http://schemas.openxmlformats.org/officeDocument/2006/relationships/customXml" Target="ink/ink2634.xml"/><Relationship Id="rId3159" Type="http://schemas.openxmlformats.org/officeDocument/2006/relationships/image" Target="media/image10220.emf"/><Relationship Id="rId3366" Type="http://schemas.openxmlformats.org/officeDocument/2006/relationships/customXml" Target="ink/ink1614.xml"/><Relationship Id="rId3573" Type="http://schemas.openxmlformats.org/officeDocument/2006/relationships/customXml" Target="ink/ink1718.xml"/><Relationship Id="rId4417" Type="http://schemas.openxmlformats.org/officeDocument/2006/relationships/image" Target="media/image1648.emf"/><Relationship Id="rId4971" Type="http://schemas.openxmlformats.org/officeDocument/2006/relationships/image" Target="media/image1868.emf"/><Relationship Id="rId287" Type="http://schemas.openxmlformats.org/officeDocument/2006/relationships/customXml" Target="ink/ink126.xml"/><Relationship Id="rId494" Type="http://schemas.openxmlformats.org/officeDocument/2006/relationships/customXml" Target="ink/ink228.xml"/><Relationship Id="rId2175" Type="http://schemas.openxmlformats.org/officeDocument/2006/relationships/image" Target="media/image959.emf"/><Relationship Id="rId2382" Type="http://schemas.openxmlformats.org/officeDocument/2006/relationships/customXml" Target="ink/ink1150.xml"/><Relationship Id="rId3019" Type="http://schemas.openxmlformats.org/officeDocument/2006/relationships/image" Target="media/image9520.emf"/><Relationship Id="rId3226" Type="http://schemas.openxmlformats.org/officeDocument/2006/relationships/customXml" Target="ink/ink1548.xml"/><Relationship Id="rId3780" Type="http://schemas.openxmlformats.org/officeDocument/2006/relationships/image" Target="media/image1332.emf"/><Relationship Id="rId4624" Type="http://schemas.openxmlformats.org/officeDocument/2006/relationships/customXml" Target="ink/ink2205.xml"/><Relationship Id="rId4831" Type="http://schemas.openxmlformats.org/officeDocument/2006/relationships/image" Target="media/image1798.emf"/><Relationship Id="rId147" Type="http://schemas.openxmlformats.org/officeDocument/2006/relationships/customXml" Target="ink/ink61.xml"/><Relationship Id="rId354" Type="http://schemas.openxmlformats.org/officeDocument/2006/relationships/image" Target="media/image170.emf"/><Relationship Id="rId1191" Type="http://schemas.openxmlformats.org/officeDocument/2006/relationships/image" Target="media/image528.emf"/><Relationship Id="rId2035" Type="http://schemas.openxmlformats.org/officeDocument/2006/relationships/image" Target="media/image889.emf"/><Relationship Id="rId3433" Type="http://schemas.openxmlformats.org/officeDocument/2006/relationships/image" Target="media/image11590.emf"/><Relationship Id="rId3640" Type="http://schemas.openxmlformats.org/officeDocument/2006/relationships/image" Target="media/image1262.emf"/><Relationship Id="rId561" Type="http://schemas.openxmlformats.org/officeDocument/2006/relationships/image" Target="media/image272.emf"/><Relationship Id="rId2242" Type="http://schemas.openxmlformats.org/officeDocument/2006/relationships/customXml" Target="ink/ink1080.xml"/><Relationship Id="rId3500" Type="http://schemas.openxmlformats.org/officeDocument/2006/relationships/image" Target="media/image11920.emf"/><Relationship Id="rId5398" Type="http://schemas.openxmlformats.org/officeDocument/2006/relationships/oleObject" Target="embeddings/oleObject175.bin"/><Relationship Id="rId214" Type="http://schemas.openxmlformats.org/officeDocument/2006/relationships/image" Target="media/image101.emf"/><Relationship Id="rId421" Type="http://schemas.openxmlformats.org/officeDocument/2006/relationships/oleObject" Target="embeddings/oleObject15.bin"/><Relationship Id="rId1051" Type="http://schemas.openxmlformats.org/officeDocument/2006/relationships/customXml" Target="ink/ink481.xml"/><Relationship Id="rId2102" Type="http://schemas.openxmlformats.org/officeDocument/2006/relationships/customXml" Target="ink/ink1010.xml"/><Relationship Id="rId5258" Type="http://schemas.openxmlformats.org/officeDocument/2006/relationships/image" Target="media/image18350.emf"/><Relationship Id="rId5465" Type="http://schemas.openxmlformats.org/officeDocument/2006/relationships/customXml" Target="ink/ink2565.xml"/><Relationship Id="rId5672" Type="http://schemas.openxmlformats.org/officeDocument/2006/relationships/image" Target="media/image1245.wmf"/><Relationship Id="rId1868" Type="http://schemas.openxmlformats.org/officeDocument/2006/relationships/customXml" Target="ink/ink893.xml"/><Relationship Id="rId4067" Type="http://schemas.openxmlformats.org/officeDocument/2006/relationships/customXml" Target="ink/ink1947.xml"/><Relationship Id="rId4274" Type="http://schemas.openxmlformats.org/officeDocument/2006/relationships/customXml" Target="ink/ink2047.xml"/><Relationship Id="rId4481" Type="http://schemas.openxmlformats.org/officeDocument/2006/relationships/oleObject" Target="embeddings/oleObject102.bin"/><Relationship Id="rId5118" Type="http://schemas.openxmlformats.org/officeDocument/2006/relationships/customXml" Target="ink/ink2403.xml"/><Relationship Id="rId5325" Type="http://schemas.openxmlformats.org/officeDocument/2006/relationships/customXml" Target="ink/ink2499.xml"/><Relationship Id="rId5532" Type="http://schemas.openxmlformats.org/officeDocument/2006/relationships/image" Target="media/image1969.emf"/><Relationship Id="rId2919" Type="http://schemas.openxmlformats.org/officeDocument/2006/relationships/image" Target="media/image9050.emf"/><Relationship Id="rId3083" Type="http://schemas.openxmlformats.org/officeDocument/2006/relationships/image" Target="media/image9840.emf"/><Relationship Id="rId3290" Type="http://schemas.openxmlformats.org/officeDocument/2006/relationships/customXml" Target="ink/ink1578.xml"/><Relationship Id="rId4134" Type="http://schemas.openxmlformats.org/officeDocument/2006/relationships/image" Target="media/image1509.emf"/><Relationship Id="rId4341" Type="http://schemas.openxmlformats.org/officeDocument/2006/relationships/image" Target="media/image1612.emf"/><Relationship Id="rId1728" Type="http://schemas.openxmlformats.org/officeDocument/2006/relationships/image" Target="media/image794.emf"/><Relationship Id="rId1935" Type="http://schemas.openxmlformats.org/officeDocument/2006/relationships/image" Target="media/image839.emf"/><Relationship Id="rId3150" Type="http://schemas.openxmlformats.org/officeDocument/2006/relationships/customXml" Target="ink/ink1513.xml"/><Relationship Id="rId4201" Type="http://schemas.openxmlformats.org/officeDocument/2006/relationships/image" Target="media/image88.wmf"/><Relationship Id="rId3010" Type="http://schemas.openxmlformats.org/officeDocument/2006/relationships/customXml" Target="ink/ink1449.xml"/><Relationship Id="rId3967" Type="http://schemas.openxmlformats.org/officeDocument/2006/relationships/customXml" Target="ink/ink1899.xml"/><Relationship Id="rId4" Type="http://schemas.microsoft.com/office/2007/relationships/stylesWithEffects" Target="stylesWithEffects.xml"/><Relationship Id="rId888" Type="http://schemas.openxmlformats.org/officeDocument/2006/relationships/image" Target="media/image411.emf"/><Relationship Id="rId2569" Type="http://schemas.openxmlformats.org/officeDocument/2006/relationships/image" Target="media/image1156.emf"/><Relationship Id="rId2776" Type="http://schemas.openxmlformats.org/officeDocument/2006/relationships/customXml" Target="ink/ink1336.xml"/><Relationship Id="rId2983" Type="http://schemas.openxmlformats.org/officeDocument/2006/relationships/image" Target="media/image9340.emf"/><Relationship Id="rId3827" Type="http://schemas.openxmlformats.org/officeDocument/2006/relationships/customXml" Target="ink/ink1836.xml"/><Relationship Id="rId5182" Type="http://schemas.openxmlformats.org/officeDocument/2006/relationships/customXml" Target="ink/ink2433.xml"/><Relationship Id="rId748" Type="http://schemas.openxmlformats.org/officeDocument/2006/relationships/image" Target="media/image366.emf"/><Relationship Id="rId955" Type="http://schemas.openxmlformats.org/officeDocument/2006/relationships/image" Target="media/image30.wmf"/><Relationship Id="rId1378" Type="http://schemas.openxmlformats.org/officeDocument/2006/relationships/image" Target="media/image619.emf"/><Relationship Id="rId1585" Type="http://schemas.openxmlformats.org/officeDocument/2006/relationships/customXml" Target="ink/ink751.xml"/><Relationship Id="rId1792" Type="http://schemas.openxmlformats.org/officeDocument/2006/relationships/image" Target="media/image826.emf"/><Relationship Id="rId2429" Type="http://schemas.openxmlformats.org/officeDocument/2006/relationships/image" Target="media/image1086.emf"/><Relationship Id="rId2636" Type="http://schemas.openxmlformats.org/officeDocument/2006/relationships/customXml" Target="ink/ink1276.xml"/><Relationship Id="rId2843" Type="http://schemas.openxmlformats.org/officeDocument/2006/relationships/image" Target="media/image8670.emf"/><Relationship Id="rId5042" Type="http://schemas.openxmlformats.org/officeDocument/2006/relationships/customXml" Target="ink/ink2367.xml"/><Relationship Id="rId84" Type="http://schemas.openxmlformats.org/officeDocument/2006/relationships/oleObject" Target="embeddings/oleObject3.bin"/><Relationship Id="rId608" Type="http://schemas.openxmlformats.org/officeDocument/2006/relationships/customXml" Target="ink/ink285.xml"/><Relationship Id="rId815" Type="http://schemas.openxmlformats.org/officeDocument/2006/relationships/image" Target="media/image23.wmf"/><Relationship Id="rId1238" Type="http://schemas.openxmlformats.org/officeDocument/2006/relationships/image" Target="media/image551.emf"/><Relationship Id="rId1445" Type="http://schemas.openxmlformats.org/officeDocument/2006/relationships/customXml" Target="ink/ink681.xml"/><Relationship Id="rId1652" Type="http://schemas.openxmlformats.org/officeDocument/2006/relationships/image" Target="media/image756.emf"/><Relationship Id="rId1305" Type="http://schemas.openxmlformats.org/officeDocument/2006/relationships/customXml" Target="ink/ink610.xml"/><Relationship Id="rId2703" Type="http://schemas.openxmlformats.org/officeDocument/2006/relationships/image" Target="media/image8160.emf"/><Relationship Id="rId2910" Type="http://schemas.openxmlformats.org/officeDocument/2006/relationships/customXml" Target="ink/ink1401.xml"/><Relationship Id="rId1512" Type="http://schemas.openxmlformats.org/officeDocument/2006/relationships/image" Target="media/image686.emf"/><Relationship Id="rId4668" Type="http://schemas.openxmlformats.org/officeDocument/2006/relationships/oleObject" Target="embeddings/oleObject123.bin"/><Relationship Id="rId4875" Type="http://schemas.openxmlformats.org/officeDocument/2006/relationships/image" Target="media/image1820.emf"/><Relationship Id="rId5719" Type="http://schemas.openxmlformats.org/officeDocument/2006/relationships/oleObject" Target="embeddings/oleObject197.bin"/><Relationship Id="rId11" Type="http://schemas.openxmlformats.org/officeDocument/2006/relationships/customXml" Target="ink/ink2.xml"/><Relationship Id="rId398" Type="http://schemas.openxmlformats.org/officeDocument/2006/relationships/customXml" Target="ink/ink182.xml"/><Relationship Id="rId2079" Type="http://schemas.openxmlformats.org/officeDocument/2006/relationships/image" Target="media/image911.emf"/><Relationship Id="rId3477" Type="http://schemas.openxmlformats.org/officeDocument/2006/relationships/image" Target="media/image11810.emf"/><Relationship Id="rId3684" Type="http://schemas.openxmlformats.org/officeDocument/2006/relationships/image" Target="media/image1284.emf"/><Relationship Id="rId3891" Type="http://schemas.openxmlformats.org/officeDocument/2006/relationships/customXml" Target="ink/ink1864.xml"/><Relationship Id="rId4528" Type="http://schemas.openxmlformats.org/officeDocument/2006/relationships/customXml" Target="ink/ink2157.xml"/><Relationship Id="rId4735" Type="http://schemas.openxmlformats.org/officeDocument/2006/relationships/image" Target="media/image1762.emf"/><Relationship Id="rId4942" Type="http://schemas.openxmlformats.org/officeDocument/2006/relationships/customXml" Target="ink/ink2317.xml"/><Relationship Id="rId2286" Type="http://schemas.openxmlformats.org/officeDocument/2006/relationships/customXml" Target="ink/ink1102.xml"/><Relationship Id="rId2493" Type="http://schemas.openxmlformats.org/officeDocument/2006/relationships/image" Target="media/image1118.emf"/><Relationship Id="rId3337" Type="http://schemas.openxmlformats.org/officeDocument/2006/relationships/image" Target="media/image11110.emf"/><Relationship Id="rId3544" Type="http://schemas.openxmlformats.org/officeDocument/2006/relationships/image" Target="media/image12140.emf"/><Relationship Id="rId3751" Type="http://schemas.openxmlformats.org/officeDocument/2006/relationships/customXml" Target="ink/ink1801.xml"/><Relationship Id="rId4802" Type="http://schemas.openxmlformats.org/officeDocument/2006/relationships/oleObject" Target="embeddings/oleObject146.bin"/><Relationship Id="rId258" Type="http://schemas.openxmlformats.org/officeDocument/2006/relationships/image" Target="media/image124.emf"/><Relationship Id="rId465" Type="http://schemas.openxmlformats.org/officeDocument/2006/relationships/image" Target="media/image224.emf"/><Relationship Id="rId672" Type="http://schemas.openxmlformats.org/officeDocument/2006/relationships/image" Target="media/image328.emf"/><Relationship Id="rId1095" Type="http://schemas.openxmlformats.org/officeDocument/2006/relationships/customXml" Target="ink/ink503.xml"/><Relationship Id="rId2146" Type="http://schemas.openxmlformats.org/officeDocument/2006/relationships/customXml" Target="ink/ink1032.xml"/><Relationship Id="rId2353" Type="http://schemas.openxmlformats.org/officeDocument/2006/relationships/image" Target="media/image1048.emf"/><Relationship Id="rId2560" Type="http://schemas.openxmlformats.org/officeDocument/2006/relationships/customXml" Target="ink/ink1239.xml"/><Relationship Id="rId3404" Type="http://schemas.openxmlformats.org/officeDocument/2006/relationships/customXml" Target="ink/ink1633.xml"/><Relationship Id="rId3611" Type="http://schemas.openxmlformats.org/officeDocument/2006/relationships/customXml" Target="ink/ink1733.xml"/><Relationship Id="rId118" Type="http://schemas.openxmlformats.org/officeDocument/2006/relationships/oleObject" Target="embeddings/oleObject7.bin"/><Relationship Id="rId325" Type="http://schemas.openxmlformats.org/officeDocument/2006/relationships/customXml" Target="ink/ink145.xml"/><Relationship Id="rId532" Type="http://schemas.openxmlformats.org/officeDocument/2006/relationships/customXml" Target="ink/ink247.xml"/><Relationship Id="rId1162" Type="http://schemas.openxmlformats.org/officeDocument/2006/relationships/image" Target="media/image514.emf"/><Relationship Id="rId2006" Type="http://schemas.openxmlformats.org/officeDocument/2006/relationships/customXml" Target="ink/ink962.xml"/><Relationship Id="rId2213" Type="http://schemas.openxmlformats.org/officeDocument/2006/relationships/image" Target="media/image978.emf"/><Relationship Id="rId2420" Type="http://schemas.openxmlformats.org/officeDocument/2006/relationships/customXml" Target="ink/ink1169.xml"/><Relationship Id="rId5369" Type="http://schemas.openxmlformats.org/officeDocument/2006/relationships/customXml" Target="ink/ink2522.xml"/><Relationship Id="rId5576" Type="http://schemas.openxmlformats.org/officeDocument/2006/relationships/customXml" Target="ink/ink2618.xml"/><Relationship Id="rId1022" Type="http://schemas.openxmlformats.org/officeDocument/2006/relationships/image" Target="media/image465.emf"/><Relationship Id="rId4178" Type="http://schemas.openxmlformats.org/officeDocument/2006/relationships/image" Target="media/image1531.emf"/><Relationship Id="rId4385" Type="http://schemas.openxmlformats.org/officeDocument/2006/relationships/image" Target="media/image1634.emf"/><Relationship Id="rId4592" Type="http://schemas.openxmlformats.org/officeDocument/2006/relationships/customXml" Target="ink/ink2189.xml"/><Relationship Id="rId5229" Type="http://schemas.openxmlformats.org/officeDocument/2006/relationships/customXml" Target="ink/ink2455.xml"/><Relationship Id="rId5436" Type="http://schemas.openxmlformats.org/officeDocument/2006/relationships/image" Target="media/image1921.emf"/><Relationship Id="rId1979" Type="http://schemas.openxmlformats.org/officeDocument/2006/relationships/image" Target="media/image861.emf"/><Relationship Id="rId3194" Type="http://schemas.openxmlformats.org/officeDocument/2006/relationships/customXml" Target="ink/ink1533.xml"/><Relationship Id="rId4038" Type="http://schemas.openxmlformats.org/officeDocument/2006/relationships/image" Target="media/image1461.emf"/><Relationship Id="rId4245" Type="http://schemas.openxmlformats.org/officeDocument/2006/relationships/image" Target="media/image1564.emf"/><Relationship Id="rId5643" Type="http://schemas.openxmlformats.org/officeDocument/2006/relationships/image" Target="media/image2024.emf"/><Relationship Id="rId1839" Type="http://schemas.openxmlformats.org/officeDocument/2006/relationships/image" Target="media/image7360.emf"/><Relationship Id="rId3054" Type="http://schemas.openxmlformats.org/officeDocument/2006/relationships/customXml" Target="ink/ink1471.xml"/><Relationship Id="rId4452" Type="http://schemas.openxmlformats.org/officeDocument/2006/relationships/customXml" Target="ink/ink2131.xml"/><Relationship Id="rId5503" Type="http://schemas.openxmlformats.org/officeDocument/2006/relationships/customXml" Target="ink/ink2584.xml"/><Relationship Id="rId5710" Type="http://schemas.openxmlformats.org/officeDocument/2006/relationships/image" Target="media/image2057.emf"/><Relationship Id="rId182" Type="http://schemas.openxmlformats.org/officeDocument/2006/relationships/image" Target="media/image85.emf"/><Relationship Id="rId1906" Type="http://schemas.openxmlformats.org/officeDocument/2006/relationships/customXml" Target="ink/ink912.xml"/><Relationship Id="rId3261" Type="http://schemas.openxmlformats.org/officeDocument/2006/relationships/image" Target="media/image10730.emf"/><Relationship Id="rId4105" Type="http://schemas.openxmlformats.org/officeDocument/2006/relationships/customXml" Target="ink/ink1966.xml"/><Relationship Id="rId4312" Type="http://schemas.openxmlformats.org/officeDocument/2006/relationships/customXml" Target="ink/ink2066.xml"/><Relationship Id="rId2070" Type="http://schemas.openxmlformats.org/officeDocument/2006/relationships/customXml" Target="ink/ink994.xml"/><Relationship Id="rId3121" Type="http://schemas.openxmlformats.org/officeDocument/2006/relationships/image" Target="media/image10030.emf"/><Relationship Id="rId999" Type="http://schemas.openxmlformats.org/officeDocument/2006/relationships/customXml" Target="ink/ink455.xml"/><Relationship Id="rId2887" Type="http://schemas.openxmlformats.org/officeDocument/2006/relationships/image" Target="media/image8890.emf"/><Relationship Id="rId5086" Type="http://schemas.openxmlformats.org/officeDocument/2006/relationships/customXml" Target="ink/ink2387.xml"/><Relationship Id="rId5293" Type="http://schemas.openxmlformats.org/officeDocument/2006/relationships/image" Target="media/image18510.emf"/><Relationship Id="rId859" Type="http://schemas.openxmlformats.org/officeDocument/2006/relationships/customXml" Target="ink/ink401.xml"/><Relationship Id="rId1489" Type="http://schemas.openxmlformats.org/officeDocument/2006/relationships/customXml" Target="ink/ink703.xml"/><Relationship Id="rId1696" Type="http://schemas.openxmlformats.org/officeDocument/2006/relationships/image" Target="media/image778.emf"/><Relationship Id="rId3938" Type="http://schemas.openxmlformats.org/officeDocument/2006/relationships/image" Target="media/image1411.emf"/><Relationship Id="rId5153" Type="http://schemas.openxmlformats.org/officeDocument/2006/relationships/oleObject" Target="embeddings/oleObject165.bin"/><Relationship Id="rId5360" Type="http://schemas.openxmlformats.org/officeDocument/2006/relationships/image" Target="media/image18830.emf"/><Relationship Id="rId1349" Type="http://schemas.openxmlformats.org/officeDocument/2006/relationships/image" Target="media/image605.emf"/><Relationship Id="rId2747" Type="http://schemas.openxmlformats.org/officeDocument/2006/relationships/image" Target="media/image8330.emf"/><Relationship Id="rId2954" Type="http://schemas.openxmlformats.org/officeDocument/2006/relationships/customXml" Target="ink/ink1423.xml"/><Relationship Id="rId5013" Type="http://schemas.openxmlformats.org/officeDocument/2006/relationships/image" Target="media/image1889.emf"/><Relationship Id="rId5220" Type="http://schemas.openxmlformats.org/officeDocument/2006/relationships/image" Target="media/image1816.emf"/><Relationship Id="rId719" Type="http://schemas.openxmlformats.org/officeDocument/2006/relationships/customXml" Target="ink/ink341.xml"/><Relationship Id="rId926" Type="http://schemas.openxmlformats.org/officeDocument/2006/relationships/image" Target="media/image429.emf"/><Relationship Id="rId1556" Type="http://schemas.openxmlformats.org/officeDocument/2006/relationships/image" Target="media/image708.emf"/><Relationship Id="rId1763" Type="http://schemas.openxmlformats.org/officeDocument/2006/relationships/customXml" Target="ink/ink840.xml"/><Relationship Id="rId1970" Type="http://schemas.openxmlformats.org/officeDocument/2006/relationships/customXml" Target="ink/ink944.xml"/><Relationship Id="rId2607" Type="http://schemas.openxmlformats.org/officeDocument/2006/relationships/image" Target="media/image1175.emf"/><Relationship Id="rId2814" Type="http://schemas.openxmlformats.org/officeDocument/2006/relationships/customXml" Target="ink/ink1353.xml"/><Relationship Id="rId55" Type="http://schemas.openxmlformats.org/officeDocument/2006/relationships/customXml" Target="ink/ink24.xml"/><Relationship Id="rId1209" Type="http://schemas.openxmlformats.org/officeDocument/2006/relationships/customXml" Target="ink/ink561.xml"/><Relationship Id="rId1416" Type="http://schemas.openxmlformats.org/officeDocument/2006/relationships/image" Target="media/image638.emf"/><Relationship Id="rId1623" Type="http://schemas.openxmlformats.org/officeDocument/2006/relationships/customXml" Target="ink/ink770.xml"/><Relationship Id="rId1830" Type="http://schemas.openxmlformats.org/officeDocument/2006/relationships/customXml" Target="ink/ink874.xml"/><Relationship Id="rId4779" Type="http://schemas.openxmlformats.org/officeDocument/2006/relationships/image" Target="media/image1784.emf"/><Relationship Id="rId4986" Type="http://schemas.openxmlformats.org/officeDocument/2006/relationships/customXml" Target="ink/ink2339.xml"/><Relationship Id="rId3588" Type="http://schemas.openxmlformats.org/officeDocument/2006/relationships/oleObject" Target="embeddings/oleObject74.bin"/><Relationship Id="rId3795" Type="http://schemas.openxmlformats.org/officeDocument/2006/relationships/customXml" Target="ink/ink1823.xml"/><Relationship Id="rId4639" Type="http://schemas.openxmlformats.org/officeDocument/2006/relationships/image" Target="media/image1725.emf"/><Relationship Id="rId4846" Type="http://schemas.openxmlformats.org/officeDocument/2006/relationships/customXml" Target="ink/ink2270.xml"/><Relationship Id="rId2397" Type="http://schemas.openxmlformats.org/officeDocument/2006/relationships/image" Target="media/image1070.emf"/><Relationship Id="rId3448" Type="http://schemas.openxmlformats.org/officeDocument/2006/relationships/customXml" Target="ink/ink1655.xml"/><Relationship Id="rId3655" Type="http://schemas.openxmlformats.org/officeDocument/2006/relationships/customXml" Target="ink/ink1754.xml"/><Relationship Id="rId3862" Type="http://schemas.openxmlformats.org/officeDocument/2006/relationships/image" Target="media/image1373.emf"/><Relationship Id="rId4706" Type="http://schemas.openxmlformats.org/officeDocument/2006/relationships/customXml" Target="ink/ink2220.xml"/><Relationship Id="rId369" Type="http://schemas.openxmlformats.org/officeDocument/2006/relationships/image" Target="media/image177.emf"/><Relationship Id="rId576" Type="http://schemas.openxmlformats.org/officeDocument/2006/relationships/customXml" Target="ink/ink269.xml"/><Relationship Id="rId783" Type="http://schemas.openxmlformats.org/officeDocument/2006/relationships/customXml" Target="ink/ink372.xml"/><Relationship Id="rId990" Type="http://schemas.openxmlformats.org/officeDocument/2006/relationships/oleObject" Target="embeddings/oleObject41.bin"/><Relationship Id="rId2257" Type="http://schemas.openxmlformats.org/officeDocument/2006/relationships/image" Target="media/image1000.emf"/><Relationship Id="rId2464" Type="http://schemas.openxmlformats.org/officeDocument/2006/relationships/customXml" Target="ink/ink1191.xml"/><Relationship Id="rId2671" Type="http://schemas.openxmlformats.org/officeDocument/2006/relationships/image" Target="media/image8000.emf"/><Relationship Id="rId3308" Type="http://schemas.openxmlformats.org/officeDocument/2006/relationships/customXml" Target="ink/ink1587.xml"/><Relationship Id="rId3515" Type="http://schemas.openxmlformats.org/officeDocument/2006/relationships/customXml" Target="ink/ink1689.xml"/><Relationship Id="rId4913" Type="http://schemas.openxmlformats.org/officeDocument/2006/relationships/image" Target="media/image1839.emf"/><Relationship Id="rId229" Type="http://schemas.openxmlformats.org/officeDocument/2006/relationships/customXml" Target="ink/ink101.xml"/><Relationship Id="rId436" Type="http://schemas.openxmlformats.org/officeDocument/2006/relationships/customXml" Target="ink/ink200.xml"/><Relationship Id="rId643" Type="http://schemas.openxmlformats.org/officeDocument/2006/relationships/customXml" Target="ink/ink303.xml"/><Relationship Id="rId1066" Type="http://schemas.openxmlformats.org/officeDocument/2006/relationships/image" Target="media/image4660.emf"/><Relationship Id="rId1273" Type="http://schemas.openxmlformats.org/officeDocument/2006/relationships/image" Target="media/image568.emf"/><Relationship Id="rId1480" Type="http://schemas.openxmlformats.org/officeDocument/2006/relationships/image" Target="media/image670.emf"/><Relationship Id="rId2117" Type="http://schemas.openxmlformats.org/officeDocument/2006/relationships/image" Target="media/image930.emf"/><Relationship Id="rId2324" Type="http://schemas.openxmlformats.org/officeDocument/2006/relationships/customXml" Target="ink/ink1121.xml"/><Relationship Id="rId3722" Type="http://schemas.openxmlformats.org/officeDocument/2006/relationships/oleObject" Target="embeddings/oleObject76.bin"/><Relationship Id="rId850" Type="http://schemas.openxmlformats.org/officeDocument/2006/relationships/image" Target="media/image393.emf"/><Relationship Id="rId1133" Type="http://schemas.openxmlformats.org/officeDocument/2006/relationships/customXml" Target="ink/ink522.xml"/><Relationship Id="rId2531" Type="http://schemas.openxmlformats.org/officeDocument/2006/relationships/image" Target="media/image1137.emf"/><Relationship Id="rId4289" Type="http://schemas.openxmlformats.org/officeDocument/2006/relationships/image" Target="media/image1586.emf"/><Relationship Id="rId5687" Type="http://schemas.openxmlformats.org/officeDocument/2006/relationships/oleObject" Target="embeddings/oleObject192.bin"/><Relationship Id="rId503" Type="http://schemas.openxmlformats.org/officeDocument/2006/relationships/image" Target="media/image243.emf"/><Relationship Id="rId710" Type="http://schemas.openxmlformats.org/officeDocument/2006/relationships/image" Target="media/image347.emf"/><Relationship Id="rId1340" Type="http://schemas.openxmlformats.org/officeDocument/2006/relationships/customXml" Target="ink/ink628.xml"/><Relationship Id="rId3098" Type="http://schemas.openxmlformats.org/officeDocument/2006/relationships/customXml" Target="ink/ink1492.xml"/><Relationship Id="rId4496" Type="http://schemas.openxmlformats.org/officeDocument/2006/relationships/image" Target="media/image104.wmf"/><Relationship Id="rId5547" Type="http://schemas.openxmlformats.org/officeDocument/2006/relationships/image" Target="media/image1976.emf"/><Relationship Id="rId1200" Type="http://schemas.openxmlformats.org/officeDocument/2006/relationships/customXml" Target="ink/ink556.xml"/><Relationship Id="rId4149" Type="http://schemas.openxmlformats.org/officeDocument/2006/relationships/customXml" Target="ink/ink1988.xml"/><Relationship Id="rId4356" Type="http://schemas.openxmlformats.org/officeDocument/2006/relationships/customXml" Target="ink/ink2087.xml"/><Relationship Id="rId4563" Type="http://schemas.openxmlformats.org/officeDocument/2006/relationships/image" Target="media/image1686.emf"/><Relationship Id="rId4770" Type="http://schemas.openxmlformats.org/officeDocument/2006/relationships/customXml" Target="ink/ink2252.xml"/><Relationship Id="rId5407" Type="http://schemas.openxmlformats.org/officeDocument/2006/relationships/customXml" Target="ink/ink2537.xml"/><Relationship Id="rId5614" Type="http://schemas.openxmlformats.org/officeDocument/2006/relationships/customXml" Target="ink/ink2637.xml"/><Relationship Id="rId3165" Type="http://schemas.openxmlformats.org/officeDocument/2006/relationships/image" Target="media/image10250.emf"/><Relationship Id="rId3372" Type="http://schemas.openxmlformats.org/officeDocument/2006/relationships/customXml" Target="ink/ink1617.xml"/><Relationship Id="rId4009" Type="http://schemas.openxmlformats.org/officeDocument/2006/relationships/customXml" Target="ink/ink1920.xml"/><Relationship Id="rId4216" Type="http://schemas.openxmlformats.org/officeDocument/2006/relationships/customXml" Target="ink/ink2019.xml"/><Relationship Id="rId4423" Type="http://schemas.openxmlformats.org/officeDocument/2006/relationships/image" Target="media/image1651.emf"/><Relationship Id="rId4630" Type="http://schemas.openxmlformats.org/officeDocument/2006/relationships/customXml" Target="ink/ink2208.xml"/><Relationship Id="rId293" Type="http://schemas.openxmlformats.org/officeDocument/2006/relationships/customXml" Target="ink/ink129.xml"/><Relationship Id="rId2181" Type="http://schemas.openxmlformats.org/officeDocument/2006/relationships/image" Target="media/image962.emf"/><Relationship Id="rId3025" Type="http://schemas.openxmlformats.org/officeDocument/2006/relationships/image" Target="media/image9550.emf"/><Relationship Id="rId3232" Type="http://schemas.openxmlformats.org/officeDocument/2006/relationships/customXml" Target="ink/ink1551.xml"/><Relationship Id="rId153" Type="http://schemas.openxmlformats.org/officeDocument/2006/relationships/customXml" Target="ink/ink63.xml"/><Relationship Id="rId360" Type="http://schemas.openxmlformats.org/officeDocument/2006/relationships/customXml" Target="ink/ink163.xml"/><Relationship Id="rId2041" Type="http://schemas.openxmlformats.org/officeDocument/2006/relationships/image" Target="media/image892.emf"/><Relationship Id="rId5197" Type="http://schemas.openxmlformats.org/officeDocument/2006/relationships/customXml" Target="ink/ink2441.xml"/><Relationship Id="rId220" Type="http://schemas.openxmlformats.org/officeDocument/2006/relationships/image" Target="media/image104.emf"/><Relationship Id="rId2998" Type="http://schemas.openxmlformats.org/officeDocument/2006/relationships/customXml" Target="ink/ink1444.xml"/><Relationship Id="rId5057" Type="http://schemas.openxmlformats.org/officeDocument/2006/relationships/image" Target="media/image1735.emf"/><Relationship Id="rId5264" Type="http://schemas.openxmlformats.org/officeDocument/2006/relationships/customXml" Target="ink/ink2473.xml"/><Relationship Id="rId2858" Type="http://schemas.openxmlformats.org/officeDocument/2006/relationships/customXml" Target="ink/ink1375.xml"/><Relationship Id="rId3909" Type="http://schemas.openxmlformats.org/officeDocument/2006/relationships/customXml" Target="ink/ink1871.xml"/><Relationship Id="rId4073" Type="http://schemas.openxmlformats.org/officeDocument/2006/relationships/customXml" Target="ink/ink1950.xml"/><Relationship Id="rId5471" Type="http://schemas.openxmlformats.org/officeDocument/2006/relationships/customXml" Target="ink/ink2568.xml"/><Relationship Id="rId99" Type="http://schemas.openxmlformats.org/officeDocument/2006/relationships/customXml" Target="ink/ink42.xml"/><Relationship Id="rId1667" Type="http://schemas.openxmlformats.org/officeDocument/2006/relationships/customXml" Target="ink/ink792.xml"/><Relationship Id="rId1874" Type="http://schemas.openxmlformats.org/officeDocument/2006/relationships/customXml" Target="ink/ink896.xml"/><Relationship Id="rId2718" Type="http://schemas.openxmlformats.org/officeDocument/2006/relationships/customXml" Target="ink/ink1313.xml"/><Relationship Id="rId2925" Type="http://schemas.openxmlformats.org/officeDocument/2006/relationships/image" Target="media/image9080.emf"/><Relationship Id="rId4280" Type="http://schemas.openxmlformats.org/officeDocument/2006/relationships/customXml" Target="ink/ink2050.xml"/><Relationship Id="rId5124" Type="http://schemas.openxmlformats.org/officeDocument/2006/relationships/customXml" Target="ink/ink2406.xml"/><Relationship Id="rId5331" Type="http://schemas.openxmlformats.org/officeDocument/2006/relationships/customXml" Target="ink/ink2503.xml"/><Relationship Id="rId1527" Type="http://schemas.openxmlformats.org/officeDocument/2006/relationships/customXml" Target="ink/ink722.xml"/><Relationship Id="rId1734" Type="http://schemas.openxmlformats.org/officeDocument/2006/relationships/image" Target="media/image797.emf"/><Relationship Id="rId1941" Type="http://schemas.openxmlformats.org/officeDocument/2006/relationships/image" Target="media/image842.emf"/><Relationship Id="rId4140" Type="http://schemas.openxmlformats.org/officeDocument/2006/relationships/image" Target="media/image1512.emf"/><Relationship Id="rId26" Type="http://schemas.openxmlformats.org/officeDocument/2006/relationships/image" Target="media/image8.emf"/><Relationship Id="rId3699" Type="http://schemas.openxmlformats.org/officeDocument/2006/relationships/customXml" Target="ink/ink1776.xml"/><Relationship Id="rId4000" Type="http://schemas.openxmlformats.org/officeDocument/2006/relationships/image" Target="media/image1442.emf"/><Relationship Id="rId1801" Type="http://schemas.openxmlformats.org/officeDocument/2006/relationships/customXml" Target="ink/ink859.xml"/><Relationship Id="rId3559" Type="http://schemas.openxmlformats.org/officeDocument/2006/relationships/customXml" Target="ink/ink1711.xml"/><Relationship Id="rId4957" Type="http://schemas.openxmlformats.org/officeDocument/2006/relationships/image" Target="media/image1861.emf"/><Relationship Id="rId687" Type="http://schemas.openxmlformats.org/officeDocument/2006/relationships/customXml" Target="ink/ink325.xml"/><Relationship Id="rId2368" Type="http://schemas.openxmlformats.org/officeDocument/2006/relationships/customXml" Target="ink/ink1143.xml"/><Relationship Id="rId3766" Type="http://schemas.openxmlformats.org/officeDocument/2006/relationships/image" Target="media/image1325.emf"/><Relationship Id="rId3973" Type="http://schemas.openxmlformats.org/officeDocument/2006/relationships/customXml" Target="ink/ink1902.xml"/><Relationship Id="rId4817" Type="http://schemas.openxmlformats.org/officeDocument/2006/relationships/image" Target="media/image12600.wmf"/><Relationship Id="rId894" Type="http://schemas.openxmlformats.org/officeDocument/2006/relationships/image" Target="media/image414.emf"/><Relationship Id="rId1177" Type="http://schemas.openxmlformats.org/officeDocument/2006/relationships/customXml" Target="ink/ink544.xml"/><Relationship Id="rId2575" Type="http://schemas.openxmlformats.org/officeDocument/2006/relationships/image" Target="media/image1159.emf"/><Relationship Id="rId2782" Type="http://schemas.openxmlformats.org/officeDocument/2006/relationships/customXml" Target="ink/ink1339.xml"/><Relationship Id="rId3419" Type="http://schemas.openxmlformats.org/officeDocument/2006/relationships/image" Target="media/image11520.emf"/><Relationship Id="rId3626" Type="http://schemas.openxmlformats.org/officeDocument/2006/relationships/image" Target="media/image1255.emf"/><Relationship Id="rId3833" Type="http://schemas.openxmlformats.org/officeDocument/2006/relationships/customXml" Target="ink/ink1839.xml"/><Relationship Id="rId547" Type="http://schemas.openxmlformats.org/officeDocument/2006/relationships/image" Target="media/image265.emf"/><Relationship Id="rId754" Type="http://schemas.openxmlformats.org/officeDocument/2006/relationships/image" Target="media/image369.emf"/><Relationship Id="rId961" Type="http://schemas.openxmlformats.org/officeDocument/2006/relationships/image" Target="media/image33.wmf"/><Relationship Id="rId1384" Type="http://schemas.openxmlformats.org/officeDocument/2006/relationships/image" Target="media/image622.emf"/><Relationship Id="rId1591" Type="http://schemas.openxmlformats.org/officeDocument/2006/relationships/customXml" Target="ink/ink754.xml"/><Relationship Id="rId2228" Type="http://schemas.openxmlformats.org/officeDocument/2006/relationships/customXml" Target="ink/ink1073.xml"/><Relationship Id="rId2435" Type="http://schemas.openxmlformats.org/officeDocument/2006/relationships/image" Target="media/image1089.emf"/><Relationship Id="rId2642" Type="http://schemas.openxmlformats.org/officeDocument/2006/relationships/customXml" Target="ink/ink1279.xml"/><Relationship Id="rId3900" Type="http://schemas.openxmlformats.org/officeDocument/2006/relationships/image" Target="media/image1392.emf"/><Relationship Id="rId90" Type="http://schemas.openxmlformats.org/officeDocument/2006/relationships/image" Target="media/image40.emf"/><Relationship Id="rId407" Type="http://schemas.openxmlformats.org/officeDocument/2006/relationships/image" Target="media/image196.emf"/><Relationship Id="rId614" Type="http://schemas.openxmlformats.org/officeDocument/2006/relationships/image" Target="media/image299.emf"/><Relationship Id="rId821" Type="http://schemas.openxmlformats.org/officeDocument/2006/relationships/customXml" Target="ink/ink382.xml"/><Relationship Id="rId1037" Type="http://schemas.openxmlformats.org/officeDocument/2006/relationships/customXml" Target="ink/ink474.xml"/><Relationship Id="rId1244" Type="http://schemas.openxmlformats.org/officeDocument/2006/relationships/customXml" Target="ink/ink579.xml"/><Relationship Id="rId1451" Type="http://schemas.openxmlformats.org/officeDocument/2006/relationships/customXml" Target="ink/ink684.xml"/><Relationship Id="rId2502" Type="http://schemas.openxmlformats.org/officeDocument/2006/relationships/customXml" Target="ink/ink1210.xml"/><Relationship Id="rId5658" Type="http://schemas.openxmlformats.org/officeDocument/2006/relationships/image" Target="media/image1242.wmf"/><Relationship Id="rId1104" Type="http://schemas.openxmlformats.org/officeDocument/2006/relationships/image" Target="media/image485.emf"/><Relationship Id="rId1311" Type="http://schemas.openxmlformats.org/officeDocument/2006/relationships/customXml" Target="ink/ink613.xml"/><Relationship Id="rId4467" Type="http://schemas.openxmlformats.org/officeDocument/2006/relationships/customXml" Target="ink/ink2139.xml"/><Relationship Id="rId4674" Type="http://schemas.openxmlformats.org/officeDocument/2006/relationships/oleObject" Target="embeddings/oleObject126.bin"/><Relationship Id="rId4881" Type="http://schemas.openxmlformats.org/officeDocument/2006/relationships/image" Target="media/image1823.emf"/><Relationship Id="rId5518" Type="http://schemas.openxmlformats.org/officeDocument/2006/relationships/image" Target="media/image1962.emf"/><Relationship Id="rId5725" Type="http://schemas.openxmlformats.org/officeDocument/2006/relationships/fontTable" Target="fontTable.xml"/><Relationship Id="rId3069" Type="http://schemas.openxmlformats.org/officeDocument/2006/relationships/image" Target="media/image9770.emf"/><Relationship Id="rId3276" Type="http://schemas.openxmlformats.org/officeDocument/2006/relationships/customXml" Target="ink/ink1571.xml"/><Relationship Id="rId3483" Type="http://schemas.openxmlformats.org/officeDocument/2006/relationships/customXml" Target="ink/ink1673.xml"/><Relationship Id="rId3690" Type="http://schemas.openxmlformats.org/officeDocument/2006/relationships/image" Target="media/image1287.emf"/><Relationship Id="rId4327" Type="http://schemas.openxmlformats.org/officeDocument/2006/relationships/image" Target="media/image1605.emf"/><Relationship Id="rId4534" Type="http://schemas.openxmlformats.org/officeDocument/2006/relationships/customXml" Target="ink/ink2160.xml"/><Relationship Id="rId197" Type="http://schemas.openxmlformats.org/officeDocument/2006/relationships/customXml" Target="ink/ink85.xml"/><Relationship Id="rId2085" Type="http://schemas.openxmlformats.org/officeDocument/2006/relationships/image" Target="media/image914.emf"/><Relationship Id="rId2292" Type="http://schemas.openxmlformats.org/officeDocument/2006/relationships/customXml" Target="ink/ink1105.xml"/><Relationship Id="rId3136" Type="http://schemas.openxmlformats.org/officeDocument/2006/relationships/image" Target="media/image59.wmf"/><Relationship Id="rId3343" Type="http://schemas.openxmlformats.org/officeDocument/2006/relationships/image" Target="media/image11140.emf"/><Relationship Id="rId4741" Type="http://schemas.openxmlformats.org/officeDocument/2006/relationships/image" Target="media/image1765.emf"/><Relationship Id="rId264" Type="http://schemas.openxmlformats.org/officeDocument/2006/relationships/image" Target="media/image127.emf"/><Relationship Id="rId471" Type="http://schemas.openxmlformats.org/officeDocument/2006/relationships/image" Target="media/image227.emf"/><Relationship Id="rId2152" Type="http://schemas.openxmlformats.org/officeDocument/2006/relationships/customXml" Target="ink/ink1035.xml"/><Relationship Id="rId3550" Type="http://schemas.openxmlformats.org/officeDocument/2006/relationships/image" Target="media/image12170.emf"/><Relationship Id="rId4601" Type="http://schemas.openxmlformats.org/officeDocument/2006/relationships/image" Target="media/image1706.emf"/><Relationship Id="rId124" Type="http://schemas.openxmlformats.org/officeDocument/2006/relationships/oleObject" Target="embeddings/oleObject8.bin"/><Relationship Id="rId3203" Type="http://schemas.openxmlformats.org/officeDocument/2006/relationships/image" Target="media/image10440.emf"/><Relationship Id="rId3410" Type="http://schemas.openxmlformats.org/officeDocument/2006/relationships/customXml" Target="ink/ink1636.xml"/><Relationship Id="rId331" Type="http://schemas.openxmlformats.org/officeDocument/2006/relationships/customXml" Target="ink/ink148.xml"/><Relationship Id="rId2012" Type="http://schemas.openxmlformats.org/officeDocument/2006/relationships/customXml" Target="ink/ink965.xml"/><Relationship Id="rId2969" Type="http://schemas.openxmlformats.org/officeDocument/2006/relationships/image" Target="media/image9270.emf"/><Relationship Id="rId5168" Type="http://schemas.openxmlformats.org/officeDocument/2006/relationships/customXml" Target="ink/ink2426.xml"/><Relationship Id="rId5375" Type="http://schemas.openxmlformats.org/officeDocument/2006/relationships/customXml" Target="ink/ink2525.xml"/><Relationship Id="rId5582" Type="http://schemas.openxmlformats.org/officeDocument/2006/relationships/customXml" Target="ink/ink2621.xml"/><Relationship Id="rId1778" Type="http://schemas.openxmlformats.org/officeDocument/2006/relationships/image" Target="media/image819.emf"/><Relationship Id="rId1985" Type="http://schemas.openxmlformats.org/officeDocument/2006/relationships/image" Target="media/image864.emf"/><Relationship Id="rId2829" Type="http://schemas.openxmlformats.org/officeDocument/2006/relationships/image" Target="media/image8600.emf"/><Relationship Id="rId4184" Type="http://schemas.openxmlformats.org/officeDocument/2006/relationships/image" Target="media/image1534.emf"/><Relationship Id="rId4391" Type="http://schemas.openxmlformats.org/officeDocument/2006/relationships/image" Target="media/image1637.emf"/><Relationship Id="rId5028" Type="http://schemas.openxmlformats.org/officeDocument/2006/relationships/customXml" Target="ink/ink2360.xml"/><Relationship Id="rId5235" Type="http://schemas.openxmlformats.org/officeDocument/2006/relationships/customXml" Target="ink/ink2458.xml"/><Relationship Id="rId5442" Type="http://schemas.openxmlformats.org/officeDocument/2006/relationships/image" Target="media/image1924.emf"/><Relationship Id="rId1638" Type="http://schemas.openxmlformats.org/officeDocument/2006/relationships/image" Target="media/image749.emf"/><Relationship Id="rId4044" Type="http://schemas.openxmlformats.org/officeDocument/2006/relationships/image" Target="media/image1464.emf"/><Relationship Id="rId4251" Type="http://schemas.openxmlformats.org/officeDocument/2006/relationships/oleObject" Target="embeddings/oleObject92.bin"/><Relationship Id="rId5302" Type="http://schemas.openxmlformats.org/officeDocument/2006/relationships/customXml" Target="ink/ink2488.xml"/><Relationship Id="rId1845" Type="http://schemas.openxmlformats.org/officeDocument/2006/relationships/image" Target="media/image7390.emf"/><Relationship Id="rId3060" Type="http://schemas.openxmlformats.org/officeDocument/2006/relationships/customXml" Target="ink/ink1474.xml"/><Relationship Id="rId4111" Type="http://schemas.openxmlformats.org/officeDocument/2006/relationships/customXml" Target="ink/ink1969.xml"/><Relationship Id="rId1705" Type="http://schemas.openxmlformats.org/officeDocument/2006/relationships/customXml" Target="ink/ink811.xml"/><Relationship Id="rId1912" Type="http://schemas.openxmlformats.org/officeDocument/2006/relationships/customXml" Target="ink/ink915.xml"/><Relationship Id="rId3877" Type="http://schemas.openxmlformats.org/officeDocument/2006/relationships/customXml" Target="ink/ink1860.xml"/><Relationship Id="rId4928" Type="http://schemas.openxmlformats.org/officeDocument/2006/relationships/customXml" Target="ink/ink2310.xml"/><Relationship Id="rId5092" Type="http://schemas.openxmlformats.org/officeDocument/2006/relationships/customXml" Target="ink/ink2390.xml"/><Relationship Id="rId798" Type="http://schemas.openxmlformats.org/officeDocument/2006/relationships/image" Target="media/image391.emf"/><Relationship Id="rId2479" Type="http://schemas.openxmlformats.org/officeDocument/2006/relationships/image" Target="media/image1111.emf"/><Relationship Id="rId2686" Type="http://schemas.openxmlformats.org/officeDocument/2006/relationships/customXml" Target="ink/ink1299.xml"/><Relationship Id="rId2893" Type="http://schemas.openxmlformats.org/officeDocument/2006/relationships/image" Target="media/image8920.emf"/><Relationship Id="rId3737" Type="http://schemas.openxmlformats.org/officeDocument/2006/relationships/customXml" Target="ink/ink1794.xml"/><Relationship Id="rId3944" Type="http://schemas.openxmlformats.org/officeDocument/2006/relationships/image" Target="media/image1414.emf"/><Relationship Id="rId658" Type="http://schemas.openxmlformats.org/officeDocument/2006/relationships/image" Target="media/image321.emf"/><Relationship Id="rId865" Type="http://schemas.openxmlformats.org/officeDocument/2006/relationships/customXml" Target="ink/ink404.xml"/><Relationship Id="rId1288" Type="http://schemas.openxmlformats.org/officeDocument/2006/relationships/image" Target="media/image575.emf"/><Relationship Id="rId1495" Type="http://schemas.openxmlformats.org/officeDocument/2006/relationships/customXml" Target="ink/ink706.xml"/><Relationship Id="rId2339" Type="http://schemas.openxmlformats.org/officeDocument/2006/relationships/image" Target="media/image1041.emf"/><Relationship Id="rId2546" Type="http://schemas.openxmlformats.org/officeDocument/2006/relationships/customXml" Target="ink/ink1232.xml"/><Relationship Id="rId2753" Type="http://schemas.openxmlformats.org/officeDocument/2006/relationships/oleObject" Target="embeddings/oleObject51.bin"/><Relationship Id="rId2960" Type="http://schemas.openxmlformats.org/officeDocument/2006/relationships/customXml" Target="ink/ink1426.xml"/><Relationship Id="rId3804" Type="http://schemas.openxmlformats.org/officeDocument/2006/relationships/oleObject" Target="embeddings/oleObject78.bin"/><Relationship Id="rId518" Type="http://schemas.openxmlformats.org/officeDocument/2006/relationships/customXml" Target="ink/ink240.xml"/><Relationship Id="rId725" Type="http://schemas.openxmlformats.org/officeDocument/2006/relationships/customXml" Target="ink/ink344.xml"/><Relationship Id="rId932" Type="http://schemas.openxmlformats.org/officeDocument/2006/relationships/image" Target="media/image432.emf"/><Relationship Id="rId1148" Type="http://schemas.openxmlformats.org/officeDocument/2006/relationships/image" Target="media/image507.emf"/><Relationship Id="rId1355" Type="http://schemas.openxmlformats.org/officeDocument/2006/relationships/customXml" Target="ink/ink636.xml"/><Relationship Id="rId1562" Type="http://schemas.openxmlformats.org/officeDocument/2006/relationships/image" Target="media/image711.emf"/><Relationship Id="rId2406" Type="http://schemas.openxmlformats.org/officeDocument/2006/relationships/customXml" Target="ink/ink1162.xml"/><Relationship Id="rId2613" Type="http://schemas.openxmlformats.org/officeDocument/2006/relationships/image" Target="media/image1178.emf"/><Relationship Id="rId1008" Type="http://schemas.openxmlformats.org/officeDocument/2006/relationships/image" Target="media/image458.emf"/><Relationship Id="rId1215" Type="http://schemas.openxmlformats.org/officeDocument/2006/relationships/customXml" Target="ink/ink564.xml"/><Relationship Id="rId1422" Type="http://schemas.openxmlformats.org/officeDocument/2006/relationships/image" Target="media/image641.emf"/><Relationship Id="rId2820" Type="http://schemas.openxmlformats.org/officeDocument/2006/relationships/customXml" Target="ink/ink1356.xml"/><Relationship Id="rId4578" Type="http://schemas.openxmlformats.org/officeDocument/2006/relationships/customXml" Target="ink/ink2182.xml"/><Relationship Id="rId61" Type="http://schemas.openxmlformats.org/officeDocument/2006/relationships/customXml" Target="ink/ink27.xml"/><Relationship Id="rId3387" Type="http://schemas.openxmlformats.org/officeDocument/2006/relationships/image" Target="media/image11360.emf"/><Relationship Id="rId4785" Type="http://schemas.openxmlformats.org/officeDocument/2006/relationships/image" Target="media/image1787.emf"/><Relationship Id="rId4992" Type="http://schemas.openxmlformats.org/officeDocument/2006/relationships/customXml" Target="ink/ink2342.xml"/><Relationship Id="rId5629" Type="http://schemas.openxmlformats.org/officeDocument/2006/relationships/image" Target="media/image2017.emf"/><Relationship Id="rId2196" Type="http://schemas.openxmlformats.org/officeDocument/2006/relationships/customXml" Target="ink/ink1057.xml"/><Relationship Id="rId3594" Type="http://schemas.openxmlformats.org/officeDocument/2006/relationships/image" Target="media/image1239.emf"/><Relationship Id="rId4438" Type="http://schemas.openxmlformats.org/officeDocument/2006/relationships/customXml" Target="ink/ink2124.xml"/><Relationship Id="rId4645" Type="http://schemas.openxmlformats.org/officeDocument/2006/relationships/oleObject" Target="embeddings/oleObject111.bin"/><Relationship Id="rId4852" Type="http://schemas.openxmlformats.org/officeDocument/2006/relationships/customXml" Target="ink/ink2273.xml"/><Relationship Id="rId168" Type="http://schemas.openxmlformats.org/officeDocument/2006/relationships/image" Target="media/image78.emf"/><Relationship Id="rId3247" Type="http://schemas.openxmlformats.org/officeDocument/2006/relationships/oleObject" Target="embeddings/oleObject67.bin"/><Relationship Id="rId3454" Type="http://schemas.openxmlformats.org/officeDocument/2006/relationships/customXml" Target="ink/ink1658.xml"/><Relationship Id="rId3661" Type="http://schemas.openxmlformats.org/officeDocument/2006/relationships/customXml" Target="ink/ink1757.xml"/><Relationship Id="rId4505" Type="http://schemas.openxmlformats.org/officeDocument/2006/relationships/image" Target="media/image1303.emf"/><Relationship Id="rId4712" Type="http://schemas.openxmlformats.org/officeDocument/2006/relationships/customXml" Target="ink/ink2223.xml"/><Relationship Id="rId375" Type="http://schemas.openxmlformats.org/officeDocument/2006/relationships/image" Target="media/image180.emf"/><Relationship Id="rId582" Type="http://schemas.openxmlformats.org/officeDocument/2006/relationships/customXml" Target="ink/ink272.xml"/><Relationship Id="rId2056" Type="http://schemas.openxmlformats.org/officeDocument/2006/relationships/customXml" Target="ink/ink987.xml"/><Relationship Id="rId2263" Type="http://schemas.openxmlformats.org/officeDocument/2006/relationships/image" Target="media/image1003.emf"/><Relationship Id="rId2470" Type="http://schemas.openxmlformats.org/officeDocument/2006/relationships/customXml" Target="ink/ink1194.xml"/><Relationship Id="rId3107" Type="http://schemas.openxmlformats.org/officeDocument/2006/relationships/image" Target="media/image9960.emf"/><Relationship Id="rId3314" Type="http://schemas.openxmlformats.org/officeDocument/2006/relationships/customXml" Target="ink/ink1590.xml"/><Relationship Id="rId3521" Type="http://schemas.openxmlformats.org/officeDocument/2006/relationships/customXml" Target="ink/ink1692.xml"/><Relationship Id="rId235" Type="http://schemas.openxmlformats.org/officeDocument/2006/relationships/customXml" Target="ink/ink104.xml"/><Relationship Id="rId442" Type="http://schemas.openxmlformats.org/officeDocument/2006/relationships/customXml" Target="ink/ink202.xml"/><Relationship Id="rId1072" Type="http://schemas.openxmlformats.org/officeDocument/2006/relationships/image" Target="media/image4690.emf"/><Relationship Id="rId2123" Type="http://schemas.openxmlformats.org/officeDocument/2006/relationships/image" Target="media/image933.emf"/><Relationship Id="rId2330" Type="http://schemas.openxmlformats.org/officeDocument/2006/relationships/customXml" Target="ink/ink1124.xml"/><Relationship Id="rId5279" Type="http://schemas.openxmlformats.org/officeDocument/2006/relationships/image" Target="media/image18440.emf"/><Relationship Id="rId5486" Type="http://schemas.openxmlformats.org/officeDocument/2006/relationships/image" Target="media/image1946.emf"/><Relationship Id="rId5693" Type="http://schemas.openxmlformats.org/officeDocument/2006/relationships/customXml" Target="ink/ink2663.xml"/><Relationship Id="rId302" Type="http://schemas.openxmlformats.org/officeDocument/2006/relationships/image" Target="media/image144.emf"/><Relationship Id="rId4088" Type="http://schemas.openxmlformats.org/officeDocument/2006/relationships/image" Target="media/image1486.emf"/><Relationship Id="rId4295" Type="http://schemas.openxmlformats.org/officeDocument/2006/relationships/image" Target="media/image1589.emf"/><Relationship Id="rId5139" Type="http://schemas.openxmlformats.org/officeDocument/2006/relationships/image" Target="media/image17760.emf"/><Relationship Id="rId5346" Type="http://schemas.openxmlformats.org/officeDocument/2006/relationships/image" Target="media/image18760.emf"/><Relationship Id="rId5553" Type="http://schemas.openxmlformats.org/officeDocument/2006/relationships/image" Target="media/image1979.emf"/><Relationship Id="rId1889" Type="http://schemas.openxmlformats.org/officeDocument/2006/relationships/image" Target="media/image7610.emf"/><Relationship Id="rId4155" Type="http://schemas.openxmlformats.org/officeDocument/2006/relationships/customXml" Target="ink/ink1991.xml"/><Relationship Id="rId4362" Type="http://schemas.openxmlformats.org/officeDocument/2006/relationships/customXml" Target="ink/ink2090.xml"/><Relationship Id="rId5206" Type="http://schemas.openxmlformats.org/officeDocument/2006/relationships/oleObject" Target="embeddings/oleObject168.bin"/><Relationship Id="rId1749" Type="http://schemas.openxmlformats.org/officeDocument/2006/relationships/customXml" Target="ink/ink833.xml"/><Relationship Id="rId1956" Type="http://schemas.openxmlformats.org/officeDocument/2006/relationships/customXml" Target="ink/ink937.xml"/><Relationship Id="rId3171" Type="http://schemas.openxmlformats.org/officeDocument/2006/relationships/image" Target="media/image10280.emf"/><Relationship Id="rId4015" Type="http://schemas.openxmlformats.org/officeDocument/2006/relationships/customXml" Target="ink/ink1923.xml"/><Relationship Id="rId5413" Type="http://schemas.openxmlformats.org/officeDocument/2006/relationships/customXml" Target="ink/ink2540.xml"/><Relationship Id="rId5620" Type="http://schemas.openxmlformats.org/officeDocument/2006/relationships/customXml" Target="ink/ink2640.xml"/><Relationship Id="rId1609" Type="http://schemas.openxmlformats.org/officeDocument/2006/relationships/customXml" Target="ink/ink763.xml"/><Relationship Id="rId1816" Type="http://schemas.openxmlformats.org/officeDocument/2006/relationships/image" Target="media/image838.emf"/><Relationship Id="rId4222" Type="http://schemas.openxmlformats.org/officeDocument/2006/relationships/customXml" Target="ink/ink2022.xml"/><Relationship Id="rId3031" Type="http://schemas.openxmlformats.org/officeDocument/2006/relationships/image" Target="media/image9580.emf"/><Relationship Id="rId3988" Type="http://schemas.openxmlformats.org/officeDocument/2006/relationships/image" Target="media/image1436.emf"/><Relationship Id="rId2797" Type="http://schemas.openxmlformats.org/officeDocument/2006/relationships/image" Target="media/image1218.emf"/><Relationship Id="rId3848" Type="http://schemas.openxmlformats.org/officeDocument/2006/relationships/image" Target="media/image1366.emf"/><Relationship Id="rId769" Type="http://schemas.openxmlformats.org/officeDocument/2006/relationships/customXml" Target="ink/ink366.xml"/><Relationship Id="rId976" Type="http://schemas.openxmlformats.org/officeDocument/2006/relationships/image" Target="media/image442.emf"/><Relationship Id="rId1399" Type="http://schemas.openxmlformats.org/officeDocument/2006/relationships/customXml" Target="ink/ink658.xml"/><Relationship Id="rId2657" Type="http://schemas.openxmlformats.org/officeDocument/2006/relationships/image" Target="media/image1192.emf"/><Relationship Id="rId5063" Type="http://schemas.openxmlformats.org/officeDocument/2006/relationships/image" Target="media/image1738.emf"/><Relationship Id="rId5270" Type="http://schemas.openxmlformats.org/officeDocument/2006/relationships/customXml" Target="ink/ink2476.xml"/><Relationship Id="rId629" Type="http://schemas.openxmlformats.org/officeDocument/2006/relationships/customXml" Target="ink/ink296.xml"/><Relationship Id="rId1259" Type="http://schemas.openxmlformats.org/officeDocument/2006/relationships/image" Target="media/image561.emf"/><Relationship Id="rId1466" Type="http://schemas.openxmlformats.org/officeDocument/2006/relationships/image" Target="media/image663.emf"/><Relationship Id="rId2864" Type="http://schemas.openxmlformats.org/officeDocument/2006/relationships/customXml" Target="ink/ink1378.xml"/><Relationship Id="rId3708" Type="http://schemas.openxmlformats.org/officeDocument/2006/relationships/image" Target="media/image1296.emf"/><Relationship Id="rId3915" Type="http://schemas.openxmlformats.org/officeDocument/2006/relationships/customXml" Target="ink/ink1874.xml"/><Relationship Id="rId5130" Type="http://schemas.openxmlformats.org/officeDocument/2006/relationships/customXml" Target="ink/ink2409.xml"/><Relationship Id="rId836" Type="http://schemas.openxmlformats.org/officeDocument/2006/relationships/image" Target="media/image58.emf"/><Relationship Id="rId1119" Type="http://schemas.openxmlformats.org/officeDocument/2006/relationships/customXml" Target="ink/ink515.xml"/><Relationship Id="rId1673" Type="http://schemas.openxmlformats.org/officeDocument/2006/relationships/customXml" Target="ink/ink795.xml"/><Relationship Id="rId1880" Type="http://schemas.openxmlformats.org/officeDocument/2006/relationships/customXml" Target="ink/ink899.xml"/><Relationship Id="rId2517" Type="http://schemas.openxmlformats.org/officeDocument/2006/relationships/image" Target="media/image1130.emf"/><Relationship Id="rId2724" Type="http://schemas.openxmlformats.org/officeDocument/2006/relationships/customXml" Target="ink/ink1316.xml"/><Relationship Id="rId2931" Type="http://schemas.openxmlformats.org/officeDocument/2006/relationships/image" Target="media/image9110.emf"/><Relationship Id="rId903" Type="http://schemas.openxmlformats.org/officeDocument/2006/relationships/customXml" Target="ink/ink423.xml"/><Relationship Id="rId1326" Type="http://schemas.openxmlformats.org/officeDocument/2006/relationships/image" Target="media/image594.emf"/><Relationship Id="rId1533" Type="http://schemas.openxmlformats.org/officeDocument/2006/relationships/customXml" Target="ink/ink725.xml"/><Relationship Id="rId1740" Type="http://schemas.openxmlformats.org/officeDocument/2006/relationships/image" Target="media/image800.emf"/><Relationship Id="rId4689" Type="http://schemas.openxmlformats.org/officeDocument/2006/relationships/oleObject" Target="embeddings/oleObject134.bin"/><Relationship Id="rId4896" Type="http://schemas.openxmlformats.org/officeDocument/2006/relationships/customXml" Target="ink/ink2294.xml"/><Relationship Id="rId32" Type="http://schemas.openxmlformats.org/officeDocument/2006/relationships/image" Target="media/image11.emf"/><Relationship Id="rId1600" Type="http://schemas.openxmlformats.org/officeDocument/2006/relationships/image" Target="media/image730.emf"/><Relationship Id="rId3498" Type="http://schemas.openxmlformats.org/officeDocument/2006/relationships/image" Target="media/image11910.emf"/><Relationship Id="rId4549" Type="http://schemas.openxmlformats.org/officeDocument/2006/relationships/image" Target="media/image1677.emf"/><Relationship Id="rId4756" Type="http://schemas.openxmlformats.org/officeDocument/2006/relationships/customXml" Target="ink/ink2245.xml"/><Relationship Id="rId4963" Type="http://schemas.openxmlformats.org/officeDocument/2006/relationships/image" Target="media/image1864.emf"/><Relationship Id="rId3358" Type="http://schemas.openxmlformats.org/officeDocument/2006/relationships/customXml" Target="ink/ink1610.xml"/><Relationship Id="rId3565" Type="http://schemas.openxmlformats.org/officeDocument/2006/relationships/customXml" Target="ink/ink1714.xml"/><Relationship Id="rId3772" Type="http://schemas.openxmlformats.org/officeDocument/2006/relationships/image" Target="media/image1328.emf"/><Relationship Id="rId4409" Type="http://schemas.openxmlformats.org/officeDocument/2006/relationships/oleObject" Target="embeddings/oleObject94.bin"/><Relationship Id="rId4616" Type="http://schemas.openxmlformats.org/officeDocument/2006/relationships/customXml" Target="ink/ink2201.xml"/><Relationship Id="rId4823" Type="http://schemas.openxmlformats.org/officeDocument/2006/relationships/oleObject" Target="embeddings/oleObject159.bin"/><Relationship Id="rId279" Type="http://schemas.openxmlformats.org/officeDocument/2006/relationships/customXml" Target="ink/ink122.xml"/><Relationship Id="rId486" Type="http://schemas.openxmlformats.org/officeDocument/2006/relationships/customXml" Target="ink/ink224.xml"/><Relationship Id="rId693" Type="http://schemas.openxmlformats.org/officeDocument/2006/relationships/customXml" Target="ink/ink328.xml"/><Relationship Id="rId2167" Type="http://schemas.openxmlformats.org/officeDocument/2006/relationships/image" Target="media/image955.emf"/><Relationship Id="rId2374" Type="http://schemas.openxmlformats.org/officeDocument/2006/relationships/customXml" Target="ink/ink1146.xml"/><Relationship Id="rId2581" Type="http://schemas.openxmlformats.org/officeDocument/2006/relationships/image" Target="media/image1162.emf"/><Relationship Id="rId3218" Type="http://schemas.openxmlformats.org/officeDocument/2006/relationships/customXml" Target="ink/ink1544.xml"/><Relationship Id="rId3425" Type="http://schemas.openxmlformats.org/officeDocument/2006/relationships/image" Target="media/image11550.emf"/><Relationship Id="rId3632" Type="http://schemas.openxmlformats.org/officeDocument/2006/relationships/image" Target="media/image1258.emf"/><Relationship Id="rId139" Type="http://schemas.openxmlformats.org/officeDocument/2006/relationships/customXml" Target="ink/ink57.xml"/><Relationship Id="rId346" Type="http://schemas.openxmlformats.org/officeDocument/2006/relationships/image" Target="media/image166.emf"/><Relationship Id="rId553" Type="http://schemas.openxmlformats.org/officeDocument/2006/relationships/image" Target="media/image268.emf"/><Relationship Id="rId760" Type="http://schemas.openxmlformats.org/officeDocument/2006/relationships/image" Target="media/image372.emf"/><Relationship Id="rId1183" Type="http://schemas.openxmlformats.org/officeDocument/2006/relationships/customXml" Target="ink/ink547.xml"/><Relationship Id="rId1390" Type="http://schemas.openxmlformats.org/officeDocument/2006/relationships/image" Target="media/image625.emf"/><Relationship Id="rId2027" Type="http://schemas.openxmlformats.org/officeDocument/2006/relationships/image" Target="media/image885.emf"/><Relationship Id="rId2234" Type="http://schemas.openxmlformats.org/officeDocument/2006/relationships/customXml" Target="ink/ink1076.xml"/><Relationship Id="rId2441" Type="http://schemas.openxmlformats.org/officeDocument/2006/relationships/image" Target="media/image1092.emf"/><Relationship Id="rId5597" Type="http://schemas.openxmlformats.org/officeDocument/2006/relationships/image" Target="media/image2001.emf"/><Relationship Id="rId206" Type="http://schemas.openxmlformats.org/officeDocument/2006/relationships/image" Target="media/image97.emf"/><Relationship Id="rId413" Type="http://schemas.openxmlformats.org/officeDocument/2006/relationships/image" Target="media/image199.emf"/><Relationship Id="rId1043" Type="http://schemas.openxmlformats.org/officeDocument/2006/relationships/customXml" Target="ink/ink477.xml"/><Relationship Id="rId4199" Type="http://schemas.openxmlformats.org/officeDocument/2006/relationships/image" Target="media/image87.wmf"/><Relationship Id="rId620" Type="http://schemas.openxmlformats.org/officeDocument/2006/relationships/image" Target="media/image302.emf"/><Relationship Id="rId1250" Type="http://schemas.openxmlformats.org/officeDocument/2006/relationships/customXml" Target="ink/ink582.xml"/><Relationship Id="rId2301" Type="http://schemas.openxmlformats.org/officeDocument/2006/relationships/image" Target="media/image1022.emf"/><Relationship Id="rId4059" Type="http://schemas.openxmlformats.org/officeDocument/2006/relationships/image" Target="media/image86.wmf"/><Relationship Id="rId5457" Type="http://schemas.openxmlformats.org/officeDocument/2006/relationships/customXml" Target="ink/ink2561.xml"/><Relationship Id="rId5664" Type="http://schemas.openxmlformats.org/officeDocument/2006/relationships/customXml" Target="ink/ink2657.xml"/><Relationship Id="rId1110" Type="http://schemas.openxmlformats.org/officeDocument/2006/relationships/image" Target="media/image488.emf"/><Relationship Id="rId4266" Type="http://schemas.openxmlformats.org/officeDocument/2006/relationships/customXml" Target="ink/ink2043.xml"/><Relationship Id="rId4473" Type="http://schemas.openxmlformats.org/officeDocument/2006/relationships/oleObject" Target="embeddings/oleObject98.bin"/><Relationship Id="rId4680" Type="http://schemas.openxmlformats.org/officeDocument/2006/relationships/image" Target="media/image1140.wmf"/><Relationship Id="rId5317" Type="http://schemas.openxmlformats.org/officeDocument/2006/relationships/image" Target="media/image18630.emf"/><Relationship Id="rId5524" Type="http://schemas.openxmlformats.org/officeDocument/2006/relationships/image" Target="media/image1965.emf"/><Relationship Id="rId1927" Type="http://schemas.openxmlformats.org/officeDocument/2006/relationships/image" Target="media/image7800.emf"/><Relationship Id="rId3075" Type="http://schemas.openxmlformats.org/officeDocument/2006/relationships/image" Target="media/image9800.emf"/><Relationship Id="rId3282" Type="http://schemas.openxmlformats.org/officeDocument/2006/relationships/customXml" Target="ink/ink1574.xml"/><Relationship Id="rId4126" Type="http://schemas.openxmlformats.org/officeDocument/2006/relationships/image" Target="media/image1505.emf"/><Relationship Id="rId4333" Type="http://schemas.openxmlformats.org/officeDocument/2006/relationships/image" Target="media/image1608.emf"/><Relationship Id="rId4540" Type="http://schemas.openxmlformats.org/officeDocument/2006/relationships/customXml" Target="ink/ink2163.xml"/><Relationship Id="rId2091" Type="http://schemas.openxmlformats.org/officeDocument/2006/relationships/image" Target="media/image917.emf"/><Relationship Id="rId3142" Type="http://schemas.openxmlformats.org/officeDocument/2006/relationships/image" Target="media/image60.wmf"/><Relationship Id="rId4400" Type="http://schemas.openxmlformats.org/officeDocument/2006/relationships/customXml" Target="ink/ink2109.xml"/><Relationship Id="rId270" Type="http://schemas.openxmlformats.org/officeDocument/2006/relationships/image" Target="media/image130.emf"/><Relationship Id="rId3002" Type="http://schemas.openxmlformats.org/officeDocument/2006/relationships/customXml" Target="ink/ink1445.xml"/><Relationship Id="rId130" Type="http://schemas.openxmlformats.org/officeDocument/2006/relationships/image" Target="media/image60.emf"/><Relationship Id="rId3959" Type="http://schemas.openxmlformats.org/officeDocument/2006/relationships/customXml" Target="ink/ink1895.xml"/><Relationship Id="rId5174" Type="http://schemas.openxmlformats.org/officeDocument/2006/relationships/customXml" Target="ink/ink2429.xml"/><Relationship Id="rId5381" Type="http://schemas.openxmlformats.org/officeDocument/2006/relationships/customXml" Target="ink/ink2528.xml"/><Relationship Id="rId2768" Type="http://schemas.openxmlformats.org/officeDocument/2006/relationships/image" Target="media/image50.wmf"/><Relationship Id="rId2975" Type="http://schemas.openxmlformats.org/officeDocument/2006/relationships/image" Target="media/image9300.emf"/><Relationship Id="rId3819" Type="http://schemas.openxmlformats.org/officeDocument/2006/relationships/customXml" Target="ink/ink1832.xml"/><Relationship Id="rId5034" Type="http://schemas.openxmlformats.org/officeDocument/2006/relationships/customXml" Target="ink/ink2363.xml"/><Relationship Id="rId947" Type="http://schemas.openxmlformats.org/officeDocument/2006/relationships/customXml" Target="ink/ink443.xml"/><Relationship Id="rId1577" Type="http://schemas.openxmlformats.org/officeDocument/2006/relationships/customXml" Target="ink/ink747.xml"/><Relationship Id="rId1784" Type="http://schemas.openxmlformats.org/officeDocument/2006/relationships/image" Target="media/image822.emf"/><Relationship Id="rId1991" Type="http://schemas.openxmlformats.org/officeDocument/2006/relationships/image" Target="media/image867.emf"/><Relationship Id="rId2628" Type="http://schemas.openxmlformats.org/officeDocument/2006/relationships/customXml" Target="ink/ink1273.xml"/><Relationship Id="rId2835" Type="http://schemas.openxmlformats.org/officeDocument/2006/relationships/image" Target="media/image8630.emf"/><Relationship Id="rId4190" Type="http://schemas.openxmlformats.org/officeDocument/2006/relationships/image" Target="media/image1537.emf"/><Relationship Id="rId5241" Type="http://schemas.openxmlformats.org/officeDocument/2006/relationships/customXml" Target="ink/ink2461.xml"/><Relationship Id="rId76" Type="http://schemas.openxmlformats.org/officeDocument/2006/relationships/image" Target="media/image33.emf"/><Relationship Id="rId807" Type="http://schemas.openxmlformats.org/officeDocument/2006/relationships/image" Target="media/image19.wmf"/><Relationship Id="rId1437" Type="http://schemas.openxmlformats.org/officeDocument/2006/relationships/customXml" Target="ink/ink677.xml"/><Relationship Id="rId1644" Type="http://schemas.openxmlformats.org/officeDocument/2006/relationships/image" Target="media/image752.emf"/><Relationship Id="rId1851" Type="http://schemas.openxmlformats.org/officeDocument/2006/relationships/image" Target="media/image7420.emf"/><Relationship Id="rId2902" Type="http://schemas.openxmlformats.org/officeDocument/2006/relationships/customXml" Target="ink/ink1397.xml"/><Relationship Id="rId4050" Type="http://schemas.openxmlformats.org/officeDocument/2006/relationships/oleObject" Target="embeddings/oleObject87.bin"/><Relationship Id="rId5101" Type="http://schemas.openxmlformats.org/officeDocument/2006/relationships/image" Target="media/image17570.emf"/><Relationship Id="rId1504" Type="http://schemas.openxmlformats.org/officeDocument/2006/relationships/image" Target="media/image682.emf"/><Relationship Id="rId1711" Type="http://schemas.openxmlformats.org/officeDocument/2006/relationships/customXml" Target="ink/ink814.xml"/><Relationship Id="rId4867" Type="http://schemas.openxmlformats.org/officeDocument/2006/relationships/oleObject" Target="embeddings/oleObject162.bin"/><Relationship Id="rId3469" Type="http://schemas.openxmlformats.org/officeDocument/2006/relationships/image" Target="media/image11770.emf"/><Relationship Id="rId3676" Type="http://schemas.openxmlformats.org/officeDocument/2006/relationships/image" Target="media/image1280.emf"/><Relationship Id="rId597" Type="http://schemas.openxmlformats.org/officeDocument/2006/relationships/image" Target="media/image290.emf"/><Relationship Id="rId2278" Type="http://schemas.openxmlformats.org/officeDocument/2006/relationships/customXml" Target="ink/ink1098.xml"/><Relationship Id="rId2485" Type="http://schemas.openxmlformats.org/officeDocument/2006/relationships/image" Target="media/image1114.emf"/><Relationship Id="rId3329" Type="http://schemas.openxmlformats.org/officeDocument/2006/relationships/image" Target="media/image11070.emf"/><Relationship Id="rId3883" Type="http://schemas.openxmlformats.org/officeDocument/2006/relationships/image" Target="media/image81.wmf"/><Relationship Id="rId4727" Type="http://schemas.openxmlformats.org/officeDocument/2006/relationships/image" Target="media/image1758.emf"/><Relationship Id="rId4934" Type="http://schemas.openxmlformats.org/officeDocument/2006/relationships/customXml" Target="ink/ink2313.xml"/><Relationship Id="rId457" Type="http://schemas.openxmlformats.org/officeDocument/2006/relationships/image" Target="media/image220.emf"/><Relationship Id="rId1087" Type="http://schemas.openxmlformats.org/officeDocument/2006/relationships/customXml" Target="ink/ink499.xml"/><Relationship Id="rId1294" Type="http://schemas.openxmlformats.org/officeDocument/2006/relationships/image" Target="media/image578.emf"/><Relationship Id="rId2138" Type="http://schemas.openxmlformats.org/officeDocument/2006/relationships/customXml" Target="ink/ink1028.xml"/><Relationship Id="rId2692" Type="http://schemas.openxmlformats.org/officeDocument/2006/relationships/customXml" Target="ink/ink1302.xml"/><Relationship Id="rId3536" Type="http://schemas.openxmlformats.org/officeDocument/2006/relationships/image" Target="media/image12100.emf"/><Relationship Id="rId3743" Type="http://schemas.openxmlformats.org/officeDocument/2006/relationships/customXml" Target="ink/ink1797.xml"/><Relationship Id="rId3950" Type="http://schemas.openxmlformats.org/officeDocument/2006/relationships/image" Target="media/image1417.emf"/><Relationship Id="rId664" Type="http://schemas.openxmlformats.org/officeDocument/2006/relationships/image" Target="media/image324.emf"/><Relationship Id="rId871" Type="http://schemas.openxmlformats.org/officeDocument/2006/relationships/customXml" Target="ink/ink407.xml"/><Relationship Id="rId2345" Type="http://schemas.openxmlformats.org/officeDocument/2006/relationships/image" Target="media/image1044.emf"/><Relationship Id="rId2552" Type="http://schemas.openxmlformats.org/officeDocument/2006/relationships/customXml" Target="ink/ink1235.xml"/><Relationship Id="rId3603" Type="http://schemas.openxmlformats.org/officeDocument/2006/relationships/customXml" Target="ink/ink1729.xml"/><Relationship Id="rId3810" Type="http://schemas.openxmlformats.org/officeDocument/2006/relationships/image" Target="media/image1347.emf"/><Relationship Id="rId317" Type="http://schemas.openxmlformats.org/officeDocument/2006/relationships/customXml" Target="ink/ink141.xml"/><Relationship Id="rId524" Type="http://schemas.openxmlformats.org/officeDocument/2006/relationships/customXml" Target="ink/ink243.xml"/><Relationship Id="rId731" Type="http://schemas.openxmlformats.org/officeDocument/2006/relationships/customXml" Target="ink/ink347.xml"/><Relationship Id="rId1154" Type="http://schemas.openxmlformats.org/officeDocument/2006/relationships/image" Target="media/image510.emf"/><Relationship Id="rId1361" Type="http://schemas.openxmlformats.org/officeDocument/2006/relationships/customXml" Target="ink/ink639.xml"/><Relationship Id="rId2205" Type="http://schemas.openxmlformats.org/officeDocument/2006/relationships/image" Target="media/image974.emf"/><Relationship Id="rId2412" Type="http://schemas.openxmlformats.org/officeDocument/2006/relationships/customXml" Target="ink/ink1165.xml"/><Relationship Id="rId5568" Type="http://schemas.openxmlformats.org/officeDocument/2006/relationships/customXml" Target="ink/ink2614.xml"/><Relationship Id="rId1014" Type="http://schemas.openxmlformats.org/officeDocument/2006/relationships/image" Target="media/image461.emf"/><Relationship Id="rId1221" Type="http://schemas.openxmlformats.org/officeDocument/2006/relationships/customXml" Target="ink/ink567.xml"/><Relationship Id="rId4377" Type="http://schemas.openxmlformats.org/officeDocument/2006/relationships/image" Target="media/image1630.emf"/><Relationship Id="rId4584" Type="http://schemas.openxmlformats.org/officeDocument/2006/relationships/customXml" Target="ink/ink2185.xml"/><Relationship Id="rId4791" Type="http://schemas.openxmlformats.org/officeDocument/2006/relationships/image" Target="media/image125.wmf"/><Relationship Id="rId5428" Type="http://schemas.openxmlformats.org/officeDocument/2006/relationships/image" Target="media/image1917.emf"/><Relationship Id="rId5635" Type="http://schemas.openxmlformats.org/officeDocument/2006/relationships/oleObject" Target="embeddings/oleObject181.bin"/><Relationship Id="rId3186" Type="http://schemas.openxmlformats.org/officeDocument/2006/relationships/customXml" Target="ink/ink1529.xml"/><Relationship Id="rId3393" Type="http://schemas.openxmlformats.org/officeDocument/2006/relationships/image" Target="media/image11390.emf"/><Relationship Id="rId4237" Type="http://schemas.openxmlformats.org/officeDocument/2006/relationships/image" Target="media/image1560.emf"/><Relationship Id="rId4444" Type="http://schemas.openxmlformats.org/officeDocument/2006/relationships/customXml" Target="ink/ink2127.xml"/><Relationship Id="rId4651" Type="http://schemas.openxmlformats.org/officeDocument/2006/relationships/oleObject" Target="embeddings/oleObject114.bin"/><Relationship Id="rId3046" Type="http://schemas.openxmlformats.org/officeDocument/2006/relationships/customXml" Target="ink/ink1467.xml"/><Relationship Id="rId3253" Type="http://schemas.openxmlformats.org/officeDocument/2006/relationships/image" Target="media/image10690.emf"/><Relationship Id="rId3460" Type="http://schemas.openxmlformats.org/officeDocument/2006/relationships/customXml" Target="ink/ink1661.xml"/><Relationship Id="rId4304" Type="http://schemas.openxmlformats.org/officeDocument/2006/relationships/customXml" Target="ink/ink2062.xml"/><Relationship Id="rId5702" Type="http://schemas.openxmlformats.org/officeDocument/2006/relationships/image" Target="media/image2053.emf"/><Relationship Id="rId174" Type="http://schemas.openxmlformats.org/officeDocument/2006/relationships/image" Target="media/image81.emf"/><Relationship Id="rId381" Type="http://schemas.openxmlformats.org/officeDocument/2006/relationships/image" Target="media/image183.emf"/><Relationship Id="rId2062" Type="http://schemas.openxmlformats.org/officeDocument/2006/relationships/customXml" Target="ink/ink990.xml"/><Relationship Id="rId3113" Type="http://schemas.openxmlformats.org/officeDocument/2006/relationships/image" Target="media/image9990.emf"/><Relationship Id="rId4511" Type="http://schemas.openxmlformats.org/officeDocument/2006/relationships/image" Target="media/image1345.emf"/><Relationship Id="rId241" Type="http://schemas.openxmlformats.org/officeDocument/2006/relationships/customXml" Target="ink/ink107.xml"/><Relationship Id="rId3320" Type="http://schemas.openxmlformats.org/officeDocument/2006/relationships/customXml" Target="ink/ink1593.xml"/><Relationship Id="rId5078" Type="http://schemas.openxmlformats.org/officeDocument/2006/relationships/customXml" Target="ink/ink2384.xml"/><Relationship Id="rId2879" Type="http://schemas.openxmlformats.org/officeDocument/2006/relationships/image" Target="media/image8850.emf"/><Relationship Id="rId5285" Type="http://schemas.openxmlformats.org/officeDocument/2006/relationships/image" Target="media/image18470.emf"/><Relationship Id="rId5492" Type="http://schemas.openxmlformats.org/officeDocument/2006/relationships/image" Target="media/image1949.emf"/><Relationship Id="rId101" Type="http://schemas.openxmlformats.org/officeDocument/2006/relationships/customXml" Target="ink/ink43.xml"/><Relationship Id="rId1688" Type="http://schemas.openxmlformats.org/officeDocument/2006/relationships/image" Target="media/image774.emf"/><Relationship Id="rId1895" Type="http://schemas.openxmlformats.org/officeDocument/2006/relationships/image" Target="media/image7640.emf"/><Relationship Id="rId2739" Type="http://schemas.openxmlformats.org/officeDocument/2006/relationships/image" Target="media/image1201.emf"/><Relationship Id="rId2946" Type="http://schemas.openxmlformats.org/officeDocument/2006/relationships/customXml" Target="ink/ink1419.xml"/><Relationship Id="rId4094" Type="http://schemas.openxmlformats.org/officeDocument/2006/relationships/image" Target="media/image1489.emf"/><Relationship Id="rId5145" Type="http://schemas.openxmlformats.org/officeDocument/2006/relationships/image" Target="media/image17790.emf"/><Relationship Id="rId5352" Type="http://schemas.openxmlformats.org/officeDocument/2006/relationships/image" Target="media/image18790.emf"/><Relationship Id="rId918" Type="http://schemas.openxmlformats.org/officeDocument/2006/relationships/image" Target="media/image425.emf"/><Relationship Id="rId1548" Type="http://schemas.openxmlformats.org/officeDocument/2006/relationships/image" Target="media/image704.emf"/><Relationship Id="rId1755" Type="http://schemas.openxmlformats.org/officeDocument/2006/relationships/customXml" Target="ink/ink836.xml"/><Relationship Id="rId4161" Type="http://schemas.openxmlformats.org/officeDocument/2006/relationships/customXml" Target="ink/ink1994.xml"/><Relationship Id="rId5005" Type="http://schemas.openxmlformats.org/officeDocument/2006/relationships/image" Target="media/image1885.emf"/><Relationship Id="rId5212" Type="http://schemas.openxmlformats.org/officeDocument/2006/relationships/image" Target="media/image18120.emf"/><Relationship Id="rId1408" Type="http://schemas.openxmlformats.org/officeDocument/2006/relationships/image" Target="media/image634.emf"/><Relationship Id="rId1962" Type="http://schemas.openxmlformats.org/officeDocument/2006/relationships/customXml" Target="ink/ink940.xml"/><Relationship Id="rId2806" Type="http://schemas.openxmlformats.org/officeDocument/2006/relationships/customXml" Target="ink/ink1349.xml"/><Relationship Id="rId4021" Type="http://schemas.openxmlformats.org/officeDocument/2006/relationships/customXml" Target="ink/ink1926.xml"/><Relationship Id="rId47" Type="http://schemas.openxmlformats.org/officeDocument/2006/relationships/customXml" Target="ink/ink20.xml"/><Relationship Id="rId1615" Type="http://schemas.openxmlformats.org/officeDocument/2006/relationships/customXml" Target="ink/ink766.xml"/><Relationship Id="rId1822" Type="http://schemas.openxmlformats.org/officeDocument/2006/relationships/image" Target="media/image7280.emf"/><Relationship Id="rId4978" Type="http://schemas.openxmlformats.org/officeDocument/2006/relationships/customXml" Target="ink/ink2335.xml"/><Relationship Id="rId3787" Type="http://schemas.openxmlformats.org/officeDocument/2006/relationships/customXml" Target="ink/ink1819.xml"/><Relationship Id="rId3994" Type="http://schemas.openxmlformats.org/officeDocument/2006/relationships/image" Target="media/image1439.emf"/><Relationship Id="rId4838" Type="http://schemas.openxmlformats.org/officeDocument/2006/relationships/customXml" Target="ink/ink2266.xml"/><Relationship Id="rId2389" Type="http://schemas.openxmlformats.org/officeDocument/2006/relationships/image" Target="media/image1066.emf"/><Relationship Id="rId2596" Type="http://schemas.openxmlformats.org/officeDocument/2006/relationships/customXml" Target="ink/ink1257.xml"/><Relationship Id="rId3647" Type="http://schemas.openxmlformats.org/officeDocument/2006/relationships/customXml" Target="ink/ink1750.xml"/><Relationship Id="rId3854" Type="http://schemas.openxmlformats.org/officeDocument/2006/relationships/image" Target="media/image1369.emf"/><Relationship Id="rId4905" Type="http://schemas.openxmlformats.org/officeDocument/2006/relationships/image" Target="media/image1835.emf"/><Relationship Id="rId568" Type="http://schemas.openxmlformats.org/officeDocument/2006/relationships/customXml" Target="ink/ink265.xml"/><Relationship Id="rId775" Type="http://schemas.openxmlformats.org/officeDocument/2006/relationships/customXml" Target="ink/ink369.xml"/><Relationship Id="rId982" Type="http://schemas.openxmlformats.org/officeDocument/2006/relationships/image" Target="media/image449.emf"/><Relationship Id="rId1198" Type="http://schemas.openxmlformats.org/officeDocument/2006/relationships/customXml" Target="ink/ink555.xml"/><Relationship Id="rId2249" Type="http://schemas.openxmlformats.org/officeDocument/2006/relationships/image" Target="media/image996.emf"/><Relationship Id="rId2456" Type="http://schemas.openxmlformats.org/officeDocument/2006/relationships/customXml" Target="ink/ink1187.xml"/><Relationship Id="rId2663" Type="http://schemas.openxmlformats.org/officeDocument/2006/relationships/image" Target="media/image7960.emf"/><Relationship Id="rId2870" Type="http://schemas.openxmlformats.org/officeDocument/2006/relationships/customXml" Target="ink/ink1381.xml"/><Relationship Id="rId3507" Type="http://schemas.openxmlformats.org/officeDocument/2006/relationships/customXml" Target="ink/ink1685.xml"/><Relationship Id="rId3714" Type="http://schemas.openxmlformats.org/officeDocument/2006/relationships/image" Target="media/image1299.emf"/><Relationship Id="rId3921" Type="http://schemas.openxmlformats.org/officeDocument/2006/relationships/customXml" Target="ink/ink1877.xml"/><Relationship Id="rId428" Type="http://schemas.openxmlformats.org/officeDocument/2006/relationships/customXml" Target="ink/ink196.xml"/><Relationship Id="rId635" Type="http://schemas.openxmlformats.org/officeDocument/2006/relationships/customXml" Target="ink/ink299.xml"/><Relationship Id="rId842" Type="http://schemas.openxmlformats.org/officeDocument/2006/relationships/image" Target="media/image132.emf"/><Relationship Id="rId1058" Type="http://schemas.openxmlformats.org/officeDocument/2006/relationships/image" Target="media/image4620.emf"/><Relationship Id="rId1265" Type="http://schemas.openxmlformats.org/officeDocument/2006/relationships/image" Target="media/image564.emf"/><Relationship Id="rId1472" Type="http://schemas.openxmlformats.org/officeDocument/2006/relationships/image" Target="media/image666.emf"/><Relationship Id="rId2109" Type="http://schemas.openxmlformats.org/officeDocument/2006/relationships/image" Target="media/image926.emf"/><Relationship Id="rId2316" Type="http://schemas.openxmlformats.org/officeDocument/2006/relationships/customXml" Target="ink/ink1117.xml"/><Relationship Id="rId2523" Type="http://schemas.openxmlformats.org/officeDocument/2006/relationships/image" Target="media/image1133.emf"/><Relationship Id="rId2730" Type="http://schemas.openxmlformats.org/officeDocument/2006/relationships/image" Target="media/image47.wmf"/><Relationship Id="rId5679" Type="http://schemas.openxmlformats.org/officeDocument/2006/relationships/oleObject" Target="embeddings/oleObject188.bin"/><Relationship Id="rId702" Type="http://schemas.openxmlformats.org/officeDocument/2006/relationships/image" Target="media/image343.emf"/><Relationship Id="rId1125" Type="http://schemas.openxmlformats.org/officeDocument/2006/relationships/customXml" Target="ink/ink518.xml"/><Relationship Id="rId1332" Type="http://schemas.openxmlformats.org/officeDocument/2006/relationships/customXml" Target="ink/ink624.xml"/><Relationship Id="rId4488" Type="http://schemas.openxmlformats.org/officeDocument/2006/relationships/image" Target="media/image101.wmf"/><Relationship Id="rId4695" Type="http://schemas.openxmlformats.org/officeDocument/2006/relationships/oleObject" Target="embeddings/oleObject137.bin"/><Relationship Id="rId5539" Type="http://schemas.openxmlformats.org/officeDocument/2006/relationships/oleObject" Target="embeddings/oleObject178.bin"/><Relationship Id="rId3297" Type="http://schemas.openxmlformats.org/officeDocument/2006/relationships/image" Target="media/image10910.emf"/><Relationship Id="rId4348" Type="http://schemas.openxmlformats.org/officeDocument/2006/relationships/customXml" Target="ink/ink2084.xml"/><Relationship Id="rId3157" Type="http://schemas.openxmlformats.org/officeDocument/2006/relationships/image" Target="media/image10210.emf"/><Relationship Id="rId4555" Type="http://schemas.openxmlformats.org/officeDocument/2006/relationships/image" Target="media/image1681.emf"/><Relationship Id="rId4762" Type="http://schemas.openxmlformats.org/officeDocument/2006/relationships/customXml" Target="ink/ink2248.xml"/><Relationship Id="rId5606" Type="http://schemas.openxmlformats.org/officeDocument/2006/relationships/customXml" Target="ink/ink2633.xml"/><Relationship Id="rId285" Type="http://schemas.openxmlformats.org/officeDocument/2006/relationships/customXml" Target="ink/ink125.xml"/><Relationship Id="rId3364" Type="http://schemas.openxmlformats.org/officeDocument/2006/relationships/customXml" Target="ink/ink1613.xml"/><Relationship Id="rId3571" Type="http://schemas.openxmlformats.org/officeDocument/2006/relationships/customXml" Target="ink/ink1717.xml"/><Relationship Id="rId4208" Type="http://schemas.openxmlformats.org/officeDocument/2006/relationships/customXml" Target="ink/ink2015.xml"/><Relationship Id="rId4415" Type="http://schemas.openxmlformats.org/officeDocument/2006/relationships/oleObject" Target="embeddings/oleObject97.bin"/><Relationship Id="rId4622" Type="http://schemas.openxmlformats.org/officeDocument/2006/relationships/customXml" Target="ink/ink2204.xml"/><Relationship Id="rId492" Type="http://schemas.openxmlformats.org/officeDocument/2006/relationships/customXml" Target="ink/ink227.xml"/><Relationship Id="rId2173" Type="http://schemas.openxmlformats.org/officeDocument/2006/relationships/image" Target="media/image958.emf"/><Relationship Id="rId2380" Type="http://schemas.openxmlformats.org/officeDocument/2006/relationships/customXml" Target="ink/ink1149.xml"/><Relationship Id="rId3017" Type="http://schemas.openxmlformats.org/officeDocument/2006/relationships/image" Target="media/image9510.emf"/><Relationship Id="rId3224" Type="http://schemas.openxmlformats.org/officeDocument/2006/relationships/customXml" Target="ink/ink1547.xml"/><Relationship Id="rId3431" Type="http://schemas.openxmlformats.org/officeDocument/2006/relationships/image" Target="media/image11580.emf"/><Relationship Id="rId145" Type="http://schemas.openxmlformats.org/officeDocument/2006/relationships/customXml" Target="ink/ink60.xml"/><Relationship Id="rId352" Type="http://schemas.openxmlformats.org/officeDocument/2006/relationships/image" Target="media/image169.emf"/><Relationship Id="rId2033" Type="http://schemas.openxmlformats.org/officeDocument/2006/relationships/image" Target="media/image888.emf"/><Relationship Id="rId2240" Type="http://schemas.openxmlformats.org/officeDocument/2006/relationships/customXml" Target="ink/ink1079.xml"/><Relationship Id="rId5189" Type="http://schemas.openxmlformats.org/officeDocument/2006/relationships/customXml" Target="ink/ink2437.xml"/><Relationship Id="rId5396" Type="http://schemas.openxmlformats.org/officeDocument/2006/relationships/oleObject" Target="embeddings/oleObject174.bin"/><Relationship Id="rId212" Type="http://schemas.openxmlformats.org/officeDocument/2006/relationships/image" Target="media/image100.emf"/><Relationship Id="rId1799" Type="http://schemas.openxmlformats.org/officeDocument/2006/relationships/customXml" Target="ink/ink858.xml"/><Relationship Id="rId2100" Type="http://schemas.openxmlformats.org/officeDocument/2006/relationships/customXml" Target="ink/ink1009.xml"/><Relationship Id="rId5049" Type="http://schemas.openxmlformats.org/officeDocument/2006/relationships/image" Target="media/image1731.emf"/><Relationship Id="rId5256" Type="http://schemas.openxmlformats.org/officeDocument/2006/relationships/image" Target="media/image18340.emf"/><Relationship Id="rId5463" Type="http://schemas.openxmlformats.org/officeDocument/2006/relationships/customXml" Target="ink/ink2564.xml"/><Relationship Id="rId5670" Type="http://schemas.openxmlformats.org/officeDocument/2006/relationships/customXml" Target="ink/ink2659.xml"/><Relationship Id="rId4065" Type="http://schemas.openxmlformats.org/officeDocument/2006/relationships/customXml" Target="ink/ink1946.xml"/><Relationship Id="rId4272" Type="http://schemas.openxmlformats.org/officeDocument/2006/relationships/customXml" Target="ink/ink2046.xml"/><Relationship Id="rId5116" Type="http://schemas.openxmlformats.org/officeDocument/2006/relationships/customXml" Target="ink/ink2402.xml"/><Relationship Id="rId5323" Type="http://schemas.openxmlformats.org/officeDocument/2006/relationships/image" Target="media/image444.wmf"/><Relationship Id="rId1659" Type="http://schemas.openxmlformats.org/officeDocument/2006/relationships/customXml" Target="ink/ink788.xml"/><Relationship Id="rId1866" Type="http://schemas.openxmlformats.org/officeDocument/2006/relationships/customXml" Target="ink/ink892.xml"/><Relationship Id="rId2917" Type="http://schemas.openxmlformats.org/officeDocument/2006/relationships/image" Target="media/image9040.emf"/><Relationship Id="rId3081" Type="http://schemas.openxmlformats.org/officeDocument/2006/relationships/image" Target="media/image9830.emf"/><Relationship Id="rId4132" Type="http://schemas.openxmlformats.org/officeDocument/2006/relationships/image" Target="media/image1508.emf"/><Relationship Id="rId5530" Type="http://schemas.openxmlformats.org/officeDocument/2006/relationships/image" Target="media/image1968.emf"/><Relationship Id="rId1519" Type="http://schemas.openxmlformats.org/officeDocument/2006/relationships/customXml" Target="ink/ink718.xml"/><Relationship Id="rId1726" Type="http://schemas.openxmlformats.org/officeDocument/2006/relationships/image" Target="media/image793.emf"/><Relationship Id="rId1933" Type="http://schemas.openxmlformats.org/officeDocument/2006/relationships/image" Target="media/image7830.emf"/><Relationship Id="rId18" Type="http://schemas.openxmlformats.org/officeDocument/2006/relationships/image" Target="media/image4.emf"/><Relationship Id="rId3898" Type="http://schemas.openxmlformats.org/officeDocument/2006/relationships/oleObject" Target="embeddings/oleObject85.bin"/><Relationship Id="rId4949" Type="http://schemas.openxmlformats.org/officeDocument/2006/relationships/image" Target="media/image1857.emf"/><Relationship Id="rId3758" Type="http://schemas.openxmlformats.org/officeDocument/2006/relationships/image" Target="media/image1321.emf"/><Relationship Id="rId3965" Type="http://schemas.openxmlformats.org/officeDocument/2006/relationships/customXml" Target="ink/ink1898.xml"/><Relationship Id="rId4809" Type="http://schemas.openxmlformats.org/officeDocument/2006/relationships/image" Target="media/image1220.wmf"/><Relationship Id="rId679" Type="http://schemas.openxmlformats.org/officeDocument/2006/relationships/customXml" Target="ink/ink321.xml"/><Relationship Id="rId886" Type="http://schemas.openxmlformats.org/officeDocument/2006/relationships/image" Target="media/image410.emf"/><Relationship Id="rId2567" Type="http://schemas.openxmlformats.org/officeDocument/2006/relationships/image" Target="media/image1155.emf"/><Relationship Id="rId2774" Type="http://schemas.openxmlformats.org/officeDocument/2006/relationships/customXml" Target="ink/ink1335.xml"/><Relationship Id="rId3618" Type="http://schemas.openxmlformats.org/officeDocument/2006/relationships/image" Target="media/image1251.emf"/><Relationship Id="rId5180" Type="http://schemas.openxmlformats.org/officeDocument/2006/relationships/customXml" Target="ink/ink2432.xml"/><Relationship Id="rId2" Type="http://schemas.openxmlformats.org/officeDocument/2006/relationships/numbering" Target="numbering.xml"/><Relationship Id="rId539" Type="http://schemas.openxmlformats.org/officeDocument/2006/relationships/image" Target="media/image261.emf"/><Relationship Id="rId746" Type="http://schemas.openxmlformats.org/officeDocument/2006/relationships/image" Target="media/image365.emf"/><Relationship Id="rId1169" Type="http://schemas.openxmlformats.org/officeDocument/2006/relationships/customXml" Target="ink/ink540.xml"/><Relationship Id="rId1376" Type="http://schemas.openxmlformats.org/officeDocument/2006/relationships/image" Target="media/image618.emf"/><Relationship Id="rId1583" Type="http://schemas.openxmlformats.org/officeDocument/2006/relationships/customXml" Target="ink/ink750.xml"/><Relationship Id="rId2427" Type="http://schemas.openxmlformats.org/officeDocument/2006/relationships/image" Target="media/image1085.emf"/><Relationship Id="rId2981" Type="http://schemas.openxmlformats.org/officeDocument/2006/relationships/image" Target="media/image9330.emf"/><Relationship Id="rId3825" Type="http://schemas.openxmlformats.org/officeDocument/2006/relationships/customXml" Target="ink/ink1835.xml"/><Relationship Id="rId5040" Type="http://schemas.openxmlformats.org/officeDocument/2006/relationships/customXml" Target="ink/ink2366.xml"/><Relationship Id="rId953" Type="http://schemas.openxmlformats.org/officeDocument/2006/relationships/image" Target="media/image29.wmf"/><Relationship Id="rId1029" Type="http://schemas.openxmlformats.org/officeDocument/2006/relationships/customXml" Target="ink/ink470.xml"/><Relationship Id="rId1236" Type="http://schemas.openxmlformats.org/officeDocument/2006/relationships/image" Target="media/image550.emf"/><Relationship Id="rId1790" Type="http://schemas.openxmlformats.org/officeDocument/2006/relationships/image" Target="media/image825.emf"/><Relationship Id="rId2634" Type="http://schemas.openxmlformats.org/officeDocument/2006/relationships/image" Target="media/image41.wmf"/><Relationship Id="rId2841" Type="http://schemas.openxmlformats.org/officeDocument/2006/relationships/image" Target="media/image8660.emf"/><Relationship Id="rId82" Type="http://schemas.openxmlformats.org/officeDocument/2006/relationships/oleObject" Target="embeddings/oleObject2.bin"/><Relationship Id="rId606" Type="http://schemas.openxmlformats.org/officeDocument/2006/relationships/customXml" Target="ink/ink284.xml"/><Relationship Id="rId813" Type="http://schemas.openxmlformats.org/officeDocument/2006/relationships/image" Target="media/image22.wmf"/><Relationship Id="rId1443" Type="http://schemas.openxmlformats.org/officeDocument/2006/relationships/customXml" Target="ink/ink680.xml"/><Relationship Id="rId1650" Type="http://schemas.openxmlformats.org/officeDocument/2006/relationships/image" Target="media/image755.emf"/><Relationship Id="rId2701" Type="http://schemas.openxmlformats.org/officeDocument/2006/relationships/image" Target="media/image8150.emf"/><Relationship Id="rId4599" Type="http://schemas.openxmlformats.org/officeDocument/2006/relationships/image" Target="media/image1705.emf"/><Relationship Id="rId1303" Type="http://schemas.openxmlformats.org/officeDocument/2006/relationships/customXml" Target="ink/ink609.xml"/><Relationship Id="rId1510" Type="http://schemas.openxmlformats.org/officeDocument/2006/relationships/image" Target="media/image685.emf"/><Relationship Id="rId4459" Type="http://schemas.openxmlformats.org/officeDocument/2006/relationships/customXml" Target="ink/ink2135.xml"/><Relationship Id="rId4666" Type="http://schemas.openxmlformats.org/officeDocument/2006/relationships/oleObject" Target="embeddings/oleObject122.bin"/><Relationship Id="rId4873" Type="http://schemas.openxmlformats.org/officeDocument/2006/relationships/image" Target="media/image1819.emf"/><Relationship Id="rId5717" Type="http://schemas.openxmlformats.org/officeDocument/2006/relationships/oleObject" Target="embeddings/oleObject195.bin"/><Relationship Id="rId3268" Type="http://schemas.openxmlformats.org/officeDocument/2006/relationships/customXml" Target="ink/ink1567.xml"/><Relationship Id="rId3475" Type="http://schemas.openxmlformats.org/officeDocument/2006/relationships/image" Target="media/image11800.emf"/><Relationship Id="rId3682" Type="http://schemas.openxmlformats.org/officeDocument/2006/relationships/image" Target="media/image1283.emf"/><Relationship Id="rId4319" Type="http://schemas.openxmlformats.org/officeDocument/2006/relationships/image" Target="media/image1601.emf"/><Relationship Id="rId4526" Type="http://schemas.openxmlformats.org/officeDocument/2006/relationships/customXml" Target="ink/ink2156.xml"/><Relationship Id="rId4733" Type="http://schemas.openxmlformats.org/officeDocument/2006/relationships/image" Target="media/image1761.emf"/><Relationship Id="rId4940" Type="http://schemas.openxmlformats.org/officeDocument/2006/relationships/customXml" Target="ink/ink2316.xml"/><Relationship Id="rId189" Type="http://schemas.openxmlformats.org/officeDocument/2006/relationships/customXml" Target="ink/ink81.xml"/><Relationship Id="rId396" Type="http://schemas.openxmlformats.org/officeDocument/2006/relationships/customXml" Target="ink/ink181.xml"/><Relationship Id="rId2077" Type="http://schemas.openxmlformats.org/officeDocument/2006/relationships/image" Target="media/image910.emf"/><Relationship Id="rId2284" Type="http://schemas.openxmlformats.org/officeDocument/2006/relationships/customXml" Target="ink/ink1101.xml"/><Relationship Id="rId2491" Type="http://schemas.openxmlformats.org/officeDocument/2006/relationships/image" Target="media/image1117.emf"/><Relationship Id="rId3128" Type="http://schemas.openxmlformats.org/officeDocument/2006/relationships/customXml" Target="ink/ink1507.xml"/><Relationship Id="rId3335" Type="http://schemas.openxmlformats.org/officeDocument/2006/relationships/image" Target="media/image11100.emf"/><Relationship Id="rId3542" Type="http://schemas.openxmlformats.org/officeDocument/2006/relationships/image" Target="media/image1213.emf"/><Relationship Id="rId256" Type="http://schemas.openxmlformats.org/officeDocument/2006/relationships/image" Target="media/image123.emf"/><Relationship Id="rId463" Type="http://schemas.openxmlformats.org/officeDocument/2006/relationships/image" Target="media/image223.emf"/><Relationship Id="rId670" Type="http://schemas.openxmlformats.org/officeDocument/2006/relationships/image" Target="media/image327.emf"/><Relationship Id="rId1093" Type="http://schemas.openxmlformats.org/officeDocument/2006/relationships/customXml" Target="ink/ink502.xml"/><Relationship Id="rId2144" Type="http://schemas.openxmlformats.org/officeDocument/2006/relationships/customXml" Target="ink/ink1031.xml"/><Relationship Id="rId2351" Type="http://schemas.openxmlformats.org/officeDocument/2006/relationships/image" Target="media/image1047.emf"/><Relationship Id="rId3402" Type="http://schemas.openxmlformats.org/officeDocument/2006/relationships/customXml" Target="ink/ink1632.xml"/><Relationship Id="rId4800" Type="http://schemas.openxmlformats.org/officeDocument/2006/relationships/oleObject" Target="embeddings/oleObject145.bin"/><Relationship Id="rId116" Type="http://schemas.openxmlformats.org/officeDocument/2006/relationships/oleObject" Target="embeddings/oleObject6.bin"/><Relationship Id="rId323" Type="http://schemas.openxmlformats.org/officeDocument/2006/relationships/customXml" Target="ink/ink144.xml"/><Relationship Id="rId530" Type="http://schemas.openxmlformats.org/officeDocument/2006/relationships/customXml" Target="ink/ink246.xml"/><Relationship Id="rId1160" Type="http://schemas.openxmlformats.org/officeDocument/2006/relationships/image" Target="media/image513.emf"/><Relationship Id="rId2004" Type="http://schemas.openxmlformats.org/officeDocument/2006/relationships/customXml" Target="ink/ink961.xml"/><Relationship Id="rId2211" Type="http://schemas.openxmlformats.org/officeDocument/2006/relationships/image" Target="media/image977.emf"/><Relationship Id="rId5367" Type="http://schemas.openxmlformats.org/officeDocument/2006/relationships/customXml" Target="ink/ink2521.xml"/><Relationship Id="rId4176" Type="http://schemas.openxmlformats.org/officeDocument/2006/relationships/image" Target="media/image1530.emf"/><Relationship Id="rId5574" Type="http://schemas.openxmlformats.org/officeDocument/2006/relationships/customXml" Target="ink/ink2617.xml"/><Relationship Id="rId1020" Type="http://schemas.openxmlformats.org/officeDocument/2006/relationships/image" Target="media/image464.emf"/><Relationship Id="rId1977" Type="http://schemas.openxmlformats.org/officeDocument/2006/relationships/image" Target="media/image860.emf"/><Relationship Id="rId4383" Type="http://schemas.openxmlformats.org/officeDocument/2006/relationships/image" Target="media/image1633.emf"/><Relationship Id="rId4590" Type="http://schemas.openxmlformats.org/officeDocument/2006/relationships/customXml" Target="ink/ink2188.xml"/><Relationship Id="rId5227" Type="http://schemas.openxmlformats.org/officeDocument/2006/relationships/customXml" Target="ink/ink2454.xml"/><Relationship Id="rId5434" Type="http://schemas.openxmlformats.org/officeDocument/2006/relationships/image" Target="media/image1920.emf"/><Relationship Id="rId5641" Type="http://schemas.openxmlformats.org/officeDocument/2006/relationships/image" Target="media/image2023.emf"/><Relationship Id="rId1837" Type="http://schemas.openxmlformats.org/officeDocument/2006/relationships/image" Target="media/image7350.emf"/><Relationship Id="rId3192" Type="http://schemas.openxmlformats.org/officeDocument/2006/relationships/customXml" Target="ink/ink1532.xml"/><Relationship Id="rId4036" Type="http://schemas.openxmlformats.org/officeDocument/2006/relationships/image" Target="media/image1460.emf"/><Relationship Id="rId4243" Type="http://schemas.openxmlformats.org/officeDocument/2006/relationships/image" Target="media/image1563.emf"/><Relationship Id="rId4450" Type="http://schemas.openxmlformats.org/officeDocument/2006/relationships/customXml" Target="ink/ink2130.xml"/><Relationship Id="rId5501" Type="http://schemas.openxmlformats.org/officeDocument/2006/relationships/customXml" Target="ink/ink2583.xml"/><Relationship Id="rId3052" Type="http://schemas.openxmlformats.org/officeDocument/2006/relationships/customXml" Target="ink/ink1470.xml"/><Relationship Id="rId4103" Type="http://schemas.openxmlformats.org/officeDocument/2006/relationships/customXml" Target="ink/ink1965.xml"/><Relationship Id="rId4310" Type="http://schemas.openxmlformats.org/officeDocument/2006/relationships/customXml" Target="ink/ink2065.xml"/><Relationship Id="rId180" Type="http://schemas.openxmlformats.org/officeDocument/2006/relationships/image" Target="media/image84.emf"/><Relationship Id="rId1904" Type="http://schemas.openxmlformats.org/officeDocument/2006/relationships/customXml" Target="ink/ink911.xml"/><Relationship Id="rId3869" Type="http://schemas.openxmlformats.org/officeDocument/2006/relationships/customXml" Target="ink/ink1856.xml"/><Relationship Id="rId5084" Type="http://schemas.openxmlformats.org/officeDocument/2006/relationships/customXml" Target="ink/ink2386.xml"/><Relationship Id="rId997" Type="http://schemas.openxmlformats.org/officeDocument/2006/relationships/customXml" Target="ink/ink454.xml"/><Relationship Id="rId2678" Type="http://schemas.openxmlformats.org/officeDocument/2006/relationships/customXml" Target="ink/ink1295.xml"/><Relationship Id="rId2885" Type="http://schemas.openxmlformats.org/officeDocument/2006/relationships/image" Target="media/image8880.emf"/><Relationship Id="rId3729" Type="http://schemas.openxmlformats.org/officeDocument/2006/relationships/customXml" Target="ink/ink1790.xml"/><Relationship Id="rId3936" Type="http://schemas.openxmlformats.org/officeDocument/2006/relationships/image" Target="media/image1410.emf"/><Relationship Id="rId5151" Type="http://schemas.openxmlformats.org/officeDocument/2006/relationships/image" Target="media/image17820.emf"/><Relationship Id="rId857" Type="http://schemas.openxmlformats.org/officeDocument/2006/relationships/customXml" Target="ink/ink400.xml"/><Relationship Id="rId1487" Type="http://schemas.openxmlformats.org/officeDocument/2006/relationships/customXml" Target="ink/ink702.xml"/><Relationship Id="rId1694" Type="http://schemas.openxmlformats.org/officeDocument/2006/relationships/image" Target="media/image777.emf"/><Relationship Id="rId2538" Type="http://schemas.openxmlformats.org/officeDocument/2006/relationships/customXml" Target="ink/ink1228.xml"/><Relationship Id="rId2745" Type="http://schemas.openxmlformats.org/officeDocument/2006/relationships/image" Target="media/image8320.emf"/><Relationship Id="rId2952" Type="http://schemas.openxmlformats.org/officeDocument/2006/relationships/customXml" Target="ink/ink1422.xml"/><Relationship Id="rId717" Type="http://schemas.openxmlformats.org/officeDocument/2006/relationships/customXml" Target="ink/ink340.xml"/><Relationship Id="rId924" Type="http://schemas.openxmlformats.org/officeDocument/2006/relationships/image" Target="media/image428.emf"/><Relationship Id="rId1347" Type="http://schemas.openxmlformats.org/officeDocument/2006/relationships/image" Target="media/image604.emf"/><Relationship Id="rId1554" Type="http://schemas.openxmlformats.org/officeDocument/2006/relationships/image" Target="media/image707.emf"/><Relationship Id="rId1761" Type="http://schemas.openxmlformats.org/officeDocument/2006/relationships/customXml" Target="ink/ink839.xml"/><Relationship Id="rId2605" Type="http://schemas.openxmlformats.org/officeDocument/2006/relationships/image" Target="media/image1174.emf"/><Relationship Id="rId2812" Type="http://schemas.openxmlformats.org/officeDocument/2006/relationships/customXml" Target="ink/ink1352.xml"/><Relationship Id="rId5011" Type="http://schemas.openxmlformats.org/officeDocument/2006/relationships/image" Target="media/image1888.emf"/><Relationship Id="rId53" Type="http://schemas.openxmlformats.org/officeDocument/2006/relationships/customXml" Target="ink/ink23.xml"/><Relationship Id="rId1207" Type="http://schemas.openxmlformats.org/officeDocument/2006/relationships/image" Target="media/image536.emf"/><Relationship Id="rId1414" Type="http://schemas.openxmlformats.org/officeDocument/2006/relationships/image" Target="media/image637.emf"/><Relationship Id="rId1621" Type="http://schemas.openxmlformats.org/officeDocument/2006/relationships/customXml" Target="ink/ink769.xml"/><Relationship Id="rId4777" Type="http://schemas.openxmlformats.org/officeDocument/2006/relationships/image" Target="media/image1783.emf"/><Relationship Id="rId4984" Type="http://schemas.openxmlformats.org/officeDocument/2006/relationships/customXml" Target="ink/ink2338.xml"/><Relationship Id="rId3379" Type="http://schemas.openxmlformats.org/officeDocument/2006/relationships/image" Target="media/image11320.emf"/><Relationship Id="rId3586" Type="http://schemas.openxmlformats.org/officeDocument/2006/relationships/oleObject" Target="embeddings/oleObject73.bin"/><Relationship Id="rId3793" Type="http://schemas.openxmlformats.org/officeDocument/2006/relationships/customXml" Target="ink/ink1822.xml"/><Relationship Id="rId4637" Type="http://schemas.openxmlformats.org/officeDocument/2006/relationships/image" Target="media/image1724.emf"/><Relationship Id="rId2188" Type="http://schemas.openxmlformats.org/officeDocument/2006/relationships/customXml" Target="ink/ink1053.xml"/><Relationship Id="rId2395" Type="http://schemas.openxmlformats.org/officeDocument/2006/relationships/image" Target="media/image1069.emf"/><Relationship Id="rId3239" Type="http://schemas.openxmlformats.org/officeDocument/2006/relationships/image" Target="media/image10620.emf"/><Relationship Id="rId3446" Type="http://schemas.openxmlformats.org/officeDocument/2006/relationships/customXml" Target="ink/ink1654.xml"/><Relationship Id="rId4844" Type="http://schemas.openxmlformats.org/officeDocument/2006/relationships/customXml" Target="ink/ink2269.xml"/><Relationship Id="rId367" Type="http://schemas.openxmlformats.org/officeDocument/2006/relationships/image" Target="media/image176.emf"/><Relationship Id="rId574" Type="http://schemas.openxmlformats.org/officeDocument/2006/relationships/customXml" Target="ink/ink268.xml"/><Relationship Id="rId2048" Type="http://schemas.openxmlformats.org/officeDocument/2006/relationships/customXml" Target="ink/ink983.xml"/><Relationship Id="rId2255" Type="http://schemas.openxmlformats.org/officeDocument/2006/relationships/image" Target="media/image999.emf"/><Relationship Id="rId3653" Type="http://schemas.openxmlformats.org/officeDocument/2006/relationships/customXml" Target="ink/ink1753.xml"/><Relationship Id="rId3860" Type="http://schemas.openxmlformats.org/officeDocument/2006/relationships/image" Target="media/image1372.emf"/><Relationship Id="rId4704" Type="http://schemas.openxmlformats.org/officeDocument/2006/relationships/customXml" Target="ink/ink2219.xml"/><Relationship Id="rId4911" Type="http://schemas.openxmlformats.org/officeDocument/2006/relationships/image" Target="media/image1838.emf"/><Relationship Id="rId227" Type="http://schemas.openxmlformats.org/officeDocument/2006/relationships/customXml" Target="ink/ink100.xml"/><Relationship Id="rId781" Type="http://schemas.openxmlformats.org/officeDocument/2006/relationships/customXml" Target="ink/ink371.xml"/><Relationship Id="rId2462" Type="http://schemas.openxmlformats.org/officeDocument/2006/relationships/customXml" Target="ink/ink1190.xml"/><Relationship Id="rId3306" Type="http://schemas.openxmlformats.org/officeDocument/2006/relationships/customXml" Target="ink/ink1586.xml"/><Relationship Id="rId3513" Type="http://schemas.openxmlformats.org/officeDocument/2006/relationships/customXml" Target="ink/ink1688.xml"/><Relationship Id="rId3720" Type="http://schemas.openxmlformats.org/officeDocument/2006/relationships/image" Target="media/image1302.emf"/><Relationship Id="rId434" Type="http://schemas.openxmlformats.org/officeDocument/2006/relationships/customXml" Target="ink/ink199.xml"/><Relationship Id="rId641" Type="http://schemas.openxmlformats.org/officeDocument/2006/relationships/customXml" Target="ink/ink302.xml"/><Relationship Id="rId1064" Type="http://schemas.openxmlformats.org/officeDocument/2006/relationships/image" Target="media/image4650.emf"/><Relationship Id="rId1271" Type="http://schemas.openxmlformats.org/officeDocument/2006/relationships/image" Target="media/image567.emf"/><Relationship Id="rId2115" Type="http://schemas.openxmlformats.org/officeDocument/2006/relationships/image" Target="media/image929.emf"/><Relationship Id="rId2322" Type="http://schemas.openxmlformats.org/officeDocument/2006/relationships/customXml" Target="ink/ink1120.xml"/><Relationship Id="rId5478" Type="http://schemas.openxmlformats.org/officeDocument/2006/relationships/image" Target="media/image1942.emf"/><Relationship Id="rId5685" Type="http://schemas.openxmlformats.org/officeDocument/2006/relationships/oleObject" Target="embeddings/oleObject191.bin"/><Relationship Id="rId501" Type="http://schemas.openxmlformats.org/officeDocument/2006/relationships/image" Target="media/image242.emf"/><Relationship Id="rId1131" Type="http://schemas.openxmlformats.org/officeDocument/2006/relationships/customXml" Target="ink/ink521.xml"/><Relationship Id="rId4287" Type="http://schemas.openxmlformats.org/officeDocument/2006/relationships/image" Target="media/image1585.emf"/><Relationship Id="rId4494" Type="http://schemas.openxmlformats.org/officeDocument/2006/relationships/image" Target="media/image103.wmf"/><Relationship Id="rId5338" Type="http://schemas.openxmlformats.org/officeDocument/2006/relationships/image" Target="media/image18720.emf"/><Relationship Id="rId5545" Type="http://schemas.openxmlformats.org/officeDocument/2006/relationships/image" Target="media/image1975.emf"/><Relationship Id="rId3096" Type="http://schemas.openxmlformats.org/officeDocument/2006/relationships/customXml" Target="ink/ink1491.xml"/><Relationship Id="rId4147" Type="http://schemas.openxmlformats.org/officeDocument/2006/relationships/customXml" Target="ink/ink1987.xml"/><Relationship Id="rId4354" Type="http://schemas.openxmlformats.org/officeDocument/2006/relationships/image" Target="media/image91.wmf"/><Relationship Id="rId4561" Type="http://schemas.openxmlformats.org/officeDocument/2006/relationships/image" Target="media/image1685.emf"/><Relationship Id="rId5612" Type="http://schemas.openxmlformats.org/officeDocument/2006/relationships/customXml" Target="ink/ink2636.xml"/><Relationship Id="rId1948" Type="http://schemas.openxmlformats.org/officeDocument/2006/relationships/customXml" Target="ink/ink933.xml"/><Relationship Id="rId3163" Type="http://schemas.openxmlformats.org/officeDocument/2006/relationships/oleObject" Target="embeddings/oleObject65.bin"/><Relationship Id="rId3370" Type="http://schemas.openxmlformats.org/officeDocument/2006/relationships/customXml" Target="ink/ink1616.xml"/><Relationship Id="rId4007" Type="http://schemas.openxmlformats.org/officeDocument/2006/relationships/customXml" Target="ink/ink1919.xml"/><Relationship Id="rId4214" Type="http://schemas.openxmlformats.org/officeDocument/2006/relationships/customXml" Target="ink/ink2018.xml"/><Relationship Id="rId4421" Type="http://schemas.openxmlformats.org/officeDocument/2006/relationships/image" Target="media/image1650.emf"/><Relationship Id="rId291" Type="http://schemas.openxmlformats.org/officeDocument/2006/relationships/customXml" Target="ink/ink128.xml"/><Relationship Id="rId1808" Type="http://schemas.openxmlformats.org/officeDocument/2006/relationships/image" Target="media/image834.emf"/><Relationship Id="rId3023" Type="http://schemas.openxmlformats.org/officeDocument/2006/relationships/image" Target="media/image9540.emf"/><Relationship Id="rId151" Type="http://schemas.openxmlformats.org/officeDocument/2006/relationships/customXml" Target="ink/ink62.xml"/><Relationship Id="rId3230" Type="http://schemas.openxmlformats.org/officeDocument/2006/relationships/customXml" Target="ink/ink1550.xml"/><Relationship Id="rId5195" Type="http://schemas.openxmlformats.org/officeDocument/2006/relationships/customXml" Target="ink/ink2440.xml"/><Relationship Id="rId2789" Type="http://schemas.openxmlformats.org/officeDocument/2006/relationships/image" Target="media/image1214.emf"/><Relationship Id="rId2996" Type="http://schemas.openxmlformats.org/officeDocument/2006/relationships/customXml" Target="ink/ink1443.xml"/><Relationship Id="rId968" Type="http://schemas.openxmlformats.org/officeDocument/2006/relationships/image" Target="media/image445.emf"/><Relationship Id="rId1598" Type="http://schemas.openxmlformats.org/officeDocument/2006/relationships/image" Target="media/image729.emf"/><Relationship Id="rId2649" Type="http://schemas.openxmlformats.org/officeDocument/2006/relationships/image" Target="media/image7910.emf"/><Relationship Id="rId2856" Type="http://schemas.openxmlformats.org/officeDocument/2006/relationships/customXml" Target="ink/ink1374.xml"/><Relationship Id="rId3907" Type="http://schemas.openxmlformats.org/officeDocument/2006/relationships/customXml" Target="ink/ink1870.xml"/><Relationship Id="rId5055" Type="http://schemas.openxmlformats.org/officeDocument/2006/relationships/image" Target="media/image1734.emf"/><Relationship Id="rId5262" Type="http://schemas.openxmlformats.org/officeDocument/2006/relationships/image" Target="media/image18370.emf"/><Relationship Id="rId97" Type="http://schemas.openxmlformats.org/officeDocument/2006/relationships/customXml" Target="ink/ink41.xml"/><Relationship Id="rId828" Type="http://schemas.openxmlformats.org/officeDocument/2006/relationships/image" Target="media/image52.emf"/><Relationship Id="rId1458" Type="http://schemas.openxmlformats.org/officeDocument/2006/relationships/image" Target="media/image659.emf"/><Relationship Id="rId1665" Type="http://schemas.openxmlformats.org/officeDocument/2006/relationships/customXml" Target="ink/ink791.xml"/><Relationship Id="rId1872" Type="http://schemas.openxmlformats.org/officeDocument/2006/relationships/customXml" Target="ink/ink895.xml"/><Relationship Id="rId2509" Type="http://schemas.openxmlformats.org/officeDocument/2006/relationships/image" Target="media/image1126.emf"/><Relationship Id="rId2716" Type="http://schemas.openxmlformats.org/officeDocument/2006/relationships/image" Target="media/image45.wmf"/><Relationship Id="rId4071" Type="http://schemas.openxmlformats.org/officeDocument/2006/relationships/customXml" Target="ink/ink1949.xml"/><Relationship Id="rId5122" Type="http://schemas.openxmlformats.org/officeDocument/2006/relationships/customXml" Target="ink/ink2405.xml"/><Relationship Id="rId1318" Type="http://schemas.openxmlformats.org/officeDocument/2006/relationships/image" Target="media/image590.emf"/><Relationship Id="rId1525" Type="http://schemas.openxmlformats.org/officeDocument/2006/relationships/customXml" Target="ink/ink721.xml"/><Relationship Id="rId2923" Type="http://schemas.openxmlformats.org/officeDocument/2006/relationships/image" Target="media/image9070.emf"/><Relationship Id="rId1732" Type="http://schemas.openxmlformats.org/officeDocument/2006/relationships/image" Target="media/image796.emf"/><Relationship Id="rId4888" Type="http://schemas.openxmlformats.org/officeDocument/2006/relationships/customXml" Target="ink/ink2290.xml"/><Relationship Id="rId24" Type="http://schemas.openxmlformats.org/officeDocument/2006/relationships/image" Target="media/image7.emf"/><Relationship Id="rId2299" Type="http://schemas.openxmlformats.org/officeDocument/2006/relationships/image" Target="media/image1021.emf"/><Relationship Id="rId3697" Type="http://schemas.openxmlformats.org/officeDocument/2006/relationships/customXml" Target="ink/ink1775.xml"/><Relationship Id="rId4748" Type="http://schemas.openxmlformats.org/officeDocument/2006/relationships/customXml" Target="ink/ink2241.xml"/><Relationship Id="rId4955" Type="http://schemas.openxmlformats.org/officeDocument/2006/relationships/image" Target="media/image1860.emf"/><Relationship Id="rId3557" Type="http://schemas.openxmlformats.org/officeDocument/2006/relationships/customXml" Target="ink/ink1710.xml"/><Relationship Id="rId3764" Type="http://schemas.openxmlformats.org/officeDocument/2006/relationships/image" Target="media/image1324.emf"/><Relationship Id="rId3971" Type="http://schemas.openxmlformats.org/officeDocument/2006/relationships/customXml" Target="ink/ink1901.xml"/><Relationship Id="rId4608" Type="http://schemas.openxmlformats.org/officeDocument/2006/relationships/customXml" Target="ink/ink2197.xml"/><Relationship Id="rId4815" Type="http://schemas.openxmlformats.org/officeDocument/2006/relationships/image" Target="media/image12500.wmf"/><Relationship Id="rId478" Type="http://schemas.openxmlformats.org/officeDocument/2006/relationships/customXml" Target="ink/ink220.xml"/><Relationship Id="rId685" Type="http://schemas.openxmlformats.org/officeDocument/2006/relationships/customXml" Target="ink/ink324.xml"/><Relationship Id="rId892" Type="http://schemas.openxmlformats.org/officeDocument/2006/relationships/image" Target="media/image413.emf"/><Relationship Id="rId2159" Type="http://schemas.openxmlformats.org/officeDocument/2006/relationships/image" Target="media/image951.emf"/><Relationship Id="rId2366" Type="http://schemas.openxmlformats.org/officeDocument/2006/relationships/customXml" Target="ink/ink1142.xml"/><Relationship Id="rId2573" Type="http://schemas.openxmlformats.org/officeDocument/2006/relationships/image" Target="media/image1158.emf"/><Relationship Id="rId2780" Type="http://schemas.openxmlformats.org/officeDocument/2006/relationships/customXml" Target="ink/ink1338.xml"/><Relationship Id="rId3417" Type="http://schemas.openxmlformats.org/officeDocument/2006/relationships/image" Target="media/image11510.emf"/><Relationship Id="rId3624" Type="http://schemas.openxmlformats.org/officeDocument/2006/relationships/image" Target="media/image1254.emf"/><Relationship Id="rId3831" Type="http://schemas.openxmlformats.org/officeDocument/2006/relationships/customXml" Target="ink/ink1838.xml"/><Relationship Id="rId338" Type="http://schemas.openxmlformats.org/officeDocument/2006/relationships/image" Target="media/image162.emf"/><Relationship Id="rId545" Type="http://schemas.openxmlformats.org/officeDocument/2006/relationships/image" Target="media/image264.emf"/><Relationship Id="rId752" Type="http://schemas.openxmlformats.org/officeDocument/2006/relationships/image" Target="media/image368.emf"/><Relationship Id="rId1175" Type="http://schemas.openxmlformats.org/officeDocument/2006/relationships/customXml" Target="ink/ink543.xml"/><Relationship Id="rId1382" Type="http://schemas.openxmlformats.org/officeDocument/2006/relationships/image" Target="media/image621.emf"/><Relationship Id="rId2019" Type="http://schemas.openxmlformats.org/officeDocument/2006/relationships/image" Target="media/image881.emf"/><Relationship Id="rId2226" Type="http://schemas.openxmlformats.org/officeDocument/2006/relationships/customXml" Target="ink/ink1072.xml"/><Relationship Id="rId2433" Type="http://schemas.openxmlformats.org/officeDocument/2006/relationships/image" Target="media/image1088.emf"/><Relationship Id="rId2640" Type="http://schemas.openxmlformats.org/officeDocument/2006/relationships/customXml" Target="ink/ink1278.xml"/><Relationship Id="rId5589" Type="http://schemas.openxmlformats.org/officeDocument/2006/relationships/image" Target="media/image1997.emf"/><Relationship Id="rId405" Type="http://schemas.openxmlformats.org/officeDocument/2006/relationships/image" Target="media/image195.emf"/><Relationship Id="rId612" Type="http://schemas.openxmlformats.org/officeDocument/2006/relationships/image" Target="media/image298.emf"/><Relationship Id="rId1035" Type="http://schemas.openxmlformats.org/officeDocument/2006/relationships/customXml" Target="ink/ink473.xml"/><Relationship Id="rId1242" Type="http://schemas.openxmlformats.org/officeDocument/2006/relationships/image" Target="media/image553.emf"/><Relationship Id="rId2500" Type="http://schemas.openxmlformats.org/officeDocument/2006/relationships/customXml" Target="ink/ink1209.xml"/><Relationship Id="rId4398" Type="http://schemas.openxmlformats.org/officeDocument/2006/relationships/customXml" Target="ink/ink2108.xml"/><Relationship Id="rId5449" Type="http://schemas.openxmlformats.org/officeDocument/2006/relationships/customXml" Target="ink/ink2557.xml"/><Relationship Id="rId5656" Type="http://schemas.openxmlformats.org/officeDocument/2006/relationships/image" Target="media/image1241.wmf"/><Relationship Id="rId1102" Type="http://schemas.openxmlformats.org/officeDocument/2006/relationships/image" Target="media/image484.emf"/><Relationship Id="rId4258" Type="http://schemas.openxmlformats.org/officeDocument/2006/relationships/customXml" Target="ink/ink2039.xml"/><Relationship Id="rId4465" Type="http://schemas.openxmlformats.org/officeDocument/2006/relationships/customXml" Target="ink/ink2138.xml"/><Relationship Id="rId5309" Type="http://schemas.openxmlformats.org/officeDocument/2006/relationships/image" Target="media/image18590.emf"/><Relationship Id="rId3067" Type="http://schemas.openxmlformats.org/officeDocument/2006/relationships/image" Target="media/image9760.emf"/><Relationship Id="rId3274" Type="http://schemas.openxmlformats.org/officeDocument/2006/relationships/customXml" Target="ink/ink1570.xml"/><Relationship Id="rId4118" Type="http://schemas.openxmlformats.org/officeDocument/2006/relationships/image" Target="media/image1501.emf"/><Relationship Id="rId4672" Type="http://schemas.openxmlformats.org/officeDocument/2006/relationships/oleObject" Target="embeddings/oleObject125.bin"/><Relationship Id="rId5516" Type="http://schemas.openxmlformats.org/officeDocument/2006/relationships/image" Target="media/image1961.emf"/><Relationship Id="rId5723" Type="http://schemas.openxmlformats.org/officeDocument/2006/relationships/header" Target="header1.xml"/><Relationship Id="rId195" Type="http://schemas.openxmlformats.org/officeDocument/2006/relationships/customXml" Target="ink/ink84.xml"/><Relationship Id="rId1919" Type="http://schemas.openxmlformats.org/officeDocument/2006/relationships/image" Target="media/image7760.emf"/><Relationship Id="rId3481" Type="http://schemas.openxmlformats.org/officeDocument/2006/relationships/customXml" Target="ink/ink1672.xml"/><Relationship Id="rId4325" Type="http://schemas.openxmlformats.org/officeDocument/2006/relationships/image" Target="media/image1604.emf"/><Relationship Id="rId4532" Type="http://schemas.openxmlformats.org/officeDocument/2006/relationships/customXml" Target="ink/ink2159.xml"/><Relationship Id="rId2083" Type="http://schemas.openxmlformats.org/officeDocument/2006/relationships/image" Target="media/image913.emf"/><Relationship Id="rId2290" Type="http://schemas.openxmlformats.org/officeDocument/2006/relationships/customXml" Target="ink/ink1104.xml"/><Relationship Id="rId3134" Type="http://schemas.openxmlformats.org/officeDocument/2006/relationships/customXml" Target="ink/ink1508.xml"/><Relationship Id="rId3341" Type="http://schemas.openxmlformats.org/officeDocument/2006/relationships/image" Target="media/image11130.emf"/><Relationship Id="rId262" Type="http://schemas.openxmlformats.org/officeDocument/2006/relationships/image" Target="media/image126.emf"/><Relationship Id="rId2150" Type="http://schemas.openxmlformats.org/officeDocument/2006/relationships/customXml" Target="ink/ink1034.xml"/><Relationship Id="rId3201" Type="http://schemas.openxmlformats.org/officeDocument/2006/relationships/image" Target="media/image10430.emf"/><Relationship Id="rId5099" Type="http://schemas.openxmlformats.org/officeDocument/2006/relationships/image" Target="media/image17560.emf"/><Relationship Id="rId122" Type="http://schemas.openxmlformats.org/officeDocument/2006/relationships/image" Target="media/image56.emf"/><Relationship Id="rId2010" Type="http://schemas.openxmlformats.org/officeDocument/2006/relationships/customXml" Target="ink/ink964.xml"/><Relationship Id="rId5166" Type="http://schemas.openxmlformats.org/officeDocument/2006/relationships/customXml" Target="ink/ink2425.xml"/><Relationship Id="rId5373" Type="http://schemas.openxmlformats.org/officeDocument/2006/relationships/customXml" Target="ink/ink2524.xml"/><Relationship Id="rId5580" Type="http://schemas.openxmlformats.org/officeDocument/2006/relationships/customXml" Target="ink/ink2620.xml"/><Relationship Id="rId1569" Type="http://schemas.openxmlformats.org/officeDocument/2006/relationships/customXml" Target="ink/ink743.xml"/><Relationship Id="rId2967" Type="http://schemas.openxmlformats.org/officeDocument/2006/relationships/image" Target="media/image1224.emf"/><Relationship Id="rId4182" Type="http://schemas.openxmlformats.org/officeDocument/2006/relationships/image" Target="media/image1533.emf"/><Relationship Id="rId5026" Type="http://schemas.openxmlformats.org/officeDocument/2006/relationships/customXml" Target="ink/ink2359.xml"/><Relationship Id="rId5233" Type="http://schemas.openxmlformats.org/officeDocument/2006/relationships/customXml" Target="ink/ink2457.xml"/><Relationship Id="rId5440" Type="http://schemas.openxmlformats.org/officeDocument/2006/relationships/image" Target="media/image1923.emf"/><Relationship Id="rId939" Type="http://schemas.openxmlformats.org/officeDocument/2006/relationships/customXml" Target="ink/ink439.xml"/><Relationship Id="rId1776" Type="http://schemas.openxmlformats.org/officeDocument/2006/relationships/image" Target="media/image818.emf"/><Relationship Id="rId1983" Type="http://schemas.openxmlformats.org/officeDocument/2006/relationships/image" Target="media/image863.emf"/><Relationship Id="rId2827" Type="http://schemas.openxmlformats.org/officeDocument/2006/relationships/image" Target="media/image8590.emf"/><Relationship Id="rId4042" Type="http://schemas.openxmlformats.org/officeDocument/2006/relationships/image" Target="media/image1463.emf"/><Relationship Id="rId68" Type="http://schemas.openxmlformats.org/officeDocument/2006/relationships/image" Target="media/image29.emf"/><Relationship Id="rId1429" Type="http://schemas.openxmlformats.org/officeDocument/2006/relationships/customXml" Target="ink/ink673.xml"/><Relationship Id="rId1636" Type="http://schemas.openxmlformats.org/officeDocument/2006/relationships/image" Target="media/image748.emf"/><Relationship Id="rId1843" Type="http://schemas.openxmlformats.org/officeDocument/2006/relationships/image" Target="media/image7380.emf"/><Relationship Id="rId4999" Type="http://schemas.openxmlformats.org/officeDocument/2006/relationships/image" Target="media/image1882.emf"/><Relationship Id="rId5300" Type="http://schemas.openxmlformats.org/officeDocument/2006/relationships/customXml" Target="ink/ink2487.xml"/><Relationship Id="rId1703" Type="http://schemas.openxmlformats.org/officeDocument/2006/relationships/customXml" Target="ink/ink810.xml"/><Relationship Id="rId1910" Type="http://schemas.openxmlformats.org/officeDocument/2006/relationships/customXml" Target="ink/ink914.xml"/><Relationship Id="rId4859" Type="http://schemas.openxmlformats.org/officeDocument/2006/relationships/image" Target="media/image1812.emf"/><Relationship Id="rId3668" Type="http://schemas.openxmlformats.org/officeDocument/2006/relationships/image" Target="media/image1276.emf"/><Relationship Id="rId3875" Type="http://schemas.openxmlformats.org/officeDocument/2006/relationships/customXml" Target="ink/ink1859.xml"/><Relationship Id="rId4719" Type="http://schemas.openxmlformats.org/officeDocument/2006/relationships/image" Target="media/image1754.emf"/><Relationship Id="rId4926" Type="http://schemas.openxmlformats.org/officeDocument/2006/relationships/customXml" Target="ink/ink2309.xml"/><Relationship Id="rId589" Type="http://schemas.openxmlformats.org/officeDocument/2006/relationships/image" Target="media/image286.emf"/><Relationship Id="rId796" Type="http://schemas.openxmlformats.org/officeDocument/2006/relationships/image" Target="media/image390.emf"/><Relationship Id="rId2477" Type="http://schemas.openxmlformats.org/officeDocument/2006/relationships/image" Target="media/image1110.emf"/><Relationship Id="rId2684" Type="http://schemas.openxmlformats.org/officeDocument/2006/relationships/customXml" Target="ink/ink1298.xml"/><Relationship Id="rId3528" Type="http://schemas.openxmlformats.org/officeDocument/2006/relationships/image" Target="media/image12060.emf"/><Relationship Id="rId3735" Type="http://schemas.openxmlformats.org/officeDocument/2006/relationships/customXml" Target="ink/ink1793.xml"/><Relationship Id="rId5090" Type="http://schemas.openxmlformats.org/officeDocument/2006/relationships/customXml" Target="ink/ink2389.xml"/><Relationship Id="rId449" Type="http://schemas.openxmlformats.org/officeDocument/2006/relationships/image" Target="media/image216.emf"/><Relationship Id="rId656" Type="http://schemas.openxmlformats.org/officeDocument/2006/relationships/image" Target="media/image320.emf"/><Relationship Id="rId863" Type="http://schemas.openxmlformats.org/officeDocument/2006/relationships/customXml" Target="ink/ink403.xml"/><Relationship Id="rId1079" Type="http://schemas.openxmlformats.org/officeDocument/2006/relationships/customXml" Target="ink/ink495.xml"/><Relationship Id="rId1286" Type="http://schemas.openxmlformats.org/officeDocument/2006/relationships/image" Target="media/image574.emf"/><Relationship Id="rId1493" Type="http://schemas.openxmlformats.org/officeDocument/2006/relationships/customXml" Target="ink/ink705.xml"/><Relationship Id="rId2337" Type="http://schemas.openxmlformats.org/officeDocument/2006/relationships/image" Target="media/image1040.emf"/><Relationship Id="rId2544" Type="http://schemas.openxmlformats.org/officeDocument/2006/relationships/customXml" Target="ink/ink1231.xml"/><Relationship Id="rId2891" Type="http://schemas.openxmlformats.org/officeDocument/2006/relationships/image" Target="media/image8910.emf"/><Relationship Id="rId3942" Type="http://schemas.openxmlformats.org/officeDocument/2006/relationships/image" Target="media/image1413.emf"/><Relationship Id="rId309" Type="http://schemas.openxmlformats.org/officeDocument/2006/relationships/customXml" Target="ink/ink137.xml"/><Relationship Id="rId516" Type="http://schemas.openxmlformats.org/officeDocument/2006/relationships/customXml" Target="ink/ink239.xml"/><Relationship Id="rId1146" Type="http://schemas.openxmlformats.org/officeDocument/2006/relationships/image" Target="media/image506.emf"/><Relationship Id="rId2751" Type="http://schemas.openxmlformats.org/officeDocument/2006/relationships/image" Target="media/image8350.emf"/><Relationship Id="rId3802" Type="http://schemas.openxmlformats.org/officeDocument/2006/relationships/oleObject" Target="embeddings/oleObject77.bin"/><Relationship Id="rId723" Type="http://schemas.openxmlformats.org/officeDocument/2006/relationships/customXml" Target="ink/ink343.xml"/><Relationship Id="rId930" Type="http://schemas.openxmlformats.org/officeDocument/2006/relationships/image" Target="media/image431.emf"/><Relationship Id="rId1006" Type="http://schemas.openxmlformats.org/officeDocument/2006/relationships/image" Target="media/image454.emf"/><Relationship Id="rId1353" Type="http://schemas.openxmlformats.org/officeDocument/2006/relationships/image" Target="media/image607.emf"/><Relationship Id="rId1560" Type="http://schemas.openxmlformats.org/officeDocument/2006/relationships/image" Target="media/image710.emf"/><Relationship Id="rId2404" Type="http://schemas.openxmlformats.org/officeDocument/2006/relationships/customXml" Target="ink/ink1161.xml"/><Relationship Id="rId2611" Type="http://schemas.openxmlformats.org/officeDocument/2006/relationships/image" Target="media/image1177.emf"/><Relationship Id="rId1213" Type="http://schemas.openxmlformats.org/officeDocument/2006/relationships/customXml" Target="ink/ink563.xml"/><Relationship Id="rId1420" Type="http://schemas.openxmlformats.org/officeDocument/2006/relationships/image" Target="media/image640.emf"/><Relationship Id="rId4369" Type="http://schemas.openxmlformats.org/officeDocument/2006/relationships/image" Target="media/image1626.emf"/><Relationship Id="rId4576" Type="http://schemas.openxmlformats.org/officeDocument/2006/relationships/customXml" Target="ink/ink2181.xml"/><Relationship Id="rId4783" Type="http://schemas.openxmlformats.org/officeDocument/2006/relationships/image" Target="media/image1786.emf"/><Relationship Id="rId4990" Type="http://schemas.openxmlformats.org/officeDocument/2006/relationships/customXml" Target="ink/ink2341.xml"/><Relationship Id="rId5627" Type="http://schemas.openxmlformats.org/officeDocument/2006/relationships/image" Target="media/image2016.emf"/><Relationship Id="rId3178" Type="http://schemas.openxmlformats.org/officeDocument/2006/relationships/customXml" Target="ink/ink1525.xml"/><Relationship Id="rId3385" Type="http://schemas.openxmlformats.org/officeDocument/2006/relationships/image" Target="media/image11350.emf"/><Relationship Id="rId3592" Type="http://schemas.openxmlformats.org/officeDocument/2006/relationships/image" Target="media/image1238.emf"/><Relationship Id="rId4229" Type="http://schemas.openxmlformats.org/officeDocument/2006/relationships/image" Target="media/image1556.emf"/><Relationship Id="rId4436" Type="http://schemas.openxmlformats.org/officeDocument/2006/relationships/customXml" Target="ink/ink2123.xml"/><Relationship Id="rId4643" Type="http://schemas.openxmlformats.org/officeDocument/2006/relationships/image" Target="media/image1727.emf"/><Relationship Id="rId4850" Type="http://schemas.openxmlformats.org/officeDocument/2006/relationships/customXml" Target="ink/ink2272.xml"/><Relationship Id="rId2194" Type="http://schemas.openxmlformats.org/officeDocument/2006/relationships/customXml" Target="ink/ink1056.xml"/><Relationship Id="rId3038" Type="http://schemas.openxmlformats.org/officeDocument/2006/relationships/customXml" Target="ink/ink1463.xml"/><Relationship Id="rId3245" Type="http://schemas.openxmlformats.org/officeDocument/2006/relationships/image" Target="media/image10650.emf"/><Relationship Id="rId3452" Type="http://schemas.openxmlformats.org/officeDocument/2006/relationships/customXml" Target="ink/ink1657.xml"/><Relationship Id="rId4503" Type="http://schemas.openxmlformats.org/officeDocument/2006/relationships/image" Target="media/image1690.emf"/><Relationship Id="rId4710" Type="http://schemas.openxmlformats.org/officeDocument/2006/relationships/customXml" Target="ink/ink2222.xml"/><Relationship Id="rId166" Type="http://schemas.openxmlformats.org/officeDocument/2006/relationships/image" Target="media/image77.emf"/><Relationship Id="rId373" Type="http://schemas.openxmlformats.org/officeDocument/2006/relationships/image" Target="media/image179.emf"/><Relationship Id="rId580" Type="http://schemas.openxmlformats.org/officeDocument/2006/relationships/customXml" Target="ink/ink271.xml"/><Relationship Id="rId2054" Type="http://schemas.openxmlformats.org/officeDocument/2006/relationships/customXml" Target="ink/ink986.xml"/><Relationship Id="rId2261" Type="http://schemas.openxmlformats.org/officeDocument/2006/relationships/image" Target="media/image1002.emf"/><Relationship Id="rId3105" Type="http://schemas.openxmlformats.org/officeDocument/2006/relationships/image" Target="media/image9950.emf"/><Relationship Id="rId3312" Type="http://schemas.openxmlformats.org/officeDocument/2006/relationships/customXml" Target="ink/ink1589.xml"/><Relationship Id="rId233" Type="http://schemas.openxmlformats.org/officeDocument/2006/relationships/customXml" Target="ink/ink103.xml"/><Relationship Id="rId440" Type="http://schemas.openxmlformats.org/officeDocument/2006/relationships/customXml" Target="ink/ink201.xml"/><Relationship Id="rId1070" Type="http://schemas.openxmlformats.org/officeDocument/2006/relationships/image" Target="media/image4680.emf"/><Relationship Id="rId2121" Type="http://schemas.openxmlformats.org/officeDocument/2006/relationships/image" Target="media/image932.emf"/><Relationship Id="rId5277" Type="http://schemas.openxmlformats.org/officeDocument/2006/relationships/image" Target="media/image18430.emf"/><Relationship Id="rId5484" Type="http://schemas.openxmlformats.org/officeDocument/2006/relationships/image" Target="media/image1945.emf"/><Relationship Id="rId300" Type="http://schemas.openxmlformats.org/officeDocument/2006/relationships/image" Target="media/image143.emf"/><Relationship Id="rId4086" Type="http://schemas.openxmlformats.org/officeDocument/2006/relationships/image" Target="media/image1485.emf"/><Relationship Id="rId5137" Type="http://schemas.openxmlformats.org/officeDocument/2006/relationships/image" Target="media/image17750.emf"/><Relationship Id="rId5691" Type="http://schemas.openxmlformats.org/officeDocument/2006/relationships/image" Target="media/image2048.emf"/><Relationship Id="rId1887" Type="http://schemas.openxmlformats.org/officeDocument/2006/relationships/image" Target="media/image7600.emf"/><Relationship Id="rId2938" Type="http://schemas.openxmlformats.org/officeDocument/2006/relationships/customXml" Target="ink/ink1415.xml"/><Relationship Id="rId4293" Type="http://schemas.openxmlformats.org/officeDocument/2006/relationships/image" Target="media/image1588.emf"/><Relationship Id="rId5344" Type="http://schemas.openxmlformats.org/officeDocument/2006/relationships/image" Target="media/image18750.emf"/><Relationship Id="rId5551" Type="http://schemas.openxmlformats.org/officeDocument/2006/relationships/image" Target="media/image1978.emf"/><Relationship Id="rId1747" Type="http://schemas.openxmlformats.org/officeDocument/2006/relationships/customXml" Target="ink/ink832.xml"/><Relationship Id="rId1954" Type="http://schemas.openxmlformats.org/officeDocument/2006/relationships/customXml" Target="ink/ink936.xml"/><Relationship Id="rId4153" Type="http://schemas.openxmlformats.org/officeDocument/2006/relationships/customXml" Target="ink/ink1990.xml"/><Relationship Id="rId4360" Type="http://schemas.openxmlformats.org/officeDocument/2006/relationships/customXml" Target="ink/ink2089.xml"/><Relationship Id="rId5204" Type="http://schemas.openxmlformats.org/officeDocument/2006/relationships/oleObject" Target="embeddings/oleObject167.bin"/><Relationship Id="rId5411" Type="http://schemas.openxmlformats.org/officeDocument/2006/relationships/customXml" Target="ink/ink2539.xml"/><Relationship Id="rId39" Type="http://schemas.openxmlformats.org/officeDocument/2006/relationships/customXml" Target="ink/ink16.xml"/><Relationship Id="rId1607" Type="http://schemas.openxmlformats.org/officeDocument/2006/relationships/customXml" Target="ink/ink762.xml"/><Relationship Id="rId1814" Type="http://schemas.openxmlformats.org/officeDocument/2006/relationships/image" Target="media/image837.emf"/><Relationship Id="rId4013" Type="http://schemas.openxmlformats.org/officeDocument/2006/relationships/customXml" Target="ink/ink1922.xml"/><Relationship Id="rId4220" Type="http://schemas.openxmlformats.org/officeDocument/2006/relationships/customXml" Target="ink/ink2021.xml"/><Relationship Id="rId3779" Type="http://schemas.openxmlformats.org/officeDocument/2006/relationships/customXml" Target="ink/ink1815.xml"/><Relationship Id="rId2588" Type="http://schemas.openxmlformats.org/officeDocument/2006/relationships/customXml" Target="ink/ink1253.xml"/><Relationship Id="rId3986" Type="http://schemas.openxmlformats.org/officeDocument/2006/relationships/image" Target="media/image1435.emf"/><Relationship Id="rId1397" Type="http://schemas.openxmlformats.org/officeDocument/2006/relationships/customXml" Target="ink/ink657.xml"/><Relationship Id="rId2795" Type="http://schemas.openxmlformats.org/officeDocument/2006/relationships/image" Target="media/image1217.emf"/><Relationship Id="rId3639" Type="http://schemas.openxmlformats.org/officeDocument/2006/relationships/customXml" Target="ink/ink1746.xml"/><Relationship Id="rId3846" Type="http://schemas.openxmlformats.org/officeDocument/2006/relationships/image" Target="media/image1365.emf"/><Relationship Id="rId5061" Type="http://schemas.openxmlformats.org/officeDocument/2006/relationships/image" Target="media/image1737.emf"/><Relationship Id="rId767" Type="http://schemas.openxmlformats.org/officeDocument/2006/relationships/customXml" Target="ink/ink365.xml"/><Relationship Id="rId974" Type="http://schemas.openxmlformats.org/officeDocument/2006/relationships/image" Target="media/image441.emf"/><Relationship Id="rId2448" Type="http://schemas.openxmlformats.org/officeDocument/2006/relationships/customXml" Target="ink/ink1183.xml"/><Relationship Id="rId2655" Type="http://schemas.openxmlformats.org/officeDocument/2006/relationships/image" Target="media/image1191.emf"/><Relationship Id="rId2862" Type="http://schemas.openxmlformats.org/officeDocument/2006/relationships/customXml" Target="ink/ink1377.xml"/><Relationship Id="rId3706" Type="http://schemas.openxmlformats.org/officeDocument/2006/relationships/image" Target="media/image1295.emf"/><Relationship Id="rId3913" Type="http://schemas.openxmlformats.org/officeDocument/2006/relationships/customXml" Target="ink/ink1873.xml"/><Relationship Id="rId627" Type="http://schemas.openxmlformats.org/officeDocument/2006/relationships/customXml" Target="ink/ink295.xml"/><Relationship Id="rId834" Type="http://schemas.openxmlformats.org/officeDocument/2006/relationships/image" Target="media/image57.emf"/><Relationship Id="rId1257" Type="http://schemas.openxmlformats.org/officeDocument/2006/relationships/image" Target="media/image560.emf"/><Relationship Id="rId1464" Type="http://schemas.openxmlformats.org/officeDocument/2006/relationships/image" Target="media/image662.emf"/><Relationship Id="rId1671" Type="http://schemas.openxmlformats.org/officeDocument/2006/relationships/customXml" Target="ink/ink794.xml"/><Relationship Id="rId2308" Type="http://schemas.openxmlformats.org/officeDocument/2006/relationships/customXml" Target="ink/ink1113.xml"/><Relationship Id="rId2515" Type="http://schemas.openxmlformats.org/officeDocument/2006/relationships/image" Target="media/image1129.emf"/><Relationship Id="rId2722" Type="http://schemas.openxmlformats.org/officeDocument/2006/relationships/customXml" Target="ink/ink1315.xml"/><Relationship Id="rId901" Type="http://schemas.openxmlformats.org/officeDocument/2006/relationships/customXml" Target="ink/ink422.xml"/><Relationship Id="rId1117" Type="http://schemas.openxmlformats.org/officeDocument/2006/relationships/customXml" Target="ink/ink514.xml"/><Relationship Id="rId1324" Type="http://schemas.openxmlformats.org/officeDocument/2006/relationships/image" Target="media/image593.emf"/><Relationship Id="rId1531" Type="http://schemas.openxmlformats.org/officeDocument/2006/relationships/customXml" Target="ink/ink724.xml"/><Relationship Id="rId4687" Type="http://schemas.openxmlformats.org/officeDocument/2006/relationships/oleObject" Target="embeddings/oleObject133.bin"/><Relationship Id="rId4894" Type="http://schemas.openxmlformats.org/officeDocument/2006/relationships/customXml" Target="ink/ink2293.xml"/><Relationship Id="rId30" Type="http://schemas.openxmlformats.org/officeDocument/2006/relationships/image" Target="media/image10.emf"/><Relationship Id="rId3289" Type="http://schemas.openxmlformats.org/officeDocument/2006/relationships/image" Target="media/image10870.emf"/><Relationship Id="rId3496" Type="http://schemas.openxmlformats.org/officeDocument/2006/relationships/image" Target="media/image1190.emf"/><Relationship Id="rId4547" Type="http://schemas.openxmlformats.org/officeDocument/2006/relationships/image" Target="media/image1676.emf"/><Relationship Id="rId4754" Type="http://schemas.openxmlformats.org/officeDocument/2006/relationships/customXml" Target="ink/ink2244.xml"/><Relationship Id="rId2098" Type="http://schemas.openxmlformats.org/officeDocument/2006/relationships/customXml" Target="ink/ink1008.xml"/><Relationship Id="rId3149" Type="http://schemas.openxmlformats.org/officeDocument/2006/relationships/oleObject" Target="embeddings/oleObject63.bin"/><Relationship Id="rId3356" Type="http://schemas.openxmlformats.org/officeDocument/2006/relationships/customXml" Target="ink/ink1609.xml"/><Relationship Id="rId3563" Type="http://schemas.openxmlformats.org/officeDocument/2006/relationships/customXml" Target="ink/ink1713.xml"/><Relationship Id="rId4407" Type="http://schemas.openxmlformats.org/officeDocument/2006/relationships/image" Target="media/image1645.emf"/><Relationship Id="rId4961" Type="http://schemas.openxmlformats.org/officeDocument/2006/relationships/image" Target="media/image1863.emf"/><Relationship Id="rId277" Type="http://schemas.openxmlformats.org/officeDocument/2006/relationships/image" Target="media/image121.wmf"/><Relationship Id="rId484" Type="http://schemas.openxmlformats.org/officeDocument/2006/relationships/customXml" Target="ink/ink223.xml"/><Relationship Id="rId2165" Type="http://schemas.openxmlformats.org/officeDocument/2006/relationships/image" Target="media/image954.emf"/><Relationship Id="rId3009" Type="http://schemas.openxmlformats.org/officeDocument/2006/relationships/image" Target="media/image9470.emf"/><Relationship Id="rId3216" Type="http://schemas.openxmlformats.org/officeDocument/2006/relationships/customXml" Target="ink/ink1543.xml"/><Relationship Id="rId3770" Type="http://schemas.openxmlformats.org/officeDocument/2006/relationships/image" Target="media/image1327.emf"/><Relationship Id="rId4614" Type="http://schemas.openxmlformats.org/officeDocument/2006/relationships/customXml" Target="ink/ink2200.xml"/><Relationship Id="rId4821" Type="http://schemas.openxmlformats.org/officeDocument/2006/relationships/image" Target="media/image12700.wmf"/><Relationship Id="rId137" Type="http://schemas.openxmlformats.org/officeDocument/2006/relationships/customXml" Target="ink/ink56.xml"/><Relationship Id="rId344" Type="http://schemas.openxmlformats.org/officeDocument/2006/relationships/image" Target="media/image165.emf"/><Relationship Id="rId691" Type="http://schemas.openxmlformats.org/officeDocument/2006/relationships/customXml" Target="ink/ink327.xml"/><Relationship Id="rId2025" Type="http://schemas.openxmlformats.org/officeDocument/2006/relationships/image" Target="media/image884.emf"/><Relationship Id="rId2372" Type="http://schemas.openxmlformats.org/officeDocument/2006/relationships/customXml" Target="ink/ink1145.xml"/><Relationship Id="rId3423" Type="http://schemas.openxmlformats.org/officeDocument/2006/relationships/image" Target="media/image11540.emf"/><Relationship Id="rId3630" Type="http://schemas.openxmlformats.org/officeDocument/2006/relationships/image" Target="media/image1257.emf"/><Relationship Id="rId551" Type="http://schemas.openxmlformats.org/officeDocument/2006/relationships/image" Target="media/image267.emf"/><Relationship Id="rId1181" Type="http://schemas.openxmlformats.org/officeDocument/2006/relationships/customXml" Target="ink/ink546.xml"/><Relationship Id="rId2232" Type="http://schemas.openxmlformats.org/officeDocument/2006/relationships/customXml" Target="ink/ink1075.xml"/><Relationship Id="rId5388" Type="http://schemas.openxmlformats.org/officeDocument/2006/relationships/image" Target="media/image1897.emf"/><Relationship Id="rId5595" Type="http://schemas.openxmlformats.org/officeDocument/2006/relationships/image" Target="media/image2000.emf"/><Relationship Id="rId204" Type="http://schemas.openxmlformats.org/officeDocument/2006/relationships/image" Target="media/image96.emf"/><Relationship Id="rId411" Type="http://schemas.openxmlformats.org/officeDocument/2006/relationships/image" Target="media/image198.emf"/><Relationship Id="rId1041" Type="http://schemas.openxmlformats.org/officeDocument/2006/relationships/customXml" Target="ink/ink476.xml"/><Relationship Id="rId1998" Type="http://schemas.openxmlformats.org/officeDocument/2006/relationships/customXml" Target="ink/ink958.xml"/><Relationship Id="rId4197" Type="http://schemas.openxmlformats.org/officeDocument/2006/relationships/customXml" Target="ink/ink2012.xml"/><Relationship Id="rId5248" Type="http://schemas.openxmlformats.org/officeDocument/2006/relationships/image" Target="media/image18300.emf"/><Relationship Id="rId5455" Type="http://schemas.openxmlformats.org/officeDocument/2006/relationships/customXml" Target="ink/ink2560.xml"/><Relationship Id="rId5662" Type="http://schemas.openxmlformats.org/officeDocument/2006/relationships/customXml" Target="ink/ink2656.xml"/><Relationship Id="rId1858" Type="http://schemas.openxmlformats.org/officeDocument/2006/relationships/customXml" Target="ink/ink888.xml"/><Relationship Id="rId4057" Type="http://schemas.openxmlformats.org/officeDocument/2006/relationships/customXml" Target="ink/ink1943.xml"/><Relationship Id="rId4264" Type="http://schemas.openxmlformats.org/officeDocument/2006/relationships/customXml" Target="ink/ink2042.xml"/><Relationship Id="rId4471" Type="http://schemas.openxmlformats.org/officeDocument/2006/relationships/image" Target="media/image1674.emf"/><Relationship Id="rId5108" Type="http://schemas.openxmlformats.org/officeDocument/2006/relationships/customXml" Target="ink/ink2398.xml"/><Relationship Id="rId5315" Type="http://schemas.openxmlformats.org/officeDocument/2006/relationships/image" Target="media/image18620.emf"/><Relationship Id="rId5522" Type="http://schemas.openxmlformats.org/officeDocument/2006/relationships/image" Target="media/image1964.emf"/><Relationship Id="rId2909" Type="http://schemas.openxmlformats.org/officeDocument/2006/relationships/image" Target="media/image9000.emf"/><Relationship Id="rId3073" Type="http://schemas.openxmlformats.org/officeDocument/2006/relationships/oleObject" Target="embeddings/oleObject58.bin"/><Relationship Id="rId3280" Type="http://schemas.openxmlformats.org/officeDocument/2006/relationships/customXml" Target="ink/ink1573.xml"/><Relationship Id="rId4124" Type="http://schemas.openxmlformats.org/officeDocument/2006/relationships/image" Target="media/image1504.emf"/><Relationship Id="rId4331" Type="http://schemas.openxmlformats.org/officeDocument/2006/relationships/image" Target="media/image1607.emf"/><Relationship Id="rId1718" Type="http://schemas.openxmlformats.org/officeDocument/2006/relationships/image" Target="media/image789.emf"/><Relationship Id="rId1925" Type="http://schemas.openxmlformats.org/officeDocument/2006/relationships/image" Target="media/image7790.emf"/><Relationship Id="rId3140" Type="http://schemas.openxmlformats.org/officeDocument/2006/relationships/customXml" Target="ink/ink1510.xml"/><Relationship Id="rId2699" Type="http://schemas.openxmlformats.org/officeDocument/2006/relationships/image" Target="media/image8140.emf"/><Relationship Id="rId3000" Type="http://schemas.openxmlformats.org/officeDocument/2006/relationships/image" Target="media/image55.wmf"/><Relationship Id="rId3957" Type="http://schemas.openxmlformats.org/officeDocument/2006/relationships/customXml" Target="ink/ink1894.xml"/><Relationship Id="rId878" Type="http://schemas.openxmlformats.org/officeDocument/2006/relationships/image" Target="media/image4060.emf"/><Relationship Id="rId2559" Type="http://schemas.openxmlformats.org/officeDocument/2006/relationships/image" Target="media/image1151.emf"/><Relationship Id="rId2766" Type="http://schemas.openxmlformats.org/officeDocument/2006/relationships/customXml" Target="ink/ink1333.xml"/><Relationship Id="rId2973" Type="http://schemas.openxmlformats.org/officeDocument/2006/relationships/image" Target="media/image9290.emf"/><Relationship Id="rId3817" Type="http://schemas.openxmlformats.org/officeDocument/2006/relationships/customXml" Target="ink/ink1831.xml"/><Relationship Id="rId5172" Type="http://schemas.openxmlformats.org/officeDocument/2006/relationships/customXml" Target="ink/ink2428.xml"/><Relationship Id="rId738" Type="http://schemas.openxmlformats.org/officeDocument/2006/relationships/image" Target="media/image361.emf"/><Relationship Id="rId945" Type="http://schemas.openxmlformats.org/officeDocument/2006/relationships/customXml" Target="ink/ink442.xml"/><Relationship Id="rId1368" Type="http://schemas.openxmlformats.org/officeDocument/2006/relationships/image" Target="media/image614.emf"/><Relationship Id="rId1575" Type="http://schemas.openxmlformats.org/officeDocument/2006/relationships/customXml" Target="ink/ink746.xml"/><Relationship Id="rId1782" Type="http://schemas.openxmlformats.org/officeDocument/2006/relationships/image" Target="media/image821.emf"/><Relationship Id="rId2419" Type="http://schemas.openxmlformats.org/officeDocument/2006/relationships/image" Target="media/image1081.emf"/><Relationship Id="rId2626" Type="http://schemas.openxmlformats.org/officeDocument/2006/relationships/customXml" Target="ink/ink1272.xml"/><Relationship Id="rId2833" Type="http://schemas.openxmlformats.org/officeDocument/2006/relationships/image" Target="media/image8620.emf"/><Relationship Id="rId5032" Type="http://schemas.openxmlformats.org/officeDocument/2006/relationships/customXml" Target="ink/ink2362.xml"/><Relationship Id="rId74" Type="http://schemas.openxmlformats.org/officeDocument/2006/relationships/image" Target="media/image32.emf"/><Relationship Id="rId805" Type="http://schemas.openxmlformats.org/officeDocument/2006/relationships/image" Target="media/image18.wmf"/><Relationship Id="rId1228" Type="http://schemas.openxmlformats.org/officeDocument/2006/relationships/image" Target="media/image546.emf"/><Relationship Id="rId1435" Type="http://schemas.openxmlformats.org/officeDocument/2006/relationships/customXml" Target="ink/ink676.xml"/><Relationship Id="rId4798" Type="http://schemas.openxmlformats.org/officeDocument/2006/relationships/oleObject" Target="embeddings/oleObject143.bin"/><Relationship Id="rId1642" Type="http://schemas.openxmlformats.org/officeDocument/2006/relationships/image" Target="media/image751.emf"/><Relationship Id="rId2900" Type="http://schemas.openxmlformats.org/officeDocument/2006/relationships/customXml" Target="ink/ink1396.xml"/><Relationship Id="rId1502" Type="http://schemas.openxmlformats.org/officeDocument/2006/relationships/image" Target="media/image681.emf"/><Relationship Id="rId4658" Type="http://schemas.openxmlformats.org/officeDocument/2006/relationships/oleObject" Target="embeddings/oleObject118.bin"/><Relationship Id="rId4865" Type="http://schemas.openxmlformats.org/officeDocument/2006/relationships/image" Target="media/image1815.emf"/><Relationship Id="rId5709" Type="http://schemas.openxmlformats.org/officeDocument/2006/relationships/customXml" Target="ink/ink2671.xml"/><Relationship Id="rId388" Type="http://schemas.openxmlformats.org/officeDocument/2006/relationships/customXml" Target="ink/ink177.xml"/><Relationship Id="rId2069" Type="http://schemas.openxmlformats.org/officeDocument/2006/relationships/image" Target="media/image906.emf"/><Relationship Id="rId3467" Type="http://schemas.openxmlformats.org/officeDocument/2006/relationships/image" Target="media/image11760.emf"/><Relationship Id="rId3674" Type="http://schemas.openxmlformats.org/officeDocument/2006/relationships/image" Target="media/image1279.emf"/><Relationship Id="rId3881" Type="http://schemas.openxmlformats.org/officeDocument/2006/relationships/image" Target="media/image80.wmf"/><Relationship Id="rId4518" Type="http://schemas.openxmlformats.org/officeDocument/2006/relationships/customXml" Target="ink/ink2152.xml"/><Relationship Id="rId4725" Type="http://schemas.openxmlformats.org/officeDocument/2006/relationships/image" Target="media/image1757.emf"/><Relationship Id="rId4932" Type="http://schemas.openxmlformats.org/officeDocument/2006/relationships/customXml" Target="ink/ink2312.xml"/><Relationship Id="rId595" Type="http://schemas.openxmlformats.org/officeDocument/2006/relationships/image" Target="media/image289.emf"/><Relationship Id="rId2276" Type="http://schemas.openxmlformats.org/officeDocument/2006/relationships/customXml" Target="ink/ink1097.xml"/><Relationship Id="rId2483" Type="http://schemas.openxmlformats.org/officeDocument/2006/relationships/image" Target="media/image1113.emf"/><Relationship Id="rId2690" Type="http://schemas.openxmlformats.org/officeDocument/2006/relationships/customXml" Target="ink/ink1301.xml"/><Relationship Id="rId3327" Type="http://schemas.openxmlformats.org/officeDocument/2006/relationships/image" Target="media/image11060.emf"/><Relationship Id="rId3534" Type="http://schemas.openxmlformats.org/officeDocument/2006/relationships/image" Target="media/image1209.emf"/><Relationship Id="rId3741" Type="http://schemas.openxmlformats.org/officeDocument/2006/relationships/customXml" Target="ink/ink1796.xml"/><Relationship Id="rId248" Type="http://schemas.openxmlformats.org/officeDocument/2006/relationships/image" Target="media/image118.emf"/><Relationship Id="rId455" Type="http://schemas.openxmlformats.org/officeDocument/2006/relationships/image" Target="media/image219.emf"/><Relationship Id="rId662" Type="http://schemas.openxmlformats.org/officeDocument/2006/relationships/image" Target="media/image323.emf"/><Relationship Id="rId1085" Type="http://schemas.openxmlformats.org/officeDocument/2006/relationships/customXml" Target="ink/ink498.xml"/><Relationship Id="rId1292" Type="http://schemas.openxmlformats.org/officeDocument/2006/relationships/image" Target="media/image577.emf"/><Relationship Id="rId2136" Type="http://schemas.openxmlformats.org/officeDocument/2006/relationships/customXml" Target="ink/ink1027.xml"/><Relationship Id="rId2343" Type="http://schemas.openxmlformats.org/officeDocument/2006/relationships/image" Target="media/image1043.emf"/><Relationship Id="rId2550" Type="http://schemas.openxmlformats.org/officeDocument/2006/relationships/customXml" Target="ink/ink1234.xml"/><Relationship Id="rId3601" Type="http://schemas.openxmlformats.org/officeDocument/2006/relationships/customXml" Target="ink/ink1728.xml"/><Relationship Id="rId5499" Type="http://schemas.openxmlformats.org/officeDocument/2006/relationships/customXml" Target="ink/ink2582.xml"/><Relationship Id="rId108" Type="http://schemas.openxmlformats.org/officeDocument/2006/relationships/image" Target="media/image49.emf"/><Relationship Id="rId315" Type="http://schemas.openxmlformats.org/officeDocument/2006/relationships/customXml" Target="ink/ink140.xml"/><Relationship Id="rId522" Type="http://schemas.openxmlformats.org/officeDocument/2006/relationships/customXml" Target="ink/ink242.xml"/><Relationship Id="rId1152" Type="http://schemas.openxmlformats.org/officeDocument/2006/relationships/image" Target="media/image509.emf"/><Relationship Id="rId2203" Type="http://schemas.openxmlformats.org/officeDocument/2006/relationships/image" Target="media/image973.emf"/><Relationship Id="rId2410" Type="http://schemas.openxmlformats.org/officeDocument/2006/relationships/customXml" Target="ink/ink1164.xml"/><Relationship Id="rId5359" Type="http://schemas.openxmlformats.org/officeDocument/2006/relationships/customXml" Target="ink/ink2517.xml"/><Relationship Id="rId5566" Type="http://schemas.openxmlformats.org/officeDocument/2006/relationships/customXml" Target="ink/ink2613.xml"/><Relationship Id="rId1012" Type="http://schemas.openxmlformats.org/officeDocument/2006/relationships/image" Target="media/image460.emf"/><Relationship Id="rId4168" Type="http://schemas.openxmlformats.org/officeDocument/2006/relationships/image" Target="media/image1526.emf"/><Relationship Id="rId4375" Type="http://schemas.openxmlformats.org/officeDocument/2006/relationships/image" Target="media/image1629.emf"/><Relationship Id="rId5219" Type="http://schemas.openxmlformats.org/officeDocument/2006/relationships/customXml" Target="ink/ink2450.xml"/><Relationship Id="rId5426" Type="http://schemas.openxmlformats.org/officeDocument/2006/relationships/image" Target="media/image1916.emf"/><Relationship Id="rId1969" Type="http://schemas.openxmlformats.org/officeDocument/2006/relationships/image" Target="media/image856.emf"/><Relationship Id="rId3184" Type="http://schemas.openxmlformats.org/officeDocument/2006/relationships/customXml" Target="ink/ink1528.xml"/><Relationship Id="rId4028" Type="http://schemas.openxmlformats.org/officeDocument/2006/relationships/image" Target="media/image1456.emf"/><Relationship Id="rId4235" Type="http://schemas.openxmlformats.org/officeDocument/2006/relationships/image" Target="media/image1559.emf"/><Relationship Id="rId4582" Type="http://schemas.openxmlformats.org/officeDocument/2006/relationships/customXml" Target="ink/ink2184.xml"/><Relationship Id="rId5633" Type="http://schemas.openxmlformats.org/officeDocument/2006/relationships/oleObject" Target="embeddings/oleObject180.bin"/><Relationship Id="rId1829" Type="http://schemas.openxmlformats.org/officeDocument/2006/relationships/image" Target="media/image7310.emf"/><Relationship Id="rId3391" Type="http://schemas.openxmlformats.org/officeDocument/2006/relationships/image" Target="media/image11380.emf"/><Relationship Id="rId4442" Type="http://schemas.openxmlformats.org/officeDocument/2006/relationships/customXml" Target="ink/ink2126.xml"/><Relationship Id="rId5700" Type="http://schemas.openxmlformats.org/officeDocument/2006/relationships/image" Target="media/image2052.emf"/><Relationship Id="rId3044" Type="http://schemas.openxmlformats.org/officeDocument/2006/relationships/customXml" Target="ink/ink1466.xml"/><Relationship Id="rId3251" Type="http://schemas.openxmlformats.org/officeDocument/2006/relationships/image" Target="media/image10680.emf"/><Relationship Id="rId4302" Type="http://schemas.openxmlformats.org/officeDocument/2006/relationships/customXml" Target="ink/ink2061.xml"/><Relationship Id="rId172" Type="http://schemas.openxmlformats.org/officeDocument/2006/relationships/image" Target="media/image80.emf"/><Relationship Id="rId2060" Type="http://schemas.openxmlformats.org/officeDocument/2006/relationships/customXml" Target="ink/ink989.xml"/><Relationship Id="rId3111" Type="http://schemas.openxmlformats.org/officeDocument/2006/relationships/image" Target="media/image9980.emf"/><Relationship Id="rId989" Type="http://schemas.openxmlformats.org/officeDocument/2006/relationships/image" Target="media/image39.wmf"/><Relationship Id="rId2877" Type="http://schemas.openxmlformats.org/officeDocument/2006/relationships/image" Target="media/image8840.emf"/><Relationship Id="rId5076" Type="http://schemas.openxmlformats.org/officeDocument/2006/relationships/customXml" Target="ink/ink2383.xml"/><Relationship Id="rId5283" Type="http://schemas.openxmlformats.org/officeDocument/2006/relationships/image" Target="media/image18460.emf"/><Relationship Id="rId5490" Type="http://schemas.openxmlformats.org/officeDocument/2006/relationships/image" Target="media/image1948.emf"/><Relationship Id="rId849" Type="http://schemas.openxmlformats.org/officeDocument/2006/relationships/customXml" Target="ink/ink396.xml"/><Relationship Id="rId1479" Type="http://schemas.openxmlformats.org/officeDocument/2006/relationships/customXml" Target="ink/ink698.xml"/><Relationship Id="rId1686" Type="http://schemas.openxmlformats.org/officeDocument/2006/relationships/image" Target="media/image773.emf"/><Relationship Id="rId3928" Type="http://schemas.openxmlformats.org/officeDocument/2006/relationships/image" Target="media/image1406.emf"/><Relationship Id="rId4092" Type="http://schemas.openxmlformats.org/officeDocument/2006/relationships/image" Target="media/image1488.emf"/><Relationship Id="rId5143" Type="http://schemas.openxmlformats.org/officeDocument/2006/relationships/image" Target="media/image17780.emf"/><Relationship Id="rId5350" Type="http://schemas.openxmlformats.org/officeDocument/2006/relationships/image" Target="media/image18780.emf"/><Relationship Id="rId1339" Type="http://schemas.openxmlformats.org/officeDocument/2006/relationships/image" Target="media/image600.emf"/><Relationship Id="rId1893" Type="http://schemas.openxmlformats.org/officeDocument/2006/relationships/image" Target="media/image7630.emf"/><Relationship Id="rId2737" Type="http://schemas.openxmlformats.org/officeDocument/2006/relationships/image" Target="media/image1200.emf"/><Relationship Id="rId2944" Type="http://schemas.openxmlformats.org/officeDocument/2006/relationships/customXml" Target="ink/ink1418.xml"/><Relationship Id="rId5003" Type="http://schemas.openxmlformats.org/officeDocument/2006/relationships/image" Target="media/image1884.emf"/><Relationship Id="rId5210" Type="http://schemas.openxmlformats.org/officeDocument/2006/relationships/image" Target="media/image18110.emf"/><Relationship Id="rId709" Type="http://schemas.openxmlformats.org/officeDocument/2006/relationships/customXml" Target="ink/ink336.xml"/><Relationship Id="rId916" Type="http://schemas.openxmlformats.org/officeDocument/2006/relationships/oleObject" Target="embeddings/oleObject27.bin"/><Relationship Id="rId1546" Type="http://schemas.openxmlformats.org/officeDocument/2006/relationships/image" Target="media/image703.emf"/><Relationship Id="rId1753" Type="http://schemas.openxmlformats.org/officeDocument/2006/relationships/customXml" Target="ink/ink835.xml"/><Relationship Id="rId1960" Type="http://schemas.openxmlformats.org/officeDocument/2006/relationships/customXml" Target="ink/ink939.xml"/><Relationship Id="rId2804" Type="http://schemas.openxmlformats.org/officeDocument/2006/relationships/customXml" Target="ink/ink1348.xml"/><Relationship Id="rId45" Type="http://schemas.openxmlformats.org/officeDocument/2006/relationships/customXml" Target="ink/ink19.xml"/><Relationship Id="rId1406" Type="http://schemas.openxmlformats.org/officeDocument/2006/relationships/image" Target="media/image633.emf"/><Relationship Id="rId1613" Type="http://schemas.openxmlformats.org/officeDocument/2006/relationships/customXml" Target="ink/ink765.xml"/><Relationship Id="rId1820" Type="http://schemas.openxmlformats.org/officeDocument/2006/relationships/image" Target="media/image7270.emf"/><Relationship Id="rId4769" Type="http://schemas.openxmlformats.org/officeDocument/2006/relationships/image" Target="media/image1779.emf"/><Relationship Id="rId4976" Type="http://schemas.openxmlformats.org/officeDocument/2006/relationships/customXml" Target="ink/ink2334.xml"/><Relationship Id="rId3578" Type="http://schemas.openxmlformats.org/officeDocument/2006/relationships/image" Target="media/image1231.emf"/><Relationship Id="rId3785" Type="http://schemas.openxmlformats.org/officeDocument/2006/relationships/customXml" Target="ink/ink1818.xml"/><Relationship Id="rId3992" Type="http://schemas.openxmlformats.org/officeDocument/2006/relationships/image" Target="media/image1438.emf"/><Relationship Id="rId4629" Type="http://schemas.openxmlformats.org/officeDocument/2006/relationships/image" Target="media/image1720.emf"/><Relationship Id="rId4836" Type="http://schemas.openxmlformats.org/officeDocument/2006/relationships/customXml" Target="ink/ink2265.xml"/><Relationship Id="rId499" Type="http://schemas.openxmlformats.org/officeDocument/2006/relationships/image" Target="media/image241.emf"/><Relationship Id="rId2387" Type="http://schemas.openxmlformats.org/officeDocument/2006/relationships/image" Target="media/image1065.emf"/><Relationship Id="rId2594" Type="http://schemas.openxmlformats.org/officeDocument/2006/relationships/customXml" Target="ink/ink1256.xml"/><Relationship Id="rId3438" Type="http://schemas.openxmlformats.org/officeDocument/2006/relationships/customXml" Target="ink/ink1650.xml"/><Relationship Id="rId3645" Type="http://schemas.openxmlformats.org/officeDocument/2006/relationships/customXml" Target="ink/ink1749.xml"/><Relationship Id="rId3852" Type="http://schemas.openxmlformats.org/officeDocument/2006/relationships/image" Target="media/image1368.emf"/><Relationship Id="rId359" Type="http://schemas.openxmlformats.org/officeDocument/2006/relationships/image" Target="media/image172.emf"/><Relationship Id="rId566" Type="http://schemas.openxmlformats.org/officeDocument/2006/relationships/customXml" Target="ink/ink264.xml"/><Relationship Id="rId773" Type="http://schemas.openxmlformats.org/officeDocument/2006/relationships/customXml" Target="ink/ink368.xml"/><Relationship Id="rId1196" Type="http://schemas.openxmlformats.org/officeDocument/2006/relationships/customXml" Target="ink/ink554.xml"/><Relationship Id="rId2247" Type="http://schemas.openxmlformats.org/officeDocument/2006/relationships/image" Target="media/image995.emf"/><Relationship Id="rId2454" Type="http://schemas.openxmlformats.org/officeDocument/2006/relationships/customXml" Target="ink/ink1186.xml"/><Relationship Id="rId3505" Type="http://schemas.openxmlformats.org/officeDocument/2006/relationships/customXml" Target="ink/ink1684.xml"/><Relationship Id="rId4903" Type="http://schemas.openxmlformats.org/officeDocument/2006/relationships/image" Target="media/image1834.emf"/><Relationship Id="rId219" Type="http://schemas.openxmlformats.org/officeDocument/2006/relationships/customXml" Target="ink/ink96.xml"/><Relationship Id="rId426" Type="http://schemas.openxmlformats.org/officeDocument/2006/relationships/customXml" Target="ink/ink195.xml"/><Relationship Id="rId633" Type="http://schemas.openxmlformats.org/officeDocument/2006/relationships/customXml" Target="ink/ink298.xml"/><Relationship Id="rId980" Type="http://schemas.openxmlformats.org/officeDocument/2006/relationships/image" Target="media/image448.emf"/><Relationship Id="rId1056" Type="http://schemas.openxmlformats.org/officeDocument/2006/relationships/image" Target="media/image4610.emf"/><Relationship Id="rId1263" Type="http://schemas.openxmlformats.org/officeDocument/2006/relationships/image" Target="media/image563.emf"/><Relationship Id="rId2107" Type="http://schemas.openxmlformats.org/officeDocument/2006/relationships/image" Target="media/image925.emf"/><Relationship Id="rId2314" Type="http://schemas.openxmlformats.org/officeDocument/2006/relationships/customXml" Target="ink/ink1116.xml"/><Relationship Id="rId2661" Type="http://schemas.openxmlformats.org/officeDocument/2006/relationships/image" Target="media/image7950.emf"/><Relationship Id="rId3712" Type="http://schemas.openxmlformats.org/officeDocument/2006/relationships/image" Target="media/image1298.emf"/><Relationship Id="rId840" Type="http://schemas.openxmlformats.org/officeDocument/2006/relationships/image" Target="media/image131.emf"/><Relationship Id="rId1470" Type="http://schemas.openxmlformats.org/officeDocument/2006/relationships/image" Target="media/image665.emf"/><Relationship Id="rId2521" Type="http://schemas.openxmlformats.org/officeDocument/2006/relationships/image" Target="media/image1132.emf"/><Relationship Id="rId4279" Type="http://schemas.openxmlformats.org/officeDocument/2006/relationships/image" Target="media/image1581.emf"/><Relationship Id="rId5677" Type="http://schemas.openxmlformats.org/officeDocument/2006/relationships/oleObject" Target="embeddings/oleObject187.bin"/><Relationship Id="rId700" Type="http://schemas.openxmlformats.org/officeDocument/2006/relationships/image" Target="media/image342.emf"/><Relationship Id="rId1123" Type="http://schemas.openxmlformats.org/officeDocument/2006/relationships/customXml" Target="ink/ink517.xml"/><Relationship Id="rId1330" Type="http://schemas.openxmlformats.org/officeDocument/2006/relationships/image" Target="media/image596.emf"/><Relationship Id="rId3088" Type="http://schemas.openxmlformats.org/officeDocument/2006/relationships/customXml" Target="ink/ink1487.xml"/><Relationship Id="rId4486" Type="http://schemas.openxmlformats.org/officeDocument/2006/relationships/image" Target="media/image100.wmf"/><Relationship Id="rId4693" Type="http://schemas.openxmlformats.org/officeDocument/2006/relationships/oleObject" Target="embeddings/oleObject136.bin"/><Relationship Id="rId5537" Type="http://schemas.openxmlformats.org/officeDocument/2006/relationships/image" Target="media/image1971.emf"/><Relationship Id="rId3295" Type="http://schemas.openxmlformats.org/officeDocument/2006/relationships/image" Target="media/image10900.emf"/><Relationship Id="rId4139" Type="http://schemas.openxmlformats.org/officeDocument/2006/relationships/customXml" Target="ink/ink1983.xml"/><Relationship Id="rId4346" Type="http://schemas.openxmlformats.org/officeDocument/2006/relationships/customXml" Target="ink/ink2083.xml"/><Relationship Id="rId4553" Type="http://schemas.openxmlformats.org/officeDocument/2006/relationships/image" Target="media/image1679.emf"/><Relationship Id="rId4760" Type="http://schemas.openxmlformats.org/officeDocument/2006/relationships/customXml" Target="ink/ink2247.xml"/><Relationship Id="rId5604" Type="http://schemas.openxmlformats.org/officeDocument/2006/relationships/customXml" Target="ink/ink2632.xml"/><Relationship Id="rId3155" Type="http://schemas.openxmlformats.org/officeDocument/2006/relationships/image" Target="media/image10200.emf"/><Relationship Id="rId3362" Type="http://schemas.openxmlformats.org/officeDocument/2006/relationships/customXml" Target="ink/ink1612.xml"/><Relationship Id="rId4206" Type="http://schemas.openxmlformats.org/officeDocument/2006/relationships/customXml" Target="ink/ink2014.xml"/><Relationship Id="rId4413" Type="http://schemas.openxmlformats.org/officeDocument/2006/relationships/oleObject" Target="embeddings/oleObject96.bin"/><Relationship Id="rId4620" Type="http://schemas.openxmlformats.org/officeDocument/2006/relationships/customXml" Target="ink/ink2203.xml"/><Relationship Id="rId283" Type="http://schemas.openxmlformats.org/officeDocument/2006/relationships/customXml" Target="ink/ink124.xml"/><Relationship Id="rId490" Type="http://schemas.openxmlformats.org/officeDocument/2006/relationships/customXml" Target="ink/ink226.xml"/><Relationship Id="rId2171" Type="http://schemas.openxmlformats.org/officeDocument/2006/relationships/image" Target="media/image957.emf"/><Relationship Id="rId3015" Type="http://schemas.openxmlformats.org/officeDocument/2006/relationships/image" Target="media/image9500.emf"/><Relationship Id="rId3222" Type="http://schemas.openxmlformats.org/officeDocument/2006/relationships/customXml" Target="ink/ink1546.xml"/><Relationship Id="rId143" Type="http://schemas.openxmlformats.org/officeDocument/2006/relationships/customXml" Target="ink/ink59.xml"/><Relationship Id="rId350" Type="http://schemas.openxmlformats.org/officeDocument/2006/relationships/image" Target="media/image168.emf"/><Relationship Id="rId2031" Type="http://schemas.openxmlformats.org/officeDocument/2006/relationships/image" Target="media/image887.emf"/><Relationship Id="rId5187" Type="http://schemas.openxmlformats.org/officeDocument/2006/relationships/customXml" Target="ink/ink2436.xml"/><Relationship Id="rId5394" Type="http://schemas.openxmlformats.org/officeDocument/2006/relationships/image" Target="media/image1900.emf"/><Relationship Id="rId9" Type="http://schemas.openxmlformats.org/officeDocument/2006/relationships/customXml" Target="ink/ink1.xml"/><Relationship Id="rId210" Type="http://schemas.openxmlformats.org/officeDocument/2006/relationships/image" Target="media/image99.emf"/><Relationship Id="rId2988" Type="http://schemas.openxmlformats.org/officeDocument/2006/relationships/customXml" Target="ink/ink1440.xml"/><Relationship Id="rId5047" Type="http://schemas.openxmlformats.org/officeDocument/2006/relationships/image" Target="media/image1730.emf"/><Relationship Id="rId5254" Type="http://schemas.openxmlformats.org/officeDocument/2006/relationships/image" Target="media/image18330.emf"/><Relationship Id="rId1797" Type="http://schemas.openxmlformats.org/officeDocument/2006/relationships/customXml" Target="ink/ink857.xml"/><Relationship Id="rId2848" Type="http://schemas.openxmlformats.org/officeDocument/2006/relationships/customXml" Target="ink/ink1370.xml"/><Relationship Id="rId5461" Type="http://schemas.openxmlformats.org/officeDocument/2006/relationships/customXml" Target="ink/ink2563.xml"/><Relationship Id="rId89" Type="http://schemas.openxmlformats.org/officeDocument/2006/relationships/customXml" Target="ink/ink37.xml"/><Relationship Id="rId1657" Type="http://schemas.openxmlformats.org/officeDocument/2006/relationships/customXml" Target="ink/ink787.xml"/><Relationship Id="rId1864" Type="http://schemas.openxmlformats.org/officeDocument/2006/relationships/customXml" Target="ink/ink891.xml"/><Relationship Id="rId2708" Type="http://schemas.openxmlformats.org/officeDocument/2006/relationships/customXml" Target="ink/ink1310.xml"/><Relationship Id="rId2915" Type="http://schemas.openxmlformats.org/officeDocument/2006/relationships/image" Target="media/image9030.emf"/><Relationship Id="rId4063" Type="http://schemas.openxmlformats.org/officeDocument/2006/relationships/customXml" Target="ink/ink1945.xml"/><Relationship Id="rId4270" Type="http://schemas.openxmlformats.org/officeDocument/2006/relationships/customXml" Target="ink/ink2045.xml"/><Relationship Id="rId5114" Type="http://schemas.openxmlformats.org/officeDocument/2006/relationships/customXml" Target="ink/ink2401.xml"/><Relationship Id="rId5321" Type="http://schemas.openxmlformats.org/officeDocument/2006/relationships/customXml" Target="ink/ink2498.xml"/><Relationship Id="rId1517" Type="http://schemas.openxmlformats.org/officeDocument/2006/relationships/customXml" Target="ink/ink717.xml"/><Relationship Id="rId1724" Type="http://schemas.openxmlformats.org/officeDocument/2006/relationships/image" Target="media/image792.emf"/><Relationship Id="rId4130" Type="http://schemas.openxmlformats.org/officeDocument/2006/relationships/image" Target="media/image1507.emf"/><Relationship Id="rId16" Type="http://schemas.openxmlformats.org/officeDocument/2006/relationships/image" Target="media/image3.emf"/><Relationship Id="rId1931" Type="http://schemas.openxmlformats.org/officeDocument/2006/relationships/image" Target="media/image7820.emf"/><Relationship Id="rId3689" Type="http://schemas.openxmlformats.org/officeDocument/2006/relationships/customXml" Target="ink/ink1771.xml"/><Relationship Id="rId3896" Type="http://schemas.openxmlformats.org/officeDocument/2006/relationships/oleObject" Target="embeddings/oleObject84.bin"/><Relationship Id="rId2498" Type="http://schemas.openxmlformats.org/officeDocument/2006/relationships/customXml" Target="ink/ink1208.xml"/><Relationship Id="rId3549" Type="http://schemas.openxmlformats.org/officeDocument/2006/relationships/customXml" Target="ink/ink1706.xml"/><Relationship Id="rId4947" Type="http://schemas.openxmlformats.org/officeDocument/2006/relationships/image" Target="media/image1856.emf"/><Relationship Id="rId677" Type="http://schemas.openxmlformats.org/officeDocument/2006/relationships/customXml" Target="ink/ink320.xml"/><Relationship Id="rId2358" Type="http://schemas.openxmlformats.org/officeDocument/2006/relationships/customXml" Target="ink/ink1138.xml"/><Relationship Id="rId3756" Type="http://schemas.openxmlformats.org/officeDocument/2006/relationships/image" Target="media/image1320.emf"/><Relationship Id="rId3963" Type="http://schemas.openxmlformats.org/officeDocument/2006/relationships/customXml" Target="ink/ink1897.xml"/><Relationship Id="rId4807" Type="http://schemas.openxmlformats.org/officeDocument/2006/relationships/oleObject" Target="embeddings/oleObject149.bin"/><Relationship Id="rId884" Type="http://schemas.openxmlformats.org/officeDocument/2006/relationships/image" Target="media/image409.emf"/><Relationship Id="rId2565" Type="http://schemas.openxmlformats.org/officeDocument/2006/relationships/image" Target="media/image1154.emf"/><Relationship Id="rId2772" Type="http://schemas.openxmlformats.org/officeDocument/2006/relationships/customXml" Target="ink/ink1334.xml"/><Relationship Id="rId3409" Type="http://schemas.openxmlformats.org/officeDocument/2006/relationships/image" Target="media/image11470.emf"/><Relationship Id="rId3616" Type="http://schemas.openxmlformats.org/officeDocument/2006/relationships/image" Target="media/image1250.emf"/><Relationship Id="rId3823" Type="http://schemas.openxmlformats.org/officeDocument/2006/relationships/customXml" Target="ink/ink1834.xml"/><Relationship Id="rId537" Type="http://schemas.openxmlformats.org/officeDocument/2006/relationships/image" Target="media/image260.emf"/><Relationship Id="rId744" Type="http://schemas.openxmlformats.org/officeDocument/2006/relationships/image" Target="media/image364.emf"/><Relationship Id="rId951" Type="http://schemas.openxmlformats.org/officeDocument/2006/relationships/image" Target="media/image28.wmf"/><Relationship Id="rId1167" Type="http://schemas.openxmlformats.org/officeDocument/2006/relationships/customXml" Target="ink/ink539.xml"/><Relationship Id="rId1374" Type="http://schemas.openxmlformats.org/officeDocument/2006/relationships/image" Target="media/image617.emf"/><Relationship Id="rId1581" Type="http://schemas.openxmlformats.org/officeDocument/2006/relationships/customXml" Target="ink/ink749.xml"/><Relationship Id="rId2218" Type="http://schemas.openxmlformats.org/officeDocument/2006/relationships/customXml" Target="ink/ink1068.xml"/><Relationship Id="rId2425" Type="http://schemas.openxmlformats.org/officeDocument/2006/relationships/image" Target="media/image1084.emf"/><Relationship Id="rId2632" Type="http://schemas.openxmlformats.org/officeDocument/2006/relationships/customXml" Target="ink/ink1275.xml"/><Relationship Id="rId80" Type="http://schemas.openxmlformats.org/officeDocument/2006/relationships/oleObject" Target="embeddings/oleObject1.bin"/><Relationship Id="rId604" Type="http://schemas.openxmlformats.org/officeDocument/2006/relationships/customXml" Target="ink/ink283.xml"/><Relationship Id="rId811" Type="http://schemas.openxmlformats.org/officeDocument/2006/relationships/image" Target="media/image21.wmf"/><Relationship Id="rId1027" Type="http://schemas.openxmlformats.org/officeDocument/2006/relationships/customXml" Target="ink/ink469.xml"/><Relationship Id="rId1234" Type="http://schemas.openxmlformats.org/officeDocument/2006/relationships/image" Target="media/image549.emf"/><Relationship Id="rId1441" Type="http://schemas.openxmlformats.org/officeDocument/2006/relationships/customXml" Target="ink/ink679.xml"/><Relationship Id="rId4597" Type="http://schemas.openxmlformats.org/officeDocument/2006/relationships/image" Target="media/image1704.emf"/><Relationship Id="rId5648" Type="http://schemas.openxmlformats.org/officeDocument/2006/relationships/customXml" Target="ink/ink2652.xml"/><Relationship Id="rId1301" Type="http://schemas.openxmlformats.org/officeDocument/2006/relationships/customXml" Target="ink/ink608.xml"/><Relationship Id="rId3199" Type="http://schemas.openxmlformats.org/officeDocument/2006/relationships/oleObject" Target="embeddings/oleObject66.bin"/><Relationship Id="rId4457" Type="http://schemas.openxmlformats.org/officeDocument/2006/relationships/customXml" Target="ink/ink2134.xml"/><Relationship Id="rId4664" Type="http://schemas.openxmlformats.org/officeDocument/2006/relationships/oleObject" Target="embeddings/oleObject121.bin"/><Relationship Id="rId5508" Type="http://schemas.openxmlformats.org/officeDocument/2006/relationships/image" Target="media/image1957.emf"/><Relationship Id="rId5715" Type="http://schemas.openxmlformats.org/officeDocument/2006/relationships/image" Target="media/image1252.wmf"/><Relationship Id="rId3059" Type="http://schemas.openxmlformats.org/officeDocument/2006/relationships/image" Target="media/image9720.emf"/><Relationship Id="rId3266" Type="http://schemas.openxmlformats.org/officeDocument/2006/relationships/customXml" Target="ink/ink1566.xml"/><Relationship Id="rId3473" Type="http://schemas.openxmlformats.org/officeDocument/2006/relationships/image" Target="media/image11790.emf"/><Relationship Id="rId4317" Type="http://schemas.openxmlformats.org/officeDocument/2006/relationships/image" Target="media/image1600.emf"/><Relationship Id="rId4524" Type="http://schemas.openxmlformats.org/officeDocument/2006/relationships/customXml" Target="ink/ink2155.xml"/><Relationship Id="rId4871" Type="http://schemas.openxmlformats.org/officeDocument/2006/relationships/image" Target="media/image1818.emf"/><Relationship Id="rId187" Type="http://schemas.openxmlformats.org/officeDocument/2006/relationships/customXml" Target="ink/ink80.xml"/><Relationship Id="rId394" Type="http://schemas.openxmlformats.org/officeDocument/2006/relationships/customXml" Target="ink/ink180.xml"/><Relationship Id="rId2075" Type="http://schemas.openxmlformats.org/officeDocument/2006/relationships/image" Target="media/image909.emf"/><Relationship Id="rId2282" Type="http://schemas.openxmlformats.org/officeDocument/2006/relationships/customXml" Target="ink/ink1100.xml"/><Relationship Id="rId3126" Type="http://schemas.openxmlformats.org/officeDocument/2006/relationships/customXml" Target="ink/ink1506.xml"/><Relationship Id="rId3680" Type="http://schemas.openxmlformats.org/officeDocument/2006/relationships/image" Target="media/image1282.emf"/><Relationship Id="rId4731" Type="http://schemas.openxmlformats.org/officeDocument/2006/relationships/image" Target="media/image1760.emf"/><Relationship Id="rId254" Type="http://schemas.openxmlformats.org/officeDocument/2006/relationships/image" Target="media/image122.emf"/><Relationship Id="rId1091" Type="http://schemas.openxmlformats.org/officeDocument/2006/relationships/customXml" Target="ink/ink501.xml"/><Relationship Id="rId3333" Type="http://schemas.openxmlformats.org/officeDocument/2006/relationships/image" Target="media/image11090.emf"/><Relationship Id="rId3540" Type="http://schemas.openxmlformats.org/officeDocument/2006/relationships/image" Target="media/image1212.emf"/><Relationship Id="rId5298" Type="http://schemas.openxmlformats.org/officeDocument/2006/relationships/customXml" Target="ink/ink2486.xml"/><Relationship Id="rId114" Type="http://schemas.openxmlformats.org/officeDocument/2006/relationships/oleObject" Target="embeddings/oleObject5.bin"/><Relationship Id="rId461" Type="http://schemas.openxmlformats.org/officeDocument/2006/relationships/image" Target="media/image222.emf"/><Relationship Id="rId2142" Type="http://schemas.openxmlformats.org/officeDocument/2006/relationships/customXml" Target="ink/ink1030.xml"/><Relationship Id="rId3400" Type="http://schemas.openxmlformats.org/officeDocument/2006/relationships/customXml" Target="ink/ink1631.xml"/><Relationship Id="rId321" Type="http://schemas.openxmlformats.org/officeDocument/2006/relationships/customXml" Target="ink/ink143.xml"/><Relationship Id="rId2002" Type="http://schemas.openxmlformats.org/officeDocument/2006/relationships/customXml" Target="ink/ink960.xml"/><Relationship Id="rId2959" Type="http://schemas.openxmlformats.org/officeDocument/2006/relationships/image" Target="media/image9250.emf"/><Relationship Id="rId5158" Type="http://schemas.openxmlformats.org/officeDocument/2006/relationships/customXml" Target="ink/ink2421.xml"/><Relationship Id="rId5365" Type="http://schemas.openxmlformats.org/officeDocument/2006/relationships/customXml" Target="ink/ink2520.xml"/><Relationship Id="rId5572" Type="http://schemas.openxmlformats.org/officeDocument/2006/relationships/customXml" Target="ink/ink2616.xml"/><Relationship Id="rId1768" Type="http://schemas.openxmlformats.org/officeDocument/2006/relationships/image" Target="media/image814.emf"/><Relationship Id="rId2819" Type="http://schemas.openxmlformats.org/officeDocument/2006/relationships/image" Target="media/image8550.emf"/><Relationship Id="rId4174" Type="http://schemas.openxmlformats.org/officeDocument/2006/relationships/image" Target="media/image1529.emf"/><Relationship Id="rId4381" Type="http://schemas.openxmlformats.org/officeDocument/2006/relationships/image" Target="media/image1632.emf"/><Relationship Id="rId5018" Type="http://schemas.openxmlformats.org/officeDocument/2006/relationships/customXml" Target="ink/ink2355.xml"/><Relationship Id="rId5225" Type="http://schemas.openxmlformats.org/officeDocument/2006/relationships/customXml" Target="ink/ink2453.xml"/><Relationship Id="rId5432" Type="http://schemas.openxmlformats.org/officeDocument/2006/relationships/image" Target="media/image1919.emf"/><Relationship Id="rId1628" Type="http://schemas.openxmlformats.org/officeDocument/2006/relationships/image" Target="media/image744.emf"/><Relationship Id="rId1975" Type="http://schemas.openxmlformats.org/officeDocument/2006/relationships/image" Target="media/image859.emf"/><Relationship Id="rId3190" Type="http://schemas.openxmlformats.org/officeDocument/2006/relationships/customXml" Target="ink/ink1531.xml"/><Relationship Id="rId4034" Type="http://schemas.openxmlformats.org/officeDocument/2006/relationships/image" Target="media/image1459.emf"/><Relationship Id="rId4241" Type="http://schemas.openxmlformats.org/officeDocument/2006/relationships/image" Target="media/image1562.emf"/><Relationship Id="rId1835" Type="http://schemas.openxmlformats.org/officeDocument/2006/relationships/image" Target="media/image7340.emf"/><Relationship Id="rId3050" Type="http://schemas.openxmlformats.org/officeDocument/2006/relationships/customXml" Target="ink/ink1469.xml"/><Relationship Id="rId4101" Type="http://schemas.openxmlformats.org/officeDocument/2006/relationships/customXml" Target="ink/ink1964.xml"/><Relationship Id="rId1902" Type="http://schemas.openxmlformats.org/officeDocument/2006/relationships/customXml" Target="ink/ink910.xml"/><Relationship Id="rId3867" Type="http://schemas.openxmlformats.org/officeDocument/2006/relationships/customXml" Target="ink/ink1855.xml"/><Relationship Id="rId4918" Type="http://schemas.openxmlformats.org/officeDocument/2006/relationships/customXml" Target="ink/ink2305.xml"/><Relationship Id="rId788" Type="http://schemas.openxmlformats.org/officeDocument/2006/relationships/image" Target="media/image386.emf"/><Relationship Id="rId995" Type="http://schemas.openxmlformats.org/officeDocument/2006/relationships/customXml" Target="ink/ink453.xml"/><Relationship Id="rId2469" Type="http://schemas.openxmlformats.org/officeDocument/2006/relationships/image" Target="media/image1106.emf"/><Relationship Id="rId2676" Type="http://schemas.openxmlformats.org/officeDocument/2006/relationships/customXml" Target="ink/ink1294.xml"/><Relationship Id="rId2883" Type="http://schemas.openxmlformats.org/officeDocument/2006/relationships/image" Target="media/image8870.emf"/><Relationship Id="rId3727" Type="http://schemas.openxmlformats.org/officeDocument/2006/relationships/customXml" Target="ink/ink1789.xml"/><Relationship Id="rId3934" Type="http://schemas.openxmlformats.org/officeDocument/2006/relationships/image" Target="media/image1409.emf"/><Relationship Id="rId5082" Type="http://schemas.openxmlformats.org/officeDocument/2006/relationships/image" Target="media/image134.wmf"/><Relationship Id="rId648" Type="http://schemas.openxmlformats.org/officeDocument/2006/relationships/image" Target="media/image316.emf"/><Relationship Id="rId855" Type="http://schemas.openxmlformats.org/officeDocument/2006/relationships/customXml" Target="ink/ink399.xml"/><Relationship Id="rId1278" Type="http://schemas.openxmlformats.org/officeDocument/2006/relationships/customXml" Target="ink/ink596.xml"/><Relationship Id="rId1485" Type="http://schemas.openxmlformats.org/officeDocument/2006/relationships/customXml" Target="ink/ink701.xml"/><Relationship Id="rId1692" Type="http://schemas.openxmlformats.org/officeDocument/2006/relationships/image" Target="media/image776.emf"/><Relationship Id="rId2329" Type="http://schemas.openxmlformats.org/officeDocument/2006/relationships/image" Target="media/image1036.emf"/><Relationship Id="rId2536" Type="http://schemas.openxmlformats.org/officeDocument/2006/relationships/customXml" Target="ink/ink1227.xml"/><Relationship Id="rId2743" Type="http://schemas.openxmlformats.org/officeDocument/2006/relationships/image" Target="media/image8310.emf"/><Relationship Id="rId508" Type="http://schemas.openxmlformats.org/officeDocument/2006/relationships/customXml" Target="ink/ink235.xml"/><Relationship Id="rId715" Type="http://schemas.openxmlformats.org/officeDocument/2006/relationships/customXml" Target="ink/ink339.xml"/><Relationship Id="rId922" Type="http://schemas.openxmlformats.org/officeDocument/2006/relationships/image" Target="media/image427.emf"/><Relationship Id="rId1138" Type="http://schemas.openxmlformats.org/officeDocument/2006/relationships/image" Target="media/image502.emf"/><Relationship Id="rId1345" Type="http://schemas.openxmlformats.org/officeDocument/2006/relationships/image" Target="media/image603.emf"/><Relationship Id="rId1552" Type="http://schemas.openxmlformats.org/officeDocument/2006/relationships/image" Target="media/image706.emf"/><Relationship Id="rId2603" Type="http://schemas.openxmlformats.org/officeDocument/2006/relationships/image" Target="media/image1173.emf"/><Relationship Id="rId2950" Type="http://schemas.openxmlformats.org/officeDocument/2006/relationships/customXml" Target="ink/ink1421.xml"/><Relationship Id="rId1205" Type="http://schemas.openxmlformats.org/officeDocument/2006/relationships/image" Target="media/image535.emf"/><Relationship Id="rId2810" Type="http://schemas.openxmlformats.org/officeDocument/2006/relationships/customXml" Target="ink/ink1351.xml"/><Relationship Id="rId4568" Type="http://schemas.openxmlformats.org/officeDocument/2006/relationships/customXml" Target="ink/ink2177.xml"/><Relationship Id="rId51" Type="http://schemas.openxmlformats.org/officeDocument/2006/relationships/customXml" Target="ink/ink22.xml"/><Relationship Id="rId1412" Type="http://schemas.openxmlformats.org/officeDocument/2006/relationships/image" Target="media/image636.emf"/><Relationship Id="rId3377" Type="http://schemas.openxmlformats.org/officeDocument/2006/relationships/image" Target="media/image11310.emf"/><Relationship Id="rId4775" Type="http://schemas.openxmlformats.org/officeDocument/2006/relationships/image" Target="media/image1782.emf"/><Relationship Id="rId4982" Type="http://schemas.openxmlformats.org/officeDocument/2006/relationships/customXml" Target="ink/ink2337.xml"/><Relationship Id="rId5619" Type="http://schemas.openxmlformats.org/officeDocument/2006/relationships/image" Target="media/image2012.emf"/><Relationship Id="rId298" Type="http://schemas.openxmlformats.org/officeDocument/2006/relationships/image" Target="media/image142.emf"/><Relationship Id="rId3584" Type="http://schemas.openxmlformats.org/officeDocument/2006/relationships/oleObject" Target="embeddings/oleObject72.bin"/><Relationship Id="rId3791" Type="http://schemas.openxmlformats.org/officeDocument/2006/relationships/customXml" Target="ink/ink1821.xml"/><Relationship Id="rId4428" Type="http://schemas.openxmlformats.org/officeDocument/2006/relationships/customXml" Target="ink/ink2119.xml"/><Relationship Id="rId4635" Type="http://schemas.openxmlformats.org/officeDocument/2006/relationships/image" Target="media/image1723.emf"/><Relationship Id="rId4842" Type="http://schemas.openxmlformats.org/officeDocument/2006/relationships/customXml" Target="ink/ink226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2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8 39 706,'-9'-30'316,"1"21"-150,-1 9-28,-2 22-65,-4 7-25,-8 28-35,-6 13-6,-4 20-2,-6 4-1,-3 1-1,-1-10-4,0-17-14,-1-8-10,16-15-31,7-5-23,21-18 4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55.64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8 15 698,'0'-4'257,"-3"1"-203,5 0-17,-3-1-9,-3 2 2,7 0 8,-5 2 9,2 0 4,0 0-1,0 0-8,0 0-9,0 0-14,0 0-8,0 0-9,-1 3-3,-2 24 4,-10 38 1,3-22 2,-3-1 3,0-5-2,4-6 4,2-7-1,0-3-1,4-9-3,1-3-2,0-7-3,3-1 0,-1-1-1,0-1 1,0 0 2,0 0 0,1-5-6,6-15-8,10-34-34,-8 26-18,0-1 3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16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977,'-33'8'338,"33"-8"-324,4 3 0,1-2-44,7 3-27,5-2-203,1-3 17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8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4 0 810,'-7'55'271,"-5"53"-262,-2 38-8,-8 63 4,-2 38-1,-8 61 5,-5 5 0,-10 51-5,-3 8 11,-3 0 23,5-9 25,10-13 45,7 11 10,18-12-4,8 19-10,14-34-19,5-43-10,15-36-23,7-23-12,11-33-24,2-12-7,-2-35-6,-5-20-3,-10-34 0,-3-18-4,-5-26 3,-3-9-2,-6-18-1,-2-11-1,-7-9-15,-2-6-10,-3-6-19,-2-1-12,-3-7-18,-4-5-23,-3-3-30,-1-6 79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8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5 815,'1'-4'319,"8"-7"-199,6 0-12,10-4-19,4-1-8,8 2-35,0 2-21,2 1-16,-1 1-4,-6 0-3,-2 0 1,-8 2-6,-3-1-6,-8 4-9,-2 0-20,-6 2-37,-1 2-20,-1 2 53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7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546,'4'6'250,"-4"3"-115,-3 1-7,-5 3-33,-1 2-14,0 1-21,-1 0-9,4 2-22,2-1-6,6 1-1,5-1 5,5 3 6,3-3 4,2 1-3,3 1-3,-1-4-9,2 3-6,-6-2-7,2-1-4,-6 0-2,-6 3 0,-6 0 1,-8 1 0,-8 1-1,-1-1-8,1-4-21,-5-2-18,3-9-42,-4-4-19,3-13 63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7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60 536,'5'-8'307,"0"-1"-7,3 2-220,-3 0-20,-4 0-13,-1-1-1,-7 3 8,0 0 5,-2 1 0,1 4-5,-3 4-13,-3 4-5,-3 16-20,-2 6-9,-6 16-4,-4 7-3,-3 12 1,-4 5 0,-5 1 0,4 0 1,0-13-2,6-8 0,9-19 3,2-5-2,9-13-6,5-4-8,0-8-27,5-1-26,6-10-38,7-2-22,12-8 7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7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8 750,'-9'-15'303,"4"3"-219,4 10 8,1 0-13,3 8-29,2 6-14,5 18-5,2 14 1,6 15 9,0 7 2,-2 1-14,1-3-7,-4-5-13,-3-2-5,-1-3 2,-5-6-4,-1-7 0,-2-11 1,-1-12-2,-1-7-3,0-10-18,-1 1-19,-1-9-51,0-6-284,4-19 263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6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3 831,'-1'-11'327,"1"10"-233,1 1-5,4 12-44,3 13 0,5 28-1,0 11-1,-2 20-12,2 4-7,-6-15-19,4-7-3,-1-23-4,-4-11-16,1-14-17,-5-5-12,-2-11-3,-2-6-4,-8-10-14,-6-8-4,-9-12-1,-5-4 11,-6-2 32,1 3 24,5 9 43,4 12 13,9 13 21,0 2 6,13 3-13,3 2-5,11-1-2,9 3-11,8-3-16,10-2-7,6-3-15,2-5-3,0-2-5,-3-4-12,-3-5-26,-1-3-17,-1-2-26,1 1-8,1-3-63,-1 1 99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6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751,'17'-40'258,"-5"38"-239,3 1-5,0 1-6,1 4 2,-1 0 16,-1 4 10,-1-2 19,0-1 8,2 4-4,-3-2-1,6 8-8,3 0-6,0 4-9,2 1-5,2 6-8,1 3 0,2 12-2,5 5 0,1 18-2,0 9-4,3 15-3,1 7-1,6 27 1,3 15 7,2 18 8,2 17-2,-7 7 1,-3 3-6,-8 17-3,-5-5 0,-5 33-2,-4 8 1,-6 28-6,-8 22-1,-5 1-2,-1 6-1,-3-6 1,-1-4-2,1-18 1,-4-8-1,-5-19 0,-2-14 0,-12-18-3,-7-13 0,-12-20 2,-9-12 0,-3-15-1,-1-7 0,4-12 0,7-8-2,7-16 0,4-11-3,10-18 1,4-8 0,4-16 2,7-6-1,3-17-5,2-3-2,11-12-8,-1-3 1,5-2-12,4-1-11,-2-10-31,1-4-21,6-11-33,0-9 72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5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25 717,'-10'20'290,"5"8"-186,1 0-20,10 6-25,0 1-13,9-6-7,4-1-5,4-11-5,1-8 1,6-12-4,2-12 5,7-13 9,5-9 1,0-13 0,-5-4-4,-8-12-6,-11-3-1,-16-2-2,-5 3-1,-16 21 3,-2 13-3,-18 24-8,-6 11-2,-13 25-11,-4 12-8,7 20-16,6 5-16,13-2-41,8-2-25,14-16-30,4-8 266,14-14-118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4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279 641,'-48'-41'240,"35"34"-169,2 4 9,0 1 8,1 1-1,1 3-12,0 0-4,0 10-17,0 5-11,-1 16-20,3 12-9,3 5-6,4-3-1,8-6-2,3-10-1,6-11-1,1-6-2,8-14 4,5-6 7,9-24 12,7-7 4,-1-21 0,-4-5-4,-12-7-11,-8-2 1,-14 9 2,-8 8-1,-12 14 3,-9 12 0,-12 17-9,-4 8-5,-7 19-15,-5 5-5,2 17-21,5 7-14,8 4-31,10 9-18,10 0 62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2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9 792,'17'-32'332,"-18"33"-208,3 1-37,-2-1-7,0-2-26,0-1-9,0 1-20,1-4-7,4-30-6,52-42-1,-30 24-3,-1-5 2,-6-10-1,-4-4-1,-6 0 4,0 4-2,-5 19 0,-2 12 5,0 22-6,-2 7-1,-1 14-8,0 11-9,2 21 2,-1 15 1,0 16 6,1 3 0,1-3 1,0-7 2,4-4-3,-1-2 0,-2 2 0,-1-3-4,-3-5 0,-2-4 5,0-11 1,0-2 1,-1-11 0,-1-4-1,-1-9 0,1 1 1,0-4 3,-1-1-3,0-2 0,0-1 0,-5-1-2,2-2 3,-4-1 1,-1 1-2,-1 0 0,-1 0 0,3-1-1,-4 1 1,7-1 6,1 2 1,1 0 3,7 0-4,5-1-8,3 0-6,9 1-2,3 0 3,7 1 3,0-2 2,7 1 3,1-2-2,1-1 0,2 0 1,-3-5-3,-4 5 4,-7 1-2,-3 0-1,-8 4-1,-2-2-1,-4 5-9,-2 1-10,-6 5-40,-6 2-26,-19 13 5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10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8 632,'-23'1'255,"9"0"-179,3 4-9,6 1-41,2 3-13,6 4-10,4 1-4,11 5-3,3-1 2,11 3-2,8 0 4,14-2 10,11 0 6,5-6 6,2-3 0,8-6 3,4-1-3,8-3 3,6-2 0,1-2-8,3-4-1,4-4-10,1-1-1,6-3 0,-3-3-2,-6 1-1,-4-1 0,-13-1-1,-8 4 1,-9 1 7,-8 2 3,-18 3 8,-6 1 0,-12 3-4,-5 1-2,-7 1-9,-4 4 0,-6-1 0,-3 0-1,-1 2 4,0-1 5,0 0 8,-1-1 5,0 0-3,0 0-4,0 0-12,0 1-3,0 0-3,-2 0-2,-1 0-4,1 0-2,1 0 1,-2 0 4,-2 1 3,1-1 2,-27 6-4,27-7 1,-3 0-4,0 0 2,0-1 1,0 2-1,2-1 2,1 2-1,0 0-1,1-2-1,-1 2 0,4-1-3,2 2-4,-1-2-1,0 0-3,0 0 3,11 4 6,29 8 3,-21-11 8,-2-1-1,-3-1 1,-3-1 1,-5 2-4,-3 2 1,-3 0 1,-1 3 0,-12 4 1,-3 2-2,-8 7-2,-1-1-2,1 3-26,-1-2-22,8 0 32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11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493 720,'-14'-27'252,"2"1"-216,2-1 4,5-6 2,0 2 5,1 0 3,1 5 4,0 3 0,-1 7 2,0 6-4,1 1-3,-3 6-8,2 3-10,1 11-19,-3 6-4,1 20-8,0 7-2,2 5 4,2 3 0,1-8 0,2-2 1,6-11-3,2-5-1,3-13-1,2-8 1,5-15 6,2-7 8,4-19 7,1-8 1,-1-12 3,-1-7-2,-7-11 3,-6-8-2,-11 4-3,-6 10-3,-12 25-1,-4 17-2,-11 25-6,-8 10-4,-3 27-8,0 13 0,5 18-24,7 6-21,13-3-54,7-3-21,11-14-250,13-6 25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0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279 699,'20'-41'287,"-32"30"-174,1-1-6,2-7-30,1 0-10,7-8-19,1-5-9,7 1-8,2-2-2,6 9-3,-3 7 1,3 8-7,-2 5-3,3 7-12,0 9-4,-1 16 2,0 10-4,-8 17 6,-1 6 3,-13 13-5,-4 1 5,-10 4-4,-2-1-1,-3-8 3,0-7 0,3-13 8,-1-8 2,6-19 3,5-5 1,5-13-6,7-4-3,1-6-5,6-7-3,4-10-2,1-5 0,4 3 1,-2 3 2,0 11-4,-1 4 0,2 8-2,2 7-3,-1 8 3,2 2 1,-2 2 1,2-1 3,0-4 1,1-4-1,0-1 3,1-4-2,6-6 2,2-3 2,4-10 0,4-2 0,-8 0 0,0-1-5,-6 5 0,-6 2-3,-3 5-2,-5 3-6,-3 3-33,-2 1-29,-3 1-44,-4 0-11,4 5 73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07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730,'-5'-1'309,"1"1"-170,0 0-7,2 0-29,1 0-11,0 0-31,1 0-16,0 0-27,0 0-8,0 0-2,5 4 0,16 3 0,37 33 0,-33-33-3,-1 0-1,0-4 0,-4 0 0,-2-2-2,-3-1 3,-9 0-3,0 1-3,-6-1-16,0-1-20,4 1-43,-4 0-18,0 0 264,0 0-147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73 226,'16'-30'73,"1"8"-74,-4 9-14,-2 5-18,-8 8 42,0 4 58,0 12 83,-6-1 41,-1 15 1,-4 1-44,-4 6-49,5 10-15,-5 11-16,0 17-5,2 32-13,-5 11-2,-1 35-14,-3 16-3,0 31-12,-1 23-5,1 23-2,4 4-3,4 7 6,4-5 0,5-7 8,1 1 4,5-10 0,2 2 1,2 3-13,5 5-5,1 5-6,-1-3-1,7-12 0,-1-10-2,-1-25-1,3-9-1,1-20 1,3-13 1,0-23 6,0-13 1,-2-12 2,-3-5-2,-1-13-2,-3-7-1,1-18 0,-4-13-1,1-13-1,-3-7 0,-2-10-2,-2-2 2,-4-2-2,-1-1 4,-3 2-1,-2-1-1,-3-6 0,0 2-3,0-6 1,-3-1-1,4-2-6,-4-3-8,0-5-28,1-2-16,-3-19-33,-1-8-14,-2-21 67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1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-2 848,'-14'0'332,"5"0"-229,-1 2-9,4-3-30,2 1-9,3 0-20,1-3-7,0 3-15,0 0-6,0 0-8,2 0 2,14 5 1,38 12-1,-31-10-1,1 3-1,0 0 0,-2 2 1,-6 2 0,-2-1 0,-6 0-1,-4 2 1,-6 2 5,-4 2-2,-8 3 4,1 1-2,-6-7-6,-1 1 0,2-9-6,-4-3-2,4-2 0,3-5-5,3-1 2,4 0 4,5-1-1,3 2 2,3-1-3,5-2-2,3 4 1,0-2 2,4 3 4,1 2-1,3 1 2,4 5 2,-2 0-1,-1-1 2,-1 7-2,-4 2-4,-5 2 2,-5 4 4,-8-2 11,-7-2 9,-6 1 10,-8-2 1,-8 1 10,-3-1 3,-4-1 4,4 0 1,2-3-5,3-1-4,6-4-10,4 0-9,8-3-12,5-2-5,3-3-7,2 0-10,2 0-28,0-1-19,0-1-31,0 1-9,0 0-4,0 0 638,13-3-409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1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25 673,'-1'-15'299,"-1"9"-141,1 1-11,0 5-48,0 3-13,0-3-34,-2 12-13,-22 73-11,1-21 1,-10 12 11,-3-1 4,-3 1-5,2-9-6,8-4-14,2-6-5,8-14-10,7-6-1,6-19-13,2-9-18,4-9-46,4-5-13,7-10-15,7-7 4,14-9 17,4-3-6,3 4 59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0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 773,'-8'-5'315,"2"5"-185,3-1-33,3 0-21,-1 1-12,1-1-28,0 1-4,0 0-13,0 0 2,21 19 3,51 53 7,-21-18-2,-1 3-4,-6 2-5,-5-2-8,-11-7-7,-3-2-1,-7-3-2,-3-2 2,-6-4 0,-2-6-2,-5-8 3,-1-5-2,-2-9 3,-2-5-6,-1-5-27,-3-2-21,-3-12-46,-1-7-13,1-17-30,1-6-50,4-10 128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0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4 791,'-8'2'323,"6"0"-211,6 1-20,12 3-23,6-1-7,10-2-2,1-2-3,3-4-28,2 1-10,0-3-14,3 0-10,1-4-30,5-7-21,-1 5-38,-1-2-29,-4 1 80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50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0 900,'24'-62'331,"-32"56"-253,4 4-21,3 2-8,-1 0-8,2 0-18,0 0-12,1 12-4,10 63 2,-5-7 14,2 10 10,-3 9 6,0-3 2,-3-3-17,-2-4-7,-1-9-10,-5-7-5,0-18 2,-1-6-9,1-14-31,-1-6-18,2-8-24,-3-6-18,-3-8-1,-2-6-2,-6-16 58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47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266 502,'-44'-53'275,"34"43"-12,-3-1-130,3 8-41,-4-2-20,2 9-35,0 8-12,1 12-14,-1 10-5,2 17-3,3 7 4,6 4 2,5 0 0,15-1 1,1-8-3,9-11-3,2-8 1,-3-21 0,2-3-1,-2-17 8,1-8-1,1-23 6,-3-13 1,-3-16-6,-1-11 1,-9-10-6,-3-3-2,-11 4 0,-9 6-4,-6 29 4,-4 15-2,-2 24-3,-1 14 0,-5 26-28,-6 14-24,-3 24 484,-4 8-34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87 838,'0'-19'320,"7"-8"-238,-2-5-28,-4-7-26,-1-1-7,-2 2-12,2 4 0,0 8 3,0 8 3,0 10 8,-7 2 4,5 10-13,6 4-7,-4 12-7,10 8-7,-5 10 6,-2 3 3,4 3 1,-2-1-4,0-6-13,1 0-12,3-6-17,-3-5-6,3-4-32,-3-5 31,3-5 2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46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322 701,'-18'-12'289,"-1"-2"-189,4-2-6,2-1-45,4-6-17,7-9-19,5-2-3,15-7-3,7 2 0,13 4 10,5 2 2,-5 16 1,-3 7-2,-10 13-11,-5 10-3,-7 12-3,-5 6-1,-9 18 3,-8 6-1,-13 17 1,-6 4 2,-16-2-1,-2 0 1,-4-19 0,1-5 5,15-12 1,2-8 0,14-13-2,6-6-4,7-9 0,5-5-1,5-7-2,2-3 1,10-6-3,4 5 0,6 6-2,4 10-1,0 10 1,3 5 0,-2 14 2,-2 1 1,-4-2 2,-5-6-2,-5-14 2,-2-5-1,-3-11 0,4-8 3,-2-18 0,3-5 1,-1-14-1,-1 3 0,-1 3-5,-5 6-4,1 14-15,-2 6-8,-5 12-29,1 5-16,-2 7-50,0 6 74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45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40 664,'-28'-9'270,"1"7"-186,-1 10-2,-3 17-45,-3 8-17,-7 23-13,-2 5-3,5 11 7,4 4 5,22-3 6,11-6 3,17-15 1,12-6-4,10-21-4,6-4-1,-4-20 0,-1-6-1,0-16 2,-4-14 2,2-18-1,0-7 3,-3-14-4,-6 1-1,-10 2-7,-11 1-2,-16 11-1,-9 6 1,-13 16 2,-5 9-3,-4 22-5,-4 11-2,-2 17-9,4 8-8,9 10-21,1 2-16,16 6-42,4 3-21,6 2 73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43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2 789,'-14'-7'315,"1"3"-230,6 4-6,2-1-17,3 1-15,0 1-9,2-1-17,0 0-10,3 0-10,23 7 1,41 7 4,-27-11 1,-5 0 2,0 0-2,-6 0 1,-10-2 1,-1 1 2,-2 2 0,-3-1 2,1-1 3,-3-1 1,-4-1 0,0 2 1,-4-1 2,-2 3 1,1 0-2,-2-4-5,0 0-6,0 0-3,0 0-1,0 0-3,0 0 0,0 0 2,0 0-2,5 2-1,-1 0-12,1 1-46,0-1-25,-1-1 4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42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2 41 820,'-16'-38'293,"11"36"-250,7 2-7,-7-1-7,1-3 1,1 5 3,-6-1-2,2 2 2,-9 3 5,1-4 9,1 5 4,-10-2 1,5 1-6,-5 4-13,-7-1-8,5 10-12,1 0-3,-3 11-8,0 4-1,-2 11-3,3 7 0,-1 2 2,2 4-2,5 3 2,-2-2 0,2 3 1,-2 2 1,0 1 0,-1 1 0,1 5-1,-1 3 0,1 5 1,5 6-1,0-3-1,2 0 0,4-5-2,-1 2 0,7 1 2,0-4 0,4 0 1,0-1-1,1-1-1,1 5 3,4 3-1,-1 0 2,3 0 3,-1-1-4,-5 2 3,0 5 1,-3 5-1,0 3 0,-2 4-1,1 0-2,-1 2 1,-2-3-1,3 3 1,-1-2-1,0 1-3,0-2 1,-1-2-1,0 0 1,5-4 1,0-3 2,5-1-1,1-2-2,6-1 1,2 5 1,5-6 0,-3 4 2,7 1-1,2 3-2,0 6 2,5 1-2,-6 2 1,0 1 0,-1 0-1,-2 0 0,0-7-1,-3 1 0,4-11 1,1-4 0,1 1 4,2-4-1,4 0 0,3 0-1,4-11-3,3-6 2,2-9-2,0-2 1,3 2 1,-2-2-1,-11-2 3,-1-2-3,-9-7-1,-3-4 2,-1-10-2,-3-3 0,-5-5 2,-2-4-1,-3-3 1,0-3 0,-1-5-2,-2-2 2,0 0 1,-1 0 2,-1-1-1,0 0-1,0 0-29,0 0-27,0 0-53,-2-6 61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33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72 610,'11'40'258,"-14"-34"-152,-1 1-14,2-2-20,0 2-11,0-3-7,0 1-5,2-3-7,-1-2-4,1-1-15,0 0-1,0-1-6,9-22-3,53-59 1,-27 21-2,6-16-1,-3-6-1,-6 0-1,-5 4-2,-13 19-1,-2 13 2,-7 20 2,-1 13 0,-4 14-4,0 5-6,-6 25-2,-3 11-2,-1 29 4,-5 9 1,3 8 1,6 1 1,2-13-2,3-6 3,8-15-1,-5-4 3,4-4 0,0-1-1,-3-5 3,2-4-1,-2-4 5,0-4 2,-2-4 1,1-6-1,-2-4 3,0-4 0,-3-6 7,2 2 3,1-2-2,-1-3 1,0 0-5,0 0-2,0 0-2,0 0-2,0 0-5,0 0-1,-1 0-4,1 0-2,0 0 0,0 0-1,0 0 1,0 0-1,0 0 3,0 0 1,0 0-1,0 0 1,1 0 0,0 0-2,0 0 4,0 0 2,0 0-2,0 0 1,0 0-4,0 0 0,0 0-3,0 0 3,0 0-5,0 0 0,0 0-1,0 0 0,0 0 1,0 0 2,0 0 0,0 0-3,-1 0 1,1 0-4,0 0 1,0 0 0,0 0-21,0 0-13,0-2-42,0 1-27,2-15-35,16-50 81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3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67 694,'-15'5'286,"5"-2"-183,1 3-22,2 0-37,3 0-12,2-2-9,-2-3-8,4-1-5,0-1 8,0 0 11,9-19 6,59-59 3,-29 25-8,0-13-9,-1-5 0,-10-10-3,-3 5 3,-9 19-6,-7 7-2,-4 29 2,-3 8-2,-2 14-8,1 10-5,-3 33-5,-2 16 0,-3 32 4,-2 8 4,1 0 5,3-5-3,3-13 6,3-1 3,4-4 0,-2-6 1,1-13 0,-2-11-2,-1-15 5,-1-6 6,-3-4 0,2-6 0,-3-3-4,2-3-3,-3-6-5,1 4-3,0-5-3,0 1-2,2-1-2,1-2-2,1 0-20,-1-2-25,0 1-58,1 1-29,0 0 81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30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-2 336,'-3'0'142,"-4"5"-70,-2 2 3,-2 1 6,-2 0 10,6-1 9,1-1-7,5 5-28,1-1-14,3 4-22,1 2-3,1 0 1,1 3-1,-1-2-3,-1 2-2,1 4-3,1 1 1,7 12 3,1 15 2,11 38 6,6 23 1,10 37 10,7 20 0,8 29-4,1 22-3,-9 37-15,-7 12-2,-11 30-4,-8 1 2,-9 14-2,-5-8-3,-11-10-1,-4-9-2,-4-27-4,-1 0-1,-1-16 6,1-7 0,-2-18 0,1-24 1,-5-37-5,-4-15 1,-7-22 2,-4-7 1,-6-16-4,-6-5 1,0-14-2,0-6 1,7-8 1,4-8-1,6-7-1,1-6-3,7-8 0,2-4 1,4-6-1,4-2-1,2-2 0,3-2-2,4-6-6,1-3-6,1-6-11,1 1-4,4-4-14,0 0-8,3-5-13,0-5-4,-2-15-11,-5-9-12,2-20 61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29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1-4 617,'-8'0'242,"4"0"-177,-2 3-14,0 3-24,-4 2-8,0 2 3,0-1 2,3-1 9,5-4 2,1-1-7,0-1-4,1-2-13,-1 0-2,0 0 10,1 0 7,-1 0 7,0 0 0,0 0-11,0 0-8,-1 0-10,-6 21-4,-23 56 0,11-25 0,2 22-1,-4 8 3,0 16-1,4 16 1,-2 23-2,3 8 1,3 28-1,1 6 1,2 12-1,1 16 0,0 11 2,1 12-2,0 8 3,3 0 0,2-4 0,2-8 0,7-14 0,3-11 1,1-14 0,2-10 0,2-7-1,-3-9-1,0-18-3,-4-6 9,1-11 20,2-1 6,0-1 17,6 3-5,1-5-11,1-2-1,6-6-3,0-9-4,4-12-6,0-5-7,-6-18-8,-3-4-1,-7-13-1,-5-8 0,-4-16-2,-2-10 3,-1-10 2,-2-8-1,-2-8-23,-1-7-19,0-15-33,-5-6-19,2-20-20,1-6 392,1-15-22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6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1189,'16'10'401,"15"-3"-379,11 0-12,15-7 1,9-4 0,5-2-57,1-5-43,-6-2 54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6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992,'6'1'354,"17"3"-283,9 0-33,10-4-1,5-2-5,6-4-19,3 1-4,0-1-8,-1 1-8,-6-4-20,-10-2-17,-14 0-43,-6 1 455,-8 7-29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9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0 730,'-11'-5'285,"3"3"-219,5 1-2,-2 2-21,8 2-22,8 4-15,2 11-6,7 5 4,7 20-3,-4 8 4,3 16 4,0 3 2,-6 9-4,0 3 2,-6 0-4,-2-1-2,-5-17 0,-4-9 0,-4-19 3,-3-9 1,-8-11 2,-2-1 0,-6-9-8,-4-6-8,0-10-14,-2-8-6,-1-10 2,5-2 2,4-12 8,1-8 5,17-12 7,0-4 10,13 2 18,9 4 5,1 6 8,3 2 1,4-2-6,1 1-3,3 5-7,0 0-3,-2 14 0,-6 6 1,-6 8-8,1 7-3,-11 6-7,-2 2-3,-2 5-14,-5-1-15,-1 1-26,2 4-20,-3-4 239,0 0-138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6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9 9 912,'-7'-8'312,"3"7"-293,0 0-5,3 3-7,0-2-1,0 0-4,1 2 4,5 31 16,18 47 7,-1-10 15,5 10 2,12 26-6,2 20-5,4 33-5,3 44-6,-8 50-2,-4 24 0,-11 47-5,-5-22 1,-16 28 13,-7-1 8,-23-11 12,-12 12 5,-15-28-11,-9-8-1,-4-9 1,-3-12-2,-8-20-2,-1-20-4,1-45-8,3-22-5,15-39-3,10-21-7,13-31-4,5-17-6,11-30 0,5-5 1,5-12-1,0-5 1,4-3-4,3-3-1,1 0-22,5-1-23,-3-1-64,0 1-28,0 0-46,13-24 10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5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892,'15'-17'373,"12"6"-217,6 1-13,16-4-60,3 4-20,10-10-42,2-2-31,-9-2-67,-17 3-37,-18 10 62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4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965,'-25'16'353,"2"5"-281,-1 2-7,3-2-18,6 1-4,4-6-11,8 0-2,9 0 10,0-4 7,15 4 16,3 1 3,12-4-3,9 7-12,-1-3-20,0 1-8,-8 1-16,-6 1-2,-13-3-2,-6 0-1,-10 1 6,-4-2 2,-12 2-4,-11-2-9,-12-6-28,-7-6-21,-1-7-70,3-6-30,8-9 149,5-4-38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4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5 575,'-3'-4'340,"1"3"4,2 4-219,0-3-22,-1 0-19,-11 31-12,-35 52-22,7-25-12,-10 10-20,5 1-6,2-6-6,4-8-2,13-17-4,6-8-23,15-16-73,5-4-30,8-16 6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14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9 1051,'-18'-8'408,"13"7"-287,4 0-13,3 1-40,-2 0-26,1 0-29,27 5 2,54 27 9,-27 0 4,18 20 3,5 10 3,-3 4-5,-4 3-5,-17-13-12,-8-8-6,-14-14-5,-5-10 0,-13-11 2,-4-4-3,-8-8-23,-5-3-19,-7-10-73,-8-9-45,-8-15 98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8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91 646,'4'61'284,"-31"-61"-148,3 2 6,4-4-15,3-3-9,3-4-28,3-3-17,4-4-28,6-6-13,8-4-12,1-5-2,8-2-10,0 4 0,5 1-2,2 5-3,4 11-3,1 5-4,5 12-1,-3 9-2,-3 10 2,-2 5 2,-12 11 1,-6 2 2,-16 12 3,-15 6 0,-18 7 4,-4-1 5,-9-3 4,6-6 5,4-11 2,8-7-4,11-15-6,7-8-4,10-10-4,4-3 1,3-4-5,0-4-3,6-2-3,0-3-1,7-3 1,3 1 5,4 1-4,6 4-2,3 10 1,3 3-1,6 8 1,0 3 4,5 0 0,-4 2 0,-4-6 1,-4-4 3,-8-2-1,0-2 0,3-9 3,-5-3 0,-1-14 4,2-4 6,-2-6 3,-2-4 4,-2-5 5,-3-1-3,-5 12 3,-1 5 4,-5 13 7,0 4 3,-2 4-10,-3-1-7,4 2-18,0 1-5,0 0-4,0 0-19,0 1-61,0 0-34,1 0-59,0-1 95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5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729,'-60'16'308,"49"-15"-176,2-1-24,4 1-22,-3-1-10,5 0-20,1 0-13,2 0-26,0 0-8,0-1-11,0 1-2,1 0-2,21 0 2,41-2 6,-28-2-1,-2-2 4,3 5-2,-4 0-2,-5 1 1,-7 1 1,-6 0-2,-8 4-1,-6 0 1,-5 5 2,-8 5 3,-11 9 0,-4 0-1,-7 7-2,0 0-1,-1-4-2,-1-1 3,3-8-3,2-7 1,12-6 5,5 0-6,12-4-2,7-1-2,6-5-3,10-3 4,8-3 7,2 2-4,5 5 1,-2 1-2,-2 6-4,2 4 5,-3 8-1,-3-1 0,-4 3-2,-4-1 1,-5 0 0,-4 0 1,-9 4 2,-4 1 2,-13 0 14,-2 0 12,-5-5 28,-4-1 12,-3-7 12,1-1-3,-5-4-17,1-2-9,0-3-11,3-3-3,10-2-6,6 0-5,3 2-11,3 0-6,2 1-5,1 3-3,4 1-3,1-1-4,0 1-5,0 0-2,0 0-7,0 0-6,0 0-21,1 0-17,10 1-42,33 8-17,-33-8-37,7 1 48,3-2 69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4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7-1 909,'0'1'356,"-1"8"-241,-3 8-34,-11 22-37,-8 13-4,-13 17-20,-3 0-8,-3-7-6,3-5 1,2-11 0,-1-5 3,11-11-4,7-6 2,8-13-21,8-2-18,4-8-33,1-1-19,15-9-24,4-3-23,20-7 90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4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739,'-21'0'328,"6"0"-172,8-1-24,3-1-11,4 1-31,3 1-21,-3 0-25,0 0-3,34 5 2,48 55 8,-25-23-3,0 1-8,-5 1-17,-1-1-9,-6-5-6,-5-5-4,-6-3-2,-8-2 2,-11-10-3,-5 1 1,-5-3-3,0-3-18,-2 4-35,-3-7-23,-6 1-42,-5-5-11,-4-11-3,-2-3 73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3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0 666,'10'-11'304,"3"3"-144,8-1-51,5 2-7,10 0-13,2-1-9,7-3-24,-1 0-13,-9-4-20,-3 1-11,-9 4-7,-2-2 0,-5 3-3,0-2 3,-3 2-1,-2 4-1,0 1 0,-3 1 0,-2 0 0,-1 0-2,-4 3-17,2 0-13,-2 3-47,-1-3-25,-1 0 6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8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9 709,'0'0'255,"2"-3"-219,4 0-24,4-1-6,4 0-2,-4-1 1,2 2-1,3 0-4,1 1 1,9-1 4,2 2-1,5 0 3,6 1 2,6 1-2,6 0 1,6 1 0,2-2-5,9-3 28,3-3 4,10-4 2,7 0 2,-3-6-23,-2-1-6,3-3 0,-1-1 0,5-1-3,-1-6-2,-6-1 0,-1 0-1,-10 2-4,-4 4 3,-16 5 2,-8-1-5,-7 4 6,-3 0-4,-6 4-3,-4 0 2,-9 5-2,-1 2 0,-7 2-2,-3 2-3,-4-1-3,-1 0 1,1 1-5,0-1-1,0 1-7,-8 0-1,-32-1 4,24 1 3,-1 0 7,-1 0 1,0-1 7,0-1-1,1 1 3,1 1 2,1 2 2,3 0 5,4 0 2,1-1 0,4 3-4,-1-1 0,3 0-4,5 1-4,3-3-1,4 0 2,5 0 5,1-2 4,5 1 6,0-1-2,4-3-3,-1 2 1,-4 2-7,-2 1 0,-5 6 0,-4 0-4,-4 3 4,-5 1 3,-7 4-1,-2 4 1,-10 3-11,-2 6-10,-8-1-23,0-2-14,-3-1 32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3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 648,'1'-2'276,"-1"2"-135,-5 2-25,4-2-37,0 0-21,-4 1-32,-8 6-7,-29 20 6,36-21-2,5-1-6,2 2-2,8 4-7,3-1 3,7-1-1,5 3 1,6 3-1,6 1-2,3 3 4,4 3-3,-7-2-2,-1 0 0,-13-2-5,-5-5-1,-6 1-1,-9-1 2,-6 2 2,-16 1 3,-8-1-1,-5-3-5,-1-1-16,7-4-14,3-10-33,4-2-24,3-13 38,0-2-265,8-8 23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3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3-1 739,'-1'-1'334,"-2"1"-165,-3 3-53,0 2-19,-14 12-32,-6 10-16,-11 15-24,-10 9-6,-2 7-9,1-2-3,0-5-15,6-1-11,10-8-32,6 2-19,13-8-35,3-8-84,19-17 128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3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3 877,'-14'1'334,"8"9"-266,4 2-7,8 18-44,6 7-5,9 6 4,3 7 5,10-6-3,-2 0-3,4-5-7,-3-4-3,-8-4-4,-3-6-7,-6-8-28,-3-3-21,-4-9-53,0-5-97,1-14 136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2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168 787,'-2'-1'308,"-6"-16"-236,-19-42-17,24 35-20,4 0-12,4 2-1,2 10 1,1 3-1,3 6-8,1 6-4,2 13-8,5 9 1,-7 17 3,-1 7 3,-11 10 2,-10 3-1,-7 3-3,-7-5-1,-7-4-1,-4-6 5,-5-5 4,5-6 1,4-9 0,10-10-5,9-11-1,2-7-4,8-10-4,-1-8-2,4-6-2,5-1 2,4-2 2,2 6 1,3 3 0,2 4 0,2 12 0,4 1 0,5 10-1,1 6-2,6 5 3,5 4 0,1 3-2,1-1-5,-4-3-31,-6-5-12,-4-7-31,-1-5-14,2-7 61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2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5 808,'-1'0'330,"0"2"-223,-1 0-15,-8-1-12,-24 31-25,37-32-17,9-2-23,6 0-10,6-3 1,5-4 1,8-1 1,3 3-1,2-3-3,0 2-3,-3 6 3,-3-4-5,-10 5-19,-2 0-11,-7 1-30,-3 2-10,-3 0 60,1-2-4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3:01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69 970,'-13'11'363,"3"2"-270,-1-2-28,3 0-21,3-3-10,4-4-17,1-1-6,3-3-6,-3-1-2,0 0 2,2-24 4,54-62-1,-30 22 2,-2-11-3,-3-7-2,-4 2 0,-7 6-2,-8 18-1,-1 13 5,-8 21 1,0 10 7,-3 10-7,-1 8-6,1 16-3,0 8-9,-2 24 6,2 9 2,0 18 0,0 4 3,4-4 1,1-3-1,3-16 3,1-6-1,1-8-1,1-8 2,1-9-1,2-8-1,-4-11 1,2-5-1,-2-6 0,0 0 3,0 0-3,0-1 0,0 0-12,0 0-20,2-9-47,23-41-21,-6 24 54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5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758,'6'-5'301,"3"0"-214,3 1-4,7-2-36,3 1-13,4 1-18,4-2-6,-1 0-7,3-1 0,-1 2-3,-1-1-1,2 1 1,-2-3 0,-2 1 0,-4-3-4,-10 0-13,-2 3-11,-3-1-23,2 7-24,-3 3 50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0 712,'38'-33'305,"-40"30"-166,-2 1-20,-3 2-27,0-2-12,-5 3-26,2 5-10,-1 0-19,3 3-9,6 3-5,-1 0-6,9 3-3,3 4 2,7 3-4,5 0 2,2 1 2,0 0-2,-2-3 2,-2 0 3,-7-2 4,-1-4 2,-8-3 5,-4-1-1,-8 2-2,-6 2 0,-6 2-6,-4-1-3,-3-7-25,4-2-10,1-8-33,3-5-18,7-6-16,5-9-8,9-9 7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5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0 755,'-8'13'314,"-7"9"-187,-3 5-27,-6 16-33,-3 3-9,-10 5-21,0 4-11,0-4-13,1 4-7,5 0-1,2-4-3,7-7 1,6-9-2,6-15-27,5-3-18,7-11-46,6-1-21,13-9 71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4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843,'-8'-2'328,"7"2"-259,0 7-13,3 18-23,2 7-3,7 19 15,4 1 8,8 6 3,5-1-7,1-1-16,1-1-8,-3-10-11,-3-3-5,-7-15-5,-3-7 2,-6-10-1,-5-4 2,-3-5 7,-3-2 1,-2-7-15,-3-3-15,-1-7-48,2-5-27,-2-10 1,3-6 4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7 921,'-18'34'323,"22"-41"-293,0-6-14,6-1-13,1-3 2,2 1 0,2 7-3,-1 4 2,0 4-3,-2 7-1,-1 0 0,0 8-2,-4 4 2,-3 6 0,-3 4 2,-9 3 4,-2 0-5,-5-3 0,-3 1 1,-1-4-1,3-2 1,3-3 3,1-5-3,10-6-1,1-4-3,2-3-9,5-1-2,2 0-4,4-1 5,5 0-1,2-3-5,6 0-22,-1 0-30,8-2 4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7 882,'-11'-6'380,"11"2"-216,5 2-78,11 0-47,7-3-16,10 2-5,-3-1-1,10 1-2,1 2-4,-1 0-9,6 1 2,-14 1-3,-4-1-2,-12 0-2,-3 0-6,-6-4-19,-3 2-13,1-4-39,-2-2-21,3 1 66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4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68 698,'24'-37'362,"-30"27"-46,4 2-204,2 5-34,1-2-29,4 1-32,1 3-10,6 0-7,3 2 1,6 5-3,2 0 2,0 4-2,0 2 0,-4 0 1,-3 1 1,-7-2 0,-4-3-1,-3-1 1,-5-2-1,-5 2 1,-4 4 5,-6-1 0,-2 0-1,1 2-4,-1 0-5,7-2-7,3 6-3,6-8-11,3 3-1,4-1 0,3 1 1,4 2 12,3-1 7,4 6 6,0-2 1,1 2 0,0 1-3,-6-5 1,-3 3 2,-9 3 13,-3-3 0,-13 4 13,-3-2 6,-11 1-3,-4 0 8,-3-2-6,3-4-1,2-3-8,0-1-5,10-8-10,4-2-6,7-7-18,10-3-16,4-5-35,8-3-20,14-5-27,0-2-17,9 1 87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3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-4 597,'0'-5'282,"-1"12"-108,-4 9-31,-7 17-40,-6 13-12,-10 13-32,-3 3-15,-7 5-25,-1 3-9,-1 0-17,6-3-12,5-12-30,5-6-19,11-14 11,9-5 24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3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1,'-4'9'316,"4"-1"-251,7 17-9,6 9-6,11 8 11,0 6 7,9 0-5,0 1-15,-1 2-20,2 2-11,-4-5-13,-1-5 1,-7-15-2,-7-7-4,-6-11-21,-4-8-18,-9-6-9,4-9-12,-10-15-15,1-5-7,-6-19 51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3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67 946,'-36'-49'355,"23"31"-288,4-5-24,4-6-19,11-11-20,3-1-3,9-4 0,7 0-1,8 9 0,4 5 1,4 21 5,-2 9 4,-1 23 6,-4 14-6,-15 32 2,-4 11-4,-19 12-8,-11 3 7,-13-5-6,-10 1 3,-7-10 4,-3-5-6,6-19 4,5-10 2,10-16-5,6-11 6,6-16-2,6-5-3,5-8-1,3-11-4,8-4-2,4-7 0,6 2 1,2 7 2,3 11-4,-1 10-3,5 18 2,4 5-1,1 10 5,6 3 1,3-4-29,0 0-14,-3-10-31,3-6-22,-8-16 6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2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870,'-28'7'351,"10"1"-251,6-3-5,7 5-56,5-1-17,16 0-20,3 0 0,13-2 7,3-2 0,4-5 2,1 0-1,-3-4-3,-3 0-2,-10-2 0,-4 2-1,-11 2-1,1-3-8,-6 3-28,-1 0-18,2-1-47,-4-4 57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2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97 839,'-11'-3'325,"8"3"-249,1-1-6,4 1-39,-2 0-13,0-1-11,8 0 3,26-1 12,42-8 0,-20 2-3,5-2-1,3 2-11,-4-2-2,-9 2 0,-9-1-2,-13 1 1,-5 2 0,-13 1-14,-5 1-8,-2 2-10,-6 1-11,-4 2 470,0-1-330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1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445 784,'-3'-7'321,"3"-5"-188,5-5-88,4-6-21,-4-14-16,4-3-4,-3-12 1,-7 1 0,0-4 4,-1 2 12,1 13 21,-2 6 12,0 18 13,2 8-7,-11 20-29,8 15-16,-10 29-17,-1 14-4,9 16 8,-2-3 3,6-8 3,2-5 4,7-5 1,0-6 5,1-2 2,0-11-2,-6-9 0,-1-6-3,0-13-3,0 0 0,-5-8-2,-3-1 2,1-3-2,-2 2 1,5-1-1,-1-1-1,2-4-4,0 0 1,-1-3-4,2 1-2,-1 0 0,1 0-5,0 0-14,0 0-10,0 0-30,0 0-12,0 0-28,0 0-8,1 0 730,0-1-492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51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27 918,'-99'-3'365,"75"12"-255,5-2-19,9-3-43,7-3-20,9 2-16,9-2-7,15-1-2,10-2 1,8-5 2,0 0-4,-8-2 0,-5-1 3,-9 6-4,-4-2 1,-8 2-14,-1 4-18,-3 1-39,-1 2-21,3-2 5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9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671,'-24'24'338,"11"-3"-73,4 0-114,11-1-50,6 0-30,13-3-39,3-2-16,7-5-17,5-3-22,6-6-60,6-1-27,6-14 5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6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41 767,'-9'4'274,"7"19"-243,2 7-16,3 23-13,1 14-2,5 16 0,1 12 1,4 5-1,0-3 0,-6-7 0,0-12 0,-11-14 17,-1-5 13,-3-18 19,-6-10 7,-1-11-14,-6-6-13,-1-10-21,-1-3-8,3-13-12,3-10-11,2-15 6,6-11 3,3-18 11,5-3 13,5-6 7,1-5 4,8-3 11,2-1 2,5 6 1,4 5 1,0 16-7,-2 7-9,-1 8-9,-5 5-5,-1 8-1,-2 6-1,-6 7-3,2 5-6,-6 9-23,-2-1-8,4 4-22,2 4-9,7 5-25,-2 2-147,5 9 169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9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95,'-11'0'374,"9"0"-254,3 1-38,10 3-29,5 2-12,8 0-3,8 0 8,0-2-8,3-1-24,2 0-3,1-3-10,1-1-7,-2-2-28,-4-5-24,-4 2-47,-8-1-19,-10-1 7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9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5 822,'-12'-1'358,"5"4"-183,13 28-120,5 16-31,17 56-19,10 24 6,24 58 7,9 34 0,12 57 3,0 27 4,-6 50-4,-6 11-2,-12 3-10,-5-6 0,-19-35 55,-12-14 20,-28-27 18,-12-3-1,-22-20-55,-6-10-19,-6-29-16,4-22-6,8-34-14,4-24-16,7-40-41,3-21-29,7-36-48,1-17-4,7-46 3,8-24 8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7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0 983,'-18'12'391,"2"7"-267,-9 12-53,-1 11-23,-8 16-29,-2 0-5,-4 7-11,-1-1-11,5-12-47,5-5-33,16-13 53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7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80,'-26'43'362,"40"-15"-266,7 7-29,5 7-11,5 2-4,-1-3-27,0-1-8,-2-1-10,-5-1-3,-3-4-33,-1-2-24,-6-8-54,0-8 58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7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002,'-9'7'373,"10"23"-305,4 10-31,-1 20-46,4 9-23,-6 7 74,-5 1-44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7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 756,'0'3'292,"-7"5"-204,1 4-32,-5 9-23,-4 0-8,-5 4-15,0 1-1,-3-1-5,1-2 2,4 0-2,3-6-2,5-4 2,4-3-2,6-2 0,3-3 0,6-1-2,4 0-1,8-5 2,0 1 2,10 0 0,1 0 1,-1-1-1,2-3-4,-3-2-37,0-1 27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6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551,'7'0'234,"0"9"-136,-2 4 4,-1 0-24,-1 5-13,0-4-19,2-2-5,2-2 0,2-6 8,5 1 11,4-7 2,5-3-6,1-1-12,-1 0-21,-2 4-8,-6-1-9,-1 3-2,-7-3 1,-5-1-2,-3 6 4,-6 2 0,-2 3 0,0 7-1,-10 4-7,3 7-4,1 0-12,6-4-7,6 2-17,3-6-1,7 1-2,2 1 5,8-6 17,7-2 4,9 0 13,3-4 1,-2 2 4,-1-4 8,-8-5 6,-4-2 3,-10 1 6,-5 0 1,-8 1 24,-6 1 2,-13 4-10,-7 0-13,-8 7-50,-2 3-23,4 2-40,2 6-51,5-1 91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5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0 798,'-3'-6'341,"0"7"-211,0 7-11,-13 17-71,-2 14-14,-16 26-23,-9 10-4,-3 6-24,-1-3-19,6-11-48,9-11-123,14-16 14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5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 833,'-12'-5'366,"6"1"-146,6 3-143,6 4-28,1 4-21,14 11-8,6 11 6,13 16 21,7 10 3,11 11-16,1-3-11,-3-4-15,-2-6-8,-19-8-38,-10-3-19,-9-3-52,-10-7-18,-5-10 84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5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671,'27'-12'265,"5"0"-173,-3 0 5,1 4-6,1 2-13,-5 4-34,-1 1-12,2 1-16,-2 0-7,-1 3-4,-1 3-2,-6 2 0,-3-2-3,-4 0 0,-4 0 0,-6 6 3,-5 6 3,-12 16 4,-8 10-4,-11 10-16,-4 8-8,3-5-10,5-2 3,13-13 14,9-6 4,12-8-7,10-5-9,12-6-15,7-6-7,11-8-34,3-3-169,8-5 17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2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737,'28'31'274,"-25"-36"-224,-2-2-14,1 4-4,-1 0-6,-2 1-3,1 2-1,0-1 3,-1 1-4,0 0 2,0 0-10,0 0-5,-3 10-3,-21 37-3,8-21 3,1 2-1,-2 0 1,-1 2 1,5 0 6,1-2 3,2-8 2,6-1-1,2-6-5,1-2-1,2-4-6,0-1-1,0-2-2,4-2-1,2 3 0,4-4 0,2-2 0,0-3 1,6-3 0,-3-1-1,5 1-2,0-1-3,-3-2-21,2 0-12,0 4-36,1-1 162,-1-1-79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4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1 9 707,'-10'-11'314,"0"11"-174,-2 4-6,-8 13-60,-2 13-25,-10 29-30,-5 11-7,-6 12-19,-4 1-20,5-5-59,6-1-185,16-4 185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4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 996,'-14'-6'381,"10"5"-307,4 2-17,12 10-47,9 9-9,21 16 5,15 5 9,11 0 7,2-2-1,4-6-7,-5-5-2,4 2-8,-4-5-3,-11-6-22,-8-3-20,-20-14-33,-6-3-10,-10-16-46,-2-9 8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4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96 865,'-2'2'314,"0"-2"-251,2-11-33,5-12-9,3-17-7,3-9-3,3-10 8,3 1 3,-4 1 17,-2 9 13,-6 17 17,-3 12 7,-2 16-20,0 6-19,1 17-35,-1 9-9,0 16 2,-2 5 4,-1 0 3,2-2 0,-3 2 0,7-5 1,0 2-8,0-4-8,-2-8-8,-1 1-8,0-6-9,-4 1-14,2 3-27,-3 0-15,1 2 59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4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87 811,'-16'-8'315,"-1"-1"-236,3 0 3,1-2-21,0 0 1,-1-3 9,1 3 9,1 4 10,5 1-12,7 4-30,4 3-20,17 11-28,6 8-5,17 19 0,7 9 5,8 9 4,3 5-3,5-10 2,0-5-1,-8-15 1,-11-11 0,-14-8-3,-6-7-4,-10-6-16,-3-3-9,-8-12-19,-6-7-19,-8-11-28,-4-6-12,-11-14-29,-4-3 1,-2 5 43,-2 7 29,5 19 79,4 10 35,6 9 35,4 4 1,4 2-11,2 5-9,-5 10-14,-4 9-9,-9 17-8,-7 9-4,-6 11-17,-2 3 0,-3-5-8,2 1-8,3-8-25,6-4-19,12-12-31,4-10-12,19-19 59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1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4 708,'-23'24'360,"17"-12"-101,6-1-159,18-1-78,6-4-18,20-8-7,10-3 0,20-14-33,5-4-25,-3-5 3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1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980,'44'11'338,"-25"-15"-296,12-3-34,8 1 1,5 0 2,7 1-14,-2-2-20,1 0-7,-9-3-20,-10 0-1,-15 4-32,-5 2 59,-18 6 7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0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873,'-23'46'331,"-6"15"-251,-10 28-47,-7 14-24,-6 4-64,1-10-199,-10-26 17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40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4 839,'-5'-17'372,"0"4"-198,5 8-57,5 5-35,15 12-42,11 10-17,11 20-7,2 9 4,0 11-7,-6-2 0,-4-8-21,-4-7-19,-3-13-36,-4-9-20,-3-13-26,-5-11 513,-8-31-311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9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661,'-1'-1'293,"1"5"-134,2 11-112,0 9-23,4 14-9,0 5-3,1-2 2,1-3-3,3-9 8,-1-6 7,4-11 19,5-3 8,0-12 8,4-6-2,-2-11-11,-2-9-10,1-4-21,-4-7-4,1-2-9,-1 4 1,-7 13-3,-3 6-3,-6 21-29,-3 10-13,-3 20-15,-5 7-9,0 10 4,3 2-4,4-9-24,9-7-12,8-13-15,4-13 6,7-11 55,1-10 40,4-16 57,2-6 18,4-12 4,-2-2-8,-3-3-11,-5 0-2,-6-2-13,-1 3-3,-7 13 15,-2 9 3,-5 19 6,-2 12-5,1 18-11,-1 7-4,-2 14-6,-5 4-2,-8 7-14,0 5-9,-8 3-24,-3 0-9,-11 0-17,-7 3 3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9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-2 748,'-6'-7'297,"-7"11"-209,-4 12-32,-12 23-42,-6 9-11,-3 16-3,5 5 0,15-9 5,8-7 4,17-20 17,6-8 6,9-16 17,5-4 4,6-13-1,1-10-7,5-12-18,-3-7-8,-2-10-13,-3 0-2,-7 6-3,-5 5 3,-13 16 2,-1 11 5,-14 19-5,-3 16-2,-8 29-4,-2 9-2,4 11 1,0-3-7,9-14-27,3-6-22,6-16-36,2-4-20,7-12 7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48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1 311,'-20'-23'195,"7"24"-28,5 1-54,-4-2-25,4-4-43,6 3-11,0-1-24,0 0-8,2 1-26,0 0 49,0 1-23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9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54 638,'20'-16'278,"-6"8"-156,-2 5-24,-1 6-39,-4 5-17,0 6-11,0-1-6,-4 0-10,2 1-5,2-7-3,1-2 0,1-9 6,3-8 8,4-14 6,-1-9 4,-3-9-1,-4-1-7,-11-1-4,-5 3-1,-7 15 7,-3 7 5,-4 22-9,-2 17-5,-4 25-12,-1 19-5,7 25 2,6 12 1,8 3-2,6-8 2,5-13-7,2-10-10,3-12-30,-1-3-21,-4-13-34,-1-13 109,3-19-19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8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607,'20'-48'247,"-7"46"-171,-3 13-14,-4 24-17,-1 13-3,1 9 14,2 0-2,2-14-3,3-11 1,2-15 17,2-6 7,1-11 11,2-7 3,3-16-6,-4-10-11,0-16-24,-2-3-16,-11-4-18,-3 4-6,-11 18-6,-3 9-4,-10 20-41,-2 11-29,-7 21-33,-2 9-13,12 10 6,6 0 9,20-6-51,9-10 10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8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3 878,'-5'0'365,"7"13"-178,8 29-168,0 12-7,-4 39-5,-2 21 2,-8 24-4,-7 11 1,-1 13 0,-6-5-1,1-10 0,5-5-4,7-32-26,5-14-13,6-32-29,6-22-6,9-36-5,7-14-8,10-32 57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8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24 885,'-19'43'305,"5"7"-282,4-2-6,8-6-13,3-13-4,5-10-7,5-9-4,3-10 4,6-7 5,6-18 8,1-7 10,5-15 19,-4-7 7,1-4 5,-4 1-1,-7 13-14,-2 14-9,-8 20-12,-1 9-4,-5 18-7,-1 12 0,-1 15-9,-3 10-10,-4 6-42,2-6-28,1-5 53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42 873,'-6'11'332,"1"17"-261,4 9-4,-1 21-50,5 4-3,-1-2-21,0-6-17,0-20-26,-6-8-10,0-18 10,-3-8 15,-5-11 27,-2-6 15,-5-11 17,4-4 1,1-11 3,3 0-3,8-7-14,3 0-2,9 2-8,6 7-1,8 12 0,-3 10 1,12 12 1,0 5 0,3 12 4,7 7-2,-7 22 8,-2 9 6,-6 19-1,-6 1 0,-7-7-2,-4-5-5,-2-20 2,-2-8 1,0-14 5,0-5 5,1-9 10,4-2 2,3-17 1,3-6-6,5-15-13,-1-12-7,-4-3-7,0-2 0,-8 7-2,-2 10 2,-2 22-5,-4 10-5,-2 25-2,-3 10-2,-3 20 3,2 10-3,3-2-10,3-3-7,9-16-12,0-10 5,4-14 8,2-7 9,3-12 10,4-10 3,10-12 4,1-8 0,6-13-3,5-3 1,-5-6 2,-5 0-1,-11 14 3,-11 7 0,-9 21 3,-3 8 9,-9 9 2,-3 5 1,-5 13-4,-1 7-8,4 18-3,6 3-1,8 5 0,5-5 3,11-7 4,8-3 2,-5-13 2,-3-1 0,-5-9-5,-12-5-2,-3 5-2,-7 0-6,-9 5-32,0 4-12,-12 1 24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6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931,'-29'19'351,"-4"10"-278,-8 26-33,-3 9-25,0 20-53,-1-1-32,12-11 40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6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5,'4'21'326,"13"10"-282,8 13-15,10 14-4,8 5 0,-1 2-6,1-4-10,-10-8-25,-5-7-14,-13-13-23,-5-6-7,-1-13-22,-8-6-170,3-15 178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6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78 726,'-1'0'367,"1"4"-45,4 18-291,3 8-28,-2 22-9,2 9-4,-4-2-23,-1-2-10,-1-14-12,-2-13 3,-2-8 16,-2-9 10,-5-7 15,-4-5-1,-9-9-29,-4-5-13,-4-6 4,0-8 12,3-1 62,4-4 29,12 1 7,4 4-9,18-4-24,8 0-15,17-3-11,10-3 1,12-3-2,11 4 1,7 6 0,3 5-1,-7 8 2,-10 6 0,-14 10 1,-9 2 1,-13 11 4,-6 7 5,-18 10 14,-11 8 4,-17 10 5,-7-2 1,-7 0-5,-6-3-5,4-11-6,6-5-6,3-14-4,12-6 0,9-7 1,0-4-6,12-5-8,2-7 2,12-8-5,9 0 3,6 1 3,4 5-4,0 17 1,-6 5-2,1 19-1,2 5 1,-1 10-9,1-1-7,4-3-34,3-3-18,10-4 42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5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81 739,'-1'25'255,"0"14"-231,-1 2-8,6-2-5,-1-6-2,6-11-8,2-6-2,0-14 6,6-3 11,5-14 27,3-3 9,8-14 13,1-6-4,-6-7-14,-4-3-5,-17 0-10,-10 3-2,-20 9 3,-10 6-1,-9 15-10,-5 6-4,-3 16-11,4 5-2,11 3 0,10 3 1,15-8-19,10 1-14,17-9-4,6-4-2,18-14 15,10-10 15,12-9 2,7-2 1,-8 7 3,-2 4 2,-18 14-1,-9 3 2,-11 9-3,-6 7 0,-8 13 6,-3 9 3,-5 19 5,-1 8-1,-5 12-2,1-2-6,1-4-5,4-9 2,4-14-3,2-6-1,2-11-1,-1-5-1,-1-9-9,-3-5-2,0-4 2,-6-5 2,-6-5 5,-2-2 5,-7-7 0,3 0 0,-2 4 0,3-1 1,4 1-4,3 2-1,7-5-2,6-4-3,9-7 7,4-3-3,8 1 0,3 0 3,3 8-1,-2 3 3,-3 10-2,0 4 0,-6 15-1,-1 8-4,-9 14 2,-5 11-1,-7 6 4,-2 1 2,-3-6 2,2-6-2,2-9-2,1-3-5,6-11-14,-4-3-10,8-6-20,0-7-3,15-7 3,9-6 6,4-15 21,4-3 4,-10-11 13,-8 0 3,-6-1 10,-6 1 13,-5 14 13,-1 4 8,-4 17 10,-1 6-6,1 5-18,3 4-10,3 12-18,1 7-1,4 9 9,-4 6 7,0 1 2,-1-5 2,-3-5-8,1-4-1,-3-8-7,-2-1 2,-5 1-20,-6-3-17,-11 9-35,-4-2-9,3 1 4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4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83,'2'0'302,"10"7"-284,6 4-23,14 10-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46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9 630,'-1'0'239,"0"-1"-180,3 1-33,-3-1-11,1 0-7,0 0 0,0 1 4,0 0 0,0 0 9,5 0 2,7 2 4,29 3-1,-21-5-2,6 1-5,10-1-4,9-1-3,3-3-7,-1 1 4,-2-1-6,-3 2 1,9-2-1,4 0-4,9-1 2,-2 1-1,-5 1 0,-4 0 2,-7 0-1,1 1 1,-2 2-1,-2 3 1,-1 0-1,-5 0 1,-6 1-3,-9 1 1,-4 2 1,-4-3 1,-5 1 3,0-2 0,-8 0 1,0 1 5,-2-5 8,1 1 10,-1 0 3,0 0 0,1 0-8,-1 0-8,0 3-4,-2 6-5,-4 33 0,4-25-1,2 8-3,2 6 3,-2 10-6,2 7 0,0 10 0,1 8 2,1 19-2,1 8 0,-1 3-5,1 7-6,0 0 4,0-1 2,1-3 5,-1-7 1,1-14-1,0-9 0,1-7 1,-1-7 3,-4-17-2,2-2-2,-3-12-9,0-4-4,0-6 3,-2-3 2,0-4 7,-1-2 4,0-3-3,1-1 0,0-1 1,2 0-1,-1 0-16,1 0-15,0-1 74,0 1-4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3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9 0 400,'-1'-2'181,"-1"2"-89,-4 3-64,-4-3-10,-2 4-4,0-2 9,3-1 35,0 2 14,6-3 3,-2 1-2,1 5-14,3 2-6,-2 18-8,1 17-4,-7 48-7,-4 25-8,-7 47-11,-7 18-6,-7 10-8,-1 4 1,-9-13-1,7-21 0,-1-15 14,6-19 7,18-61 10,8-33 2,0 0-9,-19 95-7,15-37-12,9-8-3,21-53-2,16-6 0,27-12 2,8-9 3,19-11 1,14-8 2,25-9-1,4-2-1,35-1-5,3 2 1,14 3-1,21 4-1,-10-3 0,13 1-1,1-7-1,4 0-1,-5-3 2,7 0 1,7-1 3,-7-1 1,16-1-2,-20 1 0,-4 6-1,-10 3-1,-12 5 1,0 1-2,-29 7 1,-3-3 1,-17 0-2,-12 2 1,-19-2-3,-11 3 2,-30 4 2,-8 0 6,-10 4 19,-1 2 5,-8 1 10,-2 0-6,-6 2-17,-5-2-6,-9-1-9,-1 0-1,-8-4 1,-1 3-1,2-6 2,-2-3 0,3-5-1,-1-8 1,-1-1-1,0-6-3,1-2 1,-1-2 1,-1-10-2,-1 0 1,-1-13-1,-3-3-2,-1-3-3,-1-6-3,-7-13-2,0-12 0,-5-12 6,-4 2 2,-6 6 1,-8 6-1,-13 12-2,-8 4 2,-11 14-6,-2 9-2,-2 18-6,2 6-3,-5 13 1,-3 2 4,-4 7 8,0-1-1,3 9 4,5 2 0,5 5 3,-1 5 7,-6 0 10,-1 1 7,-5 3 4,-3-2 3,-2 2-5,-2 0-6,-19 0-8,-7-1-6,-12-1-1,-16-5-4,-16-2 1,-12-1 6,-31-1 14,-6-1 14,-24 1 10,-6 0-2,-2-4-11,1 0-12,12-7-10,-2-2-5,10-3-7,6-3-9,24 0-24,14-4-19,29 0-55,15 1-21,29 0 580,15 3-369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29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5 402 1111,'-24'-13'384,"11"5"-374,9-1 21,6-4-21,6 0-3,10-3-7,5 1-3,12 0-4,9 1-4,16-1 1,9 0 3,9-2 2,2 2 3,6-4 0,3 4 1,11-3 1,0 3 1,-6 1 0,-3-3 1,-9 3-1,-2 0-2,1-3 2,-5 2-2,-16 2 1,-8 2-2,-19 6-21,-2 2-5,-8 6-9,-3 3 2,-3 7 17,0 4 4,-1 8 9,1 4 1,3 16 4,6 9 3,6 17 3,7 8 0,4 7-1,0 2-1,-5-2 3,1 1 5,-4 5 3,0 1 2,-3 2-5,-2 0-4,-5 3-6,-6 1 0,-5 1-1,-5-1-2,-8-7 1,-4-5 0,-7-9 0,-3-10 4,-1-18 9,-1-9 13,2-16 11,-1-4 5,1-10 6,-1-5-8,-3-6-7,0-1-4,-7-7-15,-4 2-3,-9-6-6,-6-4-1,-15 0-2,-6-4-2,-12 1-7,-3-2-3,-5 0-5,-12 0 0,-16 1 7,-6 1 2,-10-2 7,-4-2 6,-1-7 13,2 1 9,-1-2 15,7 1 1,12 2-4,3 3-8,16 0-12,12 2-5,3-3-9,7-1-2,10-3-5,7-5 1,17 0-3,3-8 2,10-6-4,3-3-2,12-11-6,8-5 0,11-12 1,5-10 0,10-14 6,4-4 1,5-7-5,4 5-12,3 6-28,1 4-14,0 21-14,-5 9-4,-4 22 0,-2 8-6,-7 8 58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2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752,'23'-9'326,"8"1"-180,1-1-26,4 1-36,4-3-21,3-1-25,0 0-9,1 1-18,-1 0-4,-9 2-3,-8 1-3,-7 3-2,-4 2-5,-7-1-17,-2 2-11,-2 1-25,-6-1-11,4 0 47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1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0 844,'19'23'326,"-36"-9"-234,-5 1-51,2 3-17,1-3-17,4 1-5,8-2 3,3-2-1,7 3 8,4 1 2,5 2 6,2 3-1,11 0-4,-7-3-1,3 1-5,0 0 0,-8-3-4,-2 4-1,-6-3 2,0 1 2,-7-1 3,-3-3-1,-4 3-1,-6-2-1,-6-6-2,-1 0-2,-4-9-16,-1-4-18,3-7-35,-3-4-20,2-9 54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1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4 0 879,'-13'16'336,"-5"15"-250,0 7 3,-13 20-39,-5 8-8,-8 9-28,-4 3-6,-1-10-20,1-6-15,3-12-40,5-9-28,16-11 62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1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70,'-4'7'350,"13"12"-296,3 5-6,10 12-14,5 5 1,7 10-6,3 2-3,-1 3-12,-3-1-5,-3-6-6,-5-6-6,-5-10-26,-2-3-16,-7-8-35,-4-5-21,-3-9 68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1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17 979,'-39'-23'363,"40"21"-303,3-1-8,10-3-25,6-1-4,9-2-6,4-1-2,5 1-12,2-1-2,1 1-25,-1 2-21,3 0-38,-1 2 410,-2-5-25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4 688,'-36'34'305,"34"-36"-153,3 2-43,2-1-50,-3 0-16,0 0-24,0 0-4,16-7-6,38-15 1,-29 23-1,-4-1-2,-2 3-1,0 4-5,-7 3 1,0 3-3,-9 4 1,-3-1 1,-7 4 0,-8 2 3,-7 4-3,-4 2-1,-5 1-1,3-3 1,4-8-1,1-2-1,14-9-4,2-1-4,7-4-17,7-4 1,3-1 6,4-3 1,10 4 18,-4 2 1,6 7 1,-2 5 2,2 6-2,-1 5 0,-7 1 0,-4-1-2,-10-1 0,-4 1 0,-12-4 4,-4 4 6,-9-1 3,-5-4 3,-4 0 6,-3-3-3,-1-6-1,0-5-3,11-5-21,0-8-11,16-4-39,3-5-180,16-9 169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10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-1 804,'-2'1'332,"-4"7"-207,-5 4-32,-10 12-26,-6 7-10,-6 12-12,-4 8-6,-2 6-17,-1-2-10,2-4-8,5-7-5,10-7-35,3-4-21,15-7-51,5-5 57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 816,'-1'-3'323,"0"2"-223,5 3-20,-4-2-14,0 0-3,2 3-7,17 29-2,41 50-18,-32-25-9,7 3-10,-2-4-6,0-8-5,-1-7-2,-7-13-1,-2-5-3,-9-8-11,-4-6-14,-5-4-24,-3-4-9,-5-3-10,-2-6-9,-4-9-158,0-8 16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09.12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4 186 907,'-3'-4'313,"3"3"-290,-1 1-12,1 0-11,0 0-7,0 0-11,0 0-2,-1 0-3,1 0 7,-1 0 3,1 0 1,0-1 6,0 1 0,18-11 1,34-20 5,-27 14 4,4-1 3,-1 4 9,2 3-1,-1 2 0,-4 1-2,-8 5-7,-6-1-1,-6 3-4,-2 0-2,-1 0-6,-1 1-8,-2 0-20,0 0-14,-10 0-22,-44 3 6,25-7 15,-2-1 15,-3-4 34,2 2 5,-1 1 15,1 0 6,-4 3-2,3-1-3,5-1 5,0 1 0,10 1-3,9 2-4,9 3-22,2 3-13,22 6-6,3-1-5,12 4 11,10-1 8,4 1 2,2 1 3,14 4-32,-2-2 2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45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52 646,'-9'-13'223,"3"1"-198,1 0 2,6 6 3,2 2 12,-4 2 4,-2-2 1,2 4-6,1 0-10,0 0-13,0 0-3,4 25-1,7 42 4,-9-5-4,0 12-1,0 22-4,-2 1-2,0 8 1,-6 1-1,0-10-2,-1 1-3,2-6-1,3-6 4,-2-6-7,1-7-3,-3-12-8,1-6-3,2-15 3,1-4 1,2-8 6,2-5 2,2-8 6,4 0 0,4-6 2,-1 0-2,2-1-1,-5-3-1,3 1 2,-1-2 1,4 1-2,3 1 6,-1-4-5,4-1-1,0-2 7,2 1-8,7-4 5,2 3 2,6-5-7,4 0 4,4 0-4,2-2 0,-3 2 0,-5 0 0,-5 1 1,-4-1-1,-4 3-1,1-1-3,-1 3-4,1 2-1,1 1-11,-1 0-10,4-1-53,-6-4 53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9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338 786,'-65'31'292,"39"-40"-223,5-3-48,8-6-13,4-3-6,9-17-3,4-3 0,10-11 6,10-1 8,6 7 7,5 5 0,-4 17 3,-4 10-4,-4 21-3,-1 16-3,-5 29-2,-2 11-1,-13 21-2,-8 2 0,-12 9-6,-6 1 0,-9-6-2,-2-5-1,-5-22 3,1-9 2,4-22 8,2-9 3,9-14 1,4-9 0,6-11-5,4-6-3,6-14 0,3-3-3,7 3 7,3 3 3,10 15 3,1 7 2,10 12-1,4 7-3,-2 2-2,2 3-3,-1 0-6,-2-3-4,4 0-4,4-3-13,2-3-25,3-2-17,0-5-36,3-5-123,-1-6 152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8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1 819,'-19'9'361,"10"-6"-164,5 3-131,11 0-26,2 0-18,11 1-9,6 0 2,6-7-4,6 1-3,6-5-2,-3-2-3,2 2-1,-6-4-2,-6 1-23,-1 1-14,-7 0-36,0-1-25,1-1 6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8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11 827,'51'54'311,"-51"-57"-240,3-14-34,1-4-16,7-12-16,2-5-2,0-1-2,3-3 1,-7-3 2,-1 1 1,-5-6 4,0 3 7,-2 10 13,-2 9 7,1 14 2,-3 7-3,1 10-14,2 8-8,-1 17-9,1 12-2,0 8 1,1 2-3,1 3 3,2 1-1,-2 13 2,1 1 5,0 7 0,0-2 0,0-11 1,-2-4-1,1-7-2,-1-6 0,-2-6-2,0-3-1,-2-9-1,-2-4-2,0-9 2,-2-3 4,0-5 12,-3-6 5,0-1 1,-2-2-1,-3-4-11,-1 1-3,0-2-2,0-1-3,-2 2 0,0 1-2,-1 3-1,2 3-1,5 0 1,1 0-1,9 1 0,-2-1-3,9 2-8,-5-2 3,0 0-2,11 0 4,48-3 3,-32 0-1,7-2 3,-3-1 0,1-1 1,0 1-1,-1 1 1,-1 2-1,-7 1 2,-3 2 1,-3 1-3,-7-1 1,-6 1 0,2 0-1,-6 0 0,4 3-1,-2 1-5,-2 0-7,0 1-22,1-1-17,2 0-28,0-1-10,5-2-99,3-5 122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7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7,'24'31'386,"-25"-32"-308,3 1-23,7 1-43,6-1-10,12 4 0,5-3-2,12 2 1,6 1-1,6 0 1,-2 1 0,-8-2-1,-6-1 1,-11-2-1,-4 0 0,-9 0 2,-4 0-2,-7 1 4,-2 0-3,-4-2-5,0 0-10,0 0-41,0 0-19,0 0 45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7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 907,'0'8'369,"6"-2"-203,15 2-96,10 0-29,5-5-9,-1-2-8,-6-2-21,-2-3-15,-2 1-30,-3-1-9,0-4-30,1 1-9,-2-6 64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2:07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7 962,'-7'-4'355,"9"4"-306,8 0-3,13 4-31,11 0-4,14-4-1,8-1 1,3-7-6,-7-4-2,-10-3 0,-8-1 0,-6 3 1,-2 0-1,-5 1-8,-1 2-15,-8 3-35,-4 3-25,-7 4 50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45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464 732,'-10'0'263,"7"3"-215,1-3 8,1 0 2,0-1 6,-1 0-7,1 0-6,0 0-17,-1-23-8,0-44-2,2 33 1,-1-6 1,1 0-5,-2-6-3,1-2-5,1 1-6,-2 5 0,1 13-5,1 8 0,0 13-1,1 3-1,4 5-1,1 2-4,7 14 0,2 11-2,3 26 5,1 14-2,2 17 2,-9 8 3,0 3-1,-1-4 0,-2 1 4,6-3-1,-3-12 6,0 1 1,-5-13-2,-1-2-1,0-8 0,-2-8-3,4-12 2,-6-10 0,-1-11 0,0-4 0,-1-4 8,0-5 0,0-3 13,-1 2 7,0 0 0,0 0-1,0 0-14,-1 0-5,1 0-12,-11-1 1,-39-2-3,29 12 0,-5 0 0,-5 0 0,0 1 2,3-2-1,2-2 1,3 4 1,9-8 11,3 2 5,7-4 0,4-2-4,7 2-16,5-6-6,12 3-3,9-6 4,12-1 4,6-1 1,7-1 0,-2 4 0,-5-1 0,-6 4 1,-11 4 1,-2 1 1,-5 3-2,1-1 0,-5 4-1,-4-1-12,0 3-34,-3 4-29,-2 0-49,4 8 72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6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685,'12'-10'327,"8"-2"-105,13-1-129,5-3-24,9 0-34,2-3-15,1 1-23,-1 3-21,-6 3-51,-8 0 179,-15 4-94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6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615,'47'-1'262,"-54"0"-149,-7 1-44,0 3-17,1 3-20,1 0-7,3 5-5,-2 1-2,11 2-1,5 5-4,9 2 0,7 1-2,0 1 3,4-3-3,0 3-3,-2 2-2,-3-1-6,-5-2 6,-8-3 4,-4-4 4,-4-2 11,-5-1 0,-7 0-4,-1 2-3,-6-2-16,-1 0-9,2-8-26,-1-2-15,-3-10-302,-2-4 248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5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-3 815,'-7'-2'329,"0"7"-234,-3 10-16,-6 13-51,-6 8-11,-5 15-6,-4 3-3,1 10-3,1-1-5,0-3-21,5-6-14,6-13-41,2-7-42,10-11 7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42.2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68 224 656,'28'25'243,"-33"-31"-184,0-1-22,2-1-2,-6-4 8,6 4-1,-2-1 10,-2-3 0,2 0-2,-4 1-1,-3-2-9,2 1-5,-3 3-10,-7-4-9,2 3-9,-6 3-4,-4 2-9,3 7-2,-5 8-2,0 3-3,1 13-10,0 0-5,2 8-3,3 4 3,3 4 9,4 6 5,-3-4 6,6 2 4,7 0 5,5 0 2,13 7 3,4-1-4,3-3-4,5-2-1,4-8-8,2-7 0,2-4 7,6-4-2,3-4 4,3-2 0,5-5-4,0-3 2,-5-9 0,-1-4 1,-7-10 4,0-4 2,0-6 7,-1-3 2,0-6 8,-2-4 2,-4-5 5,0 0 3,-8-5 2,-1-2-1,-8-2-1,0-1-5,-7 1-11,-2 1 0,-5 0-8,-8-1 1,-3 3-2,-5 2 0,-7 4-1,1 4 1,-7 6 1,2 3 1,3 12 4,-3 2-4,0 6 3,-1 1-4,-3 3-5,0 4 2,-1 4-4,-2 1 1,0 6 0,2 0-2,-1 5 2,3 3 0,-1 4 0,1 2 1,3 5 0,3 2-1,5 1 0,1 4-1,1-1-1,-2-4 2,1 4 1,3-4 0,7 0-17,3 4-14,5-3-27,8 4-18,7 7-24,8 0 58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5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833,'-6'-5'329,"1"5"-228,5 0-15,-1 6-34,1 7-10,7 10-7,3 11 0,10 11 11,7 1-2,8 3-16,2-2-6,0-5-12,-3-3-6,-3-4-2,-3 0 1,-3-2-5,-4-5-5,-8-8-28,-2-4-17,-7-8-29,0 0-3,-4-8 13,-2-3-3,-4-16 5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5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2 755,'-12'-3'311,"8"4"-198,2-1-17,3 2-44,-1-2-12,0 0-11,22 0 0,45 1-2,-27-5-6,-2 0-13,-3-1-3,-4 0-5,-2 0 2,-4-4 3,0 1-16,-3 1-18,-5 3-11,-5 3-37,-5 1-18,-2 4 65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4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2 809,'-35'-33'304,"35"57"-229,0 7-31,0 11-16,0 5-4,-2-5-13,2-1-9,-1-7-13,1-6-5,3-3-20,-1-3-12,4-3-71,3-5 7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-1 664,'0'0'275,"-1"0"-169,0 0-27,-1 0-28,-4 15-13,-22 41-17,13-32-5,-8 2-7,2 4-2,-7 0-3,-1-4-2,-1-3 0,5-5-1,9-9 1,5-1 2,8-6 3,0-3-1,7-2 0,-4 2-4,0-1-1,21-2 0,43-8 2,-30 8 3,2 2-2,0 1-2,-2 2 2,-2-1-2,-4 4 0,-5-2 1,-7-1-3,-3 1 0,-4 1-2,-4-2-5,-1 0-13,-4-1-4,-2-1-15,1 0-25,0-1 47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4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0 761,'-5'13'295,"-5"6"-202,-3 17-46,-4 8-14,-11 14-10,-1 5-3,-7 3-10,1-2-3,-2-10-4,1-5 1,5-15-3,6-4-3,14-13-18,4-6-18,7-2-42,3-5 4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3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3 747,'-12'-7'299,"3"4"-207,4 3 5,2 0-27,1-2-7,1 2-12,0-1-6,0 1-20,1 0-8,0 0-11,0 0-1,15 10 4,51 50 3,-27-25 7,8 5 1,0 4-5,-1 2-1,-4 4-8,-3-1-1,-7 0-1,-3-6-3,-12-12 0,-1-7-1,-8-15 2,-2-2-1,-3-4-15,-3-3-6,-1-4-9,-2-3-18,-3-9-21,-1-5-13,-3-7 100,0-8-34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697,'-14'3'304,"0"-1"-181,4 1-22,2 0-21,7-2-36,4 2-13,4 1-13,6-1-5,9 1 3,2 0 3,7-3-1,1 0-2,1-1-7,0-1-4,-1-1 0,-2-2 5,-3 1 0,0 1 4,-6-1-2,-1 0-2,-7 3-5,-4-2-1,-3 3 0,-3-1 0,-5-1 1,1 1 0,0 0-6,0 0-9,0 0-24,0 0-17,-6 1-29,4-1-23,2 0 69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2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8 860,'-96'44'332,"91"-47"-245,-2 1-24,8-1-33,2-2-10,7 1-15,6-5-3,5 3 0,5-4 2,3 4-2,0 4 0,0 0 0,-1 2-2,-7 2 0,-4 3-1,-6 1-1,-5 3-4,-10 2-2,-6 5 0,-10 5 3,-4 3 3,-7 1 3,2 2 0,4-9 1,1-1-2,8-9 0,3-3-4,6-1-7,6-1-8,1 2-7,7 0 0,5-2 6,1-1 7,9 0 10,2 0 3,3 7 0,0 5 0,1 10 2,-4 2-2,-4 0 0,-1-1 0,-6-9-4,-5 0 3,-6-3 0,-3-3 4,-9 0 8,-1 1 2,-7 1 2,-4-1 0,-2 1-5,-6-3 1,0-4 4,1-3 5,0-1 6,-4-1 4,2-1 3,1 1-1,6-4-7,11 2-6,5 1-9,3-2-4,-3 2-6,6 0 0,1 0-4,1 1-5,0 0-13,0 0-8,0 0-19,5 0-8,14-1-24,33-4-119,-28 1 14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1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-3 822,'-4'-2'331,"0"11"-244,-1 13-3,-8 18-51,-6 14-9,-7 10-3,-4 1-6,-6-1-15,-1-1-7,0-3-19,4-6-9,9-11-19,3-7-15,11-18-208,7-8 192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1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0 690,'-10'-9'301,"1"2"-175,3 4-17,5 1-23,1 6-40,4 4-15,9 11-19,5 7 0,7 6 16,7 3 6,2 0 1,4 0-7,1-1-16,1 2-7,-2-4-2,-4-5-1,-6-3 1,-1-4 0,-13-8-1,-2-1-6,-7-6-19,-2 1-8,-6-4-20,-2 3-6,-7-5-28,-2-5 5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08.02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-1 431,'21'5'206,"-20"-2"-65,-4-1-81,3 1-50,0-3-1,-1 0-1,0 0-3,1 0-19,-1 0-22,0 0-67,0 0-25,-2 0 73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255 459,'-146'54'207,"111"-45"-119,1-3-19,3-2-29,3 2 5,5-7 31,4 1 12,10-6 7,1-4-9,8-6-30,2-6-14,7-9-19,6-7-6,7-8-3,3 1 2,9 3-2,1 4 0,2 16-5,0 7-1,-4 15-3,0 9-3,-6 23-1,-4 10 2,-9 21-2,-7 7 3,-13 2-2,-3-3-2,-18-8 1,0-6 0,-5-10-1,-3-7 4,9-12-1,1-6 0,8-10 3,1-5-1,5-9-1,3-2-3,2-13-5,2-4-1,4-1-3,2 0 3,2 7 1,3 6 4,2 6 0,3 6-1,5 8 0,4 3-3,4 4 2,3 2 4,2-2-2,4 0 2,-3-10-3,1-3-3,-2-8 0,-3-5-9,-4-4-7,-3-4-3,-4 1-11,-1-3-5,-2 0-35,-1 3 45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30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586,'-25'8'267,"3"-2"-132,2 1-24,6-2-36,4 1-14,7-2-15,1-1-7,5 0-19,-3-3-8,0 0-4,1 0 0,29 6 10,45 7 6,-26-13-1,4 0 0,-5-4-5,-8-3-7,-6 1-3,0-2-1,-7 4-2,-2 3 1,-5 1-1,-7 1 1,-5 3-1,-3-2 0,-4-2 4,-1 3 5,-1-3 16,0 0 1,0 0-2,0 0-8,0-2-17,-10 1-10,-32 4-28,41-3-16,0 1-45,1 0-36,1-2 86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2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 745,'-5'3'299,"5"0"-201,6 2-46,11 4-36,6-2-5,12-4-2,8-3-2,1-4-6,-2-5-11,-2 0-37,-2 2-24,-1-3 43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29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4 850,'-16'0'346,"9"0"-221,0 2-28,8 1-49,3-2-18,11 4-23,7-1-5,10 1 4,6 0 0,11-3 0,-1-3-3,-1 1-2,-4-5-3,-11-2-15,-4 2-8,-8-4-28,-2 4-11,-6 2-29,-3-1-27,-8 2 81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28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304 823,'-4'-1'313,"0"-2"-251,2 0-4,1 2-35,0 0-8,-2-8-8,-14-47-1,11 27 1,1-1 6,1-4 13,-1-4 6,3 4 13,0 3-3,2 12-10,-1 7-4,1 9-21,2 3-7,3 11-7,5 11-4,0 16 3,-1 7 6,2 5 2,-3-2 0,1-9 3,2-1-1,-3-6-1,-1-1 3,-1-2-3,-2-1-4,-2-4 5,-2-4-4,-5-5 3,-2-3 5,0-4-2,-3 0 3,-1-5 1,-3 3-3,-5-2-2,-1-3-1,-3-1-6,1-2 2,-1-1-1,1 2 1,5 1 3,-1-1 0,6-1 0,4 0-1,5 1-3,4 0-3,7 1 0,3 0-3,10 1 6,0 0 1,10-1 2,2-1 1,2-1 1,1-2-1,-1 2 0,0 2-1,-5-2 0,-3 2 0,-6 0-2,-6-1-11,-5 0-37,0 0-16,-6-3 38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2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1-1 620,'-7'-3'319,"2"3"-64,1 6-173,-1 9-31,-11 17-29,-3 7-6,-14 17 1,-6 7-1,-6 14 0,0 5-1,0-3-5,6-9 2,7-23-1,2-10 0,7-16-1,4-8 2,9-8-10,7-2-10,6-3-41,4-3-20,6-6 399,9 0-270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28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417,'-48'55'244,"41"-55"-4,2-3-143,3 3-15,-2-1-11,1-1 1,2 2 1,0-1 1,0 0-1,0 1-3,0 0-11,0 0-11,0 0-18,0 0-6,-1 0-8,-12 3 0,-29 11 0,33-11 3,0-2-2,4 0-1,-1-1-3,0 1-4,4-1-3,-1-1-3,-1-3-2,3 1 0,1 1 3,0 2-4,1-1 0,-1 0 0,0 0-2,0 0 2,0 0 2,0-1-2,1 1-6,0 1 0,0 0-4,17 29 1,54 45 7,-29-27 2,7 6 0,-2 0 0,-2 2 0,-3-4-1,-1-5 2,-3-7 0,-1-7-1,0-6 0,-5-8 1,2-1 3,-8-8 2,-2 1-1,-8-5 2,-8 0-4,-1-1 2,-7-3 3,-3-1 4,3-1 1,-1 0-9,0 0-14,0 0-38,-17-5-18,-32-13-35,33 7-10,2-10 588,8-6-382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8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3 111 757,'-8'-19'287,"3"6"-230,-2-2-5,0 3-13,-3-2-4,0-1 8,-3 5 20,0-1 4,-7 8 5,-2 4-9,-8 10-21,-7 10-8,-7 14-18,-9 11-7,0 24-4,-3 8-2,7 13-1,6 10 2,14 7-4,10 2 0,17-8 0,7-10 0,16-26 0,6-15 1,15-21 2,7-9 3,10-20 5,2-10 2,-4-17 2,-5-6 2,-16-10-5,-8-2 0,-16-4-2,-9-2-3,-16 4 0,-9 1-1,-14 19-5,-7 7-1,-14 28-12,-6 16-16,-2 19-37,6 6-26,16 5-64,9-3 9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6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32,'-16'10'310,"13"0"-170,3 4-37,11 0-32,5 0-12,15-3-18,5-1-7,8-4-17,2-5-8,-3 0-3,-2-1-5,-8-4-3,-3-1-4,-9 0-13,-3-2-9,-7 2-21,0 0-14,0-3 3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6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0 903,'-67'31'400,"46"-32"-198,15 3-121,5 0-35,8 7-33,10-1-12,13 0-1,8 2-1,7-6-6,-3 3-5,1-3-19,-6 1-3,-4-3-8,-3 1-4,-8-1-17,-5 0-11,-9-2 68,-8-1-1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07.72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22 164,'-5'-23'42,"6"23"-55,0 1-26,-2 0 28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5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779,'6'-5'322,"9"-3"-184,2 1-33,7-3-37,6 2-16,9-3-28,6-1-8,4 0-35,2-7-17,-5 2-41,-5 1-30,-8 4 6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5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 658,'5'-2'274,"-5"2"-138,-6-1-36,-6 4-39,-2 7-12,-3 5-35,2 3-8,1-2-1,7-2 3,5 2 9,4-2 1,8 5 13,1-2 1,4 0-2,3 5-2,0 0-13,1-2-5,-4-1-6,-6-4-3,-4-3 0,-4 0-1,-9 2-8,-3 1-6,-8-1-15,0-2-8,-1-11-26,-1-2 12,3-14 27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5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0 894,'-18'20'341,"-5"8"-260,-12 16-40,0 11-20,-15 4-20,2 3-17,5-4-44,3-4-30,11-11 5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5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808,'-8'-6'329,"5"4"-230,4 6 11,7 12-36,6 10-19,10 19-11,5 7-2,8 6-13,2-7-8,5-4-11,0-4-6,-5-11-18,-5-3-12,-10-9-39,-3-2-22,-10-10 108,3 0-3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4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2 74 910,'-18'-28'347,"0"7"-257,-3 6 0,-2 7-31,-3 6-21,-8 18-32,-1 13-4,-6 28-9,1 16 0,1 17-3,5 8 0,8 7 1,8-7 6,11-13 0,7-11 1,12-28 2,6-9-3,7-16-2,5-10 2,7-14 2,2-10 0,4-14 10,-2-5 1,-11-8 3,-5-5 2,-15-5-5,-10-3-4,-11 8 0,-9 7-5,-12 22-8,-8 11-9,-8 28-23,-2 18-7,6 11-23,8 7-17,19-5 5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4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955,'6'-4'360,"7"3"-273,15 3-47,8 2-15,14-3-12,3-1-17,0-8-39,-5-3-19,-6 0-50,-1 0-19,-5 0 84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4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676,'-3'-2'354,"3"1"-84,2 2-164,-2-1-34,0 0-25,2 14-8,9 62-8,-8-24-3,4 9-19,1 0-3,3-9-21,-1-5-8,-4-17-22,-2-3-15,-3-9-16,1-5-11,-6-7 5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3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 586,'-2'-4'286,"-1"6"-113,5 6-69,0 9-17,-1 11-13,0 6-1,-1 13-23,-2 0-15,1 5-20,1-1-8,2-8-13,-2-4-9,3-6-21,-2-2-45,3-11 21,2-2 28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3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8 791,'5'-5'318,"-1"2"-196,-1-3-39,-1 5-37,-2-2-7,2 3-13,-4 0-1,1 0-8,0 0-6,-5 15-7,-18 40-4,11-31 0,-2 0 2,-3-1-2,-3 2 0,0-1-8,0-3-2,4-2-1,4-6 9,5-6 2,1-2 3,7-5 0,2-3-8,6-4 4,5-3 1,7 0 3,6-2 1,6 2 3,-1 2-1,7 4-3,-5-2 0,0 5-1,0 0-2,-10-3-6,-1 5-10,-13 0-19,-6-1-8,-2-1-9,-3 0-2,1 0-21,0 0-107,0 0 124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3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37 846,'-9'-38'335,"12"42"-226,-5 8-44,-9 9-13,-6 11-18,-12 8-10,-10 8-15,-4 0-5,-4 0-5,2-3-2,6-5-8,8-1-7,8-6-20,8-5-17,4-6 39,3-6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08.10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 22 825,'-2'-5'281,"2"3"-269,0 1-3,0 1-15,0-1-5,0 1-2,0 0 3,9 0 5,29 6 1,-25-4 4,3 0 0,6 0 0,4 1-2,10-4-1,1 1 0,5-5 1,1 1 2,-3-1 1,-2 1 0,-5 3 0,-1-3 1,-4 2 3,-1 1 1,-7 1 1,-3 1-1,-5 1-2,-5-2 1,-4 2-4,-2 0 2,-1 2-1,-1-4 0,0 0 2,0 0 0,0 0 0,1 0 3,-1 0 4,-3 1 2,1 0 4,-3 1-4,-22 21 0,24-19-5,0-4-2,0 0 1,-1 0-4,1 0-2,-1 0-1,0 3-1,1 1-15,0-1-14,2 4 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2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 817,'-16'-8'324,"9"6"-228,2 5-3,8 12-45,3 7-15,9 16-13,6 5 5,15 2 5,0-3-6,9-5-9,-1-5-5,-8-9-7,0-1-1,-9-8 0,-8-2-2,-7-4-25,-3-4-13,-7-4-26,-2-1-4,-3-9 52,-1-2 3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2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7 125 585,'0'-1'258,"0"0"-124,0 0-29,2-8-36,1-34-7,-5 34-8,-4-2 1,-2 3-1,2 0 3,-7-1-8,-1-1-8,-5 4-10,-2-1-11,-1 6-7,-2 2-5,-2 7-7,-1 5-1,-1 13 0,-2 7 0,2 20 0,0 8 0,-3 12-1,5 13 1,4 7-1,8 4-1,9-8 1,8-10-1,13-23 0,2-10 2,15-13-1,1-10 1,9-14 0,5-8-1,4-17 3,2-7 0,-8-11 4,-6 1-1,-21-2 1,-10 2-1,-17 2 0,-8 0 1,-12 11-5,-7 8-2,-13 22-14,-2 10-10,0 13-15,3 9-11,13-1-23,10-2 473,19-2-312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1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1 727,'-4'-1'290,"8"-1"-192,5 1-10,12-1-35,6 0-1,9-2-11,2-6-13,9 2-15,0-4-9,4 1-20,3 4-11,1-2-38,-5 5 86,1-4-2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1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4 846,'-5'-8'315,"0"2"-265,5 6 6,0 3-14,1 8-19,4 7-6,-2 16 3,2 12 5,3 9 4,0 4-3,2-1-10,1-7-6,-2-8-5,-1-11 1,-1-10-5,-4-4-2,-3-12-21,0 2-12,-5-5-22,-3-2-21,-8-1 51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0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2 871,'-1'-1'312,"0"0"-266,0 0-19,0 0-18,-1 0-8,1 0-4,0 0-1,1-1 4,0 1 4,22 2 1,41 5 1,-33 0-3,-3-1 1,-5 2-1,-3 3-1,-9-7 0,-1 4-1,-8-4 1,-1 3 4,-7 2 11,-8 1 2,-2 3 1,-5 1 0,-2 0-9,2-1-1,3 1-6,2-7 0,8-1-6,3-2-7,4-4-8,10 4-4,7 1 5,3 3 7,7 4 9,-8 2 0,-1-3 0,1 2 0,-4-1 0,2-1 0,-5-1 2,-4-1 0,-1 0 10,-5-1 7,-3 0 22,-1-2 7,-8 2 7,-3-3 0,-12-1-8,-4-5-6,-9 1-7,-3-5-5,5 0-9,2 4-2,11-7-9,4 5-6,10-4-11,5 5-12,3 0-26,3 3-20,6 1-24,-6-1-4,0 0-3,2 0-3,24 0 69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10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-2 759,'-1'0'317,"0"3"-173,-1 6-45,-8 19-33,-3 6-15,-10 19-10,-7 7-10,-8 7-16,-8-1-1,-6-6-17,3-7-9,6-12-19,11-7-13,15-10-34,7-6 55,10-9 4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9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932,'30'-62'347,"-29"62"-285,8 9-27,8 9-16,11 17 1,7 8 2,9 7 5,-4-2-7,-2-7-10,-7-5 0,-7-6-6,-1-5 1,-7-7 0,-3-2-2,-6-9-15,-3-2-15,-1-3-27,-3-4-10,0 1-121,0 0 129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9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240 845,'-6'-20'314,"2"-4"-249,4-2-7,1-8-27,4 0-9,0 4-12,2 3 3,0 9 9,3 5 3,3 3 2,3 5-4,5 8-9,-1 5-5,7 14-6,-2 8-2,-4 17-2,-4 10 0,-12 16-10,-8 6-10,-10 0-15,-10-1-5,-7-11 6,-4-2 8,-7-8 19,5-8 4,2-14 7,3-13 4,13-15-4,0-8 4,13-16-4,4-8-3,6-14 0,8-5 0,9 0 1,2 7 6,3 13-1,2 8-1,-3 12 0,2 11-2,0 13 2,3 4 0,-2 9-9,3 0-12,0 2-61,-1-1 34,11-6 14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9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416 833,'20'50'331,"-28"-53"-227,0-1-8,4 0-48,-1-2-14,0-5-21,2-3-6,-1-10-5,1-6-2,1-11 3,-1-2 0,2-4-2,1-2 2,-1 2 0,1 2-2,-1 7 4,0 9 2,0 11 2,-1 6 0,2 8 3,0 4-4,1 9-8,3 8 0,3 22-3,2 4 3,-1 24 7,1 7 2,0 3-1,2 3-5,-2-15 0,-4-8-2,-1-12-1,-2-6 0,-4-4-17,0-4-2,-7-11-21,1-4-13,4-11-13,-1-4-27,3-14 6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8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 975,'2'2'350,"14"1"-283,4 1-35,13-3-17,-16 0 1,-1 0-9,57-2-18,9-5-43,3-3-24,-31-8 4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6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1015,'-33'32'369,"34"-35"-321,5-1-16,8-2-26,2 0-4,5 0 0,4 3 1,3 4 2,2 1-2,1 5-2,-1 0-1,-2 6-1,-3-1 0,-15-2 1,-6-6 0,1 1-1,6 12 1,-11 0-2,-7 2 3,-13-5 2,-5 2 0,-7 1-1,-2-2-1,0-3-1,4 1 0,12-2 0,3-5-2,9-3-15,2-2-5,9-1-2,5 0 0,12 0 17,5 0 5,2-4 3,1 2 3,3 6-1,-3 1 0,-1 3 1,-4 4-1,-3 2 2,-5-1 0,-7 3 2,-6-2-1,-9 0 0,-4 2 2,-11-2-2,-3-2 0,-7 0-1,-6-4 0,-6 1-3,0-3-9,-1-6-31,-6-3-15,3-10 126,0-2-72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8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 922,'-5'-4'363,"2"4"-271,2 4-22,1-4-53,1 17-16,8 66-1,-4-24 0,2-2 1,1 1-1,1-12-15,1-7-9,0-3-32,-3-9-21,2-6-174,-1-3 17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7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226 739,'-1'-3'299,"-7"-4"-193,3-6-29,-2-3-47,1-5-8,-4-4-15,0-6 1,3 0 4,0 4 2,1 4 12,3 7 4,1 9 1,-1 1 0,3 6-16,0 10-7,3 12-9,-1 7-5,1 14 2,1-2 4,-2-2 0,4 0 1,2-3 1,-5-4 0,5 5 1,-5-4-2,0-7 0,2 1-1,-5-14 0,-1-2 6,-4-6-5,3 1 3,-5-5-1,-2-1-8,-7-5-4,-4-1-3,-4 1-2,-4-1-1,1 6 4,-1-1 3,4 3 6,3 0 7,8 0 6,3 2 3,8-4-5,-1 0-4,9 2-5,-6-2-3,0 0 3,21 2 7,45 2 2,-25-4 1,8 0-1,3-2-2,6 2-1,-5 1-2,-5-2-2,-3-2 1,-9-3-2,-2 0 2,-6 0-1,-3 1-2,-6-1 5,-4 3-1,-8 0 6,-4 2 4,-2 0 3,-1 1 4,0 0-1,-1 0-3,0 0-12,0-1-11,1 1-41,0 0-19,0 0 3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7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-1 814,'-4'-3'335,"0"5"-210,-3 5-36,-5 7-50,-7 10-18,-12 13-16,-5 9-2,-3 15-2,-4-1 2,7 3-1,2-5-3,8-7-16,3-4-8,6-10-29,4-2-16,7-11 43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6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 839,'-15'-5'343,"3"3"-248,4 2-4,3 3-23,5 13-38,4 8-16,10 14-9,3 7 2,9 5 2,5-1 1,8-2-5,4-1 1,-2-11-3,-3-3-1,-11-9 3,-5-6-5,-5-6-16,-8-3-11,-1-3-28,-2-3-15,-5-7-7,-1-6-7,3-21 5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6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137 820,'2'-20'320,"0"1"-226,1-3 2,-2 5-39,0 2-12,-3-3-24,-3 6-8,-3 5-2,-5 0 0,-9 7-4,-2 10-4,-10 15-4,-1 13-2,1 20-2,-3 8 5,11 14 1,6 8 0,13 6 3,7 0-3,18-14 0,9-7-3,9-18 0,6-6-2,-2-14 1,-2-12 3,-4-14 1,-2-9 3,-7-13 4,-3-4-3,-8-14 3,-4-5-2,-13-7-1,-6-4 2,-13 8-5,-1 3 3,-6 16-4,-4 7-4,-4 20-9,-5 8-11,1 13-32,4 9-23,13 5 47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1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5 1041,'35'0'357,"27"1"-336,14 4-4,18 1 4,9-1-3,33-3-6,9-3-2,39 0-11,15-5 2,15-6-1,14 1 0,9-6 1,3 0 2,7 5-2,-3-4 0,3-2 3,1 1 0,-1-4 7,0 0 7,-7 4 8,-5 0 2,-14 5-5,-4 3-6,-23 6-12,-5 3-1,-19 3-2,-16 2-2,-18 1 2,-16 0-2,-22-2 1,-14-1 0,-26 0-1,-12-1 1,-20 4-1,-6 2 7,-8 3 13,-3 2 2,-3 6 7,-1 9-4,-4 10-15,-1 14-1,-6 23-8,0 11-1,-1 29 3,0 11-1,5 20-1,2 9 2,0 1 1,2 3 2,-2-5 7,-5-9 4,-1-20 8,-3-4 0,-1-20-6,-1-9 1,2-12-4,2-16-6,-1-24 2,2-12-12,3-16-36,2-5-23,1-6-78,0-9 70,6-30 29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1:00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-4 830,'-9'-1'301,"-31"13"-254,36 7-6,4 14-12,5 12 3,-4 20-1,7 18 2,-1 33-7,0 12-7,4 23-10,-2-1-7,-3-5-2,-1 1-4,-5-9 4,-4-5 1,-6-11 0,-4-6 3,-2-13-2,-2-6 1,2-9 1,4-8 0,4-17 1,5-6 0,8-15-5,8-7-5,15-11-4,11-6-2,19-12 5,6-3 5,13-9 2,9-3 1,24-3 4,11 0-1,20-5 7,18-1 1,-1-1 6,21-4 1,26 1 5,3-1-2,33-2 6,5 0-6,9 3-12,14-1 0,-1 0-12,4-2 5,-6-3 2,-6 2-2,-12 2 0,-10 4-3,-24 3-1,-14 3 0,-17 5 1,-77 7 1,-53 2 0,1 0-2,120 0 5,-24 3-9,-44 3-8,-71-1-10,-22-3-28,-12 0 7,-15-3-33,-20-5 16,-37-7 42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9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 748,'102'-32'264,"-19"36"-235,11 4-11,29 4 1,11 0-2,17 2 0,18-3-7,12-6-4,4-1 0,19-14 5,-4-3 2,3-4 2,-7-6 0,-17 4-5,-2-1 0,-26 1 5,-11-1 3,-12 2 4,-11 0-1,-15 6-8,-8 1-4,-22 3-3,-11 3-3,-12 2-1,-7 2 0,-14 2-1,-10 3-1,-9-3 2,-5 0 2,-4 1 8,0-1 7,-1-1 7,0 0 2,-2 22-2,-8 61-1,1-5-5,4 11 1,2 15-2,2 6-5,7 14-3,1 6-4,0 8 8,0-2-1,-4-8 3,-1-11 1,-1-22-11,-2-8 0,-3-18-1,-4-7-4,-4-6-2,-1-3-8,-1-15-43,3-4-24,-1-12-319,-4-6 27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9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32 610,'-16'-15'259,"4"6"-152,3 2-10,5 4-29,2 6-14,1 3-18,1 7-4,0 21-3,2 19 3,2 25 9,0 13 3,2 23-20,-2 6-9,-3 4-13,-3 1-3,-11 0 4,-6-5-1,-7-2 5,0-6 0,3-21 8,4-16 2,10-19 3,4-10-1,6-19-9,2-3-2,6-12-6,0-3-3,6-4-1,4-6 1,7-3 1,6-2 4,6-3 0,7 5-1,11 4 2,3-1-1,8 5 1,9-6 0,21 0 0,16 0-3,14-6 2,10 2-4,9-8 1,-2-3 0,15-1-2,6-3 5,-10-1-2,4-1 1,3 0 0,-12-3-3,-5 4 0,1 1 0,-21 4 0,-11 5 2,-17 2 0,-16 4-3,-17 2-4,-5 2-3,-12 3-3,-6 1 0,-19-1-17,-7 0-4,-12-1-4,-7-3-4,-7-5-21,-17-5 44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5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827,'-6'1'296,"6"2"-266,5 1-10,14 2-34,3-2-9,13-2-15,9 2-21,16-3 3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22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291,'43'-5'125,"-6"0"-66,-2 0-19,-1 2-26,-1-1-5,1-1-12,0 0-76,-5-10 55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2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7 518,'-39'6'236,"33"-7"-117,3 0-39,1 0-51,1 1-14,0 0-14,1 0-1,0 0-1,0 0 0,0 0 2,0 0-1,0 0 3,0 0 3,0 0 3,0 0 4,0 0 5,2 0 1,11 9-1,36 18 0,-30-27-2,2 0 0,3 1-2,4-1-1,13 4-5,2-2-2,7-1-4,2-1 1,-1-5-2,-4 0 3,-1-3-1,-5 0-1,-2 1 1,-4 2-1,-6-3-1,1 3 1,-8 3-2,-5 1-3,-8 2-4,-8-1-1,-3 0-1,-7 0 3,-7 4 4,-5 1 2,-7 4-6,-3 1-7,-3 1-13,-1 2-12,-5-2-28,2-4-49,-7 1-50,-1-1 11,-4-3 37,1 0 86,9-3 125,7-1 17,16 0 22,7-1-22,8 1-59,3 3-15,8-3-21,6 0-9,11 0 5,9 0 2,9-3 4,5-1 4,1-3 4,-4 0 5,-3-3 0,0 1-1,1-2-7,0-1-7,2 3-5,-5 0-2,-1 4-4,-4-1-2,-7 2 0,-5 1-1,-7 3-1,-5 0 2,-9-2-2,-1 1 1,-2-1 8,0 2 7,0 0 11,0 0 0,-1 0-6,0 0-9,0 0-8,0 0-2,0 0 0,0 0-1,0 0-1,0 0 0,-1 0-4,1 0-3,0 0-1,0 0-2,1 0-3,0 0-2,0 0-16,0 0-10,0 0-27,3-2 39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1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 351,'-1'-2'120,"-3"-3"-200,4 4 5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0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4 750,'-2'0'320,"1"0"-195,3-4-42,-2 3-19,0 0-19,12-2 0,51-16 3,-31 8-6,6 4-2,2-2-7,0 3-4,0 2-4,-6-1-13,-3 2 0,-11 0-9,0 1-1,-7 1-2,-4 1 3,-1-1 0,-3 2 0,-2-1 2,-3-1-4,0 0 3,-1-1 2,0 1-4,0 1 2,0 0-3,0 0-6,0 0-16,-1 0-10,1 0-26,0 0-11,0 0-20,0 0-8,0 0 64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50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 680,'2'-2'289,"0"1"-158,-1-1-33,-2 1-24,0 1-8,0-1-23,-1 0-11,1 1-24,-4 0-5,-13 3-3,-32 16 2,34-11 3,1 0-2,9-1 0,-1-2-2,8-4-2,6 4-1,3 0 2,4-1-2,2 1 2,1-1 0,8 2 1,-2-3 0,5 5 0,-1-1-2,-4 3 1,-3 3-1,-1 1 1,-4 3 0,-5 6-2,-2 3 1,-8-1 0,-2-1-1,-9-9 12,-3-1 8,-7-3 6,-3-2 5,0-2-5,-2-2-5,0-2-5,-1-2-3,2-1-8,3 2-1,5-4-2,2-2-3,7 1-7,3-1-9,3 0-20,4 1-12,4-4-17,6-3-9,3-4 106,3-5-37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9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-1 699,'-3'0'293,"3"1"-166,-3 10-56,0 9-12,-8 18-8,-6 8-1,-9 12-15,-2 2-11,-6-2-11,-1-6-3,1-2-6,0-6 2,6-9-3,4 1 0,9-17-1,4-6-7,7-8-23,4-5-17,4-2-42,4-3-5,10-12 58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9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2 710,'-2'-11'289,"0"2"-194,2 5 1,1 4-42,0-1-14,-1 1-18,0 0 1,12 24 9,25 49 3,-14-24 1,5 2-8,4-8-10,3-1-7,1-12-6,3-1 0,-5-9-3,-10 1 0,-8-9 0,-11-6-3,0-4-5,-2-3 1,-6-6-19,2 0-13,-10-8-37,2-4 75,5-2-12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8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322 580,'-113'-14'294,"89"-1"-96,6-5-88,7-4-35,11-7-43,2-3-14,13-4-12,3 2-1,5 2 0,4 3 3,2 10 3,2 3 2,-1 13 2,3 7 0,-2 19-3,-2 15-4,-6 16-2,-6 12-4,-12 14 1,-6 7-1,-12-2-2,-4-4 0,-11-18 0,-5-7 4,-4-12 1,1-7 1,3-9-1,4-9 0,8-10-2,1-6 1,5-13-2,7-3-2,4-9-3,4-1 0,7 2-3,-1 0 1,7 10 4,5 3-1,2 9 2,2 5 3,5 12-2,-1 5 2,-1 4-2,3 2 1,1-2-3,0 1-9,9-6-20,-4-5-16,8-10-32,-6-5 4,3-12 47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8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47 554,'-85'-32'269,"59"33"-101,1-1-37,13 1-39,2 0-11,11-1-30,4 1-12,15-1-20,11 2-7,7-2 0,5 0-2,1-2-2,-6-1-4,-4-1-1,-3 0 1,-5 1-4,-2 0 2,-5 1-8,-2 2-10,-6 0-20,-1 0-15,-1 2-40,-2 3-102,2 1 134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7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461 503,'-53'37'245,"52"-34"-92,0 2-36,-2 0-14,1-2-17,-1 3-7,1-3-13,0 1-5,2-1-12,0-3-6,0 0-17,0 0-7,0-1-8,0 0-2,0 0-1,2-11-1,46-55-4,-31 29 3,-4-8-1,-2-4-1,-5-3 2,-3 3-5,-3 1 1,-1 4-2,0 7-2,-3 5 2,0 13-1,-1 3 0,3 11 0,-1 3-1,3 3-10,0 0 0,0 0-3,0 0 1,6 28 9,6 38 2,-3-23 3,-2 6-1,1 11 1,0 6-1,-2 7 1,0 1 0,-6-7 0,0-4 1,0-2-1,1-6 4,3 2-3,0-2 3,1-9-1,1-4-2,0-10 0,0-7-1,-3-10 0,-2-6 0,-2-6 1,-3-3 3,3-2 4,0 1 1,0 0 3,0 0-3,0 0-2,0 0-2,0 0-3,0 0 1,-8-2-3,-36-15 0,31 18 2,0 0-4,-4 1 2,-2 5 0,0 0-2,-2 4 1,-1-2 0,1-1-1,1 0 2,3-2 1,6-2 0,4 0-1,4-2 0,3 0-4,3 1-3,-2-2-2,0 0 0,10 0 1,52 0 6,-28-3 2,5-3 3,3-1 0,5 0 0,5-3-1,-4 1 2,-1 3-1,-10-4 0,-11 3 0,-6 2-1,-8 1 1,-5 4 0,-2 0-2,-4-1 2,-1 0 1,0 1-3,-1 0 2,0 0-7,0 0-5,0 0-23,0 0-19,0 0-29,0 0 705,0 0-477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5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 743,'-1'3'293,"12"0"-201,8 4-32,8-6-23,9 5-5,6-2-6,0-4-5,-1 0-6,-5-4-1,-4-1-4,-2-1-4,-3 6-1,-5 0-2,-8 0-3,-3 0 2,-6-2-2,1 2-4,-4 0-15,-2 2-6,0-2-22,-1 0-22,0 0 4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03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1 716,'-1'1'253,"4"11"-223,2 5-7,6 24-20,5 13 2,5 17-1,-1 5 2,8 9-1,1 5 1,1-3-1,1 4-1,-8-12 1,-2-10-2,-10-10 1,-4-7 0,-8-9-4,-8-8 1,-8-9-2,-6-6-9,-6-14-5,-6-6-1,4-13 2,0-5 4,2-14 9,7-6 3,7-9 5,6-12 8,12-9 3,7-6 0,12-9 6,8 4 2,5 3 0,5 5-2,-2 3-3,-1 2-3,-1 5 3,-4 3 2,-2 12-2,-2 8 2,-7 13-2,-2 5-3,-9 8-2,-3 4-3,-3 5-5,-3 3 0,-1 1-6,0-1-2,0 0-14,-1 0-8,1 18-23,1 28-16,-1-22-111,0 2 1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0 438,'-44'8'240,"34"-12"-40,-2 2-96,0-1-21,-1 3-21,1 2-6,0 2-9,1 2-4,1-2-1,1 2-1,3-6-1,3 1-7,5 0-15,1 2-6,-3-3-10,0 0 1,24 4 2,43 7-1,-26-8 2,3 0-4,9-3 2,-3-1-2,-6-3-1,-4 0 3,-7-1-3,-3 0-1,-5 1 0,1 3-5,-6 1-21,-2 0-10,-4 2-28,-6-1-17,-8 1-219,-2-1 207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3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56 690,'-14'-5'279,"2"1"-199,-2 3-21,-1-6-14,3 1-14,1-2 0,5 1 3,2 0-6,7 2-8,1 1-5,5 2-9,2 2-1,5 5 0,1 5 1,2 9-3,-1 2 0,-4 7-2,-4 0-1,-8 1-3,-5 0 3,-9 1-1,-6 3 1,-6-6 2,0-4 2,2-10 4,6-7 3,6-5-2,2-4 0,4-9-5,1-4-4,5-9 0,3-3 0,6 3-1,1 4 3,5 4 2,0 6 0,-2 6 8,3 3-2,-2 5 0,0 4-1,-1 6-7,0 2 0,-1 1-2,-2 1-3,0-5-10,1 0-7,1-4-21,7-1-17,-3-8 152,5-7-83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3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0 738,'-5'15'274,"-10"14"-203,-3 10-25,-18 19-19,-8 9-3,-9 7-13,-1 2-3,6-3-3,1-6-4,12-10-23,6-6-21,14-14 24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9 726,'-29'-68'298,"23"59"-207,4 6-18,2 3-26,5 4-29,3 6-6,7 8 4,5 8 6,10 16 13,5 7 0,9 10-8,2 3-4,-1-6-12,2-6-3,-11-10-4,-5-9-1,-11-14-4,-7-5-8,-7-6-20,-1-3-9,-5-5-16,-4-4-5,6-12 39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2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 744,'-23'-2'315,"12"2"-212,7 1-32,14 9-25,12 1-36,4 4-6,18 3 4,-5 0 1,8 0 1,1-1 0,-1 1 2,2-1 0,-4 1 3,-5 1-1,-7 1-3,-7 0 0,-11 1-4,-5 1 4,-10 3 0,-7 2-1,-12 3 1,-7-3-4,-8-1-1,2 1-8,1-7-27,4 0-14,10-6-49,1-3-197,11-5 202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2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1 807,'-4'0'286,"21"3"-249,16 1-9,24-4-21,11 0 7,8-7-1,1-4-1,6 4-4,-2 0-4,6-1 0,-4 1 0,-11-6 0,-5-2 1,-15 1-4,-4 0-7,-7 2-38,-3 2-36,-9-3 47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41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41 752,'-46'-13'306,"11"3"-220,6 1-16,7 5-14,6 1-23,1 0-6,10 4-4,2-1-5,12 4-10,10 0-2,23 4-3,13 1 1,16-1 2,6 0 0,-3-3-3,0-1-1,4-4-1,1 0-3,1-3-7,-5-1-4,-16-1-11,-8-3-2,-15 3-19,-8-1-19,-15 5 4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7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1 842,'27'-63'314,"-26"61"-257,3-2-6,8-2-25,4-3-4,10 1 8,7-2 7,9-1 7,1 2-2,1-1-8,-3 1-7,-5-1-5,-2 0-5,-5 3-5,-4 3 0,-8 3-2,-3 1-1,-8-1 4,0-2 2,-4 2 5,-1-2 11,-2 3 10,0 0 1,0 0-11,0 0-10,0 0-15,-1 0-4,1 0-1,0 0 0,0 0-8,0 0-11,0 0-25,0 0-14,0 0-30,0 0-8,0 0 701,0 0-473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7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67 625,'76'-40'245,"-76"32"-160,2 5-20,-1-1-7,1-1-1,0 5 5,-2-5 2,-1 3-5,0 2-3,0 0-16,0-1-10,0 1-14,0 0-6,0 0-7,-9 3 0,-37 23-2,33-15 1,-1 1 1,3 1-2,2-4 0,5-2 0,5-2-2,-1 0-1,6-1 1,2-1-3,7 4 4,3-3 0,2 4 0,3 1 2,-1-1-1,3 2 0,-5 2 0,-2-1-3,-6-1 1,-4 2-1,-7 0 1,-1 2 1,-10-2 1,-5 3 3,-3-1 11,-7-1 3,3 3 12,2-4 6,-1-2-1,3-2-1,3-4-4,0 0-8,6-3-12,2 0-1,2-1-8,1 0-2,3 0-11,0 0-10,2-1-18,0 1-11,0 0-26,0-1-3,0-1-13,0 1 2,0 0 62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1 597,'-2'-2'270,"0"2"-130,0 3-13,1-3-45,0 0-16,-13 27-21,-19 46-10,6-31-15,-4 3-6,-4-2-6,-5-5 0,0-6-3,4-4 2,3-6-3,9-4 1,11-6-3,5-3-2,5-5-25,3 1-14,3-1-30,4 0-21,5 0 5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03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9 113 619,'-61'26'240,"50"-25"-184,8 1-19,0-2-13,2 1-13,1-1 0,0 0 14,0 0 6,0-1 8,0 1 2,0-1-7,0 0 1,-1 0 1,1 0 0,-1 0 0,1 0-5,0-3-8,0-1-9,0 0-13,2-28-3,8 26-5,3-1 1,-1 1 4,-2 0 4,0-2 3,-4 3-1,2-1-1,0-1-2,-1 3 1,0 0 2,-1 2 1,-4 0-2,0 2 3,-1-1 0,-1 1 2,0 0-1,0 0-3,0 0-1,0 0-3,0 1 2,0-1-1,1 0 3,-1 0 5,0 0 3,0 0 2,0 0 0,0 0-5,0 0-4,-1 1-1,-24 11-2,-38 21-2,20-8 0,-7 8 0,-5 7-2,-10 13 2,-7 4 1,-12 7 0,-3 4 2,-9 9-1,35-24-1,0 2 0,-46 43-1,-11 9-2,21-14 2,21-20-2,4 0 3,5-8 4,2-3-3,10-3 1,8-3 0,8-4-3,3-3 1,6-10 1,4-3-2,6-9 0,4-9 0,2-5-1,1-4 1,6-6-10,-1-2-7,2-6-25,1 1-15,0-7-21,0-3-18,-1-3 63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6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 637,'-8'-5'305,"1"0"-95,4 5-136,3 2-20,3 8-22,5 11-9,11 17 5,8 14 4,6 3-3,3 1-4,2-9-14,-5-10-5,-6-8-3,-2-10-3,-8-6-4,-1-3-6,-7-8-20,-1 1-9,-1-10-16,-3-5-17,0-8 48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93 720,'-6'-7'278,"3"-1"-201,0-3-2,1-3-30,2-7-10,1-4-10,4-3 5,2-6 5,2 1 3,6-2-9,0 5-5,8 6-14,0 5-1,0 15-5,1 4-3,1 24 1,3 13-1,-11 25 0,-6 14 2,-14 17-1,-7 1-7,-12-4-11,-2-3-2,-11-17-1,-2-7 4,0-13 11,1-8 2,8-15 5,4-7 1,10-13 0,7-4 0,1-12-4,5-9 0,4-13-1,2-1 0,10-2 5,1 6 2,4 13 0,1 3-1,2 14-1,1 4 0,5 10 0,5 5-1,3 5 0,6 1-2,4-3-17,0-8-11,1 0-147,1-9 122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5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871,'-60'59'344,"56"-59"-237,-1-2-24,10 2-42,6 0-19,14-2-19,8 1 3,6-3-2,2 0 3,0-1-4,-4 0-1,-4 1 1,-2 1-2,-7 1 1,-5-1-2,-5 3 1,-6 0 1,-6 0 0,2 2 2,-4-1-1,-2-1 3,1 0 1,0 0-3,0 0-22,0 0-18,0 0-47,0 0 157,0 0-71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3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69 446,'0'-6'213,"2"2"-81,0-3-43,-1 1 1,3-3-2,-4 3-2,-1 1-9,1-3-4,-6 5-9,3-5-5,-4 4-9,-4 3-8,1-2-13,-6 3-4,-7 6-11,2 5 0,-7 8-7,0 5-2,4 9-4,1 8 2,2 14-2,6 2-1,3 6 3,1 0-4,4 1 1,5 0 0,7-5-1,3-1 0,8-13 1,2-4-1,5-7-6,0-10 1,3-8 0,-1-7-1,-1-14 6,-1-4 2,-5-11 1,-2-7 4,-2-7-2,-2-4 1,-8-5 6,-4 2-1,-5 6 5,-2 6 3,-8 12-4,-3 8-2,-16 9-7,-3 8-8,-7 15-13,2 4-9,9 10-17,3 1-11,18-2-24,5-5-13,14-7 56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32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576 606,'-7'3'226,"3"2"-174,-3-2-20,4 0-13,-1-1-7,3-2-7,3 1-1,-2-1-1,0 0 5,-1 0 9,0 0 6,0 0 17,1 0 2,0 0 1,0 0 0,0-1-6,0 1-3,0-1-9,0 0-3,-2 0-6,1 0 0,0 0 0,0 0-2,0 0-5,0 0-3,1-1-4,1-4 0,11-18-1,25-38 0,-16 30 0,3-2 0,-8-7 1,0-3 1,-3-7-1,-2-6 2,-5 4 0,-6 1-2,0 10 2,-4 8 2,3 10 1,2 9 3,-1 9 1,0 1-4,0 5-4,0 5-3,3 10-2,-2 7-3,2 17 3,-2 7 2,5 20 0,-3 5 3,-1 3 4,1-3-3,-4-7 4,0-4 3,0 0-2,-4 1 3,0-9-4,0-7-2,0-17-2,3-7 2,1-13 4,-1-4 2,-2-1 4,0-3-5,4-4-7,-1 3-10,0 0-23,0 0-12,1-8-24,8-43-11,4 25 47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9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24 647,'-75'-16'280,"62"15"-145,0-1-36,1 0-38,0 2-11,4-1-8,-1 0-4,4 0-8,1 1-1,0 0-10,3-1-4,1 1-6,0 0-5,0 0-1,0 0 0,12 2 1,41 6 4,-35-11 2,1 1 0,1 2-1,1 0 1,-2 0-6,-1 1 1,1 0 1,-1 0-4,0 1 2,-1-1 1,0-1-1,-3-1 1,0 0 3,0 1 5,-3 0-3,0-1-2,-1 0-3,-1 0-5,-3 2 1,0-1 4,-3 0 1,-1 0 0,-2 0 7,0 0-4,0 0 5,0 0-4,0 0-4,0 0 0,0 0-5,0 0 2,0 0-2,0 0 0,0 0-1,0 0 0,0 0 0,0 0-8,0 0-13,0 0-15,0 0-30,0 0-10,-1 0-24,-1 13 61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8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51 784,'-7'-6'325,"10"4"-224,6 0-6,12-2-60,8 0-17,9-2-7,5 0-1,10 1-10,6 1-14,4 0-30,-3-2-24,-10 4 37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8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27 438,'-18'-10'262,"7"5"12,-1-3-131,3 2-44,4 1-20,0-2-33,2 3-11,4 0-17,5 3-8,4 1-5,7 7-1,0 9 2,5 5 0,4 9 0,-1 0 1,8-4 0,-1-5 0,-1-12-2,1-3 1,-3-10 2,-1-4 0,0-10-1,-2-1-1,-3-5-2,-3-3-2,-4-3 0,1 1 1,-7-1-2,-1 3 3,-7 12-2,-4 3 2,-4 11 0,-2 3-2,-5 18-1,-3 8-2,0 23-1,-3 8 0,8 7 1,2 3 2,5-4 1,2 0 0,2-3 2,0 1-2,0-5 2,0-2-2,0-14-14,-1-6-9,1-8-18,-3-9-11,1-8-18,0-5-10,-1-14 47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7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40 689,'-7'2'251,"0"0"-210,-32 16-3,35-18-17,3-4-3,2-3-5,2-7-2,5-6 1,1-4 2,0-8 11,0-3 7,-1-7 5,-5-5 0,2 4 2,-3 5-4,0 10-4,1 9-3,-3 10-3,0 6-5,3 11-9,-1 7-5,1 23-6,0 13 0,1 14 4,-1 5 1,3-3-1,0-1-1,2-4-3,-1-4 2,0-6-1,-2-6 2,-4-17-5,-1-2-5,-2-13-15,-1-7-9,-1-4-9,-1-3-7,0-8-34,-1-4-180,4-3 180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7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691,'-15'7'308,"8"-4"-163,7 7-75,4-4-27,9 1-29,6 1-6,8-4-4,5-3-2,4-2-13,0-5-9,0-1-24,-3-2-16,2 1-37,-1 0 6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55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801,'-1'-1'308,"1"1"-222,0 0-14,0 0-18,-1 0-8,0 0-17,1 0-4,-1 0-10,-3 22 2,-15 39-3,4-20 0,-3 6-6,0-3 1,1-2 14,0-7 4,1-6 13,3-5 4,5-5-5,1-2 0,3-8-5,1 0-2,0-5 1,-3-2 1,3-2-4,0 0-4,3 0-14,0 0-5,0 0-7,0 0 0,0 0-1,0 0-1,0 0-10,0 0-10,-1 0-22,1 0-13,-1 0-28,1 0-14,0-1-7,0 0 5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7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7 804,'-28'-2'323,"11"1"-208,7 1-23,6 1-39,2 1-16,11 4-23,6-1-9,12 0-5,8 0 0,4-4 1,4-1 1,-6 0-4,-3-2-6,-6-1-9,-3-1-11,-8-3-21,-2 2-18,-8 2-9,-6-2 4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6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118 613,'-22'8'248,"-1"0"-152,-1-1-11,-1-7-25,2 0 0,5-5-4,2-7-3,6-3-2,3-2-10,5-2-15,5 1-3,3 0-11,0 2-1,7 5-1,-2 2-2,6 10-5,0 4 2,1 14-3,-3 6 0,-4 14 2,-3 7 0,-9 1-1,-7 1 1,-11-3 0,-2-2-1,-9-3 4,0-2-3,1-8 0,-3-5-1,10-10 0,4-7 1,6-8 0,5-3-2,8-10-4,2-5-1,7-7 0,10-1 1,0 0 3,4 6 0,2 7 1,-6 5 0,-2 8 1,1 4-1,-2 7-1,2 5 0,-3 2 0,2 2-1,-2-2 1,0-1 0,-2-5-17,-3-2-15,0-5-20,1-1-15,2-11-21,6-4 57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6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-5 759,'-7'0'321,"-1"7"-200,1 15-38,-3 4-22,-7 19-18,-3 5-6,-10 8-11,-5 6-8,-2 4-9,0-1-1,6-4-3,1-5 2,5-17-5,6-4-4,4-14-20,3-6-13,12-5-31,1-9-14,15-6-10,5-7 51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6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6 750,'-2'-5'297,"0"4"-230,4 2-10,-2-1-20,0 0-18,0 0 3,12 22 15,30 54 4,-11-21 6,5 6-3,7-1-15,4-2-7,0-9-11,-1 0-6,-9-10-2,-6-6-4,-14-11-17,-6-6-6,-6-13-25,-4 0-4,-4-17-27,2-12 49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5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0 677,'-29'-3'280,"14"-2"-166,1 3-6,3 2-31,9 0-17,4 2-30,4 2-11,13 2-13,5 2-1,12 7 1,1-2 0,4 6 1,-2-1-2,-5-2-2,-3 3 0,-8-1-3,-3-1 2,-11 2 1,-4-2 0,-14 4 9,-6 2 1,-8 7 6,-6 2 0,-2 1-7,-3 0-4,0-6-11,2-2-12,4-6-31,7-1-22,11-9 39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5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1 762,'-13'0'308,"7"-1"-204,3 1-31,8 2-47,4-2-13,6 0-8,8 0 2,11-8 4,3 0 1,13-2 0,4-5-2,5 6-3,0 0 0,-5 1-3,-7 5-1,-14-1-2,-7 0-6,-8 3-22,-6-1-11,-7 0-39,-1 0-33,0-5 72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5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35 832,'-28'-10'300,"41"4"-261,14 2-13,9 1-9,15-1-2,3-1 1,3-2-6,-2-1 0,0-4-6,-1 2-2,1-1 2,0 2-4,-2 2 2,-5-1-1,-5 2 1,-6-3 1,-11 1-12,-4 1-10,-11 4-52,-5 4-123,-9 9 129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3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0 731,'-3'1'308,"4"0"-183,11 1-70,3 0-25,12-1-11,2-1-2,8-3 0,6-1-3,-2 2 2,3-4 2,-6 3 2,-2-2 1,-2-6 0,-5 3-1,-1-2-1,-5 2 0,-6 3-1,-1 2-6,-7-2-1,-2 3-3,-4 0-3,-2 1 3,0 4 2,-1-3 3,0 0 2,-1 0-4,0 0-5,0 0-4,0 0-3,0 0-6,0 0-15,0 2-14,-3 3-34,3-5-15,0 0 51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3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4 710,'-11'-12'273,"5"5"-196,3 2 0,1 3-27,0-3-15,2 5-22,0 0-5,0 0-8,0 0 4,0 0-4,18 4 3,42 47 0,-29-33-3,1-2 6,6-4-1,-6-5 2,1-6 1,-3-6 1,-3-3-1,-2-5 0,-4-5 1,-7 4 0,-4-3 1,-9 0 12,-1 0 5,-8 1 5,2 1 2,-3 5-7,-2 2-4,0 5-6,-1 3-4,2 6-3,1 6-6,0 20-2,1 10-2,1 18-3,1 7 3,3 4 0,1 0 1,3 3 3,0-4-3,0-1 3,1 0-2,-1-11-1,0 1 1,-1-4 1,-1-5 1,-3-6-1,-1-10 0,1-13-2,2-6-1,0-8-3,2 0-5,-3-7-6,1-3-5,-3-1-18,-3-6-11,4-6-22,1-4-16,0-5 55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23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466 833,'-14'1'342,"-1"-2"-228,3 3-31,4 1-18,-3-1-25,2 3-9,0-5-6,1 0-1,3-4-4,1-7-2,1-9-11,2-7-4,1-12 0,0-4-3,3-13 5,1-3-3,0-5 0,0 2 3,-2 18-2,-1 11 2,-1 21 2,-1 8 0,1 5-7,3 7-3,4 20-7,-3 14 2,0 27 3,0 9 5,-4 6 3,2 0-3,-2-5 1,0-3 0,0-10 1,0-5 0,0-9 3,-6-2-1,2-12-2,-3-8 0,1-13-1,3-10 2,2-7 0,-2 0 1,1-9-16,1-6-14,1-10-38,2-3-16,5-10-32,2-3 6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3:59.2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8 60 742,'-34'1'272,"31"0"-227,3 2-12,-1-1-26,1-2-1,0 0-4,0 0 1,0 0 8,0 0 4,0 0 11,5 0 3,12 1-1,29-3-4,-22-5-9,2-1-1,1 0-7,-3 0-3,-1 1-1,-6 1-1,-3-2 1,-5 2 3,-4 2-4,-1 0 1,-3 4 1,1 0-3,-4 2 5,1-2-4,1 0-6,-13 3-2,-49 12-3,20-2 2,-15-1 4,0 2 2,-3-1 2,3-1 0,8-2 2,0-2 1,11-6-1,6 4 1,9 1 0,11 1-5,13 4-12,0-7-4,11 0-5,3-1 0,8-1 14,11-1 4,4-2 8,4-3 1,4 0-1,0 0 0,5 2-3,2 0 4,-3-1 1,-3-1 0,-10 3 0,-4 0-2,-10 0 1,-2 0 3,-8 0-2,-1 1-1,-8 0-3,0-1 1,-3 0 13,-2-2 8,0 2 2,0-1-4,-4-1-9,-14-3-10,-33-2-3,22 7-4,-6 3-3,-6 1-1,-4-2 1,2 4 1,9-3 5,7-2 2,14 1 0,5-2 2,6-1-29,6 1-4,8-1-7,8-2-2,18-1 30,1-3 1,12-3 8,4 4 1,-8-2 1,0 4 3,-4 3-3,1 2-1,-5 4 6,8-4 1,-11 3 1,-10-4 0,-3 4-7,-5 1-2,-4 3-12,1 3-13,1-4 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53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76 522,'-7'-35'223,"8"35"-124,2 1-18,0-1-27,-3 0-6,0 0-14,0 0-1,10 2-2,28 15 3,-24-6-1,0 3 2,5 6-1,2 2-3,7 11-2,3 3-2,7 10-10,0 3-4,-3 2-9,-2 2-1,-11 0-3,-1-1 0,-14-7 0,-4-4 0,-8-7 0,-9-6 4,2-9 3,-10-6-1,-1-12 6,1-4-5,-6-13 2,8-6-1,7-11-5,7-8 2,15-12-2,9-6-1,11-5 1,4-1 0,2 2-1,-1 1-1,-4 1 3,-2 2-3,-6 8 3,-6 8 4,-5 13 1,-1 5 4,-5 10 0,0 3-2,-4 6 2,-2 5-3,0 0-4,-1 0-5,1 1-2,0 0-4,0 0-6,0 0-5,-4 2-20,-4-1-12,-27 38-20,23-24-14,-1 7 5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5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9 709,'-12'4'363,"8"-4"-64,8-1-248,12 1-36,4-1-15,13-3 2,10-1 2,8-3-1,7-2 0,-3-1-3,-5-1-7,-8 0-14,-2 3-10,-3 2-18,-1 0-14,1 1 43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4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0 781,'-10'0'302,"7"0"-221,4 3-55,9 3-16,4 1-10,15-1 2,3-4 0,12 0 1,7-3 1,2 0 0,0-1-2,-5-5 0,-3 1-2,-4-4 1,-1 4-8,-3-1-30,-2 2-35,-7 4 4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4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7 558,'-15'-33'286,"9"31"-43,3-1-160,3 3-31,3 0-19,-3 0-21,0 0 0,15 0 7,47 3 1,-32-4 1,10 2-3,-5 0-7,-3-2-2,-3-2 2,-5-3 2,-2-1-2,0 1 0,-5 1-5,-2 2-4,-5 2 2,-2 0-1,-4 1-2,-3 0 2,-1-1-1,-1 1 2,0 0-4,0 0-7,0 0-22,0 0-16,0 0-39,-2 4-269,1-4 254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3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1 672,'0'-2'280,"0"2"-180,-4 0-13,3 0-45,0 0-11,0 0-13,0 0-8,-7 13-7,-39 34-1,35-30-3,0 0 1,4-6 2,2-2 1,5-1-3,2-5 1,7 2-1,2-1 0,5-2 2,2 3 0,4-3 0,7 1 1,0 3-2,-1-3 0,2 2 2,-7 2-2,-5 3 0,0 1-1,-9 6-2,-2 1 0,-5-2 2,-3 3 0,-9-4 11,-3 1 7,-9-3 9,-6 0 7,-1-1 3,-5-7-1,0 2 1,1-5-6,5-4-6,3 1-3,5-3-10,2 1-3,8 0-6,2 2-1,4-1-9,4 1-8,0 1-24,1 0-15,0-2-14,0 1-3,0 0 445,16-5-294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3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-3 640,'-4'-3'279,"1"6"-172,-3 4-6,-2 11-51,-7 11-16,-7 8-12,-4 10-2,-5 9-7,-2 3-1,0 7-5,-3-8 0,-2-10-3,8-2-1,1-21-5,7-1-7,13-9-30,2-8-25,10 0 41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3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3 777,'-9'-10'298,"5"6"-230,4 2-1,4 4-33,-3 5-16,10 12-15,1 6 4,7 13 7,5 3 3,0 6-1,0-3-5,-3-6-6,-1-3-1,-1-11-2,-1 0 0,-5-12-8,-2 0-8,-6-8-25,0-3-15,-3-6 120,0-8-6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2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 399 512,'-69'-12'242,"59"15"-112,-2-4-28,-2-1-45,-3-3-12,-3 1-7,-1-5-1,2-1-1,7-2-1,-2-10-3,4-2-5,9-11-9,1-4-4,14-4-5,-1-3 0,8 6-2,2 1-1,-1 12-1,5 5 0,1 13 0,-3 7-2,-1 16-1,0 12 0,-4 23-2,-7 13 2,-10 23-3,-6 5-6,-17 7-6,-3-2-4,-12-2-1,-1-4 4,-10-18 9,-2-12 3,2-22 4,4-12 6,15-12 1,8-6 0,11-11-2,0-7-6,6-11-5,3-3 0,5-3 0,4 1 3,4 10 4,0 4-2,7 9 0,5 4 1,2 10-2,2 7 2,-3 4 0,-1 3 0,-2 0-2,0-4 0,-2 0-4,1-4-8,1-2-24,2-3-23,1-7 39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1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28 819,'-43'-35'301,"62"29"-246,4-4-25,13 0-20,4-2 1,9 4-3,3-2-11,4 1-28,0 0-24,-5-3-199,-4 5 174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1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639,'-1'-2'262,"1"0"-163,0 2-49,0 0-22,0 0-14,0 0 2,1 11 7,4 58 2,-4-15-3,2 8-5,1 1-9,0-5-2,1-13-11,1-8-9,1-13-37,-1-2-72,-1-11 83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1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698,'-4'0'276,"4"0"-197,0 4-36,0-4-19,0 0-8,5 22 3,10 49 8,-9-28-1,0 1-3,-1 1-6,-2 1-6,2-2-2,-2-2-6,-2-4 1,3-7-1,-4-6-1,0-7-11,5-1-10,-5-9-35,3 4-30,7-6 5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53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1 664,'-10'-8'269,"7"9"-181,-6-5-27,8 4-34,0 3-13,5-5-11,5 5-1,3-3 0,11 1 2,4 4 0,6-2 1,7 5 6,4-1-2,10 4 4,13 3-1,5 2-6,-2 1 0,-9 6-4,-4 3 0,1 16-2,0 6 3,7 8 2,-1 6-1,-8 1 0,-5 5 0,1 4 1,4 1 1,10-4 1,8-6 0,0-7-2,-2-5 0,9 1 1,8-1 1,6-7 0,7 2 2,8-13 1,1-3 1,6-3 2,6-6-1,-3-2 11,-3-1-2,2-2 0,-5 4 1,-13 0-9,-6-1 6,-12 4-2,-8-3-2,-7 0-5,-7-2-2,-15-1-4,-11-3-2,-15-5 0,-4 3-1,-9-5-2,-2 0-6,-4-5-8,-3-2-7,-3-5-23,-3 0-10,-1-4-46,-1 0 58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0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32 644,'-3'-6'265,"-3"1"-165,-2-3-5,5 3-22,-3 1-5,4 0-17,0 4-4,-3 1-14,4-1-7,0 0-13,-1 0-4,-1 0-6,-15 17-4,-38 41-5,32-29-4,-5 3-1,-1-2 1,3-1 2,0-3 5,8-7 2,5-3 1,4-8 1,6-2 1,1-3-4,1-1-7,4-1-8,-2-1-1,0 0 8,0 0 4,8 0 6,45-1 1,-26-3 0,1 1 0,4 3 0,1-3-1,-1 3 0,1 0 0,2 0 1,-3 4-1,-5-2 0,-6 0 0,-5 0 0,-5-2-5,-4 0-17,-3 0-11,-4 0-20,-2-2-10,1 1 43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10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4 740,'-7'-3'293,"2"1"-212,2 3-25,0 6-33,-4 2-12,-9 14-7,-6 8 3,-10 16-4,-1 3 2,-6 10-1,-1-2-2,2-5 9,3-7 4,6-10 8,8-7 5,4-8-9,6-3-4,2-8-9,3-2-3,2-4-1,-1-3 1,2 2-3,3-1-1,0-2-2,0 0-3,0 0-5,0 0-7,2 0-21,10 1-22,35 1 40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9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0 514,'-7'-6'257,"0"2"-75,-1-1-80,4 1-21,-1 2-8,3 2-10,2 0-19,0 0-10,0 0-25,0 0-3,3 1-2,18 25 4,46 48 8,-31-25 2,12 5-4,1 1-2,3-4-8,-1-4-1,-9-10 0,-3-4-3,-13-12 3,-7-5-3,-6-6 2,-3-3 2,-3-4-3,-2 0-1,-4-3-11,-2 0-1,-5-5-15,-1-6-18,-4-6 221,2-6-147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8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4 101 681,'-13'-9'256,"4"4"-192,0-5 2,2 5-7,2 1-2,-6-5 1,3 2 4,-1-1 2,-1-5-2,3 7-6,-4-3-5,2 0-11,-1 7-2,-3-3-13,-3 5-6,1 6-12,-2 1-7,0 10-3,3 4-1,0 2-1,4 5 3,2-2-2,5 2 1,4-1 3,5-1-4,10 2 1,2-1-1,11 0 0,5 0 3,2 2 0,7 3 1,-6 3 0,-1 2-1,-4-3 1,-5-1 0,-4-7 2,-4 1-1,-8-8-1,-3 0 0,-8-6-1,-3 1 1,-11 5-7,-7-1-8,-11 3 1,-8-2-1,-7-8 12,3-3 4,1-7 4,3-2-1,11-8-6,4-4-1,11-9-5,5-2 2,14-9 1,7-3 1,10-4 0,5 0 2,2 0 2,2 1 0,-1 1 2,-3 1-2,-4 5 5,-6 5 0,-6 5 8,-6 2 6,-5 2 7,-5 2 2,-5 2 2,-4-2-4,-11 4-10,-6 2-4,-6 5-8,-7 3-3,1 2-3,5 0 2,6 4-3,4 3 1,8 2-13,1 3-6,8-1-21,3 3-10,2-2-14,5 0-4,2 0 3,5-2 1,8-2-4,0 2 275,5-4-162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6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843,'8'1'303,"4"2"-243,14-3-40,9 1-9,8-1 3,3 0-2,-2-1-7,-3-3 1,-7-2-8,-3 3-5,-5-1-9,-4 5-5,-3-2-5,-3 1-7,-1 0-35,-1 0-18,-1 7 50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6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9 708,'-18'-67'285,"14"63"-181,3-1-29,4 2-28,1 4-8,0-1-16,-3 8-10,1 16-9,2 9-1,6 21 7,-1 6 1,-2 3 0,1-5-4,-4-13-5,-2-8-2,-1-11-13,-2-6-9,1-6-26,-2 0-14,-2-8 37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01 548,'-7'1'237,"-7"-1"-124,1 2-28,0-1-36,-1-2-5,3 0-4,1-3 5,3-3 1,0 2-4,4-3-9,0 0-10,5-3-11,2-1-5,5-1-4,3 0-1,1 3-2,2 2 2,2 4-1,0 3-1,0 7-1,2 5-2,-7 9 0,-1 4 2,-7 13 1,-7 1 0,-5 7 2,-7 4 0,-4-1-1,-4-1 1,-5-2-2,3-8 2,1-7 1,3-4 2,8-13-1,2-3 2,8-5 2,1-7-2,3-7 1,0-3-4,2-11-3,4-2 1,3 3-2,-1 3 1,5 9 2,-3 7-1,-1 5-2,3 3-1,-3 9-3,5-1 2,0 5 3,1-1 1,2-1 2,-1-4-2,1-3 1,1-1-1,1-8 1,2-1 2,3-9 1,-2-6-1,2-1 0,-4-4 0,-3-4-2,-1 3 1,-3 0 0,-2 2-4,-5 6-23,0 2-14,-4 1 20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2 27 707,'-4'-9'286,"2"2"-195,0 2 3,0 2-38,-1-1-9,0 4-5,2 0-8,0 0-14,0 0-7,-14 26-11,-25 48 0,14-20 3,-1 0 3,-8-2 2,-1-4 0,2-6-1,-1-6 0,9-7-4,3-2-1,4-6-2,3-3 0,6-6 1,3 0 0,5-5-2,1-2-3,0-2-6,1-2-2,0-1-5,0 0-2,0 0-25,0 0-9,0-1 544,1 0-384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0:04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97 311,'-1'-2'181,"0"-2"-38,0 1-11,-1-2-55,1 2-10,-2-3-6,-20-33-3,19 34 2,-1-2-2,-1 4-3,2-2-5,-1 0-13,1 1-5,2 1-7,-1 1-2,2 2-4,0 0-3,0 0-6,0-1-2,1 1-4,0-1-2,0 1 0,0 0 0,0 0-1,18 8 2,41 31-1,-28-9 1,5 12 0,6 4 0,0 3 0,-5-2 0,-5-8 1,-8-8-2,-5-5 1,1-2-2,-2-4-1,-3-4 2,-4-3 0,-2-4-1,-1-2 2,-1-2-3,-2 0 2,0-2 1,-1-1-9,0 1-5,0-1-25,-2-1-9,-2-2-22,0-1-16,0 1 55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5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79 882,'-9'-11'339,"9"1"-252,6 2-7,3-4-31,3-2-8,7 4-8,4 0-5,4 6-15,0 6-2,0 11-6,-3 3-3,-9 16 0,-4 4 0,-11 6-2,-13 5 3,-13 5-9,-8 5-4,-10 6-5,-1-1-2,-1-10 9,6-8 3,13-22 5,7-6-3,13-14-9,4-2-6,3-16-6,3-11 3,9-8 10,4-4 6,4 5 9,2 9 6,-1 9 9,3 10 4,2 18 1,4 8 1,3 12-4,0 2-3,3 0-2,-4-3-3,-2-8 0,5-3 1,-4-11-1,1-5-2,1-7 1,-2-12-1,-2-13-2,4-6 0,-2-6-6,-2-3 1,-2-1-5,-4 5-7,-9 3-26,-1 9-16,-6 13-46,-3 2 5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54:49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5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9 935,'-7'8'353,"7"-1"-282,4 3-10,11 0-52,4-4-1,13-1-22,8-4-9,7-5-19,2-4-11,4-3-3,-5-7 4,1-1-14,0-2-21,-2-4 59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4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7 1040,'-21'-37'416,"18"35"-298,4 2-49,4 0-32,-5 0-30,5 0-4,26 1-3,34 2 1,-25 1-11,3-3-12,-5-1-16,0-1-10,-2-4-27,-7 1-7,-4-1 698,1 3-481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4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1 671,'-3'2'290,"3"5"-168,-1 10-31,2 14-11,3 21-2,-1 8 1,1 10-16,2 0-10,-2 0-25,-3-2-9,-1-3-9,-5-3-5,0-10-2,0-9 1,-2-17-3,2-7-3,2-14-13,2-5-12,1-7-37,5-7-21,4-16 51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4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-1 797,'3'2'312,"-5"-2"-210,-8 5-52,-3 2-17,-11 9-13,-1 8-11,-10 9-6,-1 6-1,-3-3 0,4 2 0,6-12 1,5-5-1,10-7 4,5-6 0,8-4 0,2 0-1,4-4-2,0 0 2,9-1 3,4-2 4,9-4 9,4 2 1,5-3-2,0 3-4,2-1-8,3 2-4,-9 1-1,-2-1 0,-11 4-1,-4 0-7,-5 3-14,-5-3-5,-5-1-8,-3-4-4,-4-8-27,-1 1-80,-3-5 94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3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-5 896,'-6'0'356,"2"5"-262,-4 16-34,-9 5-25,-7 13-18,-6 4-3,-5 4-1,0 3-3,-1 0-5,1 2-1,7-7 1,2-6-4,11-9 0,3-12 4,5-7-22,5 1-8,2-7-31,2 1-20,7-4-27,4-2 62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3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7 740,'-4'-6'296,"1"7"-202,4-1-1,2-2-36,-3 2-6,0 0-2,10 3 4,57 41 2,-27-13 2,8 11-18,2 3-11,0-1-13,-3 0-12,-11-5-2,-7-6 1,-12-10-10,-4-4-8,-7-8-25,2-2-20,-5-6-30,-5-6-5,2-18 58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3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 927,'-13'-1'377,"5"-2"-258,8 3-50,2 0-29,9 0-29,7-3-8,12 3 1,8 0 2,11 3 0,5 4-2,1 1 2,0 3-4,-7-3 2,-7 0-1,-12 1-3,-5-2 1,-12 3-2,-5 1 1,-10 5 3,-7 1 1,-8 7 7,-4 4-3,-4 1 1,-1 2 0,-5-3-5,-2 1-1,4-4-18,3-2-22,12-1-45,6-4-25,14-2 62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2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6 918,'-6'10'349,"14"-10"-247,9-2-63,18 1-35,9-4 4,17-3-2,3-1 2,2-3-4,-5-2-8,-12 2-12,-3-1-3,-4 2-1,-4-2 3,-2 4-6,-2 2-14,-8-3-45,-4 2 7,-4-4 41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9:52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7 800,'-13'-3'338,"5"-1"-187,5 1-16,3-1-45,3 1-26,10-4-38,6-1-15,19-6-7,8-3 0,18 2 1,1 1-2,2 1 0,-4 0-4,-10 1-12,-3-1-9,-4 0-26,-2 2-6,-4 1-26,-3 3-15,-12 4 62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8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84 795,'29'-41'290,"-36"35"-234,3-4-16,0-5-19,1-4-6,2-8-10,0-2-1,2-2 6,6 2 2,5 3 8,2 3 0,2 9 0,1 0-2,0 13-5,3 7-5,4 10-7,-2 8-1,-1 19-1,-4 7 2,-6 16 3,-4 3-2,-9 7 3,-6-1 0,-18-5 1,-6-2 1,-11-11 2,-1-8 5,5-8 7,6-11 5,13-14 1,3-6-4,8-14-7,4-4-5,2-12-8,3-5-1,9-8-1,3-1 2,6 4 1,0 8 0,1 9-2,4 7-2,1 10-6,2 7-1,3 13-1,-5 3 4,-5 4 3,1-3 1,0-7 1,0-2 1,-3-6 0,-2-2 0,-3-8 3,0-2 2,0-4 3,1-7-2,-1-1 0,-1-5 0,1-11 3,-2-1 0,-2-6-1,1 5-2,-1 8-7,-4 6 1,-4 8 0,0 2 0,-2 2-3,-1 3-7,2-1-20,0 0-10,-1 1-28,1-1-13,1 1 5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06.6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81 849 371,'-46'98'218,"13"-18"-17,4-3-58,5-18-56,8-8-20,4-17-29,6-10-10,5-10-18,1-6-9,8-7-5,4-5 3,15-16 3,7-10 5,18-33 4,10-11-3,13-20 0,3-3-1,-1 4-3,-6 2-2,-4 6 1,1 4 0,-1 5 3,0-1 0,-5 3 2,-4 2-3,-6 13 1,1 11-2,-12 16-3,-7 10-1,-11 10-1,-10 7-7,-5 13-3,-6 8 3,-6 23 0,-10 17 5,-17 27 4,-6 13 2,-18 13-3,1 3 4,1-1-2,-1-4-1,11-8 5,3-6-1,10-18 4,7-8-1,15-24-2,2-10-3,16-11-4,6-7-3,5-12-4,10-4 5,5-21 1,5-10 2,28-39 6,13-14-7,12-23 0,2-5 1,-8 8-4,-11 4 3,-7 16-1,-1 8 1,-12 6 1,-1 5 1,-10 7 0,-5 3 0,-5 19-1,-8 8 0,-7 19-2,-3 5-6,-9 13-11,2 10-2,-11 18 4,-4 14 5,-11 21 13,-9 7 3,-8 11-1,-2 4 0,2 9 3,-1-2 0,3-5 8,2-7 2,4-15 3,2-6 0,10-18-4,8-9-3,7-17-5,8-7-1,6-11-10,3-8-2,11-16 4,8-14 0,17-20 6,4-11 0,9-9-5,-2 2 0,-9 6-1,-4 6-1,-13 8 2,-3 9-1,-9 13 2,-5 9 1,-7 14-8,-3 9-8,-5 21-4,-8 7-2,-9 22 9,-8 4 5,-14 7 1,-1 3 2,-6-5 2,2-3 3,3-10 9,2-5 1,0-16 4,9-2 1,0-10-8,8-5 0,11-5-4,-7-4 7,4-7 5,-4-4-2,-1-11-2,7-5-10,4-13-2,5-4 4,4-8 0,-1 0 1,2-3-3,1 1-2,-6-1-1,3-1-1,-1 0 2,-5-4-3,7 2 3,-5-2 0,-2 6-3,2 3 3,-5 2 1,-2 1 0,-2-2 3,-2 3 1,-1 5-5,-4 1 2,8 9-1,-11 1 2,2 10 4,3 5 0,-5 6-1,0 1-3,-2 6-2,1 1 0,-5 1-1,6 5 0,1 1 1,0-1 0,2-2 2,-1 0 0,-1-2 6,-1-1 1,-1-1 1,-3 2 1,-3-2-8,-1 0-1,-5-3-3,-3-3 0,-12-4-2,-5 1-2,-6-3-2,-5-2-3,-1 1 3,3 1 2,-5 0 2,2 0 2,-4 1-1,-4-1 1,3 7 0,-7-2 0,0 9 2,-3-2-2,-8 2 0,3 5-1,-4 3 0,1 3 0,2 2 2,-1-3-1,2 2 0,5-1 0,2-2 7,2 1 3,7-6 3,3 1 2,11 2-6,2-2-1,11 0-6,3-2-1,4-3 2,12-1 0,4 0 0,5 1-2,8 0-7,-1-1-13,6 0-11,7 1-3,13 2 2,7-2 6,20-1 14,8-3 3,19-4-1,8-2 1,7-3-8,4 2-1,8 0 0,3 2 2,1 0 3,1 0-1,-6 1-1,-8 3 0,-8 3-1,-9 1 2,-10 5 4,-6 2 1,-12 2-3,-14 2 0,-17 4-1,-7 2 4,-17 2 8,0 4 4,-16 3 8,-9 4 3,-12 6 2,-13-1 1,-14 5-3,-6-3-4,-7 0-2,-4 2-3,-7-2 4,-4 0 0,-5 1 0,-1 1 3,1 1-4,3 3-1,2-1-2,0-3-4,4-4-1,3-2-1,8 1 1,7 0-1,14-1 0,5-3 1,14-1-1,10 1 1,8-7-5,8 0-6,14-2-9,4-8-4,17 1-2,7 1 1,15-5 7,8 2 4,10-6 3,4-2 3,11-1-2,5-2 1,8-1 3,4 1 2,9 0 5,-2 0 2,4-2 1,2 1-1,-1-2-3,3 1 0,-5 2-1,-2-2-1,1 3 3,-4-1-2,-4 2 2,2 4-2,-4 0 0,-6 0 1,0 0-1,-7 0 0,-13 1 1,0-1 0,-11 2-1,-1 0 2,-9-2-2,-5 2 1,-8-3 3,-6 0 1,-9-3 4,-5 3 2,-5-2 2,-3-1-3,-4-1 0,0-3 0,-7 1-3,0-1 0,-7 1-26,-5-1 85,-5-5-58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8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08 629,'-6'-2'227,"-3"-1"-191,6 3-11,-2 0-4,1 0 11,2 0 29,-1 0 15,2 0 22,-1 0 2,1 0 2,0 0-1,0 0-12,0 0-8,0 0-31,0 0-13,0-1-20,0 0-9,0-4-4,1-28-3,6-48 2,3 28-2,-4-9 1,3-1 0,-1 5 2,-6-1-1,0 4 0,-2 5-3,-1 12 0,-1 7-1,2 21-3,1 7-6,5 12-20,0 13-3,5 18 1,-2 10 6,-2 14 18,3 7 5,-3 5 3,0 0 0,3-5 4,-3-4-3,1-15 1,-3-3 0,-3-12-1,-1-1 2,-2-5-2,-2-4 3,-2-1-1,0-7 0,0-6 3,1-1-2,1-8 0,0 1-4,1-5-23,1-2-18,2 0-51,0 0-20,13-34 67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6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42,'0'0'303,"6"0"-255,3 0-27,10-2-20,4 0 2,3-2 0,5-3 1,4 2-7,-2-2-11,4-1-32,0 3-27,4 4 43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6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7 762,'-9'0'304,"3"-4"-229,9 7-30,8-2-23,10-1-21,7 2-1,13-6 3,1-2 1,3-1-1,-1 0 0,-5-3 1,0-1-1,-3-1-7,-1-2-9,-5 3-42,-5 3-3,-13-1 29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 797,'-9'-3'310,"5"7"-240,1 1-12,7 15-47,3 8-5,0 15 3,0 9 4,-4 6-1,-2-1-2,1-7-4,2-2-2,1-14 0,1-1 0,-3-5-2,-4-7-5,-1-5-22,-3 0-23,-2-9 28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5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36 531,'5'-35'288,"-5"35"-32,1 1-182,-1-3-25,0 2-23,0 0-6,0 0-5,-1 0-2,0 0 2,0 0 2,-2 11-1,-17 40 2,-5-27-4,-4 2-6,-10 5 0,-3 0-5,3-1 0,0-4 3,8-6-2,8-1 0,4-8 0,5 0 0,9-8 0,0-2-1,5 0-3,2-1-1,-2 0-2,0 0 1,3 0 2,17 4 1,35 8 0,-31-6-1,3-2-1,-2-1 1,3 1 0,-1-2 2,-9-2-1,-1 0 0,-6-1 0,-4 1-1,1-2 0,-4 1-7,2-6-15,-1 2-8,1-3-34,-2-2 31,10-1 14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5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1 4 758,'-4'-2'313,"2"0"-197,0 2-9,1 0-54,0 0-19,0 2-29,-22 32-2,-48 50-6,26-26 0,-8 4 2,-4-1-3,6-4 4,5-4 0,9-4 3,6-4 1,11-9 0,4-4-3,7-10-12,2-6-7,4-4-15,2-3-5,1-5-8,4 2-8,5-9 14,6 1 2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874,'31'-71'335,"-33"68"-250,1 0-9,2 3-38,-1 0-18,0 0-20,10 14-1,58 57 4,-30-27 4,5 0 1,0 2 4,-7-11-6,-2-3-2,-7-3-3,-9-4 1,-6-8 1,-4-3 0,-5-10-9,1-2-12,-3-1-31,-1-1-11,0-1-23,0-1 48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54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2 104 630,'-9'-12'280,"0"1"-142,0 0-35,-4 0-53,0 2-12,-3-1-12,0-1-1,-3 1 2,-2 1 2,-2 3 7,0 0-1,-1 8-3,3 0-5,-2 9-15,0 3-4,0 0-5,-2 6 0,1 4-1,1 5 2,1 16-4,-2 7 0,-2 10-2,6 8 0,0 1 2,7 0 0,9-6-2,-4-8-1,12-4-3,5-3 1,5-8 0,9 0 0,3-14 0,-2-4 3,0-18 1,-2-1-1,2-14 5,-1-6-2,0-11 1,0-9 3,-7-3-3,-3-4 2,-13 4 1,-3 2 6,-13 10 9,-4 3 2,-4 13-3,-6 4-5,0 12-11,0 5-4,-2 7-10,8 7-11,3-2-26,6 1-18,17 0 392,12-3-259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4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652,'37'-20'355,"11"-3"-45,18 7-228,8 2-14,-3 7-77,-1 3-38,-1-3 27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4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3 767,'10'-3'291,"-8"3"-223,-2 4 0,-8 12-37,-7 5-4,-5 11-11,-2 4-7,4 1-2,8 0 1,5-9 9,6-3 7,9-6 13,2-5 2,6-2-1,0 0-5,9-2-5,-4 1-5,1-1-10,-4 0-1,-13 1-9,-4 4 0,-17 4-3,-2 0-12,-15 2-38,-3-4-26,-2-9 4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04.19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69 20 748,'1'-8'252,"0"1"-244,3 4 10,0 1-11,1 2-3,0 6-12,-2 3-15,-2 11-6,0 11 4,-9 11 15,-3 13 14,-12 23 11,-8 6-3,-8 14-1,-12 4-1,-3 8-2,0 3-2,-6 4 3,6 1 0,8-24-1,5-12 1,25-31-2,9-17-1,12-12-2,5-9-5,13-9-18,8-15-11,18-35-183,17-19 153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6 765,'-11'-12'306,"0"15"-212,-2 12-11,-4 23-36,-6 11-22,-13 19-19,-5 9-2,-8 9-12,3-1-10,8-9-34,7-7-31,15-20 52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4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14,'-3'-4'401,"14"7"-353,8 6-8,14 6-40,8 12 0,13 14 3,6 11-2,0 6 3,-2 0-2,-11-3 1,-6-4-1,-6-10-12,-6-5-13,-6-8-26,-7-9-15,-6-12-28,-3-6-6,-4-22 62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5 1097,'-13'0'416,"9"12"-333,4 10-23,-1 16-82,-1 10-29,-1 7-65,-1 0 69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3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6-6 1024,'-1'-9'390,"0"5"-309,-3 22-37,-5 15-28,-13 29-14,-7 16 1,-14 23-5,-8 7-8,-14 2 0,-4-5 3,0-19 5,7-13 5,23-22 0,13-11-2,20-16-47,7-10-22,17-13-40,7-9-172,13-19 202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2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9 830,'0'-4'311,"11"-1"-247,5-3-3,15-1-29,4 0-1,3 0-6,3 2-6,-9 4-12,-1-1-2,-6 3-5,-7 1 2,-8 4 0,-5 0 3,-6 6 19,-7 4 1,-8 5 2,-8 3-5,-8 1-14,-1 0-2,4-2-3,2 1 1,13-3-14,7-3-9,11 1-12,13-3-3,9-2 12,5 0 4,9-3 13,-5-1 3,4 3 1,-2-1 1,-4 5 1,0 2 0,-10 4 0,-4 0 5,-13-3 14,-6 0 10,-11 1 24,-5-3 4,-11-3-1,-5-2-10,-2-4-21,-1 0-11,6 0-18,5-2-19,10-5-43,3-2-19,7-2 633,10-2-431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32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37 877,'-42'-18'411,"14"5"-180,20 7-121,6 9-36,16 17-58,10 11-16,17 23-9,8 12 7,8 9 3,-4 4-1,-1-4-4,-6-11-14,-8-12-13,-3-13-6,-10-18-6,-4-7 4,-5-15-8,-4-6-5,0-22-35,-1-7-36,-7-29 79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6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55 1332,'-33'-12'479,"16"6"-435,15-1-3,18-1-41,13-3-10,23-5-6,14-1 5,35-1-8,12-2-4,18-2-9,10 1-6,8-2 0,1-1-1,1 1 10,-1-2 6,-22 1 15,-8 2 5,-16 1 3,-9 3 3,-9 6-1,-5 3 2,-10 9-61,-11 2-23,-12 8 48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5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255 1325,'-14'-7'446,"13"2"-426,21 1-27,12-4-17,36-3 7,22 0 5,33-1 11,11 3 1,25 1-2,-2-3 1,2-3-8,8 2-2,-17-9 1,-6-1 2,-8-1 5,-13 0 3,-23 5 2,-9 2 0,-31 6-18,-17 2-18,-23 8-46,-13-2-13,-17 6 57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5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951,'-7'-1'371,"3"1"-281,4 3-40,3 3-40,4 5-54,2 2-20,1 6-34,2-2-8,-3 4 4,0 1 13,-2 2 39,-1 4 17,-2 3 26,3 3 3,-5-6 10,1-7 18,-1-6 36,-2-5 14,1 0 13,1 3-8,-1-1-29,2 2-16,3 4-23,0-2-16,4 1-41,-4-3-14,-1-5 33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4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-2 650,'-15'-4'267,"2"12"-160,-3 19-51,1 15-16,4 20-14,4 9-6,8 1-7,5-7 0,5-12-5,1-10 1,0-15 0,1-6 0,-7-10-2,-1-4 2,-3-7 38,-4-6 6,-2-7 2,-1-4-2,-5-7-39,3 0-9,-2 0 0,-1-2-3,4 5-1,-1 3 1,5 8-6,2 2-5,5 4-8,7 1-3,11-6 3,5 3 6,7-5 10,1-2-1,6-3 1,0-5-1,0-2 4,-3-5 6,-5-2 6,-4 0 3,-5 3 4,-4 1 4,-12 3 1,-4 1 6,-9 4-2,-6 5-8,-8 8-10,-4 4-7,-9 9-9,-2 6 1,4 4-1,4 8 2,12 5-2,3 7-2,12 2 0,7 0-1,10-5 1,3-4 3,4-6 1,3-2 3,2-10 7,1 1-1,-4-1-1,-4-3-1,-9 1-4,-7-3 2,-8-4-7,-7 3-3,-13 0-20,-3 2-18,-8 0-29,3-1 4,9-3 4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4:39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9 343,'0'0,"0"0,0 0,0 0,0 0,-91-17,53 2,-10-10,0-1,-4-9,4 3,4-3,1-5,8 8,8 5,8 6,4 1,4 2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4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659,'-7'6'300,"-6"8"-129,-3 19-92,-1 4-27,2 17-24,7 8-6,8 0-13,2 0-2,9-10-1,-1-9-2,1-15-2,-2-8-1,-4-13 2,2-4 7,-7-10 17,3-5 3,-3-12-3,-2-7-6,-4-9-17,-6 1-2,-1 7-2,0 4 1,2 12-4,3 4-2,3 9-12,5 3-13,9 0-2,-1 2 2,14-1 10,0 2 14,5 5 6,6 2 2,-3 1 5,-2 2 4,0-2 4,-5-1 2,-1-2 3,-2-6 1,-3-7 4,-1-5 0,1-8-4,-2-4-3,-2-9-6,-3 1-7,-7-3-2,-6 1 1,-10 6-3,-4 4 1,-6 11-7,0 10-4,0 22-1,-2 14 0,2 29 8,2 14 0,9 7 0,7 0 3,12-13-1,3-11 0,5-7-18,0-2-5,-1-12-8,2-8-4,0-20 2,4-10-7,4-19-33,1-11 44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3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6 636 589,'3'-8'262,"-3"7"-169,0 0-10,-1 1-32,-13 34-29,-19 59 3,14-33 14,4-8 6,13-10-8,2-8-8,6-13-12,7-6-6,0-12 0,5-7 4,3-21 6,1-10 3,0-21 0,-5-11-1,-7-13-2,-5-10-4,-14-7 4,-9-1 2,-10-7-4,-12 5 0,-11 13-6,-7 15-6,-4 31-3,1 17-3,9 25-5,8 11-1,11 23-5,4 11-6,13 15-21,4 6-9,17-1-11,10-3 0,19-14-6,13-2-9,18-13 49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3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526 931,'-15'-34'357,"2"3"-276,-1 3-15,-3 10-41,-2 7-11,-7 17-11,-3 12-6,-7 27-2,-1 9 0,2 23 5,5 9 3,8 5 5,7-2 1,15-18 0,3-12-6,18-21-8,3-9-4,4-15-10,5-5 2,3-17 1,0-4-3,-3-13 2,-1-4-3,-12-5-2,-4 0 0,-14-2 2,-6 2 4,-11 8 6,-8 2 2,-9 16 5,-2 7 1,1 6 5,0 5 7,14-1 14,3-2 2,10-1-6,7 1-5,8-1-16,4-1-2,14-8 3,7-7-1,13-11 3,9-7 0,7-4 0,1-2-1,-9-3-1,-3-1-1,-15-3-2,-3-2 3,-8-3 1,-5-6 0,-10-13 1,-7-4 0,-11-10 0,-7 4 2,-3 10 6,-2 9 0,4 20 14,2 8 4,5 17-1,3 6-3,5 13-19,1 12-4,4 26-8,3 17 0,2 36 5,3 8-1,2 5 3,2-4 0,1-5 3,1-6 1,1-11 6,-3-10 0,-4-18-1,-4-7 0,-9-15-4,-7-9 3,-7-8 0,-3-6 3,-7-7 0,0-3-2,-3-12-7,-2-5-15,4-7-18,1-3-10,4-3-15,8 3 1,5-1-7,9 1-2,12 1 5,3-3 8,9-6 23,0-3 12,4-3 17,0-1 9,4 4 8,2 4 4,0 8 5,-3 4 0,-8 13-4,-7 7-1,-3 21-7,-1 14 0,-2 21-2,1 7-2,-1 1-3,3-4-2,4-13-3,-2-7 0,-2-13-5,-8-6-2,-4-11-1,-1-5-4,-2-6 9,-4-6 0,-2-5 0,-4-5 2,-9-6-3,-6-5 1,-3-1 1,1 1 1,8 6 0,5 4-1,9 3-2,3 2-1,11-3-9,8 2 2,12-4-2,6 1 3,2 5 5,-2 1 1,-5 9 2,-4 7 2,-7 10 2,-1 8 2,-3 8 6,-1 0-3,-3-5 1,-2-4-3,-2-8-1,-2-3 1,-1-6 4,2-3 1,0-3 2,0-4 1,1-7-1,-1-7-1,0-5-3,-1-7-3,-4-8-7,-1 2-11,-3 1-18,-2 9-12,-1 7 711,3 6-514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1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2 559,'-16'-18'270,"7"14"-129,5 4-10,4 11-71,0 5-23,1 11-10,4 10 3,1 13 4,0 7-1,4 5-14,-5 0-5,-1-10-8,-2-1-2,-2-9-2,0-4-5,0 0-21,-1-6-21,1-9-38,-1-4-185,3-14 187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1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2 798,'1'-4'305,"2"1"-224,1-1-26,-3 4-21,-1-1-10,-1 1-14,0 0-3,0 0-4,-5 10 2,-33 53-2,22-34 3,0 2-2,-1-1 2,5-4-1,2-5-3,3-7 1,4-2 0,4-7-6,4 4-2,4-8 1,1-1 0,5-3 4,2-5 3,7 1-2,5 1 1,0-1-1,0 3 1,0 1-2,-4 1 2,-2 1 0,-4-1-2,-5-1-8,-3-3-8,-5-1-11,-2-1-6,-3-7-18,-5-1-20,-7-5 48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1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0 858,'-10'9'323,"-2"6"-250,-8 22-23,-5 12-14,-8 22-16,-2 11-4,-2 0-7,-1-2-3,-1-16 0,2-3-1,8-10 0,4-3 0,12-5-10,6-11-11,7-12-36,5-10-20,8-10 45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0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6 720,'-10'-21'271,"3"4"-224,1 5 1,3 5-9,0 4-4,3 5-1,3 12-3,5 8 0,6 23-1,6 7 3,9 17-4,6 2-6,7-4-16,0-6-2,4-16-1,-2-8-1,-6-10 1,-5-6-1,-11-11-3,-2-1-8,-10-9-14,-2-3-6,-5-9-30,-2-5 15,-2-18 27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20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2 826,'-19'-13'342,"8"7"-228,6 3-12,5 3-31,10 11-38,1 7-18,8 16-14,1 10 5,-6 3-21,-4 0-23,-10 0-42,-10-4-37,-13-5 73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9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09 730,'23'31'258,"-34"-33"-229,3-6-13,-4 0-4,-2-4 7,1-2 7,4-4 12,4 1 5,4 1-3,3 0-6,7 5-11,1 1-2,5 4-10,-1 4 0,5 9-6,-3 5-3,-3 11 1,-1 6 1,-12 11 0,-4 4 0,-9 6 2,-7 0-1,-7-1-2,-3-5 1,0-12-4,3-5-4,8-10-5,4-6-4,9-9-8,3-10-2,7-14 0,6-5 5,8-13 6,7 1 6,6 5 5,3 6 0,2 20 9,-1 9 2,-2 17 7,0 7 0,-7 3-3,1 3-3,-3-4-8,0-6-8,-1-9-19,0-3-16,-1-16 23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8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-1 831,'-4'4'322,"-2"14"-233,1 9-33,-6 27-35,-3 5-9,-6 15-3,-5 2-5,-13 1-1,-3-1 2,-3-9-6,-1-5-9,18-10-29,4-6-23,16-8 37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1:27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2 880,'-5'-3'347,"1"-2"-242,11 4-64,3 0-19,7-3-22,5 2-14,6 0-19,0-1-10,5 2-2,2 0 6,6 1 17,0 2 9,-4-2 8,0 2 4,-11 0 1,-1-1 8,-8 0 10,-6 0 7,-4 1 10,-3 1-3,-1 0 1,0 1-5,1 3-6,-4-1-4,1 1-11,-1 2-1,2 1-6,-1 0 1,-1 1 0,1-1-3,1 4 1,0 3 1,1 2 1,-2 2 0,0 0 1,1 3-3,1 4 1,2-5 1,-1 0 3,1-2 0,-2-6 3,1 3-1,1-8-1,-5 0 0,4-2-4,-2-4 1,-1 2-2,2-2 3,-4-2 1,-2-1 3,-3 0 1,-1-1-1,3 2-1,-1-2-2,0-2-3,2 1 2,-1-2 3,2-1 0,3 4 1,0 0-1,-1-1-3,0 0 0,0 0-3,8-2 0,33-12 2,-27 9-2,4 3 0,0-1-1,1-2-1,-1 2-1,-3-1 3,2 2-1,1 3 1,-4 0 0,3-1 1,-3 1-1,1 1 0,2 2 1,-4 2 0,-3-3 0,-3-2-1,-1 0 1,-3-1 1,4 3-1,-1 2 3,-1-3-1,-3-1 3,-2-1 3,0 1 0,0 0 0,0 0-1,0 0-1,0 0-2,0 0 3,0 0-1,0 0-2,0 0 0,0 0-3,0 0-2,0 2 0,0 5 0,0 27 0,-1-26 0,-2 1 0,3 4 0,1 1 0,0 4 0,1 1 2,-2 3-2,1-2 0,0 3 1,-1-5-1,2 3 0,-1 2-1,1-4 1,0 1-1,-4-6 2,2-1 1,0 0-3,0-2 3,3 1-4,-1-5 2,-1-3 2,0-3-1,0 2 0,0-2 0,-1-1-1,0 0 0,0 0 2,0 0 1,0-1 1,0 0 0,0 1 1,0-1-3,0 0-2,0 0 0,0 0 0,0 0-1,0 0 2,2 0-2,11-3 0,27-31 1,-22 25-1,-1-2 1,6 3-6,5 4 0,0-2-4,0 2 0,-4-2 1,1 4 4,-1 3 2,-5 1 3,1 3 1,-9-3-1,-4 1 0,4 6 3,-8-4 5,0 2-2,0-1 4,-2-1-1,-3-1-3,1 0 0,-3-1-2,0 1-2,2 3-1,2 0 1,0-1-2,0-1 0,0-1 0,-4 1-2,1 5 1,-4 0 0,2 4-2,3 3 3,1 2 0,2 4-2,2-1 4,-2-3-3,-5-5 2,5 1 0,-2-3 3,0 1 2,2-3 4,-2-3 0,0-3 3,3 1-5,0 0-2,-2-4 3,1 3-1,-2-3 3,0 0 0,1 0 0,-1 0-3,0 0-1,1 0-2,-1 0-1,1 0 2,0 0-5,0 0 3,0 0-2,-1 0-2,1 0 2,0 0-2,0 0 0,0 0-1,0 0 2,0 0 1,0 0 0,0 0 0,0 0-2,0 0-2,0 0 1,0 0 0,0 0 1,0 0 4,0 0-3,0 0 4,0 0-1,-1 2 3,0 1 0,0-1 1,1 0-1,0 1-3,0-2-1,0-1-1,0 0 0,-1 0 2,1 0 2,-1 0-1,1 0 4,0 0 0,-1 0-2,1 0 2,0 1-3,0 0-2,0-1 1,0 0 1,0 0-1,0 0-2,0 0-1,0 0-3,0 0-2,0 0-12,0 0-15,-1 0-37,0 0-19,0 0-45,1 0 32,0 0 58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8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5 573,'-18'-23'217,"3"2"-180,5 5 4,5 5-2,2 7 5,3 5-3,4 12 4,3 9 6,10 23 2,5 13 7,15 17 0,7 4-12,5-5-16,2-5-5,-10-13-8,-3-7-4,-11-10-6,-1-6-1,-5-11-3,-4-8-5,-4-7-24,-3-10-13,-3-14-36,-3-6 43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7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808,'0'0'298,"0"1"-223,3 33-3,38 43-19,-38-36-11,-3 4-35,-1-4-11,-8-6-17,-2 0-7,-4-8-12,-2-2-4,-2-6-61,9-3 72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7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91 877,'52'17'310,"-55"-37"-276,2-14-20,0-4-3,0-6 0,-1 1 6,-1 6 12,2-1 5,-1 14 14,1 3 0,1 12-11,0 11-12,1 11-20,2 11-6,2 18-6,0 9 4,1 9 4,0 0-1,-3-5 3,1-6 1,-2-6-4,-1-7 2,-1-9-1,-1-4-2,-3-9 1,-3-3 0,-3-7 2,-1-2 2,-5-4 0,-4-7-2,0-3 1,-1-3-3,1 1 1,4 3 2,6 4 1,3 4 1,7 3-8,3 3-3,6-2-2,5 5 1,5-2 4,6 0 3,8 1 0,0-4 0,4 2 0,-3-3 1,3 3-13,-3-5-10,-2-8-33,1-3-24,0-9 49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7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1-1 818,'-2'-2'317,"-9"7"-231,2 12-26,-17 17-27,-12 13-7,-12 23 1,-8 5-1,-1 5-9,3-1-5,11-8-12,6-4-13,13-10-43,7-5 81,16-16-34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7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901,'-5'-3'339,"5"4"-279,4 4-14,7 8-42,6 10-2,11 19 15,6 13 14,7 18 5,7 0-4,-5-5-10,-3-5-11,-7-16-5,-8-5-1,-10-9-2,0-9 2,-11-7-4,-5-7-4,-2-3-34,0-3-15,2-8-29,2-7-131,9-15 152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6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60 506,'-2'-62'239,"0"13"-99,1 15-13,1 18-38,-2 11-19,-1 13-30,-1 21-14,0 29-23,1 13 1,3 12 0,0-8 4,5-18-3,2-12-1,2-15-4,0-6 1,0-12-2,0-3 0,-6-7 0,-1-2 1,-2-9 5,0-4 0,-1-12 2,-5-1-3,-5-3-1,-5 2 1,-1 5 4,1 6 3,0 8 0,4 4-3,7 7-7,3 1-8,8 6-8,5 2-1,8-4-5,4-6 9,4-6 4,4-6 3,4-7 5,0 1 3,2-6 13,-2-2 5,-3 0 18,-6-2 0,-11 7 2,-6 1 4,-13 8 10,-3 3-2,-9 0-9,-5 5-10,-2 10-30,-3 5-4,5 12-5,3 4 2,14 2-3,8 2-1,14 0 1,8-2-5,10-2 8,0-2 2,6-3 0,-7-2 2,-12-5-1,1 1 0,-20-3-2,0 6 1,-17 4-3,-15 0-6,-6 0-9,-10-1-17,5-4-36,5-7-14,3-13 50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5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4 518,'13'-4'240,"-4"4"-115,-3 7-22,-6 6-16,-10 12-23,-6 4-18,-15 11-22,-5 0-8,-6 0-8,2-5-2,9-10 1,8-3 0,11-17 11,7-3 1,4-4-2,1-10-5,9-3-10,1-4 1,7-2-3,4 7 1,3 7-4,5 13 1,6 16-4,2 3 2,5 13-1,-4 2-3,-2-2-11,-4-1-10,-10-7-34,-1-6 390,-4-5-25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5,'6'22'273,"5"20"-197,3 9-9,5 3-11,-2 8-16,0-8-21,0-4-7,-5-5-6,-5-10-2,-1-5-16,-4-6-7,-2-11-27,0-1-23,-1-14-215,-2-10 19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5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0 715,'5'6'283,"-1"11"-206,-4 26-4,-1 12-10,-11 22-26,-4 3-15,-10-3-7,-5-3 10,-8-13 12,-2-5 6,-2-17 14,-2-10 1,7-20 3,6-10-6,10-19-25,5-11-12,8-18-17,3-9-2,8-10-7,9 2-3,10 16-7,4 10-1,7 29-1,0 14-5,4 30 0,-2 11 4,-3 16-1,1 4 5,-6-6-6,3-5-5,1-13 6,2-11-3,1-16 8,1-8 4,2-19 7,1-9 3,3-21 4,-1-9 3,-4-16-2,-8-8-1,-8-10 2,-8 2-1,-8 25-1,-3 13 4,-3 35 7,2 12-4,-4 28-2,1 19-5,-1 26-6,2 8 2,4-7 3,4-11 2,3-17-1,2-7 1,0-14-3,4-8-2,-1-14 1,4-7-1,6-17 4,0-7 4,1-14-1,1-5 0,-10-5 1,-3-3-2,-12 2 1,-5 2 0,-12 11 1,-3 9 1,-8 13-1,0 6-1,-5 12-2,1 3-1,6 6-1,5 0 0,11-4-6,6-4-18,12-5-4,9-3 1,12-10 6,2-4 18,5-2 4,-2 0-1,-2 11 2,-3 4-2,-3 14 0,-2 8 4,-6 17 6,0 9 4,-9 16 6,0 6-2,-2 5-6,-4-2-3,0-9-4,-3-6-4,0-15-18,5-5-5,7-12-24,1-6-19,8-13 44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4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814 1036,'0'4'344,"1"-5"-338,8-7-18,3-5 1,2-22 7,1-14 5,-1-26 4,1-10-1,-5-9 2,-2 2-1,-5 2 10,-3 5 8,-8 10 11,-2 10 3,-1 30 0,3 12-6,2 30-23,-3 19-5,-3 47-15,-1 23-4,-1 43 1,-3 9-1,3-4 6,3-7 1,8-24 7,8-15 3,13-35-2,4-18 0,7-34-4,1-16-3,2-28 2,2-15 7,-4-17-1,-3-6 4,-15 2 1,-9 0-5,-18 14 14,-8 9 3,-9 30 3,-1 14-4,-7 33-14,2 17-14,-2 17-32,2 10-16,14-2-36,7-7 679,30-19-45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1:24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2 1152,'-11'-2'396,"14"1"-366,10 3-19,8-5-15,14 1-7,16 0-19,4-3-16,14 0-18,2-2-1,11-5 15,3 2 10,-1-4 23,2 3 9,1 4 5,-1-2 3,2 6 2,-4-1 2,-4 4 8,4 3 3,-5 0 7,-3 1 0,-8 1-1,-5 1 1,2 8-7,0-2-1,-1 1-5,-4 0-6,-9 1-2,-1 0 1,-8 1-1,-2 2 0,-6-4-1,-3 0 1,-2-1 3,-4-1 3,-4-1 8,0 3 3,-6 1 0,4 4-2,3 12-5,-3 9-5,3 20-4,-7 11 0,-4 28-1,-4 11-2,-7 16 0,0 8 0,-5 0 1,1-5 14,1-10 19,2-3 11,4-19 9,-1-11-6,4-20-21,-1-18-11,2-14-15,1-6-10,1-13-34,-2-6-17,-5-13-35,0-9-16,-4-16 72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14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180 1173,'-20'22'395,"9"-2"-390,11-2-9,8 0-18,9-10-21,7-7-6,11-16-2,5-9 10,7-22 13,1-4 5,-5 0 12,-8 4 4,-20 22 21,-14 12 25,-23 18 11,-15 7 1,-21 25-12,-8 11-25,-9 19-4,1 7 1,1-7 10,10-9 4,25-20-5,12-8-5,26-21-34,11-5-12,32-20-4,12-19 4,17-24 24,7-14 8,-4-6 4,1 13-4,-9 21 3,-8 17-2,-25 23-7,-17 6-3,-26 25 8,-17 12 4,1 0 17,-39 55 12,-27 33-1,4-5 1,20-28-3,4-10-7,30-34-5,13-10-10,22-25-12,14-9-5,12-12-3,6-10 4,14-21 9,6-11 3,10-13 0,7 2 0,1 10 1,-10 9-1,-25 23 0,-15 7 0,-30 18 11,-19 15 2,-30 24 4,-12 12 2,-11 21-14,7 2-2,16-10-2,7-9-3,24-31-1,5-11-2,16-20-39,13-8-4,14-17 1,13-16 3,12-10 40,4-1 1,0 15 0,-4 14 1,-10 26-15,-9 13-4,-13 29-11,-10 8-13,-10 18-8,-5 1-10,5-9-27,5-3 349,21-24-208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00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188 469,'-29'-86'213,"31"75"-91,1 1-28,0 0-31,1 0-6,-3 3-5,-1-2-4,-5 0-6,2 1-1,-1 1-11,-2 2 0,2 0-6,-3-2-4,-2 5-6,1 0-3,-3 2-4,0 2-1,0 6 2,-1 2-2,-2 4-1,-1 8 0,-2 9-5,-3 6 1,0 15-1,0 2 0,-3 8 0,2 2 0,1 9 0,7 5 0,10 3 0,3-2 2,11-13-2,6-9 1,5-17-1,4-8-2,4-10 1,-1-7-1,3-15 2,2-6 3,-3-15 1,-3-6 3,-3-5 2,-4-4-1,-8-4 2,-2 1-1,-12 3 2,-7-2 0,-9 6 3,-7 4 3,-4 8-2,-3 10-2,-1 10-5,1 10-8,1 13-3,-2-2 1,4 9-14,2 2-3,8-3-17,7 3-10,7-6-22,10-1-26,13-4 60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7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7 621,'-8'-2'251,"11"1"-179,9 1 0,5-6-29,9-2 1,6-5 12,7 2-6,8-2-21,3 4-10,5 3-13,2-1-3,-3 6-10,0 0-10,-8 4-40,-9 5 31,-7 15 7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8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868,'-5'1'326,"6"1"-264,5 2-20,8 1-36,7 2-2,17-3-5,13-2-9,15-5-30,6-5-35,-2-3 47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7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6 906,'-18'7'321,"10"-4"-293,6 3-6,7-3-6,2-1-8,12 0-6,4-2 1,8-5 0,10-1-2,15-1-12,0-3-16,11 5-61,-6-2 54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0:13.5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4 21 960,'-36'-11'350,"12"5"-280,4 1-15,11 5-23,3 0-23,9 4-47,1-3-11,8 3-8,5 1 9,7-3 31,10 6 8,2 0 6,2-4 2,7 1 1,2-2 0,16-6 6,7 3 2,13-2 4,4-2-2,7 3 0,7 2-3,1 0 0,4 2-1,8 0 1,-2 0 0,5 0-4,0 2 0,-2 3-2,-4-2-1,-4 3-1,-2 0 1,-9-2 1,-4 3 0,-11-3 0,-7-2 2,-7 2 8,-4 1 4,-7-2 8,-5 1-1,-16-3-5,-4 2-4,-12-4-5,-4 1 0,-6 1-2,-4-3 0,-2 0-2,0 0-1,-3-2 0,-1 0 1,0 0-4,0 0-17,0 1-43,0-1 62,0 0-20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43:27.83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5:06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4 745,'-3'0'290,"3"-3"-208,5 0-25,8-5-29,9-3-13,17 0-6,8-2-3,18-3-42,9 0-233,4 3 19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5:06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 728,'-35'70'273,"41"-68"-192,0-2-25,1-2 0,3-4 4,3 0-15,13 0-19,4-3-10,7 1-18,2 2-9,-6-4-21,8 3-19,-10 0-27,7 1-26,-4 2 6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5:06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58 545,'-35'4'239,"9"2"-121,0-4-6,5-3 4,8 0-28,4-1-33,6 1-17,9-1-29,13 1-7,7-2-6,7-2-9,7-5-14,3-2-15,4-3 79,7-2-3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1:24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1002,'-7'42'341,"-5"23"-322,4 13-3,0 17-9,-5 7-7,2 8-11,-4 1-3,-1-4-1,3 1 5,5-6 19,-2-8 6,7-4 9,-3-13 3,1-10 0,5-7-1,0-13-4,-1-10-2,3-9-13,0-8-2,-5-11-4,6 1-1,-3-7 1,0 1 2,0-4 0,-4 2 1,4-1 1,0-1-3,0 0 0,0 0 0,0 0-2,0 0 2,0 0-2,0 0 1,0 0-2,0 0-1,0 0 0,0 0 0,7 0 4,44-12 0,-14-1 3,7-1-2,18-3-1,14-3 0,15 2-3,5-3-3,18-2-13,1 0-11,3 0-16,8 1-7,-6 5 3,-6 1 14,-9 7 16,-4 0 9,-16 4 20,-3 5 3,-13 3 21,-8 4 10,-16 3 6,-7-3-1,-11 1-15,-4-2-9,-4-2-16,-2 3-9,-5-6-30,-1-1-22,-6-12-37,-5-13 52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5:05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0 696,'-38'32'242,"47"-27"-211,-11 0-4,-2-5 16,5 4 9,-12-8 8,14 3-4,5 3-24,-5-2-8,6 1-17,0-2-3,5-3-7,2 1 3,6-3 0,-1-2 0,-1-4 0,2 1-6,3 4-6,0 0-4,0 5-11,0-2-10,-6-2-15,1-1-22,-4 1 47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4:51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3 0 685,'-74'10'244,"5"10"-211,3 7-11,5 13-7,-16 2-2,1 13-4,-1 10-2,4 17-3,14 12-4,6 11 0,9 5 2,8 10-3,2 3-1,8 7-7,10 4-2,15-6 1,9-10 1,16-18 5,10-11-3,7-19-2,9-6 0,17-16-6,15-5 1,21-19 5,2-10-3,5-16 4,1-14-2,0-19 3,5-7 3,-7-17 4,-2-3-1,-5-8 6,-3-6 5,-14-11 15,-11-6 12,-24-9 15,-10-5-2,-10-2 0,-13-4-3,-13 8-11,-8 1 0,-21-1-7,-7 4-9,-21 1-1,-13 14-2,-28 14-4,-11 10 7,-11 20-12,-14 9-2,-8 23-14,-2 13-8,-26 21-22,2 11-16,11 26-126,-15 7 120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4:50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7 429 984,'-36'-11'346,"-3"-2"-312,0 4-11,-11-7-28,5 6-9,-1 0-24,-4 0-8,-1 1 23,-3 7 6,-5 8 26,-2 9 7,-10 14-3,-7 0-2,4 17-5,2 9-3,15 16-3,10 9 0,12 19-7,11 8-10,17 10-4,8 5-3,15-8-5,8-2 3,16-12 2,11-8 1,18-15 12,11-8 1,10-18 1,7-3 5,5-12 10,9-2 13,3-15 11,-1-12 2,1-17 2,-11-14 0,7-14-4,0-5 4,-9-13-8,-8-9-4,-17-8-1,-3-5-2,-17-10 7,-8-5-4,-21-8 5,-23-9-4,-24-7-5,-9-1 0,-22 4-6,0 3-3,-2 11 0,-4 3 2,1 7 0,-9 4 1,-11 12-2,-1 9 2,-15 13-4,4 12 3,4 20-8,-10 6-2,3 25 2,-2 6-6,0 13 3,10 13-2,4 18-14,2 11-7,3 14-19,4 5-10,18 1-32,14 5-6,25 0-154,9 4 162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09:18:43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09:18:04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18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465 93,'18'-57'96,"-10"3"41,-14-2 35,-3 6 35,-16 0-52,-13 0-57,-4 3-40,-13 3-57,2 10-28,-5 11 11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17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0 366,'-5'-1'116,"-5"1"-133,3 9-31,-6 4-53,-4 11 63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14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21 321,'-8'-3'187,"1"-1"-40,-2-1 7,0 3-6,2-1-34,-1 3-23,5-2-14,3 2-17,0 0-2,-1-1-21,0 1-7,1-1-17,0 1-8,0 0-3,0 0-2,0 0-2,0 0-1,22 7 1,40 10 0,-28-13-3,0-3-3,0-3-4,-3-3-5,1-1 1,-2 1-5,-6 2 2,-2 1 3,-9 1 3,1 2 9,-3 2 4,-1 4 0,-1-3 0,-4-1 0,-1 1-1,-3-2 1,2 0 0,-3-2 0,0 0 0,0 0-1,0 0 1,0 0 0,0 0-2,0 0 2,0 0-1,0 0 4,0 0 8,0 0-1,0 0 6,0 0-2,0 0-6,0 0 2,0 0-5,0 0-1,0 0-14,0 0-13,0 0 17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49.2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1-1 188,'-3'0'149,"0"0"-11,1 1 13,1-1-58,-1 0-26,1 0-13,0 0-18,0 0-18,0 0-3,0 0 2,0 0 3,0 0 13,0 0-3,-12 2-6,-35 9-6,26-8-8,8 2-2,3-1-3,-3 2 7,2-4 3,0-2-1,3 0 0,3 0-3,6 3-5,-1-3 0,-1 0 1,2 0-3,-2 0-3,1 0 2,0 0-1,0 0-1,1 0 5,0 0-4,-1 0-2,0 0 0,0 0-4,1 0 0,0 0 4,0 0-2,0 0 0,0 0 1,15 5-3,31 8-4,-23-10 8,-11-2-1,7 4 1,-5-2 6,-3-1-1,4 3-4,-3-3 1,1 7-2,-2-6-3,0-3 1,0 1 2,-3-2-2,4 2 1,-1 1 2,-2-1 1,-2-1 0,-1-3 3,2 1-5,-2 0-6,6 3-1,2 1-16,-5-2-4,6 3-19,-3-3-12,1 3 38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48.06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8 0 154,'-54'35'52,"38"-34"-33,2 5 27,2-1 78,0 2 27,7 0 17,-1-2-17,1-5-66,2 1-25,3-1-34,0 0-8,0 0-18,0 0 0,0 0 4,0-1-5,18 1 4,35 0 0,-30 0-4,-1 0 3,1-1 2,-4 0-4,-1 1 2,1 0 0,-4 3-2,-5-2 3,-5-1-1,3 3-1,-10-5-1,7 0 3,-3 1 3,-2 1-4,0 0 3,0 0-7,0 0 2,0 0-1,3 0 0,4-1 2,4 1-5,28 0 4,-34-1 0,2 2 0,-4-1 3,-3 1-1,1-1-2,-1 0-2,0 0-11,0 0-5,1 0-24,12 6-18,28 17 4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0:29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40.73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8 35 385,'-18'-33'130,"22"34"-112,-4-1 1,-1-2 19,1 2-3,0 0-12,0 0-8,0 0-8,0 0 3,0 0 15,0 0 11,0 0 14,0-1 5,0 0-8,0 1-4,0 0-11,0 0-3,0 0-2,1 0 3,-1 0 6,0 0 3,0 0 6,0 0-7,0 0 3,0 0-7,0 0-2,0 0-3,0 0-11,0 0-3,0 0-6,0 0-2,0 0 1,0 0 1,0 0-2,0 0 4,0 0-4,0 0 4,0 0-2,-1 0-8,0 0 1,-1 0-2,1 0 0,1 0 2,0 0 0,0 0-2,3 5-3,1 3 3,31 33-4,-17-31 4,1 0 1,1-1-2,4 0 1,1 3-2,1-3 2,0 0 0,-3-2 5,0-2-5,-3-2 0,-1 1 3,-5-3-5,-5-1 4,0 2-6,-6-2 3,-1 0 10,-1 4-1,-2-4 9,-1 0 4,2 0-4,0 0 2,0 0-4,0 0-6,0 0-6,0 0-1,0 0 0,0 0-5,0 0-1,0 0-10,3 0-17,3 2-8,4 2-25,36 28-19,-27-15 5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39.60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8 5 375,'-72'53'220,"69"-53"-7,1-1-140,1-1-20,1 2-25,0-1-8,0 0-16,0 1-3,0-1-5,0 0 4,0 1 6,0-1-1,0 1 0,6 0-1,6-1-4,33 0 3,-30-3 1,-1 0-1,3 1-1,2 0 0,3-1 2,-4-3 0,4 1 4,0 0-1,-2 0 1,6 4 0,-10-1-1,-1 3 3,-2 2 0,-7-2 3,-2 1 9,-4-1 0,-1-1 15,0 0 2,-1 1 3,2 0 2,-1 0-17,0 0-9,0 0-13,0 0-7,0 0-21,0 0-23,0 0 30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38.65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9-1 383,'-53'55'208,"46"-54"-60,5 2-43,-2-3-25,0-1-27,3 1-9,0 0-18,0 0-4,0 0-8,0 0-4,0 0-1,0 0-2,0 0 1,0 0-2,0 0 2,1 0 0,0 0-1,0 0 0,0 2 0,0-2-3,0 2 0,2 2 2,-2-4-6,2 4 3,4 1 1,37 32-2,-31-34 3,10 2-4,-8-1 0,1-3 0,7 6-1,-7-1 3,-1-4 2,5 1 1,-6-2-5,1 2 5,3 3 0,-4-1-1,3 2 2,-3-5-1,-2 1-1,-1-2 0,-1-3 1,-2 0-1,-2 0 1,4 2-3,-3 0-1,-1-1 0,-1 1-1,-2 0 1,0 0 5,-2 0 2,0 0 5,0 0 4,0 0 3,0-2-4,0 2-8,0-1-2,0 1-2,0 0-2,0 0 1,0 0-1,0 0-3,0 0 2,0 0-5,0 0-3,0 0-2,0 0 0,0 0-1,0 0 1,0 0-26,0 0-11,4 1-38,2 1 47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37.7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9 66 244,'-38'61'117,"28"-67"-54,6 7 14,-2-1-6,-3-5-10,9 5-4,-8-6-19,1 2-11,6 4-9,-2 0 0,-6-1 8,4 2 8,-3-4 14,4 3-2,1 1-1,-4-6-1,2 5-2,0-2-7,3 0-10,-1 0-4,3 0-8,-1 1 0,0 0-7,1 0 1,0 0-7,0 0 0,0 0 0,0 0 0,0 0 1,6 1-1,-1-1 5,8-2-5,37-1 2,-33 4-2,12 0 0,-10-3 1,1-3 4,2-2-1,-2 5-4,2 1-1,-1 1-2,-5 1 2,-5-6 1,2 2 1,-4-1 0,1-2 0,2 5 1,0-4 1,0 2-1,1 0 0,-1 0 1,-3 1 0,3 1-3,-2-1 2,2 2 0,1 1-2,-4-3 3,0 3-1,-1 0-1,0 0 0,0 0 7,-3 1-4,1 1 1,-4-1 1,-1-1-6,-1 0 4,0 0 0,0 0 4,0 0 2,0 0-5,0 0 2,0 0-6,0 0-4,-1-1-8,0-1-43,0 2 7,0 0 22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33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37 538,'-1'-1'255,"-3"-5"-118,-4-1-29,6 1-12,-3-1-25,2 1-17,3 4-26,-5-4-10,2 3-10,-2 1-2,-1 2 1,-4-2-2,-2 2 0,-3-2 1,5 3-4,-5-1 1,2 8-2,1 2 1,-9 1 1,14 8-2,-9-5 2,3 4-3,2-1 0,-4 0 1,7 2-1,-4-2 5,6 3-5,3 3 0,0-1 0,5 6-5,1-1 4,1-1 1,-1-2 0,2-4 2,2 2-1,1 0-1,3 1-2,3 1 0,3-4 0,2 2 6,3-4-5,2 1 1,-3-1 1,1-2-6,3 1 3,-6-4 0,3-1 2,-4-5 4,1-6 1,2-1 0,-2-2 3,5-1-1,-1-6 2,4 1 2,-2-8 3,1 3 0,1 0-1,-1-5-1,-4 2-4,2-1-1,-9-6 5,2-2-2,2 3 3,-8-7-1,4 2-2,-7 0 1,-4-4 0,2 1 0,-8-3-1,-1 4 0,0 1-2,1 3 0,0 1 3,-11-1 0,2 4 4,-1 1 1,-5 0-3,11 3 0,-15-2-1,2-1 0,-1 8-5,-1-1 4,3 3-3,-3 2-3,1-2 2,1 3-3,-2-1 0,0 5 3,4 2 4,-2 1-2,4 4-2,-4-4-2,0 6 0,-2-1-2,-1 3-1,4 5 4,1 6-8,-8 1 2,-4 7 3,-1 0-5,0 1 2,6 3 0,8 1-4,-3-3-5,1 7-22,6 2-12,3 1-25,4 7-10,7 6-10,6 0-8,4 9 61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31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84 456,'42'-49'215,"-48"45"-76,-2-3-89,-1 3-7,-6-3 9,1 2 17,-1 3 4,-2 0 3,-9-1-12,-3 2-18,-1 2-12,-3 3-11,6 2-15,1 5-3,1 2-2,-1-1-2,5 8 1,1 0 2,6 8-5,0 1 1,6 3 0,0 3-5,5 0 3,3 1-4,0-3 2,7-2 4,3-2-3,2 1 1,7 1 0,2 0-4,5 0 6,2-4-2,7-2 2,1-1 0,1-4-3,-3-4 1,-1-8-2,-4-5 0,0-2 3,2-3-2,-3-7 3,-2-2 1,-1-12 2,5 2 1,-4-6 0,5 2 1,-7 1-2,0 2 1,-2 0-2,-7 2 1,-2 1 5,-6-3 4,-8 0 6,-2-1 3,-2-1 1,-4-2 1,-3-1-1,-2-1-1,-2 0-8,-2 2-2,2 1-4,4 3-3,-2 0 3,0 3-2,1 4 1,-3 1 2,9 5 0,-5 0 2,1 3 2,1 0-1,-8 4 4,6 0-3,-4 2-5,-3 4 2,-2 6-2,-3 1 0,-5 6-1,2 3-2,-4 4-6,-3 1-1,6 7-22,-4-3-14,7 0-36,4 2-15,7-1 490,4 1-317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9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 385,'-33'-33'155,"34"38"-85,0 3 19,3 10-17,1 3 1,3 4-11,-1 3-42,1 1-34,3 0-179,-4-1 138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9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4 229,'54'-14'83,"-70"34"-53,-2 5 44,-1-5 24,4 0 12,3-2-8,4-4-43,2-1-33,0-2-26,6-3-91,2 3-29,5-6-27,1-1 9,0 0 85,3-4 46,1-1 56,4 1 12,1-3 8,-1-2-14,0 5-24,-2-5-7,-3 3-12,-2-3-22,-1-1 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9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389,'-8'0'210,"8"0"-16,2 0-39,-4 1-59,2-1-17,-1 0-47,0 0-18,-6 29-7,-51 40-6,30-21-29,-6 3-33,-1 2 36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8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42 631,'-81'-37'251,"80"34"-159,-1 3-15,2-2-26,0 2-12,0 0-20,0 0-7,0 0-3,16 3 0,35 48 1,-27-29-2,-3 2-4,1 1-1,1-1 0,-5 3-1,-3-5-8,-9-4-4,-5-1-29,-5-10-23,-5-1 3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05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3 57 1071,'-9'-6'378,"1"-1"-346,-4 0-12,-2-2-4,-5-3-9,-1 5 10,-1 2 13,0 1 1,-3 4 0,-1 1-10,-5 8-14,-6 8-3,-3 11-3,-4 9 2,2 12 0,5 3 1,9 1-3,5-3-5,12-9 2,4-3-1,9-7-4,7-1 3,8-6 0,5-2 4,11-9 0,6-4-1,11-9-7,-1-5-10,1-6-11,-2-3-11,-8 0-31,2 0-12,-7 0 5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9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43 759,'-15'2'293,"2"0"-207,1-1-28,4-1-20,3 0-6,3 0-15,2 0-4,-2 0 1,1 0-9,1 0-4,0 0-1,0 0-6,0 0 5,18 7 3,32 7 2,-23-12 3,1-2 1,6 0-2,5 0 0,12 0-2,4-1-1,10 1-2,4-2-1,5-2 1,4 2-1,11-2 3,3 2-2,6 1 0,3-3 0,3 2-1,0 0 0,2-2 0,-1 1 1,1 0 7,-1-1 6,6-1 5,-1 2 4,-4-2-6,1-1-5,-6 0-5,-1 2-4,-8 1 1,-8 2-1,-13 1 8,-9 0 5,-8 1 11,-5 2 2,-12 0 6,-5 1 4,-13-1-2,-4 1 5,-4-1-1,-4 0-5,-3-1-6,-2-1-5,-2-1-6,0 0-3,-1 0-2,0 0-1,0-1-10,0 0-1,-2 0-11,-10-2-16,-27-5-34,29 6-24,0-2-41,0 0 0,-9 1 80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8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88,'27'13'243,"-27"-8"-156,1-5-30,5 1-38,4 2-14,9-1-5,-3-2 0,5 0 4,-2-2 0,-6 1-1,0 1 3,-2 3-1,-3-2 0,3 4 0,-5 0-2,-7 2 1,0 5 1,-12 1 1,1-3 0,7-6-1,-1 2 0,-12 12-1,-2 1-1,5-5 0,12-11-3,1 5-1,1-5-2,6 4-4,2 0 2,1-1 3,3-2 0,0 0 2,-5 1 0,6 1 1,-2 1 1,-2 2 1,0-2 1,-8-2 6,-5-1 8,-6-1 5,-2 4 4,-10-1-9,5 3-4,-1 0-3,1-4-4,4 1 0,0-2-1,5-3-4,2-1 0,7 1-19,1-1-31,2 0-113,-3-1 106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7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-2 466,'-8'0'201,"2"1"-90,2 7-11,-4 1-32,-1 3-14,1 10-41,0 3-2,-2 9-18,-1 4-18,3 3-184,-4-2 150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 486,'-6'-4'218,"2"-2"-106,-2 4-1,-6-1-44,8 2-5,-2-2-11,1 1-4,5 1-13,-4-1-7,7 4-16,-3-2-6,0 0-6,24 12-2,37 23 3,-33-12 2,-2-1 2,-1 1-3,0 1-1,-4-2 1,0-3-1,-5-1 2,-6-7-2,-2 1-4,-2-4-5,-2 4-9,-3 0-24,-1-2-16,-3 0-150,1-6 143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255,'4'39'169,"2"-48"-23,2 2-4,-1-5-4,12 3-57,-3 2-35,-3-4-21,5 11-15,-4-2 0,-2 8-3,1-1 2,-9 5-2,1 2-3,-5 4-1,-2 7-2,-7 4 0,-2 7 2,-8-9 3,2-1-2,6-5 2,-2-6-3,6-3 0,5 0-3,2-5-7,12 1-1,8 0-5,-2-3 3,6-3 6,-6-2 0,4-1-8,2-1-19,-6 0 19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6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37 407,'24'-37'180,"-38"56"-75,-5 2-10,-5 8-16,-1 1-13,2 5-36,-1 1-8,6 4-62,-2-4 30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6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1 559,'-51'-35'250,"48"34"-128,1 0-26,2-2-51,-1 2-14,1 1-20,0 0-3,0 0-8,0 0 1,11 7 2,42 39-3,-30-24 2,5 5-2,-3 4 2,1-1 0,-3 2 1,-5-5 1,-4-2-4,0-1-2,-12-12-11,-2 1-5,-6-6-24,-5-2-19,3-3 41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246,'66'-18'184,"-63"20"-26,-3 1-23,2 1-34,-2-4-54,0 0-12,0 0-19,3 16-5,7 37-8,-10-37 2,1-1 0,-1 0 1,0 1 13,1-2 3,-1-4 11,-2-5 1,1-4-5,-1 1 0,1-2-1,1 0 5,-1 0-6,0 0-4,0 0-8,1 0-7,-1-1-4,-1 0-2,1 0-8,0 0-14,0 0-5,0 0 13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5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37 341,'-34'-36'206,"27"34"-2,4 2-103,2 1-30,-2-1 0,3 0 2,-1 0-28,0 0-18,0 0-15,0 0-16,-7 7-4,-40 55-9,27-30-1,-4 2 1,-1 0 4,5-2-5,5-3-5,9-9-57,0-4 53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4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23 360,'-82'-14'198,"74"13"-38,6 1-62,0 0-16,1 0-13,-1-1-12,1 0-15,0 0-14,0 0-16,0 0-6,1-1-6,0 1 1,0 0-1,0 1-1,0 0 4,0 0 0,18 6-1,32 17 3,-31-7-5,1 4 2,-4 2 2,2 0-3,2 2 0,-1-2 0,-2-2 0,-4-2 1,-1-1 1,0 3 0,-6-5-3,0 1-3,-3-7-12,0-3-14,-1 0-211,-1-4 171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3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5,'61'36'228,"-63"-34"-121,-1 1-1,-1-3-28,3 0-34,0 0-24,0 0-10,1 0-50,0 0 2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28:07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3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367,'-63'66'75,"64"-67"-8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3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509,'-2'0'189,"1"1"-146,2 0-32,-1-1-54,0 0-95,0 0 94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12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8,'29'61'106,"-30"-62"-119,-3-6 8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2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1003,'4'1'341,"12"-1"-324,19 4-11,9 0 4,10-1 2,4-2-3,-4-2-8,0-2-15,2-8-47,-4-1-30,-14-7 50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7:08.34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47 0 422,'3'3'173,"1"2"-117,4 5-26,-2-3-27,3 5-14,-6-6-10,-3-3-6,-3 2 10,-2-3 8,-4 3 13,0 0 11,-2-3 20,2 4 13,-1-3 10,2-1-2,-2 1-16,0 0-6,-1 0-13,-1-1-2,1 2-8,-2-3-4,1-1-2,5 4 3,1-1 2,-2-2 3,3 1 7,-4-2-2,7 0 4,3 2-1,0-1-4,-1-1 0,0-1-11,0 1-2,0 0-3,0 0-2,0 0 6,0 0-3,0 0 1,0 0 1,6 1-3,4 0-1,33 11 0,-36-11 3,2 6-2,0-3 2,-2-1 0,4 2-2,-1-1 4,0 1-5,4-3 0,-2 0 2,2-2-2,2-1 5,2 1-2,2 0-3,4-3 2,-1-2 2,12 1-3,-1-1 1,9 3-1,-1 1-1,-4 0 4,1 0 0,-13-3-3,1 3-1,-4 0 2,-4 0-1,2 1 0,3 2 0,-3-2-1,4 4-3,2 1 3,0 0 1,12 0 0,-6-3 2,10 2-1,3-3-2,-8-1 1,3 1 2,-10-4 0,-1 1 0,2 0 1,2-1-4,4 2 4,-1 0 0,5-2-2,11 4 5,-4-1-5,1-3 1,-1 3 5,-9-3-7,-2 1 2,3 3-3,-4-3 0,-1-2 4,4 1 1,2 0 4,10 1-5,-2 1 2,-2-2-3,-10-4-3,-10 4 5,-2 0-7,-13 1 4,6 3 2,-11-3-5,-3 1 1,2 2 1,-5-2-1,0 2 6,0 0 1,-3-1 6,0 0 0,0 0-3,0 0 1,0 0-10,0 0 2,0 0-3,0 0-1,-1 0-27,1 0 11,0 0 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7:00.91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62 134 321,'-85'-30'190,"65"35"-26,4 1-11,4 2-55,-1 0-25,8 1-33,0-3-7,-1-5-13,6 5-2,-1-4-7,2 0 2,-1-2-2,0 0-2,0 0-3,0 0-1,8 1-3,10 1 1,48 1 1,-25-8 2,18 0-2,5-2 0,1 0-1,3-3-3,-7-3 1,3-3-1,16-2 0,5 4-2,2 4 2,0 2 1,-12-1 0,1 4 2,13 0-1,2-2-1,-1 3-1,-7-2 1,-13-1-1,-2 4 1,8 2-1,-2-1 2,-11 0 1,-3 7 1,-22-2 0,-7 2-4,-6 0 0,-6-6-2,-3 3 3,-4 4 2,-4-6 2,-2 2 1,-5-2-2,1 0 9,-3 0 13,0 0 0,0 0 4,0 0-4,-3 1-9,-14 0-1,-32 39-1,34-35-2,0 0-1,0 1 1,1 0-5,-4-2 0,2 4-1,0-1-1,-2-2 1,1 1-5,1-2 2,2 0-2,7 1 1,-2-4 5,1-1-3,-1-2 0,5 1 1,3 1-3,2 0-2,0 0-5,-1 0-29,1 0-17,0 0-59,0-2 6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59.87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21 3 666,'-43'-1'255,"35"2"-179,-2-4-37,8 4-27,0-1-4,0 1-5,1-1 0,0 0-1,0 0 1,0 0-2,0 0 2,0 0 6,-11 1 1,-37 9 7,35-9 0,1 3 1,1 0-3,-1-3-3,1 3 0,2-1-4,5-2-1,1 2-5,1-2-2,2-1-1,0 0-1,1 0-1,0 0 1,0 0 0,0 0-1,0 0 1,9 3 2,40 12 1,-33-15 3,7-3 1,6 5 1,9-2 1,8 2 0,8 1-1,-4-2 1,0 1-5,-6 1-1,-8-2 1,-1 1-1,-7 0 3,-1 1-1,-3-2 3,1-1-1,1-2 3,5-1 0,3-1 3,-3-4 0,5-1 0,3 1-1,-8-1-8,3 3 2,-10 1-3,-11-2 1,-2 4 2,-4 2-4,-5 1 2,4 1-2,-5 0 1,-2-2 3,1 1-4,0 0-1,-1-1-18,1 1-16,0 0-35,-2 0 44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6:53.46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1 94 233,'-3'-4'98,"3"5"-45,0 0 0,-1-2-9,0 0-3,0 0-8,0 0-2,0 0 3,0 0 7,-1-1 4,1 1 7,0 0-2,0 0-6,0 0-6,-1 0-8,-1 0-3,0 0 0,2 0-1,0 0 0,0-1-5,0 1-2,0 0-8,0 0-1,0 0-1,0 0-1,0 1-2,-1 0 0,1 0 0,0 0-2,0 0 2,0 0 0,0 0 1,0 0-1,0 0-2,1 0 1,0 0 1,0 0 1,3-1 1,11 0-2,38-4-2,-35 1 0,3 1-1,-2-3 1,-1 2-1,2 3 1,-4-1 1,6 3-1,-5-1-1,1 0-1,0 1-2,-2-1 2,4 1 2,-3 1-4,-1-2 3,2 0-3,0 1 0,2 1 2,1 1 0,-2-5 3,0 0-2,0 1 1,1 1-2,1 3-2,0 0 3,2-2-1,1 1-1,1-2 0,-3-2 1,5 1-2,-8-3 2,2 3-2,-1 0-1,-5-1 4,4 3-5,-5-1 4,3 1-1,-9-2-3,0 0 5,4 2 0,-9-3-2,7 2 1,-4-2-2,-1 0-4,5 0 4,-5-1 0,4 1-1,-1 1 3,-3-4-3,0 3 1,-2-2 2,-2 0-2,4 2 3,0 1-1,3 1-2,-1 0 1,0 4-1,-2-4-2,2 1 4,1 1-2,-1-2 3,0 1-3,1 1-2,-1-4 2,3 2 1,-1 0 0,-1-5-1,4 5 2,-1-3-3,2 4 1,-2-1 1,-3-3-3,-1 3-2,-1-2 4,-5 1-1,2 2 4,-2-2 1,-1 0-2,0 1 1,-1-1-1,1 0 5,0 0-4,0-1-5,0 1-9,0 0-29,0 0 29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1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4 959,'-7'-6'365,"6"1"-297,3 1-7,17 2-37,7-4-11,14 1-8,7 1-2,5-1 0,0-1-3,7 3-9,-2-2-9,-1 2-28,4 5-16,-6-4-52,1 4 68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0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81 714,'-25'-33'247,"48"37"-220,5-1 2,12-3 14,8 0 1,8-4-11,5 1-12,-3-2-11,-2 2-6,-10-4-4,-5-1 6,-11 3-1,-7-4-3,-12 5-12,-8-2-7,-15 5-34,-9 1 3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17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65 512,'-31'-52'217,"28"52"-114,0-1-24,0-1-24,-1 0-2,-1-1-7,-1 1-4,-2 0-3,0 3-2,-2 0-7,0-1-4,0 3-1,-2-3-1,0 2 4,2 3 1,0-3-2,6 4-1,0-2-6,1-3-4,2 0-7,-1-1-1,1-1-6,0 1-2,1 0 0,0 0-2,0 0 1,0 0-1,5 0 2,6 1-1,25 2 2,-25-3 4,-1-3-3,3 2 1,1 1 0,-1 1-3,2 3 3,-1-1 0,1 0-1,-1 1-1,0 2-1,0 0 0,-4 0-1,-1 1 1,-4-4 1,-2 4 2,-3-3-1,0 1 0,-1 1 1,0 0 4,-4 4-3,1 0 3,-3-1 0,-1 1-2,1-2 5,-1 2-2,1-3 1,-1 2-2,0-2 1,1-1-1,1 2-1,-1-3 0,1-1-2,-1-1-2,-1-1 2,1 1 1,2-1-1,2-1 8,1 2-6,-1-3 2,2 0-2,1 0-6,-1-1 3,0 1-3,0 0 0,0 0 1,0 0-3,0 0 0,1 0-2,0 0 0,0 0 1,0 0 2,0 0 0,0 0 1,0 0-1,0 0 1,0 0 0,0 0 0,1 0-1,5 0 0,3 1 0,24 3 1,-22 0 2,0-2-2,3-1 0,4 5-1,0 1 1,2-1 0,1 3 0,2 0 0,2 0-2,-4 3 2,-2 2 0,0 0-3,-5 1 3,-3 2-2,-2 0 1,-4 2 2,-5-3-2,1 1 1,-7-4 1,-8-1 4,-4 2 11,-8-1-1,-4-3 10,-1 1 1,1-2 2,0-2 4,4-2-5,0 0-5,4-4-7,4-2-4,4 0-3,4-1-4,1 0-2,3 0-1,1 1-3,1-1 1,2 2-6,0-1-10,2 0-22,0 1-13,0 0-21,0 0-5,0 0-14,0 0-6,0 0 64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6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771,'3'1'274,"6"1"-231,6-2-10,4-3-12,2 0 1,6-5-4,3-2-6,0 4-11,3-3-5,-4 7-22,3 0-17,2-1-167,2 1 147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1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82 745,'-35'-72'245,"35"66"-420,6 2 130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40:56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94 1187,'0'0,"0"0,0 0,-140-101,45 41,-31-17,-9-5,1 0,0-3,16 11,14 0,11-10,19 2,8 8,14 11,11 11,8 11,3 5,0 6,-1 5,4 3,2 9,3 2,3 3,3 2,-1 1,1 5,0 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8:47.99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4 19 714,'-1'0'260,"0"3"-222,0-2-12,-1-1-14,1 2-6,0-1-4,0 1 2,1 2-2,0-3 0,0 4 5,0-4-3,0 0 8,0 2 11,0-2 11,2 3 4,5 1 0,38 26-8,-28-30-13,7 2 0,14 1-6,4 3-2,15-1 2,2-1-3,7-2-6,5-4 1,7-5 1,14 2-1,6-2 0,1-1 2,4 0-3,-1-1-1,9 3 0,0-1-3,-1 2 0,3 3 6,-1 1 16,3 1 1,2 0 12,1-2-7,8 3-3,-2-3-3,2 1-8,0 5-6,-6 1-4,1 2-1,-7 5-1,-5-4 4,-5 0-4,-4 2 2,-3-4-3,1 1 1,-3-3 7,8-2-1,-1-4 8,-4 1-1,-9-5-1,5 5 2,8-5-5,2-1 4,-4-4-7,-5-7 1,-3 2-3,0 1 3,6 6 3,-4-2 2,-5 5 6,0 0-8,-5 2-1,6 3-3,-6 0-6,-4 0 0,-3 3 1,3-1 0,7 1 0,9-1 2,-2-4 1,-3-2 2,3-3 6,-4-1 0,0 2 1,-4 0 1,-16 2-7,-3-1-3,-10 0 2,-3 2-6,-4 3 2,-1 0-2,-9 0-3,-1 2 4,-9 2-2,-5-1 4,-5 1-1,-4-2-1,-5 2 0,0-1-2,-3-1 0,1 2 5,-1 0 13,-1-1 1,-2 1 2,-2-3-4,-2 2-10,1-2-3,-2-2-3,0 1-5,0 0-41,-1 0-48,0-1 60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8:46.60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5 61 609,'-2'0'250,"1"1"-148,3 3-77,-2-4-14,0 0-4,0 0 5,21 0 12,39 2 4,-23-2 7,0-2-1,6-1-1,1 1-1,-3-3 0,2 2-1,4-2-7,-2 2-2,10-1-6,2-2-2,11 4-4,4-2-2,0 3-3,2 2 1,-2-3 0,0 1-3,12-3 1,6-1 0,-3 0 6,-2-1 2,1-3 2,1 2-1,8 0-4,7-2-1,-11 4-2,-7 0-3,-3 4 0,-4 2 0,-3 4-1,2 4 0,-12-3 1,-3 6 1,-1 3-3,-5-4 1,11 4-2,2-4 1,4 0 4,-2-1 3,-4-2 5,-4-2 2,5 2 0,2 2 0,7 3-5,-2-2 4,-3-3 0,-1 0-4,-7-3 6,-2 3-5,5-1-2,0 1 2,1-3-5,3 0 1,-6 0-4,-1-5 1,-1 1-4,0-3-2,5 2 3,0 0 0,0 0 0,0 4 4,-2-2-1,-4-1-4,7 2 1,3-1-3,8-2 0,1 3 2,-5-4-1,2-4 6,1 3-3,3-4-2,4 2 1,-4 1-4,-6-3 3,-4 3 0,-7-1 0,9 1 0,0 3-1,-5 0 2,-1 2 0,-11 1-1,-1 3-1,1 0 1,-5-1-1,4-1 3,-1 0-2,-2-2 0,2 0 0,-7 0 0,-3 0 0,-3-1 0,2-1 1,2 2-3,-2-2 1,-3-2 1,-1-3 0,0 1 4,-9 1 0,0 0-4,-9 3-1,-13-3 3,-1 1-6,-7 1 7,-2 0 7,3 1-2,-2-1 9,1 0-7,-1 0-10,0 0-21,0 0-46,0 0-32,-3 0 53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8:21.34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8 129 556,'-66'18'214,"59"-17"-168,-1-2 6,1 1-30,5 3-8,-4-1-2,6 3 14,-2-6 22,-1-6 15,-1 4 17,-2-4-5,4 5-7,0 0-12,1-1-16,1 2-11,-1-1-15,1 1-1,-2 0-10,2 0 2,0 0-1,0 0-3,0 0 2,0 0-2,0 0 1,0 0-2,5-2-1,6 0 1,37-33-3,-32 34 0,8 2 1,2-1 2,2 1 0,3 3 1,-5-3-1,6 7-2,-2-2 2,-1-1 0,-3 2 1,1-2-1,1-4 2,-3-1 0,6 2-1,-1-1-1,4 5-2,2 1 1,4 0 2,1 0 0,4 2 0,0-5 0,-3 1-6,-2 0 5,-4-3 0,1 0-2,4-3 5,-2-4-2,7-1 1,6 2-2,5 3-3,2 0 3,-2 5 1,-4-2 0,-7-1 1,0 0-2,-1 0-3,1 0 4,13 6-1,-1-2 1,4-2 3,0 1-5,-11-7 5,2 0-5,-4-6 1,6 1 1,7 2-1,6 1 3,1 5-6,-3 0 3,-10-4-3,-6 2-1,-1 0 7,4 2-3,7 1 4,4 1 1,1 0-6,-3 0 1,-6 1 4,-3-2-4,-2-3 0,3 2 0,3 1 0,4-1 4,2 2 2,-2-2 0,-8 1-6,-4 0 4,-6-3 2,2 3-3,-1-1 0,-4-4 1,6 6-6,-6-5 3,3 2 0,-5-4 0,-1 1 0,-1-1 1,-10-5 3,4 6-4,-13-2 6,0 3-2,-5 2-2,-5-2 4,0 4-10,-1-2 3,-2 3-1,1 3-2,-4-4 7,0 0-3,2-1 2,-3-1 1,0 1-4,0 0-1,0 0 0,1 0-2,11 0 1,30-2 5,-30 3-6,-4-5 4,0 2-1,-1 0-1,3 2 3,2 1 0,1 2-2,-1-3 0,1 0 0,-1 0-1,2 0-11,2 1-7,-3 1-29,3-1-17,-6-5 4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38:03.86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29 419,'0'0,"0"0,0 0,0 0,0 0,-90-60,62 40,1 1,2-3,3 3,3 0,3 0,2-3,6 0,-3 0,5 0,1 6,-1-1,3 4,3 2,0 0,0 3,0 2,0 1,-2-1,-1 1,0-1,-2 1,-1-3,1 2,-1 1,1-1,2 1,0 2,1 0,-1 0,0 1,0-1,3 3,0 0,0 0,0 0,3 0,0 0,0 0,-1 0,-2 0,0 0,0 0,0 0,0 0,0 0,0 0,0 0,0 0,0 0,0 0,0 0,0 0,0 0,0 0,0 0,0 0,0 0,0 0,0 0,0 0,0 0,0 0,0 0,0 0,0 0,0 0,0 0,0 0,0 0,0 0,0 0,0 0,0 0,0 0,0 0,0 0,0 0,0 0,0 0,0 0,0 0,0 0,0 0,0 0,0 0,0 0,0 0,0 0,0 0,107 175,-66-161,0 0,-5-4,-9-1,-2-1,-6-3,-5-2,-6 0,-2 0,-4-1,1 1,-3 0,0-3,0 3,0-3,0 2,3-2,0 3,-1-3,1 0,0 0,0 3,-1-1,1-2,-3 0,0 0,-3 0,1 0,-1 0,0 0,3 0,0 0,0 0,0 0,0 0,0 0,0 0,0 0,0 0,0 0,0 0,0 0,3 0,0 0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8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94 700,'-10'-7'298,"5"7"-178,4-2-3,8-1-45,5-3-17,13-7-21,8-2-2,7 2-7,4 1-3,6 5-12,-2 0-6,-2 6-8,-1-1-12,-8 0-37,-3 2-19,-3-4 44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7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0 779,'-54'-36'321,"51"33"-219,3 3-1,4 3-59,-4-3-12,1 0-7,27 5 0,40 8-4,-32-10-1,5 1-21,0 4-11,-1-2-18,-2 0-11,-7-6-18,-4-4-7,-9 0 47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 886,'0'0'300,"0"-1"-333,-1-1-146,1 1 117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16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1 492,'0'0'202,"0"0"-116,0 0-27,0 0-14,0 0 1,0 0 6,0 0 0,0 0 2,0 0 2,0 0-13,0 0-1,0 0-7,-1 0-7,1 0-2,0 0-4,0 0-5,0 0-2,0 0-4,0 0 0,0 0-2,0 0 0,0 0-2,0 0-2,0 0 0,0 0-1,0 0 3,0 0-1,0 0 2,0 0-2,0 0 1,8 1 2,30 8-2,-27-9 1,4 3-3,1 0-1,0 2-3,1-2 1,4 5 0,-4-2-2,2 1 1,-1 1-3,-2 0 1,0 1 1,-6 1-1,-3 0 2,-5 0-1,-3 0 1,0 2 1,-1 2 0,-6-2 2,-2 2 3,-6 0 4,-6-5-1,-1 3 7,-2-3 0,-1-6 6,-3 5 8,3-2-8,0-2 2,0-1-5,5-3-9,1-3 2,3 3-3,2-1-4,2-1 0,2 1-2,-1-1 0,5 2-1,0 1-2,6-1 0,1 0 0,-1 1-7,0-1 0,1 0-28,0 0-14,0 0-31,0 0-19,0 0-21,0 0 69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43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2:39.90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9 417 640,'-21'-9'267,"7"3"-170,7 1 0,1-3-55,4 1-15,4 1-27,3-3-4,3 0-5,6 4 1,1-5 5,4 3 0,2 2-1,2-2 1,7 4 2,0-2 0,-1-3 0,2 1 0,-7 0 2,0 1 1,2 2 5,2-4-2,6 3-1,4-1 1,9 3-3,6 0 3,15 3-2,3-1 1,3 2 4,0 0-3,-1 0-2,2 0-2,9 1-5,-2 3 4,0-4 1,-4 3 2,-13-1 4,2 2-1,-4 0 3,4-1 2,-4-4-3,-7-4 2,-10 0-5,-7 2 0,-8 2 2,-4 0-7,-7 0 4,-8-5-4,-9 1 0,-3-3 4,-10-2 1,-4-2-2,-9-6 5,-4 2-5,-16 2-3,-7 1 4,-19 1-3,-7 2 0,-9 3 2,2 2-2,0 4 9,0 2 6,1 0 6,5 0-5,11 2-3,8 1-7,16-2-7,4-3 6,14-1-3,6-3 0,10 1-1,2-1-4,12 1-13,3-2 3,14-1 1,8 0 4,9-2 7,5 1 1,14 3 2,4 0-2,5-2-1,3 0 0,-4-5-2,-3 0 1,-10-1 1,-5 2 0,-15 1-2,-6 0 0,-16 3 2,-7-2 4,-16-1 8,-9-1 0,-11 1-2,-9 2-3,-8 7-7,-6 5-1,-17 4 2,-5 0-2,-9 2 0,-7-1 3,9 0-2,4 2 3,2-3 0,0-1 1,5-1 2,6-6 2,18 3-4,10-2 0,11 1 1,5-2-4,12-1 1,4 0-2,6-1-13,5 2-4,11 2 0,7 1 1,17 3 9,9-3 5,25 1-1,8-5 2,10-4 1,4 0-1,12 0 1,2 0 1,5 0 0,2 1-1,-4-1 0,3 0 0,-7 4 0,-6-1 0,-14 1 2,-10 1-1,-10 2 2,-6 2-1,-23-1-1,-11 0-1,-20-2-5,-5 1 7,-21-1 9,-8 2-1,-24 6 6,-12-2-9,-11 4-7,-5 1 1,-16-2-1,-7 1-2,-11 1 2,-3-1 1,-2 4-1,-2 1 5,3 2-4,-2 1 0,12-2 2,2 1-2,10-3 0,4-2-1,14 3-4,11-3 0,17-2-1,13 1 1,16-6 1,8 2 0,15 0-11,4 0-1,12-2-2,9 0 3,19-4 9,12-1 2,24 2 3,9-1 0,6-2 0,1 0 2,3-1 0,7 3-1,-4 2 0,2-4-2,-11-1-3,-4 0 2,-6-6 5,-6 4-2,-17 0 1,-17-4-2,-16 6-4,-12-5 3,-13 5 2,-7 0 1,-13-2 1,-8 3-6,-24 2-13,-17 5-7,-24 3-8,-9 2 8,-10 1 12,2 0 4,-12 4 9,4-1 1,-8 3 1,3-1 8,7 1 4,-1-3 0,20-3 4,8 1-6,24-6 0,17-3-6,19 1-4,9-5-3,16 1-15,10 1 4,17-3 0,9-1-1,24-3 11,9-4 4,20-6 2,8 1 5,7-4 2,7-1 1,9 2 0,-4-2-4,5 2-4,-2 4-2,-9 0-4,-6 4 1,-18 2 4,-13 2-4,-21 3 1,-7 3-4,-14 2-3,-10-2 1,-13-2-1,-8-2 6,-13 0 7,-8-3 2,-20 3 3,-4 1 0,-17 0-6,-7 4-2,-19-1-1,-7 0-2,-13 4 0,-6-4-1,1 2 0,-5 1 3,6-2 0,0 4 5,8-3 2,7 0 3,9-3-1,2-2 0,20 0-5,13 0-2,19 0-2,8 1-1,14-1-3,6 0-11,9 2-10,8 0 1,17 2 1,9 1 12,24-4 14,10-1-2,17-2 4,1-4-2,11 2-5,6 0 3,1-1-2,5 2-5,-9 1-11,0 0-9,3 3-11,-9-1 0,-11-1-17,-6 1-10,-21-5 40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2:23.34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10 297 342,'-19'-6'180,"3"-1"-56,1-1-29,4 0-22,0-2-26,2-1-21,-5-2-14,0-2-5,1 1-11,-3-1 4,-7 0-14,2 1 4,-8 0 4,-3 1 8,4 3 32,-6 0 4,8 3 12,1-2-6,4 6-13,5-1-2,6 4 0,4 0 1,5 0-11,3 1-4,-2-1-9,0 0 1,34 4 8,43 3 1,-23-7 2,4 0-8,5-1-5,3-3 1,17 3-4,6 1 2,12-2-2,6-1 0,11-2 1,6 0 1,6-1 7,3 2-1,6 1 0,0-3 1,8 1-7,9-1 3,-7-1-4,2-1 0,7 5 4,-12-4-7,-3 1 0,2 0-2,-7 1 1,-4-3 1,-6 5 2,-4 3 2,-10 0-4,-2 1 0,-14 0 2,-6 2-2,-12 4 1,-1 6-1,-7 3-1,-4 2 2,-15-2 0,-7-1-9,-9 1-32,-1 4 26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47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09 573,'4'9'300,"2"4"8,-3 8-270,9 16-9,-6 2 0,-6-1-4,3-2 9,-7-14 9,4-2 9,6-8 22,-4-8-5,5-8-20,7-15-13,18-30-27,14-16-10,23-39-11,16-11-14,43-33-49,21-8 48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1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731,'-1'0'317,"0"0"-169,0 0-96,0 0-25,0 0-17,1 0-2,10 0 4,58 0 0,-32-2-5,2 2-2,-4 3-1,-1 0-3,-4 3 0,-3-3-5,-5 2-20,-5-1-11,-9 1-41,-2 2-11,-6 3 53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6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3 792,'-6'1'311,"3"1"-232,3 12-32,1 3-25,6 14-21,1 10-1,4 6 1,-2 3 2,4 5-1,-1-5-4,2-2-13,-3-8-11,-4-11-25,0-5-21,-8-9 48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2:43.55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-1 538,'33'27'277,"-41"-37"-46,5 7-159,1 2-20,1 1-25,1 0-11,0 0-9,0 0-4,0 0 0,0 0-3,0 0 1,0 0-1,0 0-2,0 1 4,16 6 9,35 30 0,-23-33 5,4 0 1,14-1-2,4 0 0,23 3-8,7 0 1,8-2-9,3-2 1,-2-4 2,5 1 0,9-1 1,-1 4-2,-15-3 2,1-1-3,-9-1-1,0-3 1,-2 3 0,-9 1 0,-23-1 2,-12 2-1,-18 0-1,-9-3 1,-7 3 12,-8-5-3,-6 3 4,-12 0-10,-22-2-8,-7 4 2,-18 5-4,-4 3 6,0 2 0,-5 2 0,-12-2-2,-3-3 1,-2 5 1,3 0 0,13 2 2,1 1 0,1-3-2,7-1 2,9 0-1,10-1 1,21 1 1,7-2-3,16 0-4,7-1-8,14 2-2,9 2-4,16-4 4,10-1 8,28-5 5,6-2 2,10 0 0,-1-1 1,-4-1-3,6 1 2,11-1 1,-4-2-2,-5-2-2,-1-3 1,-11 1 0,4 5-1,-9 1 3,-12 3 1,-18 1 2,-12 1-3,-12 0-1,-7-1 0,-8-1-2,-6 0 10,-12-2 1,-11 2 1,-19 0-2,-6 0-6,-18-3 0,0-3-2,-8 3-2,-10-3 1,-5 1 1,-12-5 0,-1 2 5,1-2 7,6-3 0,9 6 7,-2-6-3,3 4-3,11 2-5,7 3-2,21 1-4,9 3 0,17 0-2,7-1 1,15 6-16,8 0-3,15 4-3,7-3 0,24-3 21,15-3 1,21-6 8,10 2-3,4-1-4,3 2 1,8-2 0,1 0-2,-3-1 0,-5 3-1,-8 0 0,-3 1 0,-11 2-2,-11-2 3,-21-1-3,-11 1 2,-14 2 3,-7 0-4,-12 0 0,-7 1 7,-11-4 4,-10 2 4,-17 1 2,-13-2-10,-18 3-5,-9 7-4,-17 3 3,-8 5-3,-6 2-1,-3-2 4,-7-3-2,5 1 2,7-1 3,8-1-1,9-3-2,7-1 4,10-6-3,6 0 3,26 1 1,11-2-3,16 0 0,7 3-5,11 0-11,7-3 3,16 2 0,14-3 7,19 0 5,6 3 1,9-2 3,-2-1-2,11 0 0,4-1-1,5-3 0,0 2-2,-9-2 0,-7-4 1,-2 0-1,-5 2 0,-4-2 3,-4 4-3,-22-2 1,-6 0-1,-22 0 1,-4 1-1,-9 2 1,-3 3 2,-3-1-3,2 0 1,0 1-7,-12 0 0,-51 8-4,26-1-2,-2-1-1,-1 3 1,4-1 2,4-1-3,8 0 6,3-1-4,12 0-26,2-1 27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2:00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09 259,'-10'4'153,"0"5"-14,1 1-7,0-4 33,3 4-16,4-3-7,3 4-25,3 3-33,5 5-11,2 9-14,4 1-22,0 1-3,1-5-6,-2-8 3,0-9 27,8-8 21,23-22 11,15-13-12,26-30-31,14-16-47,23-29-132,11-13-296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7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8 39 527,'-62'29'233,"55"-32"-130,2-5-24,0 2-17,1 2-10,4 2-4,0 2-6,-4-2-2,3 1-11,0-1-1,0 1-4,1 0-3,0 0-6,3-1 1,24-8-5,39-5-5,-30 12-2,7 0-3,0 1 2,6 2-1,1 7 4,-2 1-4,-6 9-2,-8 0 1,-10 5-2,-4 2 2,-7 9 4,-1 3-2,-9 4-1,-2 4 4,-3 8-3,-7 4 2,-5 6 4,0 0-4,-7-6 1,-3-3-3,-5 0-3,-8-2 2,2 4 2,-4-5-1,3-2 1,6-2-3,-2-4 1,4 3 0,0-5-3,1 0 2,-2 0-2,4 0 1,2 5 0,-2 0 0,5 1 2,-1 1-1,-2-1-1,6-2 1,-2 0-1,0-5 0,1 3 5,-2-1-4,-5 2 2,1 3-3,2 7 0,-3-2 2,3 4 2,-1 0 0,0-2-1,3 4 0,1-3 4,2 3 1,2-1 5,2-1 0,3 1 0,3-1-1,1 0-7,3-5 2,2-3-6,1-7 1,0-10 2,0-1-4,1-13 1,0-2-1,0-7-2,1-3 1,-1-1-4,1-3-1,-2 0 0,-2 0 0,1 0-2,0-1-10,0-1-12,0 1-10,0 0-4,-6-12 3,-14-45 9,14 25 9,0 4 11,2-1 9,1 6 9,2 3 5,2 11 11,-1 4 3,1 5 1,4 2-5,-4-2-3,0 0-7,0-1-4,-1 1 2,-1 0-5,1 0 3,1 1 2,0 0-1,0 0 6,4 12 1,12 55 3,-12-30 1,3 10-4,-4-2 0,2 2 2,-2-5 2,0-6-2,-1-2 0,-2-11-4,2-3-1,-4-16 2,1-1-2,1-6 3,0 2-7,0 0-2,0 0-1,0-1-1,9-25-1,14-32-1,-10 34 2,-1 0-3,1 2 3,2 4 0,-3 2-4,0 7-3,-1 2 3,-6 1-1,2 3 3,-4 3 1,0-1-4,-2 3 2,-1-1 1,0 0 1,-1 0 3,0 0 2,0 0-3,0 0-1,0 0-3,0 0-8,0 0-7,0 0-36,1 0-21,0-1-37,0 0 144,0 0-37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40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14 821,'-11'-1'313,"9"2"-245,2-1-17,7 1-29,4 3-11,14-8-7,11 5-2,14-5 4,5-2-2,4-3 1,5 1 0,19 3-4,9-2 1,14 3 0,-1-4 5,3-3-4,11 5-2,1-3 1,4 1-1,5 1 2,-4 0-2,1 7-1,-4 0 0,-2 0 0,2 0 3,-3 1-1,1 2-3,-2 6-1,-5-1 1,-1-2 1,-3-2 1,-7-2 2,0-4-2,-2-3 0,3 1-2,-13-4 1,-5 2 4,0 0-2,2 5 0,-5-3-2,0 3 0,-15 0 2,-7-5 2,-1 6 5,0-1-2,1-2 10,3 5 2,-5-1-3,-7 0-2,-6 4-7,-7 1-4,-9-5 1,-1-1-2,-10-1 3,-5-2 6,-4 1-7,-2 2 9,-6 0 4,0 0 2,-7 0 0,5-1-8,0 0-41,-11 0-32,-48-8 3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09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3 132 732,'-76'-73'267,"73"72"-213,2-2-13,1 0-7,-1 2-10,1 0-8,-1 0-4,1 0-7,0 0 3,3 0-4,19-3 0,41-6 2,-19 4-1,19 5-2,7-2 1,10 2-2,4 1-2,8-3 2,7 0-1,-3-2-1,12-1-1,5 2 1,-1 2-1,10 2 1,-4 4 1,-2 1-1,-3 0 1,4 4-1,-1 0 3,-8-3-1,1 2 2,-8-3 3,-5-2 0,-11 2 6,-9 0 2,-24-5 7,-11 1 4,-20-1 2,-7-2-1,-13 0 26,-4 1 3,-17-3-10,-6 2-7,-23 2-36,-11 2-8,-20 3-2,-12 1-1,-10 1-5,-10 0-3,-12 0 2,-4 2 2,-10-3 8,-5 1 4,-2 0 1,-2-2 2,1 0-1,4 0 2,6-1 0,8 0-1,3 5-1,5-2 1,12 0-3,4 0 0,16-2-1,10 1-9,15-4-11,7 0-11,20 4-13,10-1-4,16 2-14,8 1-11,18-5 12,12 1 8,25 2 26,11-8 22,19 1 6,10-2 3,16-2 1,8 4 1,10-3 3,7 0 1,-3-1 0,4 3 0,2 2-3,-6-1-2,-5 1 0,-5 0-4,-13 0-25,-10 2-22,-17 0 2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2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899,'-2'0'323,"3"2"-264,1 0-96,-2-2 50,0 0-21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7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0 780,'-90'8'336,"80"-12"-202,4 3-6,7 1-75,6 1-19,5 0-28,3-3-5,11 0 1,4-2-2,2-3 3,1 3-1,-1 1 0,1 2-1,-5 1-18,-4-1-10,-6 1-30,-4 1-23,-6 3 54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6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8 931,'-1'-3'342,"10"1"-275,4-2-27,13-4-31,6-2 0,11-1 2,5 0 1,4 5-4,5 1-2,-6 2-3,-2 2-2,-9-4 2,-7 4-1,-9 0-3,-5 1-5,-5 2-29,-3-5-14,-5 1-58,-3-6-212,3 2 223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2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805,'30'-83'320,"-33"77"-208,0 4-15,2 0-21,0 2-11,1 0-26,0 0-14,0 0-18,2 14-5,8 52 0,-6-31 1,2 2 1,-1-4-6,4-7-17,-1-1-12,-1-7-28,2-3-13,-6-5-39,-1-6 70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9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839,'8'-4'298,"8"1"-251,5-2-27,10-6 0,1 1 0,5-3-5,0 2-5,-2 6-5,-3-2 0,-3 5-1,-4-3 2,-1 4-4,-4 1-4,-2 0-19,6 3-13,-7 1-53,1 1 6,0 4 47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5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0 722,'0'0'287,"0"0"-192,-7 6-33,-5 10-17,-5 12-14,-15 13-12,-3 7 0,-1 5-4,-1 0 3,9 4-2,2-2-2,8 1-4,0-6-4,6-14-1,3-3-2,6-16-11,2-5-13,4-5-35,3-4-27,5-3 54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56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94 290,'-71'15'134,"69"-21"-66,0-2-37,-1-1-11,-2-5 32,5 3 16,0 6 22,-1-4 5,2 7-19,-1-3-5,0-6-12,-1 4-3,-5-2-9,0 2-4,-4 3-1,6 2-1,0 2-8,0 0-3,2 1-7,1-1-6,-1 0-5,1 0-2,0 0 3,0 0-1,0-1 3,0 1-1,-1 0-4,-1 0-1,1 0-5,-4 0-1,4 0-3,1 0 0,-6 1 0,6-1 0,0 0 2,0 0-2,0 0 0,0 0-1,-1 0-2,1 0-3,0 0-23,1 0-13,0 0-40,9-1 51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09:16:35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2:17.67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 13 361,'69'-16'152,"-69"17"-93,1 1-34,-1-2-11,0 0-7,0-1-4,0 0 8,0 0 8,0 1 14,0 0 9,0 0 5,0 0-4,0 0-9,0 0-8,0 0-7,0 0-7,0 0-3,0 0 1,0 0-1,0 0 3,0 0 6,0 0 4,6 1 0,0 1 0,-3-2-9,1 0 1,-1 0 1,0 0 4,-2 0 9,2 0-1,-2 0 3,0 0 0,1 0-4,-2 0-5,0 0-5,1 0-3,-1 0-5,0 0-1,0 0-1,0 0-2,0 0 2,0 0-2,10 18 0,11 37 2,-24-26-4,5 0 2,-4 4-1,4-1-3,2 4 2,-3-1-2,7-1 1,2 3 0,1-2-1,2 0 1,1-1-3,-2-6 2,0-3 2,0-4-1,-1-5-1,3-3-1,7-9-3,2-4 0,8-8 1,1-8 1,4-10 0,-5-1 5,-3-11-2,-4 1-1,-9-5 3,0-2-3,-7 1 1,-1 1 2,-6 5-2,-1 4-1,-4 7 2,-1 2 2,-5 3-1,2 8 0,-4 4-1,-4 3-4,0 6-7,-5 2-1,-2 11-8,-4 4-1,2 7 4,-4 2 2,4 3 8,4 8 2,1 5 1,5 5 2,3 1 0,1-5 0,6-6 0,4-5 1,7-8-4,5-4 2,8-5 1,2-5-8,7-7 6,-3-6 1,3-7-1,-3-8 2,-2-10 3,1-4 0,-6-6 3,-4-8 5,-5 3-3,-7-4 1,-8 1-1,-3 5-3,-11 0-2,-2 7 1,-11 9-2,-6 7 0,-4 11-4,-2 6-6,4 13 1,2 9-4,4 14 9,5 7 0,7 16-3,5 7 2,11 3-7,4-3-10,13-11 28,9-13-9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9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0 795,'-9'36'317,"0"10"-216,-2 16-5,2 5-6,4-4-29,3 0-24,6-10-38,4-1-31,5-10-58,-2-12-12,1-19 55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04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870,'-7'17'285,"-1"1"-277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9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17 865,'34'-10'326,"-34"8"-259,1 0-1,-1 1-34,0-1-2,0 2-11,0 0-3,0 0-6,-1 14-6,-13 52-1,0-29 0,-6-4-3,-2 0 3,1-10-4,1-1-1,7-8-6,3-5-4,9-4 2,2-3-5,10-1 4,-3-3 1,9-4 4,3 0 7,3-3 12,4 3 5,1 3 2,-2-1-4,-3 3-6,-2-2-3,-5 1-5,-1 2-4,-6-1-18,-2 2-8,-3 1-20,-1-2-8,-3-1 53,0 0-9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8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1 615,'-10'-3'252,"1"3"-157,3 4 4,-4 8-30,-3 7-8,-5 14-20,0 5-9,-2 9-17,0 7-1,3 4-9,2 1-13,1-1-48,3-3 38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8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2 788,'29'-71'291,"-30"71"-223,3 1 2,-1 2-11,-1-3 1,0 0-4,0 0-4,9 26-3,49 37-7,-24-21-15,0 1 1,4 5-8,0-1-3,3-2-4,1-6-7,-8-7-3,-5-6-1,-10-8-1,-11-7-6,-1-6-30,-1-2-15,-8-1-30,-1-2-10,-6-7 336,-7-4-199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8.3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63 649,'-25'-36'258,"20"32"-170,0-1-19,1 3-11,-1 0-2,4 1 7,-2 0-1,2 0-6,0 0-2,0 0-10,0-1-6,0 2-6,1 0-4,0 0-10,0 0-4,2 0 0,17 4 0,37-1-2,-32-5 4,8-1 1,0-1-4,0 2 0,-2 0-1,-5 1-4,-5 1-6,-10 0 4,1 0-6,-6 0 1,-5 0 3,2 0-3,-4 0 3,1 0 0,0 0 4,0 0-7,0 0-6,0 0-30,0 0-28,0 0-49,0 0-21,0 0 81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7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864,'37'-2'327,"-37"-9"-239,2-1-26,7-7-19,1 7-5,4 0-10,3 3 3,0 4-6,1 2-4,2 6-6,1 3-9,0 11-1,-4 3-2,-4 8 0,-1 4-1,-11 7-4,-5-2-3,-12-2-7,-8-2 2,-7-9 4,1-2 1,-1-5 5,3-2 3,7-7-1,6-2 1,7-5-1,3-2-6,4-5-4,1-4 4,4-5 0,6-3 0,7 3 4,1-1 0,2 9 0,0 3 1,-5 9-1,2 6-2,-2 2 1,-1 5-1,2 1 1,1-3-7,5-2-22,-4-6-18,3-5-36,2-7 251,8-6-139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7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0 706,'-9'7'281,"-4"9"-185,-3 7-31,-5 10-19,-2 7-12,0 6-19,3 2 0,0-2-26,0-5-23,3-3 23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7.1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5 861,'64'-76'306,"-56"76"-253,2 4-14,10 8-6,-4 8-7,8 8-12,3 5-5,-1 8-3,1-4 2,-6-2-3,1-3-1,-4-5-5,-3-7-12,-1 1-37,-3-9-27,-3-12 44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6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21 917,'-96'-43'348,"90"38"-279,7-3-11,15 0-39,7-1-10,8-6-3,6 1 1,5 2 1,1 5-1,-3 7-3,-2 3 0,-10 6-3,-7 1 0,-9 2-1,-5 0 0,-15 7 0,-6 1-6,-15 7-8,-3 2 3,-4 0-2,1-5 11,8-6 5,2-2-2,9-9 2,7 2-3,4-5-1,6 2-1,6 2 1,3 3 0,8 6 0,3 1-2,10 10 2,1-1-5,-1 7 8,1-3-2,-4 2 1,-2-5 1,-11-6-5,-4-4 3,-13-6 2,-13-4 5,-7 6 1,-9-1 3,-9 0 0,0-1-3,-5-6 6,3 0-5,5-3-5,2-2 2,8-3-16,7 1-15,11-1-24,9 2 28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6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3 678,'-16'1'297,"8"1"-165,1 0-14,5 2-53,2-1-25,3 3-20,6-1-14,6-2-7,5 2 1,5-3-3,3-3-6,3-4-13,1-1-17,2-7-33,-3 2 4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5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73 834,'-1'5'300,"7"-5"-248,5 0-35,12-7-14,7-3 3,12-1-25,5-6-26,3 0-247,0 1 20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04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20 901,'-20'35'325,"11"-39"-265,1 0-5,4-2-33,1-3-9,5 3-27,1-1-7,9 2 1,4 0 5,3 0 11,5 2 4,-2 3 4,-4 2 1,-1 3 0,-4-1 1,-6-1-1,0 0-1,-7 4 0,1 1-2,-7 5-2,-4 1 1,-11-2-4,-4 5-1,-8 2-3,-3-2 0,4 2 2,1-3 2,7-4 3,5-1 2,6-4-7,2-1-5,6-6-17,4 3-18,7-2-6,4 2 1,8 4 17,2-3 12,9 4 15,4 1 4,4 5 1,0 0 2,-7 1-1,-4 1 0,-11-2 0,-3 4 3,-10-3 14,-2 1 9,-8 2 11,-5-1 6,-9 1-1,-6-1 5,-6-5 7,-2 0 1,0-3 6,6-4-8,3-3-18,5-3-9,5-5-23,3-1-14,9-4-34,2-2-22,8-7-39,8-5 62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5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742,'6'-64'295,"-10"64"-206,1 0-4,3 0-37,0 0-12,0 0-23,0 0 1,9 1-10,49 9-3,-28-9 2,2-3-3,-1-2 3,2 1-4,-8-2-8,2 0-8,-10 2-26,-2-1-14,-4-2-112,-3 5 110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5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-2 696,'-8'1'274,"2"12"-183,2 1-4,4 16-29,0 6 4,3 5-12,3 5-13,1-5-15,2-1-11,0 1-20,-2-4-7,-1-4-22,-1-4-5,0-6-18,0-1 36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5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1 4 819,'-3'-2'307,"1"0"-231,-3 4-43,4-2-13,0 0-10,0 0-7,-4 8-6,-48 43 4,33-29-1,-1 4 0,-1-1 1,6 1-1,-1-4 0,3-4 0,4-4-3,0-5-4,10-2-1,0-4-3,1 0 1,6-3 2,1-1 2,3-2 6,5-3 6,4 1 4,-1 0 4,4 3 3,1 1-8,-1-3-3,4 4-3,1-1-5,-3 1 2,4 0-1,-5 0-2,-3-1-4,-2-1-8,-6-5-8,-1 3-25,-5 0 33,0-7 3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4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8 0 738,'-11'9'288,"4"7"-220,-7 9-15,-2 7-14,-5 10-21,-3 5-7,-6 10-5,-2 0-3,0 1-2,-4-3-7,6-9-24,4-4-16,9-8-240,5-8 202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4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760,'-5'10'292,"8"8"-217,4 0-11,10 12-20,9 4-10,7 5-9,2 3-5,-2-2-8,-2-5-3,-5-2-5,-4-5-4,-4-3-11,-2-2-13,-9-7-34,1-3 101,-2-7-43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4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241 760,'7'-69'287,"-12"46"-241,12-2-8,4-3-16,11 3-18,2 1 2,0 3 4,6 6 1,-6 6 2,-1 5-1,3 14-4,-7 5-2,-4 16-1,-5 8 2,-9 11-4,-2 7 4,-13 10-11,-4 4-4,-16 3-8,-4-2-1,-12-17 8,1-12 9,13-18 2,3-8 3,20-12 8,3-1-10,10-11 4,3-6-3,12-7-6,7-2 3,11 0 7,2 3-2,-4 10 6,1 6-5,-7 8-5,2 9 2,0 6-3,-3-2 3,3 5 1,-2-5-8,0-4-26,3 1-24,-4-11 30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3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34 794,'-16'-3'313,"6"3"-223,4-1-38,8 1-21,12 3-19,0-3-5,9 1-1,2-1 0,9-1 0,3 1-4,3 0-1,0 0 0,-4-4 0,-2 3 1,-10-2-2,-2 1-1,-12-1-15,-8-1-2,-2-4-31,-3 0 32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3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1 726,'1'1'285,"-1"5"-186,1 5-30,1 7-14,-2 4 6,3 11-7,-3 1-10,0 2-17,-3 8-10,-1-1-1,4 2 1,-2 0 1,3-5 3,-1-7-6,0-3-6,1-9-5,1-4-1,1-5-5,-3-8-7,0-2-20,1 3-16,1-4-27,-2-1-10,0 0 55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2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3 0 717,'42'16'286,"-54"-18"-189,-1 2-44,-1 1-13,-1 1-13,-1 6-3,-5 2 2,0 6-1,-5 1 2,0 1-5,-8 3-6,-6 0-3,1 5-10,0 1 0,6 0-3,3-3 1,7-2 1,6-3-2,7-9 2,3-5 0,7-5-2,1-1-5,8-1-1,4 0 0,8-7 3,6-1 4,10-1 2,4-2 0,6 3 0,-3 0 3,-2 2 3,-7 1-3,-4 5-1,-3-1-3,-7 2-2,2 1 0,-7 0 0,-1 0 0,-3 0 0,-3-3 0,-3 2-14,-1 0-9,-4 1-20,-2-2-12,0 1 37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2.2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9 0 846,'-10'6'316,"0"8"-248,-2 6 2,-10 15-26,-2 6-6,-15 12-17,0 9-1,-5 5-1,-1 2-1,6-2-3,1-9 1,11-9-1,1-6 0,7-12 0,6-3-6,4-10-7,6-4 0,3-7-29,2-2-18,8-5-32,3-5-21,9-10-170,7-4 18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54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623,'23'48'269,"-25"-51"-150,0 0-23,-3 1-35,2 1-10,-1 0-11,0-2-5,2 3-6,1-3-4,1 3-13,0 0-1,0 0-8,0 0-1,7 1 1,35 4-1,-24-2 0,-1 1-1,3 5 1,0 1-1,-6-1-1,-1 1 0,-7-2 0,-5 1-2,-6 2 1,-6-1 0,-8 1-2,-7-1 2,-2-2-1,-3 0-2,2-3 2,7 1 2,5-4 1,5 0 0,6-1-11,3 0-4,4-4 3,3 0-2,7-3 9,4 2 3,5 2-3,2 0 3,3 6 2,-1 1-1,1 5 1,4 1 1,-3 4-4,2 1 1,-9 2-1,-4 1 1,-6-1 1,-4-1 1,-8-2 6,-1-3 8,-7 1 16,-4-3 9,-2-1 5,-6-2 0,-8-6-5,0-1-7,1-3-5,3-1-5,4-3-13,4 1-2,2-3-11,3 0-9,5 0-15,4 1-13,1-2-20,0 2-12,4-2-23,0-3 35,7 4 3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1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2 749,'-10'0'300,"7"-2"-218,2 2-3,1 3-40,0-3-11,0 0 2,1 7 3,32 28 3,34 47-4,-21-27-16,5 3-8,-5-7-4,-3-6-3,-11-11 0,-6-7 2,-4-10 1,-2-2-1,-8-8-2,-2-1-2,-5-4-20,-3 0-12,0-4-15,-2 1-23,0 0 49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1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30 720,'-57'-30'274,"58"38"-202,1 2-40,-1 16-4,-2 9 1,-2 14 4,-2 8 1,0-2-4,4-3 0,1-10 0,0-5-5,3-5-3,-1-6-6,1-9-1,0-4 4,-2-9 3,0-3-2,0 0 0,-1-1 1,0 0 10,0 0 4,-1 0 6,0 0-3,0 0-13,0-1-7,0 0-12,0 0-3,-1 0-9,1 1 5,0 0-14,0 0-7,0 0-17,0 0-16,1 0-24,0 0-16,0 0 62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51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91 655,'-6'-8'270,"-3"2"-162,-1-2-32,2-1-32,0 2-7,0 1-14,0 2 7,1 0 8,-1-2 1,1 5 6,6-1-3,-2 2-9,4 3-8,-1-3-19,0 0-5,8 2-6,53 12 3,-24-12 5,5 0-1,2-4 1,2-3-1,3-4-1,-1-1 1,0-1 1,-5 1 1,-5 5 1,-5 3-4,-14 2-5,-5 1-4,-7 2-18,-8-5-2,-4 3-10,-5 0-14,-13-2-31,1 2 51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8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99 778,'-3'0'312,"-2"-8"-199,3-1-33,-2-4-40,2-3 1,0 4-1,2-2 2,6 3 1,6 2-8,4 3-11,1 6-7,-1 0-12,2 4-4,-8 3-1,1 2-2,-1 8-3,-8 5-3,-8 5-4,-9 3 1,-12 3 1,-4 3 5,-5-4 2,0 2-2,-2-6 5,6-4 0,8-5 1,3-6-2,10-12-2,2-1-5,9-11-5,5-3-1,7-2 4,4-4 6,4 4 4,3 3 2,3 7-1,1 6 0,4 13 0,0 8-1,3 4 1,-2 0-2,-6 0 1,-3-9 4,-8-4-5,-2-2-5,-2-10-23,1 0-19,-2-14 83,7-9-39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7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9 0 752,'-9'5'306,"-2"14"-208,-3 9-4,-8 15-47,-1 3-17,-8 8-18,0 2-4,-2-4-44,-2 2-14,5-8 28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7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5 893,'-17'-5'340,"10"6"-239,2-1 0,6 6-41,4 10-7,12 9-41,11 8-4,3 5 1,6-2-3,-4 1-2,-1-3-3,0-2 0,-5-6-1,-4-8-16,-5-4-14,-9-11-37,-3 1-22,-6-12 54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7.4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142 825,'-150'-54'333,"125"44"-230,8 0-22,12 4-48,3-1-16,9-5-9,10 1-5,15-2 1,13 2-1,9 6-1,1 4 1,-7 4-1,-5 8-1,-7 6-2,-4 4-1,-8 5-7,-9-1-4,-13 9 2,-8 1-4,-18 9 9,-10 3 3,-10-1 0,-1-7 2,1-9 1,0-3 0,5-13 0,1 1 1,9-12-2,7-3-3,16 0-4,7 0-9,9-1 0,9 0 4,9 3 1,4 3 11,9 5 1,0 5 0,-2-1 0,-2 3-1,-7 3-2,-2-1 3,-11 0 0,-6-1-1,-13-1 2,-7 1 3,-12 3 15,-5-2 2,-12 3 1,-1 3-2,-15-10-9,1 2 1,0-6-2,3-10-3,17 1-8,5-2-13,14-3-31,5 3 479,12-4-337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6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41 858,'-8'1'341,"2"-1"-250,6 1-40,4 3-21,8-2-27,4 2 4,11-4 8,1-3-5,17-2 4,4-4-6,-3 0-4,2 1-1,-19 0 2,-4 3-2,-9 1-14,-7 2-4,-4 2-12,-4 0-6,-2 3 0,0-3-16,0 0 34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6.3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806,'9'6'311,"10"-4"-196,12 2-40,13-6-9,5-1-14,0-4-35,-4-3-17,-9-1-47,-5-1-16,-6 0-221,3 2 192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1:46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 780,'-12'-1'320,"11"1"-216,0-1-22,4 1-52,-3 0-20,0 0-5,13 3 1,52 13 6,-26-12 2,4-4-6,-3-1-5,-2-4-18,-6 1-15,-9-2-27,-5 2-15,-11 0 4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43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334,'-7'2'177,"-25"11"-38,31-10-18,-2-3-45,0 1-14,2-1-20,0 0-7,0 0-4,1-1 1,-1 1 1,-1 0 2,1 0 3,-1 0 0,1 0 2,1 0-2,-1 0-5,0 0-3,0 0-9,0 0-4,0 0-9,0 0-1,0 0-4,1 0 2,-1 0-2,0 0-2,1 0 2,0 0-4,15 3 2,41 32 1,-20-30 1,5 3 2,6-3 2,3-4 1,15 5-2,10-6-1,8 0-4,4-6 0,5-4-1,4 0 0,6 0 1,4 2 1,11 3-1,-3 0 0,1 0-4,5 5-2,-9-1-3,0 2-1,2 8-5,-3-1 3,-8 7 1,-5-1 2,-5-1 7,-5 1 0,-5-4 1,-3-2 1,-14-1 0,-11-2-1,-13-1 0,-7 1 0,-10-4 0,-8 3 1,-8-4 1,-4-1-1,-7-4 0,-3-1-4,-6-3-32,-4-4-28,-4-4 34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30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1 721,'-1'1'288,"4"8"-174,-1 6-25,3 16-10,-1 4-5,-7 12-27,1 4-11,0 1-5,-1-1-4,3-1 1,-1-6-5,1-5-13,0-4-2,0-12-4,2-3-1,-5-5-3,5-4 0,-2-7 0,-6-2-4,8 0-14,-3-2-9,3 1-16,-2-1-9,0-1-9,0 0-11,6-1 48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9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21 726,'59'-20'298,"-63"19"-189,4 1-20,-6 0-27,-3 1-11,2 1-11,-3 2-3,-3 7-10,1 3-5,-5 12-10,5 3-4,-8 6 2,1 4-6,-5 0 0,-5-2-2,2 0-2,6-3 2,5-8-2,5-6 1,8-11-1,2-6-7,5-5-3,0-1-1,-4 2 2,0 0 3,12-6 5,47-21 1,-32 18 1,1 0 2,2 4 2,-2 1-2,-2 3 4,1 2-5,-4 0-1,-6 1 2,-5 0-4,-4-1 2,-1 1-2,-4-3-4,0 2-9,-4-2-5,1 2-11,-1 0-5,0-1-17,0 0-21,0 0 50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9.2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6 675,'-2'-7'273,"2"7"-176,1 4-21,-3 1-12,1-5-5,-1 6-1,-10 28-16,-18 40-9,10-26-11,-5-1-11,-8 3-3,6 0-14,5-3-44,11 0-23,12-10 39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9.0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3 695,'-2'-2'276,"2"2"-187,5 4-1,0 6-23,6 4 0,11 15-12,5 2-3,9 12-11,2 1-10,-4-1-12,-6-4-7,-3-4-6,2-2-1,-8-7-1,1 1-2,-8-9-10,-3-4-13,-7-7-30,0-4-17,-2-6-16,-4-6 4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8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151 783,'-56'35'291,"22"-41"-239,3-5-5,8-5-3,6-6-12,7-1-1,6-1-3,6 2-8,4 0 1,6 2-4,4 7 0,9 8-1,5 6-2,9 20-5,0 8-2,-5 24-1,-4 11-1,-18 15-2,-1 3 0,-21 1-7,-7 0-7,-13 1-4,-15-4 1,0-12 12,-4-14 2,10-23 17,13-12 0,10-15 1,7-4 4,6-15-14,2 1-3,5-10-1,3-4-3,6 6 2,4 2 3,0 7-1,6 8 1,9 10-3,2 2 0,8 10-3,2 1 2,-6-6-1,1 1-7,-5-7-24,-2-5-15,0-6-44,-6-7 738,-4-8-497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8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1 526,'-10'0'299,"2"-3"-11,3 3-184,1 0-27,7-1-34,5 2-15,6-1-16,9 0 1,9 0 1,6 0-3,5 0-2,-6-1-7,-5-3-4,-3 0 0,-6-1-16,-2 3-6,-6 0-30,-3 4-24,2 1 51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6.6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547,'2'0'222,"1"0"-112,7 4-17,6-1-11,5 1-2,11 8-17,1 2-12,8 19-11,5 5-2,13 30-10,4 16-4,1 28-8,3 11-6,-13 16-9,-8 8-2,-16-3-11,-11 0-1,-12-7 1,-7-12-1,-12-16 10,-4-2 3,-8-15 0,-1-2 2,-6-15-2,2-9 0,-1-22-1,5-12 1,6-13-2,2-8 3,5 0 0,2-6 5,1-2-3,3 2 0,2-7-2,1 0-13,3 1-19,0-1-41,0 1 43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5.7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72,'-1'3'289,"3"5"-224,4 6-2,0 13-42,5 9 0,-6 15-11,1 4-1,3 7-15,-4-7-6,3-2-22,1-1-19,-4-17 34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5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6-2 725,'-3'0'292,"-3"1"-192,0 2-21,-3 3-40,-3 3-16,-3 9-14,-2 2-4,-3 7-2,-1 2 4,0-2-2,0 2-2,3-5-3,2-5 0,9-3 0,1-5 0,7-6-2,4 3-5,8-4 1,3-2-1,6-5 3,4-5 3,3-7 1,3-1 0,1 3 2,-4 0-1,-4 5 0,-6 5 1,-7 0-10,-3 3-15,-7 1-44,-2-2 13,-10-3 24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5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1 0 786,'-18'16'300,"1"5"-228,-7 19-26,-1 3-21,-5 7-8,-4 4-9,5 1-9,0-4-19,8-4-93,7-1 8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50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73 668,'-30'26'254,"30"-26"-185,0-1-44,0 0-7,0 1-14,0 0-2,0 0-1,0 0-2,4-1 3,5 1 1,30-7 4,-28 3 8,3 4 10,5-2 6,-3 2 2,7 0-4,4-1-6,-1 0-2,2 1 1,1 2 2,1 2-4,5-1-3,7 0-5,2-2-7,4-1 4,3 2 2,2-3 8,-2-1 4,8-1 2,1 0 3,6 1-9,6 0-5,2 0-3,-4-1-4,4-4-1,4 1 4,4-2-4,5 0-2,-5-3 0,-4 3-4,5 3 1,-1-2 1,-2 5-1,-19 0 0,-30 1-1,0 1 1,83-1-1,0 1 1,-2 0 0,-45 3-1,0-3 6,-4 1 2,-7-2 12,-5-3 3,-13 2 10,0-1 1,-6 3-3,-3 0 2,-5-1-12,-8-1-4,-6 0-2,-4 1-1,-2 1 0,0 0 3,-5 0-4,1 0-4,-1 0-2,1 0-4,-1 0-12,0 0-13,0 0-39,0 0-27,-3 0-34,-4 1 68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4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619,'-2'0'321,"6"6"-17,12 8-232,3 4-20,15 10-3,3 0-12,1 2-23,0-2-6,-7 1-6,-7-2-2,-2-2-10,-3-1-9,-4-5-27,-1-5-18,-7-6 567,2-6-391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4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29 733,'-8'-8'274,"7"-3"-219,3-4-3,7-1-38,5-3-1,7-1-1,3 3 1,6 4 7,0 4-4,-1 10-1,0 0-4,-8 10-4,-2 4-1,-7 2 0,-9 2-3,-4 4 0,-9 1-2,-10-1-1,-5 1 0,-8-8-2,3 3 2,5-6 1,8-4 1,8-4 2,0-4-4,8-1-7,2 0-1,7-4-4,5-1 3,11-3 4,3 1 1,12 4 5,0 1 0,-3 4 3,1 2-1,-10 5-3,-6 1 1,-8 1-2,-5 1 4,-12 2 7,-3 6 0,-12 6 11,-1 0-1,-18 1 2,2-2 3,-4-5-4,-1-4-2,9-6-6,2-2-4,10-6-13,5-1-2,9-3-26,3-5-46,7-12 52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4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753,'-43'71'289,"47"-71"-203,3-5-46,6 0-10,6-2-5,2-2-4,7 1-12,6 1-4,4 1 1,4 2-6,-1 2-6,-10-1-7,-7 3-38,-1 0-23,-11 7 44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3.8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8 700,'55'-8'291,"-59"-1"-194,1-5-39,-3-8-15,2-7-22,0-4-3,-2-5-1,1-3-3,0 0 3,0 4 1,2 6-4,1 7-2,1 13-7,0 5-2,0 2 2,1 12 0,1 15 0,0 12-1,1 24-3,-1 0-1,5 3-6,3 2-1,6-11-18,0-3-12,1-12-38,0-8 41,-2-9 12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3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7 612,'-14'-4'275,"3"-4"-102,2 6-68,4 1-34,1-1-13,2 2-27,2-1-9,0 0-10,0 1-1,5 0 0,13 2-1,41 10-1,-30-7-2,5 1-3,2 0-1,-1-1-2,-2 0-1,-9-5 0,-4-1 3,-6-1 0,-2 0 3,-5 1-3,-2 1 1,-4 0-7,-2 1-10,0-1-25,0 0-27,0 0 39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1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3 0 737,'-30'8'276,"-7"17"-217,-4 13-3,-1 28-27,-2 16-9,0 27-10,4 16 12,7 23 14,4 5 7,10 8 2,5-4-10,14-14-15,7-11-7,10-24-3,6-14-2,1-21-1,5-4-1,1-16 1,1-9 0,-2-9 2,-4-11-2,-5-9 1,-3 0 0,-8-10-6,-2-2 2,-4 0 0,-2 0 1,-7 0-2,0 3-9,-5-1-31,-2 2-19,2-3 30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1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7 106 737,'-77'-73'308,"68"68"-193,8 2-42,4-1-25,4-2-16,5-1-8,2 0-11,8 3 4,3 4-11,1 2-1,4 9-3,-3 2 1,-5 7-3,-1 4 0,-11 5-2,-6 5-6,-11 7-2,-8 1-1,-12 9-2,-7-4 4,-2-1 3,2-6 0,2-11 1,6-7 1,6-7-3,0-7 1,9-5 4,3-3-3,6 0-4,5-3 4,6-5-4,8 1 5,9-6 4,1 3-1,7 3 4,0 2-3,1 9 4,2 8-2,0 11-1,-4 3 0,-10 7-2,-6 0 1,-16 0-1,-5 2 8,-13-1 15,-10 4 4,-10 3 4,-4-1 0,-145 144 127,-1 0-157,178-312 3,4 83-5,4 22-17,-6-45-25,11 61-46,4 1 658,5 2-44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0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75 889,'-8'-33'340,"10"33"-253,4-3-40,2 1-15,7-1-7,-2-6-6,4 5-9,3-2-3,1 2-7,2 1-8,0-1-33,2 1-19,-2 2 33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20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56 721,'25'70'285,"-30"-74"-194,0-2-23,2-5-32,1-3-10,4 0 2,1-5-2,6 2 6,-2-2 2,4 6-6,0 4-5,2 9-7,3 8-5,2 15-6,-4 5-1,-6 17-7,-6 4-3,-11 8-4,-3-1-3,-8-2 6,-1-6 0,-3-5 5,0-4 2,5-15 0,1-2 0,6-22-1,5-3-5,2-20-5,5-8-1,7-9 0,3-5 3,5 5 6,-1 7 2,-1 15 2,-1 5 3,3 14 1,2 5-4,4 10-2,-3 3-6,6 6-33,1 2-28,2-6 39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9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9 0 811,'-5'7'305,"0"13"-230,-4 7-2,-5 21-37,-10 3-9,-17 13-15,-3 4 1,-13 3-5,3-4 1,8-1-5,10-7-7,15-15-48,8-8 312,13-19-21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0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57 477,'4'14'168,"1"-5"-133,2-1-1,-7-6 23,3-1 16,1 0 18,-4-1 3,0 0-15,0 0-6,0 0-18,0 0-8,0 0-10,0 0-11,0 0-11,0 0-1,4 0-7,7 0 0,30-1 1,-26 0-4,3-7 0,2-1 0,1-6 0,1 0 1,2-1-1,2-3 0,2 1 2,-1-4 0,-2-2 1,-1-1-2,-4-3-1,-6 0-1,0 3-1,-1-1 3,-3 6-4,2-1 0,-4 2 0,0-1-2,1 1 2,1 0 0,-2-1-1,-1 1 0,-1 1 1,-1-2-1,0 8 1,-1 3-1,-4 1 0,2 6 2,-2 1 0,0 0 1,-1 1-3,0 0-3,1 0 0,-3 13 0,-10 38 4,4-27 5,-1 3 3,-1-3 5,-3-2 2,0 0 3,0-1-2,0-1-3,5 2 0,-4 1-2,-3-1 0,-3 2 0,-2 0-4,1 4-2,2-4 2,-1-1-3,-2-3 3,-1-3 3,3-2-2,1 1 5,1-6-3,3 0 1,0-2-3,-1-4-2,3 1 1,-2-3-4,0-2 1,2-1-4,-3-3 0,3-1-1,2-2-3,-2-2-2,6-3-9,0 0 0,-2-6-5,6 1 5,-3-8-2,1 0 3,1-1-1,-3-4-3,5 3 4,-2-4-4,0 2-4,2 0-1,-4 0 3,0-2 2,1 0 12,-1 2 3,3 2 0,1 1 1,1 1-1,0 3-3,-1 3 1,1 4 0,0 6-3,-3 1 4,5 6-3,-2 0-3,2 5-6,-2-3-5,0 0 2,0 3 2,3 21 10,5 30 4,4-21 2,-7-1 1,5-2-1,2 0 0,-1-3 2,8 4 0,-3-1 1,-1 2-1,0-1-2,-3 1 2,-1-5 3,0 2 0,-3-6 2,1-1-1,-3-3 0,-1-4-1,0-2 0,-2-3-1,0-6-3,0 1 0,3-4 0,1-2 0,8-5 2,3-7 1,7-7-1,4-3 1,5-9-3,4-3-1,-2-3 0,-1-5-2,-2 5 2,-7 1 1,-5 5 1,-4 5 0,-8 3 2,0 0-2,-7-1-1,1-1 1,-3-3 1,-1 2-1,1-1 1,-1 1-2,0 1-1,-3 0 0,2 6-1,1 0 1,1 8 1,0 1-1,0 5 3,3 2-3,-2 1-1,1 3 1,-2 0-4,0 0 0,-1 0-1,-1 5-1,-5 23 2,-12 41 3,3-22 2,-1 0 2,-2-1-1,1-2-11,-5-8-32,4 0 623,-8-11-45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5:09.7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590,'44'-61'243,"-42"64"-151,1 0-36,4 15-28,0 6 5,5 10 1,1 5-5,-1 3-4,4 2 1,-4-1-3,1-1-1,-4-5-12,-6-7-3,-3-9-1,-2-5-1,-4-5 4,0-2-3,-2-1 5,-2-4-3,1 0-5,0-2-2,2-2-12,4 0-4,1 0-10,1-4-11,4-1 0,3 0 5,6-6 11,4 0 11,4 0 8,4-2 3,-2 2 11,-1 0 7,-3 2 5,-2 2 4,-2 3-4,-3 4-4,5 5-4,-5 0-7,1 4-6,1 0-1,-4 3-1,-1-1 2,-1-4 0,-2 0 1,2 3-4,0-3 1,2 3-1,1 3-1,1-5 0,1 4-7,3 1-22,-2-2-16,1 4 27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9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801,'-4'-1'298,"6"13"-236,4 8-9,9 18-26,3 7 6,3 7 1,5 5 1,-5 0-16,-5-3-7,-1-10-5,-2-3-4,-6-13-3,2-2-7,-6-9-25,-2-10-25,-1-8 34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9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96 556,'-50'13'302,"46"-23"-16,0-1-192,11-5-46,8 0-19,11-1-11,6-2-3,4 7 0,2 5-2,-3 7-7,-1 3-5,-2 11 2,-7 0 0,-7 2 0,-2 7 0,-12 3-3,-4 3 2,-13 14-1,-5 0-1,-9 3 0,-2-2 0,-5-5 0,1-2 0,4-8 1,4-3 1,8-10 0,4-5-2,12-5-4,-2-2-2,7 0-5,8 0 2,6 2 1,7 1 1,8 2 5,2 2 0,5 2 2,-2 2 0,-5-1 0,-7 2-2,-12-2 0,-5 4 2,-10 3 0,-8 1 9,-8 6 6,-6-5 1,-8 0 8,-2-1-4,-5-5 2,3 0 2,-4-9 4,-2-2-4,15-5-6,0-2-3,14-1-30,7-2-19,5 0-57,10 0 57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8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22 488,'-12'-2'217,"1"-1"-98,-3 2-22,8 0-28,-1 1-1,-1 0-8,5 2 4,0 0-5,-3-2-6,5 0-4,1 0-3,0-2-4,0 1-4,0 0-7,0 0-4,0 1-1,0 0-1,0 0-3,0 0-3,0 0-10,0 0-2,0 0-6,16 1 1,44 4-1,-25-3-3,5-2 3,-3 0-1,4-1 0,-3-3 1,-2 1-2,-2-2 1,-2-1 2,-2 4-2,-5 1-2,-4 1-3,-7 1-2,-4 0-1,-8 0 0,-3 1 2,-4 1-13,4-3-11,0 0-44,0 0-19,-12 0 52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12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2 34 509,'-85'-11'237,"71"5"-133,-4 3 7,-2 0-11,3 2-22,-2-1-4,7 0-13,6 1-7,3 1-11,3 0-9,6 5-15,6-3-9,10-4-9,9 3 2,11-7-3,5 2 2,7 4-2,1-2-2,-4 3 0,-3 2 2,-14-3-3,-5 4 3,-5-4-2,-4 3-7,-5 1-16,-7-4-14,-6 4-40,-3-2-9,-10 0-170,-2 3 175,-8-3-187,-2-1 47,-4-1 304,-6-7 58,1 4 94,-7-2-64,2 1-81,4 4-10,8 1-11,10 1-10,7 1-17,5 3-7,2 0-14,3 3-1,9 3-3,6-4-3,17-1-4,6-4-1,16-10-19,8-5-25,1-13 22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7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 850,'9'2'305,"9"6"-251,14 1-33,7-6-3,8-4-10,11-7-19,-6-13 208,5-3-152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7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54,'5'2'309,"14"2"-260,2 0-14,8-1-12,3-1-7,10-2-15,-2 0-6,1 0-18,0 0-10,-19 0-19,2 1-5,-11 0-25,-4 0-53,0-1 9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6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461,'-2'-1'246,"4"6"-12,0 5-115,0 9-25,5 8-6,-3 9-24,3 3-18,-2 3-17,-2-1-8,-1-3-15,-2-2 0,0-5-10,0-3-5,-2-7-8,0-5-5,1-5-13,-1-6-11,4-1 34,0-8-3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6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0 640,'0'0'291,"0"0"-132,0 0-80,0 0-23,0 0-17,0 2-2,0 2-6,1 3-2,2 14-10,-6 30-9,-9-25-5,-2 8-2,-3-2-3,-2 2-3,-2-5-8,3-5-2,0-7 5,6-3 3,8-7 3,0-3 2,10-3-13,2-2 0,4-7-1,4 0-1,3-5 15,2 0-2,4 3 4,-1-1-1,1 4-4,1 1 7,-2 3-3,-1 1 2,-5 4-2,-3-1-1,-4 4 0,1-1-3,-7-2-4,3-1-3,-6 1-8,-3-3-7,-3-3-17,3 3-25,0 0 43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5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-2 682,'-4'2'268,"0"7"-181,-8 4-18,-8 9-19,-2 10-10,-13 7-18,6 5-2,-3 6-8,-2-2-2,7-3-2,1 0 1,6-12-8,7-5-4,6-8-19,5-6-18,4-9 1,8-1 18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5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593,'-3'0'267,"3"4"-90,5 0-109,2 11-11,7 5 3,4 6-6,9 7-9,4 3-17,-1-2-9,2 3-14,-8-6 0,1-5-5,-7-2-10,-4-7-9,-3-4-7,-5-3-26,-2-6-19,-4-3 4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5:09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424,'0'-1'84,"2"5"-192,1 3 50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5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215 637,'-25'0'257,"7"3"-168,-5-4-24,-2-3-13,10 1-4,2-6-13,5 1-4,5-3-14,0-9-10,10-2 1,-1-3-3,13-4 0,8 3 0,-2 3 0,5 3 1,0 9 2,-4 5 1,0 14 1,-1 12-1,-8 18-2,1 10 0,-14 9-5,-3 5-4,-11 1-10,-8 2-4,-5 3 2,-7-3 6,-6-6 7,-4-8 2,-6-20 2,5-7 0,9-15 3,9-2-1,10-9 1,3-6-3,4-7 1,2-1 0,10-2-3,3 2 3,7 3 0,5 1-1,6 9 6,4 4-3,7 9 0,-1 4-1,0 5-4,-6-1-4,-5-4-18,3 2-18,-5-7-32,-2-2 43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4.6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22 748,'-10'1'282,"8"2"-224,2-3-9,-2-2-11,2 1-18,0 0-6,5 0-8,21 0-2,38-2 2,-29-1-3,-3 3 2,2 1-2,-2-1 0,-2 1-1,-1-1-3,-8-1 2,-4-1 0,-2 2 2,-10-3-2,0 3-5,-5 1-9,-3 0-1,2 0-24,0 0-24,0 0 43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4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9 660,'1'64'273,"-9"-64"-176,4-5-37,5 4-13,5-9-29,2-1-6,10 0-3,-1-1-2,2 1 2,-1 3-3,3 6-2,-4 0 3,3 5-3,0 6 3,-7 1-5,-1 8 0,-9 1-2,-3 2-2,-6 5 1,-6-2-3,-6 1 4,-2-1 3,1-5-2,1-2 1,2-9 0,4 0-4,3-4 5,-2-4 1,6 0-2,2-1 4,7-4-10,6 0-2,3-4 1,3-1-2,1 1 5,-1-2 3,5 4 0,-2 4 0,1 2 0,2 5 2,-5 3-2,-3 0 5,-4 3-4,-6 1 0,-6 4 2,-6 1 3,-10 2 1,-1 3 2,-8 1 4,1-1-2,-4-4 10,5-2-4,-2-4-2,1-2-5,9-4-8,-5-3 0,11-2-4,1-3-2,7-2-30,10-3-15,2-1 6,10-4 14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3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5 716,'-2'-2'278,"2"-1"-203,0 3-12,-1 0-4,0 0-16,0 0-8,-13 31-14,-22 40-8,12-24-8,1 5-3,-1-1-7,4-2-8,5-8-20,1-9-18,8-5-236,5-9 202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3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 696,'-8'-3'258,"5"2"-217,2 4 9,1 3-6,0-6-1,0 0 6,13 27-1,28 34 2,-18-23-13,3 1-14,-1-1-11,1 8-2,-8-14-7,-2 1-2,-11-9-15,-4-7-11,-6 1-18,-6-8-19,-1 0 42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2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143 776,'-6'-11'279,"8"-3"-242,2 2-12,6-3-13,3-4 3,3 1 3,4-1 4,0-1 3,2 10-2,2 5-6,-1 5-3,-2 7-9,-6 1-5,-8 10 0,-4 4 0,-9 10-3,-7 3 0,-11 4-7,-5 1-4,-12 2 3,4-2 5,-1-7 2,1-6 4,16-12 0,4-7 0,10-5-2,8-2 2,7-5-5,-1-2-3,11-8 2,9 2-4,4-3 11,4 4 2,7 7 3,-6 2 3,2 10-4,4 4-4,-7 14-2,-5 2-1,-10 9-1,-9 1 1,-15 0 1,-6 0 1,-14-2 15,-3-1 5,-8-5 12,-3-2 0,4-5-10,-4-4 0,7-10-2,-3 0 1,6-10-5,2 1 1,7-4-15,3-1-1,1 0-13,9-1-20,7 5-48,6-4-179,15 3 178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1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41 623,'-85'-33'259,"75"34"-158,6 1 7,1-2-32,3 2-8,0-2-22,0-1-9,0 0-1,0 0-14,26 0-4,41 0-4,-29-1-11,-5-3 0,1 5 0,-4-1-1,-5 1 2,-2 1-2,-7-1-2,-2 0 0,-4 2 0,-6-2 1,-3 0-5,1 1 4,-2-1-7,-2 0 3,1 0-5,0 0-9,0 0-13,0 0-8,0 0-24,0 0 490,0 0-327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1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10 630,'27'-9'267,"-30"2"-156,0 2-28,0-4-39,3-3-9,5-2-11,-1 0-2,8 1-4,-1 2-2,2 3-4,3 4-1,-5 2 0,2 3-4,-3 12 3,-2 2-3,-3 18-2,-6 1 0,-10 7-5,-2 5 2,-8-3-2,0 1 0,-1-1-1,-3-10-5,2-8 5,3-3 2,9-14 1,6 1 2,7-9-10,1-7-1,3-10-8,-3-2 0,7-7 11,-1 3 0,0 7 6,6 6 2,-2 8-2,1 4-1,0 8 2,2 1 3,-1 4-4,0-2-1,3 3-30,-3-6-18,-2-8 28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0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6 0 535,'-5'4'274,"-6"1"-48,0 10-155,-2 8-14,-15 17-21,0 13-12,-7 6-14,4 1-8,1-2-24,-1-9-14,8-2-39,3-4-117,10-15 132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0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833,'27'-61'313,"-26"63"-253,4 5-13,8 9-27,3 8-4,12 13-6,4 5-2,7-4-2,3 5-5,3-8 0,-3-5 1,-5-2-10,-7-9-5,-11-4-30,-2 0-24,-12-9 4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5:09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28 449,'0'0'237,"0"0"-51,0 0-81,-1 0-17,0 0-21,0-1-9,0 1-15,0 0-9,1 0-16,-1 0-9,0 0-6,-6 13-3,-10 34 1,14-26 0,3-2-1,1-2 0,4-5-1,-1 0-1,2-4 2,-1-6 2,4-2 4,1-7 1,3-8 2,1 0-1,0-7-5,-2 2 0,-4 1-3,-3 2 0,-5 2 2,-4 1 3,-4 3-2,0 1-1,-1 3 1,-1 2-1,2 3-1,2 2 1,2 1-2,0 1-1,4-1-1,0 0-6,0-1 4,0-1-4,0 1 1,4-1 6,10 0-3,27 0 2,-27 3 2,1 2 0,-1 5 0,-2 2-1,-1 8-1,1 1-1,-3 1-5,-2-1 0,-3-3-8,-4 0 0,-4-5 2,-1-3 2,0-2 5,-4-5 2,3-3 6,-1 0-1,-1-9 0,5 0 1,-1-4 0,2-4 1,5 1-1,2 0 0,3 2-2,4 4-1,2 1 2,3 2 2,1 4 6,-4-2 1,0 6 1,0 3-3,0 4-2,-3 2 0,0 2-1,-4-1 0,-2-3-1,0 1 0,0-4 0,0 1-3,-1 0 2,0-3-2,-3-2 4,2-2 3,-3 1-3,0 0 1,0 0-2,0 1-2,3-2 0,4-3 1,25-13-6,-28 20-3,2 6-12,1 1-11,-3 1-33,1-1-92,1-3 10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0:00.3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68 745,'-16'-7'295,"5"0"-211,6-3-31,5 4-23,7-2-17,4-2-5,4 4 1,4-1 3,5 2-2,7 1-1,4 9-4,-2-1-5,-4 8 0,-7 2 0,-6 0 2,0 6 0,-13-1 1,-3 4 2,-11 5-6,-9 3-3,-11 3-2,-5 0-6,-3-6 7,0-2 5,14-8 0,3-1 2,12-11-3,5 0-2,2-6-4,2-3-4,6 6 2,-5-3-2,11 3 3,59 20 7,-18-1 1,-5 0-1,-5 5 1,0 2 0,-17-8-3,1 1 2,-14-2 3,-7-4-2,-6 4 7,-6 0 7,-9 1 1,-4 1 7,-6-2 0,-6-2-3,-5-4 3,1-1-3,-4-4-7,3 0-2,13-6-8,2 2-7,13 0 0,0-1-11,4 1-22,5-2-31,0-1 42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59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9 490,'-11'37'229,"7"-36"-103,2 7-16,-2-11-42,1 5-8,0-2-11,2-2-2,-1 1-5,1 0-3,0 0-6,0 0-6,0 1-10,1 0-4,0 0-12,0 0 0,0 0-5,0 0-1,21 3 3,45 4 0,-25-10 3,6-3-1,-4-4 2,0 0 2,-8 2-3,-7-1 2,-7 1-2,-6 4-1,-6 1 1,-1-2-1,-4 5 0,-2-1-4,-2 1-2,0 0 4,-1 0-6,0 0 1,0 0-19,0 0-18,-2 6 28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42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0 472,'-8'2'221,"1"4"-91,3-5-22,-5-1-45,2-1-9,4-5-23,-2 4-8,3 1-6,-1 1 0,2 0-2,0 0 1,0 0 5,0 0-3,0 0 7,0 0 2,0 0-1,-1 0 2,1 0-8,0 0-4,0 0-6,0 0-1,0 0-2,0 0 1,0 0 2,0 0-1,0 0-4,-1 0 0,1 0 2,0 0-4,0 0 0,0 0-2,0 0-4,1 2 5,0-2 5,0 0 3,5 3 6,8 5-3,31 14 0,-28-24-4,0-3-4,2 2 0,4 2 1,-3-1-3,0 0-1,-4-3 0,4 4-4,-2-2 3,0 2 2,0 0-3,-1-4 2,-3 3-1,1-2-2,0 3 1,-4-3 2,-1 3-1,-4-1 2,-1 0-4,-4 5-14,0-3-11,0 0-20,0 0-17,0 0 41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41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31 480,'-48'4'227,"43"-1"-94,-4-1-44,5 0-42,6 3-10,-9-3-3,2-2 7,-1 1 7,-1-1 1,3 0-9,4 1-9,4 6-15,-3-5-4,11-2-5,0 3 0,3-5 4,7 1-2,-6-6 1,8-1-1,0 0-4,-1-2 1,3 3-6,-3 5 3,-3-8-3,0 9 1,-6 0-1,-2-2-8,-1 1-6,-1 2-12,-5 0-15,2 0-9,-3 3-35,1 1-62,2-2 99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39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63 711,'22'39'289,"-34"-43"-196,5-3-7,1-6-51,1-2-14,3-5-15,6 3-2,1-11-3,4 4 6,3 1 1,-12-3-1,11 16 7,-9 1-1,3 3 4,2 6 0,-3 0-3,3 4-3,-3 12-4,-1 3-2,-1 11-1,-1 3-1,0 4 1,0-1 4,2 0-2,-2-4 0,-4 0 7,3-3 1,-3-1 2,-1-2 2,4-4 3,-2-6-1,0-8 3,3 0-7,0-5-3,-1-1 0,2-2-3,-2-1 5,0 0-3,0 0 1,-1 0-6,0 0-3,0-1-2,0 1-5,0 0 5,0 0 2,0 0 0,-8 0-1,-38-2-2,28 4 5,7 1-5,-5-2 0,4 0 0,13 2-6,-7-3 0,6 0 2,5 1-6,-2-2 0,-2 1 5,0 0-3,21 1 8,31-2 0,-26 4 1,-2-1 1,-1-1-5,2 2 3,-7-3-1,-2 1-4,-3 2 6,-6-2-2,1 1 2,-5-1 0,-2 0-4,3 0-6,-4 0-24,0 0-12,0 0-29,0 0-13,0 0 56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39.1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6 11 572,'-3'-7'285,"0"4"-76,-2 3-107,-6 3-28,-3 16-20,-5 4-14,-5 15-16,-4 7 6,-4 7-6,-1 1 0,3 4-5,2 0-17,3-4-11,0-2-11,6-15-16,3-8-7,2-12-39,9-3-199,3-3 198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9:38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23 479,'-5'-9'217,"5"7"-103,0-2-46,-2 1-6,2 3-12,-1-1-3,0 0 3,0 0 2,0 1 6,0 0 5,0 0-6,0 0-11,0 0-17,0 17-11,13 60-11,4-24 0,9 11-4,2 5-3,5-9 3,0-6-2,-7-16 2,-5-11 4,-4-8-7,-4-5 4,-5-5-1,2 0-5,-9-7-7,5 2-16,-4-3-14,-3-2-8,-3-5 29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9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 691,'-1'-1'309,"0"-1"-150,0 1-8,0 0-50,0 0-19,0 0-41,-1 1-16,-10 35-24,-6 86-1,21-44-3,1 0-19,4-10-39,-1-2-22,2-12 4,-2-5 42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5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4,'30'46'349,"-29"-13"-324,4 9-11,0 10-23,0-1-21,2-7-54,-1-7-42,1-11 73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7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856,'0'-1'330,"-1"2"-242,-1 0-40,1-1-25,0 0-13,1 0-3,0 0-15,0 0-12,0 0-27,0 0-18,0 0-42,10 4-41,42 11 9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5:07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60 646,'-5'-5'324,"1"-1"-40,3-1-251,0 1-14,1-6-19,3-1-2,3-3 2,1-2 0,3-1 10,0-3 8,3-4 13,1 1 6,4-3 0,0 4-1,-1 7-10,-1 2-7,2 14-6,-2 1-6,1 11-6,0 6-1,-4 13-1,-4 10 0,-4 11-3,-10 4 0,-4 4-7,-3 0 0,-9 2 5,3-5 3,-3-5 2,1-2 1,0-10 0,0-3-4,3-10 1,0-5-1,8-9 1,1-5 3,1-7 0,1-1-2,3-8-4,-1-2-6,4-3 4,1-5 4,6 0 5,2 1 8,2 4-1,3 2-1,0 4-1,1 2-1,0 3-2,-2 4 1,1 5-3,0 3-2,0 2 3,-1 0 0,-1 1 2,0-1 0,0-2-2,-1-3-1,-3-4-13,0 1-10,5-6-24,-2-3-12,7-7-13,-5-3-28,6-7 70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3:29.2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4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55 542,'-15'-55'217,"15"70"-135,1-3 11,-2 10 19,4 7-13,-5 8-15,1 11-20,-4 4-38,2 0-4,-5-4-20,6-5-13,-3-3-31,2-7-20,-1-9 37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3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8 474,'29'-15'219,"-35"14"-12,-4-3-62,2 9-38,-7 0 1,-5 8-85,3 3-8,-15 3-9,11 6-4,-5 1-5,0-3-4,7-5 0,2 1 1,9-9-1,2-6-1,7-2-2,2-2-4,9-2 14,8 2 4,8-1 6,-4-7 4,7 2-3,-3-3-3,-5 0-1,3 6-2,-9 1-3,-5 2 2,-5 1-2,-1-1-4,-7-3-7,3 2-6,-2 1-21,0-1-8,0 1-41,0 0 51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3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648,'-8'8'255,"-4"9"-186,2 14-20,-7 11-10,0 0-5,-1 7-5,-2-1 4,4 1-52,0 0-24,6-4 29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6 847,'-4'0'329,"5"1"-229,0-2-31,-1 1-37,0 0-9,9 16-18,33 48-1,-16-31 4,1-1-3,-1 1-15,1 1 4,-4-7-10,2 3-11,-12-14-20,-2-7-26,-5-9 44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3 0 498,'-2'14'241,"-13"16"-80,-3 10-54,-8 7-22,-10 4-18,-5 6-8,-3 3-34,-12 1-11,2 8 0,5-12-11,6-5-9,14-14-33,10-12-24,8-13 38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8 552,'4'-3'239,"3"0"-136,-5-2-22,1-7-24,2-4-15,-3-8-15,1-3-3,1-4-3,-2-2-2,1-2 2,-1-2 1,-2 2-9,-6 1 7,4 15 3,-1 9 4,0 6-4,4 8-10,0 13-11,-1 12-5,2 21 1,-4 8 2,-4-1 2,6-2-3,4-12-26,3-4-23,1-10 30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1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0,'0'0'312,"0"0"-208,0 0-9,0 0-78,0 0-6,9 4-11,50 17-12,-28-24-32,2 2-30,-14-3 47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1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9 594,'-8'0'286,"4"4"-119,4-4-83,5 1-23,7-5-44,12-1-13,7-5 1,4-3-17,2 3-59,-10-2 48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1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1 736,'0'-1'286,"7"-1"-206,6 0-20,1 0-44,8-1 2,0-3-23,0 1-6,7-3-24,-5 1-21,3 5-32,-6 0-48,-6 1 8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12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385 629,'-4'-8'267,"-11"-5"-142,0-6-62,-1-3-16,-7-4-20,5-4-11,-1-1-10,-4-4-1,6-4-2,1-2 2,1 1 1,3 5 1,4 13-4,3 7-3,4 9 0,3 3-8,3 6-8,5 7 2,6 15 0,4 10 7,6 9 7,4 5-1,3 0 4,-1-5-1,-1-2 1,-5-5-1,-3-4-2,-5-4 2,-5-6 0,-3-6 0,-6-9-2,-3-4 0,-2-2 10,-2-2 2,3-1 10,-1 0-3,0 0-15,-5-1-2,-7-2-10,-26-13 2,30 11-1,-1-1-8,5-3-16,2-2-6,4-2-1,3-1 7,4-1 18,4 0 4,2 1 7,-2 1 2,2 5 9,-3 1 3,-1 3 7,1 3 2,-4 1-3,1 1-1,0 3-4,-2 0-1,0 2-6,1 0-1,-4 2 1,3 0-2,-1 0 1,0 0 0,0-2 1,0 0-4,2-1-2,-1-2 0,2 0-4,2-3 2,2-2-9,2 0-16,4-2 2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1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8 658,'25'0'308,"-25"-1"-155,-2-1-14,-2-1-68,4 1-23,0 1-22,0 0-13,0 0-11,10 0-3,37-4 1,-35 5 3,-1 4-2,-2-2-1,-3 6 0,-2-2-5,-6 5 3,-2 5 1,-9 3-3,0 8 2,-6 1-1,-3-2 3,4 0 4,0-5 0,4-10 1,5-2-5,6-5 1,3-2-3,2-2-9,-2 0 2,0-2-1,0 1 4,3 0 8,8 1-1,37 10 1,-31 2 2,-3 1-4,-1 3 3,-7-8-4,-2 6-1,-4-3 2,-2-1 0,-5 5 14,-2-3 2,-8-2 14,-3-2 3,-3 0-7,-2-3 1,-2-2-3,5-2-5,5-1-7,-2-2-4,10 2-25,0-2-22,6-1-41,9 0-39,16 2 74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0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6 539,'-1'0'264,"3"0"-68,-6-3-112,3 2 25,0 0-9,0 0-4,0 1-1,-1 0-64,-6 4-9,-51 57-20,34-20-2,-8 10 0,1-3-3,6-7 1,4-5-1,10-11 2,1-10 2,4-12 1,4-1-6,3-3-38,3 0-10,-3 0-29,0 0-26,2 0 78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5 681,'-16'-66'237,"28"74"-213,-4-2 11,4 2 22,-2-1-2,5 8 6,8 1-13,1 2-16,3 0-2,-2-1-16,-3-3-6,-5-1-5,-4-3-1,-4 2-2,4 1-6,-7 0 1,-2 3-7,-3-4-13,-6-5-19,-2 0 28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7:46.3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53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 452,'39'-36'264,"-39"35"-8,-4-5-136,3 4-14,4-8-34,0 0-6,13-2-33,1-2-14,2 0 3,-1 2-9,-2 4-9,1 6 0,-2 7-8,3 5 0,-6 3-4,0 4 3,-7 3 0,-2 0 4,-7 5 1,-3 2-3,-5-5 6,-1 2-2,-6-5 0,-1-3 4,2-2-5,-1-4 1,8-6 2,0-3-2,8-1-3,3 0-5,8-1-3,-1-3-3,9-1 9,-2-3 4,4 8 1,6 2 3,-3 2-4,2 3-3,-8 1 2,2 1-6,-8 4 4,-2 1 0,-10-3 3,-11-3 5,-4 3 14,-4 1 10,-3 0 13,2-1 3,-3-3-2,-1-5-10,11 1-12,0-3-7,5-1-14,4-1-11,-1-1-48,8 4-28,8-2-39,8 3-121,10 1 171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01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55 589,'-27'-33'295,"5"10"-164,13 22-2,9 8-25,24 30-41,6 17 2,24 38 7,8 19-8,-2 44-27,8 13-13,-17 37-15,-4 6 2,-14 3-7,-9 3 5,-14-21 0,-12-2-1,-19-29-4,-10-17 1,-12-17 8,-3-16 8,2-11 6,1-10 3,8-24-5,3-10-8,7-27-4,6-2-7,-2-14-3,8 1 0,5-9-2,5-3 3,5-4-14,-2-2-9,-2 1-18,1-1-15,0 0-28,1 0-11,0 0-32,0 0 70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01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1 0 868,'-66'55'320,"4"47"-258,-1 26 2,5 40-21,14 34-11,13 13-16,13 11-9,18-14 2,9-18-1,24-21-1,16-23-1,29-22 0,8-16-5,9-26-18,0-14-6,2-23-20,4-18-8,2-35-12,1-18-20,-14-37-6,-1-15 49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00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04 944,'0'-3'345,"14"1"-263,8-3-15,27-3-5,10-2 2,20-1-22,1-1-16,-4 0-36,0 1-21,-2 0-48,2 3-22,-5-3 60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00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184 628,'11'-2'295,"-3"21"-72,5 15-181,-1 37 2,-1 21 4,-4 28 6,-13 4-9,-11 4-30,-2 0-1,-13-23-2,8-8-3,4-37 4,0-22 0,10-23 7,3-8 4,2-13 4,-2 0-4,2-21-14,-2-16-8,6-30-14,4-21-1,6-20 7,2-6-1,6-14 4,-3 0-3,0 16-1,2 9 7,5 33 1,6 14 2,-3 14 1,8 14-4,2 15-2,-5 10 0,15 28-2,-10 14-2,5 28 5,8 19-1,1 21 4,5 7 9,6 8-1,2-3 2,-6-13-5,-5-7-1,-8-10-2,-11-5-2,-5-9-11,-4-9-15,-11-16-44,-5-9-24,-11-18 56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00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288 954,'2'7'327,"-1"20"-309,1 21-12,-5 46-7,-4 22 4,-15 26 4,-6 4-1,-4-9 3,-2-18-4,10-33 2,3-25-6,9-38 0,4-7 3,3-12 10,-1-6 3,3-13-2,-5-13-1,1-28-13,4-15 0,2-34 2,5-7 1,1-13 2,-2-4-3,1 13 0,-1 8-2,1 21-4,3 10 2,6 11-2,3 8 2,4 12 3,3 15-1,4 30-3,4 19 0,11 40-5,4 18 2,6 40 2,1 18 3,2 13 5,-5-3-1,-9-15 4,4-9-2,-10-26 2,1-14 3,1-28-2,-3-19 2,2-18-2,-7-11 0,1-21 15,0-10 1,-5-36 1,1-13 2,-2-28-18,-3-12 0,-5-19-7,-2 2 0,-4 4-2,-2 11 2,-3 35 5,2 6-4,-8 21 2,-2 3 2,-2 10-4,0 12 4,1 11-1,1 7-7,1 7-32,-1 2-28,4 9-71,-1 6 575,7 16-35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12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24 613,'-15'-11'244,"7"5"-169,-1 2-47,5 1-28,1 3-15,3 1-178,0-1 140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59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065 573,'-20'-6'214,"8"1"-155,1-1 5,6 1 33,1 3-2,3-2-12,1 2 1,0 2-46,0-1-8,0 0-22,0 0-6,31-8 0,53-53-5,-10 11 0,10-10 2,15-26 0,14-6 4,9-2 1,5 3-1,10 21-1,-2 1-1,0 12 2,-2 0-2,0 11 3,-4 10-2,-16 7-3,-2 8 2,-19 8 0,-2 0 0,4 6 0,-9-1 0,-12 0 0,-8-1-1,-20 1 2,-5 1 2,-14 4-4,-8 3-8,-16-1-8,-2 3 0,-12 6-18,-8 4-13,-6 10 33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7:16.5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8,'0'0,"96"-35,28-11,-4 2,-35 12,-19 7,-20 9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9:31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3 636,'-1'-16'255,"-4"4"-134,5 5-113,-3-1 73,5 8 1,0 1 11,-2 1 10,0-2-80,0 0-2,0 0-14,0 0-2,0 0 0,0 0 2,8 15-6,26 59 0,-17 5 0,6 28-3,10 67 7,0 27 2,2 35-7,1 2 0,-12-18-4,2-16-2,-7-33 7,-5-20 3,-2-39 8,-3-19 0,-3-36 8,-1-14 1,-4-25-11,0-10-3,-3-21-28,-3-16-19,-8-39-13,-1-18 0,-1-34 9,-1-12 18,1-14 14,-3-5 3,-2-3 13,-2 0-6,3 8 8,0 2-4,4 6 0,4 5 5,8 18-7,6 12 8,5 25 2,2 16 2,-4 19 12,-5 11-5,-3 17 13,2 9-7,11 11-8,3 8-5,11 23-9,0 21 6,0 48 5,3 28 8,-6 42 0,-5 9 2,-3-2 16,-4-8 14,-5-24 17,-2-16 3,-4-24-18,-2-15-14,-2-27-13,1-10-8,-2-26-4,1-7-16,-1-13-38,0-6-20,-6-14-86,2-12 8,-9-27 79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49:30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4,'0'0,"0"0,0 0,0 0,0 0,11-120,-5 7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5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28,'3'3'255,"3"9"-146,-4 1-3,0 16-18,-3 1 26,0 10-27,1 6-15,-3-3-17,-2 3-50,3-3-51,-3-7-19,1-4 37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5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-1 550,'-4'0'288,"0"4"-26,-10 0-209,3 10-11,-11-1-22,1 6-5,-2 1-8,-1-1-7,2 1 2,7-2 0,8-6 0,3-4-1,6-2-1,4-5 6,2-1-5,7 0 2,5 0 1,2 2-5,6 2 4,-3-3-2,-4-1 1,-1 1-4,-2-2-2,-7-2-8,-2 2-25,-1 0-7,-9-1 24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5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0 775,'-1'7'290,"-4"15"-222,-7 6-13,-1 18-1,-16 1-5,-6 8-20,2 2-3,-3-2-31,5-3-17,2-11-34,4-3 33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4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39,'1'5'285,"3"5"-193,10 13-38,4 7-3,6 11 2,1 6-5,7 9-17,-4-1-5,1-8-17,-2-4-9,-9-13 0,1-3-7,-6-8-34,-2 0-26,-7-8 40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4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7 838,'-15'-33'310,"27"33"-241,6 0-12,-3 0-12,-1-2-16,4 2-42,0-2-19,4 3-34,-1 0-6,3-1 45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4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1 678,'27'12'287,"-27"-20"-181,0-6-23,4-2-20,2-7-13,5 4 4,3 5-15,4 5-4,-2 9-9,5 8-8,-5 6-9,-4 3 1,-3 12-9,-11-4-1,-6 8 0,-3-3 0,-12 1 0,0 2 2,-4-3 2,0-2-2,2-7 3,5-7-1,10-6 0,-1-7-3,11-2 2,-2-7 0,4-3-3,5 1 0,4-2 0,1 1-1,1 7 2,4 7 1,2 6-2,4 10-14,-4-5-24,3 1-17,-3-5-44,3-5-22,2-6 7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11.8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37 645,'0'-1'260,"0"0"-159,0-2-19,-1 1-9,0-2-3,0 0-11,0 1-7,-1-1-15,2 4-11,-5-3-14,-1 0-4,-27-6-8,28 22-1,-1 8-10,0 3-1,4 0-3,2-1 3,2-6 4,5-2 3,2-7 0,1 1-1,4-6-1,0-1-3,3-3 1,1-3 3,-3-4 3,0-1 0,-1 0 2,-6-1 1,-1 3 3,-5 0 2,-8 1 2,3 1 1,-8-1-3,1 0 3,-1 1-3,-2-2 0,4 5 2,-1-1 0,1 1 1,2 2 1,0-4-2,0 2-2,2-1 1,2 1-2,1 0-1,0 2-3,1-1-3,0 0 2,1 0-4,-1 0 2,0 0 0,0 0-1,0 0 4,0 1 2,0-1 3,0-1 1,1-2-3,-1 0 0,0 2-2,0 1-1,0-2 1,0 2-2,1-1-1,0 1-2,0 0 0,0 0-1,3-1 1,8-2 1,29-2-1,-27 13 3,5 3 0,-1-1 0,2 2 2,0 1-1,-6 0-2,2 0 1,-5-2-1,0 2-2,0 2 0,-2-2-1,1-1-7,-4-1 0,-3-4-8,0-2-2,0 0 6,0-2-2,-1 0 13,0-3 5,-2 0 11,0 0 1,0 0 3,1 1-4,-4-7-7,-17-27 5,21 26-1,1 1-2,-2-4 0,-4-1-2,5 2-2,2-1-1,4 2-1,2 1 1,-1 0-1,0 1 0,0 3 0,0 0-2,-2 4 0,0 0 2,0 2 0,1 1 0,-1 1 1,0 1 1,-2 2 3,2-1-2,-2 0 2,2-1-3,-1-2-1,1 2-1,1-4-4,-1 0 1,0-3-2,-1-3 5,2-1 1,-2-3 3,1 1 3,0-3 1,2 3 0,-2 2-4,-1 2 3,2 2-7,-3 2-2,4 2-1,0 3-10,1 1-2,1 0-11,0-1-8,3-2-19,-2-1-17,2-4 47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3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664,'-4'9'282,"-2"5"-144,-7 14-81,-5 7-10,-6 11 7,-3 2-6,0 6-6,-3-2-9,5-3-49,6-1-18,4-13 19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3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17,'6'0'308,"8"4"-253,3 7 0,-1 13-29,5 9-7,1 16-5,-5 2-6,4 1 0,-3-6-6,-4-9 3,0-4-3,0-7-14,-6-5-11,-4-10-33,0 1-26,-10-10 53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3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1 742,'0'-15'276,"3"2"-222,6-4-14,3 4-23,3-1 4,7-1 0,3 1 0,4-1 9,1 5-11,-4 4-4,6 10-2,-10 5-6,1 4 0,-7 6-4,-7 1-2,-4 10-1,-6 2-2,-15 2-3,-12-3 1,-5 1 4,-5-8 2,5-1 3,7 0 3,3-10-4,5 1 1,8-10-2,3-4-3,8-1 0,2-4 0,10-3 0,4-8 3,7 10 5,2-2-2,10 13 0,5 8-4,-2 3-2,2 9 2,-6 6-2,-12-3 1,-3 5-1,-10-4-6,-14-5 8,-2 4 10,-13-5 11,-4 0 6,-12-3 13,-3-4 1,-5-7 10,-2-5-4,10-5-18,2-3-7,11-2-24,7 4-5,4-4-33,5 0-27,8-2-52,3 0 65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773,'-1'2'298,"-1"-1"-214,2 2 1,0 2-11,3 1-14,0-1-7,47 33-41,-36-39-12,7-2-11,2 3-25,-1-3-56,9 0 58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39,'-2'4'281,"5"-1"-224,4-1-9,8-1-34,5 0-2,8-5-30,13 1-63,4 0 54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2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781,'5'-57'284,"-4"57"-238,2 1-19,6-1-14,1-3-3,8 0 2,3 0 2,6 3-3,3 3-4,-1-3-12,3 1-6,-3-1-30,-4 0-27,-6 3 45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1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60 762,'2'-5'278,"6"-8"-239,-3-10-17,4-7 6,2-1-7,-5-7 1,1 3 12,-5 2 3,0 4 3,-2 14 17,1 6-8,0 11-22,-1 6-10,4 20-18,-3 8-1,2 12 0,0 0 4,3-3 1,-1-4-4,2-8 3,1-1 1,-7-9 1,1-1 3,-5-5-5,-3-4-4,0 0 2,1-2 1,-8-1 2,0-3 4,-6-2-1,-2-4-3,1 0 3,-5-2-2,4 2 0,2 2 1,5-3 1,7 4 2,4-3 7,0-5 2,7 7 0,0-3-9,6 0-6,8 2-5,4-2-1,3 1 4,1 1-2,2 1-4,-5-1-31,3 1-15,1-2-40,-6-1-22,9 3 7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1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3 824,'-6'1'303,"0"8"-255,-1 3 20,-4 10-15,0 9-10,-3 11-3,0 6-31,-1 10-10,-6-6-8,2-5-32,4-2-32,6-13 45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8:0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73 869,'-79'-64'322,"67"59"-266,0 3 0,2 3-13,5 3 10,4 4 10,-4-2 2,-3-4 13,8 8-22,5 13-28,6 3-4,17 25-24,7 9-3,6 7 1,1 3-6,-8-10-9,-9-10-6,-5-9-17,-5-11-3,-3-8-19,-7-8-5,-5-14-34,-2-1 58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32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28 415,'-38'3'185,"38"-4"-91,-3-2-50,0 2-20,3 1-20,0 0 0,0 0-8,0 0-1,0 0 0,0 0-4,0-1 2,0 1-1,0 0 9,0 0 15,0 0 20,0 0 15,0 0 10,0 0-2,0 0-8,0 0-4,0 0-11,0 0-1,0-1-9,0 0-6,0 0-8,6-14-4,48-49-4,-45 27 0,3 1-1,-1 0-3,-7 3 5,0 0-2,-2 8 4,0 4 1,-1 8 2,1 7 4,-6 3 1,3 2 1,-2 1-4,2 0-3,0 0-6,0 0 0,-5 20-3,-9 44 1,15-21 1,-1 2 0,2 1 2,7 2-2,-2-7-3,0-1 0,-4-7 1,-3-4-1,-2-4 3,3-1-2,0-7 0,0-1 3,3-9-3,-1-1 0,-3-6-2,1 0 2,-1 0 6,0-1 1,-1-1 0,1 1 2,0 0-3,0 0 2,0 0-5,0 0-1,0 0 2,-6-1 0,0-2 5,-34-15 1,45 19 0,-6 0-1,-1-4-4,3 2-1,0 1-3,0 0-2,0 0 1,0 0 0,19-7 0,32-7-2,-31 14 4,-5 1-2,2 1-4,-2 0 4,-2 3-1,-2-3-1,-2 3 1,-3-2-5,-1 3-6,0-3 1,-8-1-2,5 1-3,-2-2-5,0 0-9,-2 0-27,1 0 3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09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466 701,'-12'3'287,"1"1"-179,-5-4-29,4 0-25,-2 0-11,2-5-16,3-1-8,4-6-21,-2-6-4,4-7 2,2-4 4,-1-8 7,3-4 0,3-4-5,-4-4 0,-1-1 3,1 5 0,-5 7-2,5 8-1,-2 12 0,1 4-2,-1 8 5,1 1-7,2 4-8,-1 0 7,3 5-6,-3-4 5,0 0 9,2 15-5,9 40 1,-2-26 3,0 6-4,4 0 1,-2 2 2,3 2-2,0-2 0,-1 1 0,-3-1 0,1-3 0,-6 1-1,1 1 0,-2-1 1,-3 0-1,2-3 0,-2-3 1,1-5 0,-1-2 3,-1-8 4,1-3 0,1-5-1,-4-3-1,6 1-1,-3-4-2,0 2-1,-1-2-1,0-1 5,0 0-2,-1 1 6,0-1-5,0 0-1,0 0 0,0 0-5,1 1 2,0 0-1,0 0 0,0 0 1,0 0-1,0 0 1,0 0 1,0 0-4,0 0-2,0 0-4,0 0-2,-1 0-1,1 0 0,-1 0-2,1 0-3,-1 0-2,-11 4 1,-33 10 4,25-14 1,3 2 8,-2-1 0,6-1 3,1-2 2,1 1-1,6-1 2,2 4-2,3-2 0,3 0-3,-3 0-1,0-1 1,0 1 3,17 0 1,31-2 2,-19 4-1,0-1 0,-1-1-1,1-2 0,-6-2 1,0-1-2,0 2 1,-4 3-1,-1-1 4,-1 2-2,-6-2 2,2 2 0,-5 0 0,-2 0-1,-3 2-3,-2-3 3,-1 0-5,0 0-6,0 0-16,-1 0 374,0-1-268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3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14 629,'48'46'260,"-55"-45"-159,-7-3-18,4 2-22,8 4-15,-4-4-18,6 6-7,-6-5-7,-4-3-5,8 2-5,1 0 0,1 1-2,0-1 0,0 0 2,-1 0-1,1 0-3,-1 0 2,0 0-1,0 2 0,-1 7 2,-8 37 4,4-38 8,6 1-1,-6-8 1,7 0 1,-7-3-10,0-3 0,9 4 0,-4-8-2,12-2 0,0-3 0,5-9 1,-1-2-1,1-4-4,2 2 1,-4 1 1,3 4-2,-11 2 3,2 6-1,-6 4 0,-2 3 0,3 8-2,-2-2 2,-1 3 0,0-2 3,-1 0 3,0 0-1,0 0 1,0 0-5,-3 11-3,-13 36 4,14-33-2,0 0 1,3 8 2,3 1-4,-1 0-2,2 1 2,-1 0 2,2-2 6,0-2 9,-1-2 0,-1-5-4,2 2 0,0-3-4,-3-3-3,-1-1 8,-2-5-4,0 4 2,2-1 3,-3-3 2,0 1 5,-1-4 6,2 0 1,-1 0-6,1 0-3,0 0-11,0 0 1,0 0-9,0 0-1,0 0 1,0 0-5,0 0 5,0 0-2,0 0-8,-1 0 7,1 0-8,1 0 4,0 0 4,0 0-6,0 3 10,0 6-4,1 29-1,-5-32 3,-2-3-4,2-2 5,2 0 3,-9 6-2,-2-2-1,3-1 1,3-3-1,-6-4-1,3 1 2,3-1-1,5 1-5,6 2 2,1-2-5,-3-2 2,6-2 4,-1 3-1,5-1 4,3 2-3,2 1-2,-5-3-1,1 3 2,-1 1 0,-1-2 1,-1 2 1,1 2 0,-3-2-2,0 5 0,3-1-9,-4-1-22,2-1-10,-3 2-28,3-1-9,0 1-13,3 2 53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21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10 488,'-7'-2'215,"4"1"-128,-4 0-13,7 4-32,-3 0-12,-2-5-3,6 4-1,-7-3-6,1-6-2,5 10-9,-6-8-2,8 6-5,0 0-3,-1-4-2,-1 3-4,0-1 0,8-2-2,54-26 3,-37 4 2,13 0-1,-6-3 0,7-3-3,2-1 4,6-4-1,4-1 5,12 1-2,2-4 0,-5-3 1,1 4 0,-21-6 9,-4 4-5,-11 6-1,-7 3 2,-1 10-6,-7 3 2,-3 4 7,0 0-3,2 0 5,3 3 3,-5 0-5,0 0-1,-1 5 2,-1 1 2,0 4 11,-5 2 6,0 0 9,-1-1-3,0 0 6,1 1-3,-1 0-7,0 0 3,0 0-15,0-1-7,0 0-3,0-1 1,-1 2-8,1 0 2,0 0-19,0 0-14,0 2-41,-5 9 43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7:19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8 462,'-2'0'236,"0"-1"-54,1 0-64,0 0-32,0 0-11,-1 0-20,1 0-3,0 0-4,0-1-2,0 1-2,0-2-1,0 2-17,-2-4-4,1 2-15,1 2-4,0 0-22,0 0-19,0 0-27,0 0-26,1 0 59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6:58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1 828,'-9'-36'301,"9"-8"-258,6 4-6,7-2-22,3 4-5,5 13-2,-8 4-5,2 10-6,1 11-2,-3 9-15,3 8-1,-3 21 0,-1 6-2,-2 11 13,-5 1 5,-1-8 6,-2-6 3,1-12 3,-1-8 6,4-7-3,-2-3 4,2-11-3,0-2-2,4-15 4,-3-13 0,1-14-6,2-8 2,-3-14-7,6 2 1,-2 6 4,-1 6-4,1 23-3,-7 7-10,1 14-25,1 6-35,4 14 4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12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9 41 689,'-33'-11'277,"4"10"-204,-23 16-25,0 18-21,-8 31-25,-9 16 5,17 37 1,-3 22 8,3 27 2,2 16 2,-4 35 5,0 9-8,-3 32-9,4 12-14,13 19-41,6 5-16,11 6-35,5-1 0,12-14 15,6-18 0,16-23 3,8-16 11,20-34 38,12-12 38,18-37 77,4-21 13,7-40 4,3-24-12,19-40-21,5-22-10,7-39-15,4-18-1,4-37-7,-1-18 5,-1-44 6,-2-20-7,-2-36-2,-11-15-9,-1-22-11,-11-7 1,-18-5-8,0-6 4,-14 11-5,-12 2-3,-35 3-5,-16 7-7,-35 8-1,-16 13-2,-16 12 6,-5 12 1,-2 34 5,-10 9 6,-22 26 2,-6 17 3,-11 26 8,-4 16-3,-4 37 1,-3 17 0,-7 24-14,-6 17-1,13 37-11,0 22-10,4 39-44,10 30-17,6 26 44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11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0 451 344,'-46'-55'191,"2"1"-36,-9 2-12,6 2-31,2 1-15,10 7-22,6 3-9,-1 3-16,11 20-11,3 0-13,-22-9-14,-8 9-7,6 15-2,-19 16-6,3 20 0,-13 23 2,-6 22 1,6 38 1,-6 20 3,-10 36-7,1 16 0,10 36 1,9 14-6,30 21 8,12 5 0,19-3-1,9-5 3,18-9-3,5-13 1,20-13 0,11-15 1,5-25-1,2-16-1,-1-27-2,-9-15-1,4-30-3,6-12 1,10-30 1,5-11 2,-2-26-1,-2-11-1,-7-22 0,-5-20-2,8-28 10,5-10 6,-4-34 14,2-11 6,-14-22 9,-3-19-4,2-22-6,1-2-5,-1-19-14,-3 2-1,-16-12-5,-10-4-2,-12-4-1,-7-2 0,-5 7 2,-11-3 2,-10 14 1,-9 10-1,-16 24-4,-11 17 2,-13 31-2,-4 18 2,-5 40 1,1 18 0,-16 25 4,-6 17 5,-8 14 11,-2 15 3,1 21-4,10 12-6,-7 16-14,6 10-16,11 19-40,1-2-22,34 27 40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3:43.13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65 23 581,'-20'-8'205,"4"0"-172,3 5-10,-2 1-13,-3-1-6,1 6-14,-5-1-5,-3 7 7,2-1 8,-2 3 28,-2-2 17,12-3 23,-1-1 3,7-8-8,6 3-11,1 0-25,4 0-8,-2 0-16,0 0 0,0 0-4,17 4 0,49 14 2,-28-13-1,4-2 3,-4-3-1,5 2 1,-7-2-1,5 3-2,1 1 2,6-1 6,7 4 4,7-1 9,6 1 2,-6-2 1,-3 0-1,-4-4-5,-4 2-5,7 0-6,7 1 1,0-2-4,3 0 1,-11-2-1,-4 0-2,-3 4 1,-7-3 0,5 3 0,-4-3 1,-4-1-1,6 2 3,-1 0 3,-1 3-1,1-1-1,-8-2-2,-8-5-3,3-1 1,-3 2 1,0-1-1,2 3-2,-2-1 2,-4-1-2,1 2 2,-7-1 1,-1 2-3,-7 1 2,-1-1-1,-8 0 0,0-2 2,-1 1 7,-2-1 6,0 0 6,1 0 0,-1 1-7,0 0-3,0 0-10,0 0 2,-1 0-18,1 0-24,0 0-317,-1 0 254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3:42.12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32 99 617,'-22'-14'223,"-1"2"-201,3-1 8,-3 3-17,4 3-4,6 0 4,-8-1 2,5 2 23,-3-2 10,0 1 7,8 5 5,-1 0-9,7 1-4,-3 0-4,5-1-3,3 2-11,0 1-12,0-1-13,0 0-4,14 6-9,45 22 6,-20-20 2,2 0-1,6-1 4,9-2-2,8-5-1,7-1 1,6-6-3,-1-1 3,-4 0 0,-4 0 1,-5 3 3,7 3-3,2 1 4,-1 2-4,-8 0 1,-7 1-1,-12 2-5,-5-3 4,1 2 0,-1 0 0,-3-3 2,3 3-1,-4-3 1,2 0 2,-1 0 2,-5-3 2,-4 0-2,-6-1 3,-8 0-2,2 3 1,-6 1 0,-6-1-2,3 1-1,-6-1 0,-1 0 6,1-1 5,-1 1 3,1 0-3,0 0-7,-1 1-6,0 0-14,-1 0-20,1-1-33,0 0 35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3:29.70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3 1 797,'-14'0'312,"-2"1"-218,0 1-24,3-5-27,0 3-9,1-1-16,1-1 0,1 6-1,3 3-6,-2-7 5,3 2-3,5 1-2,-4-3-2,8 5-9,4 2 0,-3 1-3,11 6 1,4 0 1,5 2 1,9-2-2,3-7 1,7-4 2,1-3-1,5-5-2,0-2 1,0 0 3,-7-1-3,-13-1 0,-5 5-1,-21-3-4,1 7 4,-6-1 2,-13-3 5,-10 4-3,-16-4-2,-10 6-3,-1 9-1,-2 0 0,4-2 4,7 2 0,5 1-1,6-1 4,6 1-1,6-5-1,7-4 5,10 0-6,1-1-4,12 2 2,4 1-9,10-5 9,10 4 1,9-4 0,4-1 1,11 0 0,2-3 1,7-2-1,-5 1 4,-9 1-4,-5 3-2,-23-5 2,-3 1-1,-16 1 1,-2 2 3,-9 1 5,-4 2-2,-10-1 3,-8-1-5,-15 1-10,-4 3-5,-7 4-4,0 1-5,11 2-5,2-2-6,14-3-22,9-2 31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3:28.70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1 159 723,'-22'21'286,"6"0"-215,5-8-18,9 0-3,2-7-8,3 1-1,6 1 5,2-2-8,12 0-7,1-2-6,4-3-5,5-1-7,2-3-5,5 0-2,6-5-3,2 0-1,1-1 1,5 2 2,-7-1-3,-5 0 0,-7 6-2,-7 1-1,-13-2-5,-4 0-3,-4 0-4,-5-1-1,0 0 7,-2-5 3,-7-3 6,-5-5 5,-5 3-7,-6-2 3,-7-2-3,0 3 1,-8-4-1,3 5 0,8 4 2,4 2-2,9 3 11,4 3 1,4-2 0,1 2 0,9 2-10,-1-1-3,-3 1-3,0 0-2,22 1 5,36 7 0,-28-5 1,0 4 0,-6-3 0,3 2 1,-10-7-3,-1-3-3,0 0-4,-5-1 1,1 7 4,-5-4 0,-9-3 5,-3-2 4,-6-2-1,-3 2 0,-8 0-7,-9 4-7,-15 2-7,-9 2-2,-4 10 6,2-2 1,7 5 9,9 4 2,7-2 1,5 0 6,14-3 0,3-5-1,5-4-5,11-1-4,7-2-5,4-5-1,14-3 5,7-5-5,13-10-26,5 0-27,16-6 3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48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99,'-3'2'229,"3"1"-159,0-3-32,0 0-14,0-1-11,0 0-24,0 0-14,0 0-36,0 0 38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3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24 795,'-3'-2'286,"5"0"-248,-1-3-6,-1 4-19,0 0-2,19-8-8,43-20 3,-26 14 0,6 1-1,-1-2-8,3 2-22,-5-2 18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2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781,'7'18'277,"4"9"-233,8 24 8,9 24 3,6 36-2,-4 9-14,2 16-16,-7 3-3,-10-9-8,-3 0-9,-12-15-11,-10-12-12,-11-22-13,-15-11-4,-10-13-32,-5-8-32,-5-14 6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2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 0 834,'-31'31'303,"2"33"-260,-2 23-5,2 32-13,-5 14-7,11 26-2,2 0-5,9-9 1,14-1 0,13-26-7,11-11-2,12-21-25,5-18-14,6-32-34,8-11-17,16-24 57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2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44 824,'0'-6'287,"6"15"-270,-3 11-9,0 23-3,0 19 3,-6 25 11,3 10 8,0 3-4,2-5-8,3-23-9,-4-14 0,0-24 0,-3-11 1,3-11 3,-1-9-2,-1-8 4,1-8 0,-6-21-5,0-8-4,4-18-4,-2-15-11,4-21-5,-2-7 6,0-1-1,2 11 12,0 21 6,4 16-1,4 17-1,-3 6-2,3 16 2,-1 6 1,5 12 0,0 6-1,19 21-5,-2 9 1,4 18 2,7 13 2,-11 9 0,3 1 0,-6 4 4,-2-1-5,-2-9 0,-4-9-6,-2-17-18,-5-10-7,-6-13-32,-3-4-24,-6-7 55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1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409 651,'4'-14'255,"-1"3"-180,3 0 12,-6 1-17,3 2-6,3 4-19,-6 2-10,3 5-9,1 10-7,2 30-3,-1 19 0,-5 31-8,-10 8 1,-10-6-5,2-6 2,-10-22-2,12-4-1,-1-21 1,8-9-3,7-18 8,-4-9-1,6-10-1,-4-9 2,4-18-9,-4-12 0,7-24 0,7-7-3,0-15 2,2-4 1,4-8-1,-2-2 1,6 12 1,3 10-1,-9 14-1,0 13-1,-1 16 2,-8 3 1,4 17-1,-7 3 2,0 10-2,-2 2-4,3 13-6,4 8-3,0 22-3,3 17 4,0 25 10,2 11-2,3 16 6,3 2 0,6-16-2,1-15 1,2-25-1,-5-16 1,-7-17 0,-2-3 0,-6-15 4,-4-6 3,5-16 12,1-11-1,10-26-5,7-12-2,2-26-14,-1-4 2,-3-7 1,0 5-1,-3 18 3,-8 7-2,1 19 3,-8 8-2,-6 15 0,4 12 0,-4 12 0,1 5-2,-1 3-28,0 3-17,0-3-30,-1 0-12,0 8 5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0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90 602,'-1'-1'231,"6"2"-172,-12-4-27,7 3-16,-2-2-9,-5-2-1,14 7-2,-8-3-1,7 1 3,0 0 7,3 3 2,1-3 4,0-1 4,1-1 0,0-3 2,5 1 2,8 1-4,8 2-3,10-3-9,2-4 2,7 1-9,5-3 1,13 7-3,9 0-3,4 0 2,2 3 4,3-3-3,4-4 0,14 5-1,2-9-6,3-1 6,3 9 1,5-10-1,6 9 2,0 2-2,-4-6-3,-4 15 2,-7-4-2,-8 4 2,-5 5 0,-3-4-1,-2 2 1,-2 0 0,-7-2 1,-12-6-1,-7 2 1,-3-3-1,-3-1 0,0 3 1,-8-3 1,-8-1 3,-3 0 5,-10 1-1,-2-1 1,-6-1-4,-5-1-1,-5 2 0,1 0 3,-7 1 1,-2-1-2,-2-4 4,-1 4 3,0-1 5,0 1 5,0 0-6,0-1-6,0 0-9,0-2-5,-1 2-11,1 0-11,0 0-27,0 1-14,0-3 41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44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8 660 839,'-60'-7'309,"-12"2"-262,-6-1-6,-2 3-12,-3 3-16,9 5-2,-2 0-1,1 3 1,-8 3-2,-6-2 1,7 11-3,-7 1-7,11 8-3,-11 6-6,-5 12-8,1 9 0,-1 10 4,10 9 4,-10 8 5,-2 6 1,-1 9 1,5 5-2,16 2 3,2 0 4,7 0 2,-5-2 1,10 5 0,6-3 1,15 1-2,10 2 3,6-4-1,8-1-4,6-5 2,5-7-5,9-1 0,6 2 2,8-2-1,6 2 2,13-2-2,5 1-1,22 3-1,2 0 1,9 1-1,7-3-3,1-4 4,10-2 0,16 2 1,0-3-1,6-2-2,5-2 0,2-7-2,5-2 4,2-4 0,6 0-4,-2-4 4,-4-2 0,25-9 2,-7-6 2,-5-14 3,15-8 0,-6-12 0,5-4-1,13-9 0,1-5-2,-12-7-1,-2-8 2,2-10-4,-6-6-2,-3-13 1,2-11-2,-17-15 1,-7-6 1,-6-11 0,-2 3-1,-10-9 1,-6-1-1,-15-12 1,-11-5 2,-9-7 5,1 0 2,-5 1 5,-7 1 1,-12 5 4,-9 1 1,-18 0 6,-4 0 5,-14 0-5,-8-2 4,-18 2 1,-10 0 2,-17 2 13,-7 0 0,-8-1 1,-3 3-2,-1 1-7,-1 3-6,-12-2-7,-2-2-5,-7-3-8,-2 2 0,4 4-3,-15-2 0,-3 3-4,-1 1 1,-8 4-4,6 5 1,-9 3-3,-2 6 1,-13 10-1,0 5-7,-3 14 6,-5 5-3,-6 14 4,-1 10 5,-12 13 1,-6 9-2,7 16 2,-10 10-3,2 23 0,1 5-1,-10 14-14,6 9-13,10 18-59,-4 12-35,18 26-45,15 9 88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47:49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6:59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14 612,'29'-6'290,"-35"-5"-83,6-1-149,-12-6-18,8 3-21,12 5-5,-1-3 0,1 4 3,1-3 2,-5 4-3,6 8-7,5 6-5,-2 11-3,1-1-3,-9 3-1,1 5 3,-4 3-2,-5 3 6,-5 7-1,-6-4 0,-7 2 1,-6-2 0,-2-5-1,1-2 4,10-9-1,6-4 1,8-8 4,5-1 4,-1-6 2,1-4-10,6-2 2,-9-7-11,12 0 2,5 4 3,-6 4-3,9 7 0,-3 9-3,-5 1-2,8 11-1,-2 1 6,-5 0-1,3-2 2,3-3 3,-3-6-4,-1-11 5,3 0-12,1-17-30,3-3-23,6-13 33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6:5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48 815,'-4'-5'297,"3"-3"-248,-1-3-15,4-6-21,-2-7-1,5 4-5,2-7-1,0 1-3,2 1 0,-1-4 4,-1 10-6,-3 2 5,0 6-3,-4 6 8,0 1 6,0 5-10,0-1 1,0 0-7,2 9-6,5 55 10,-6-32-1,-1-1 2,0-1 2,5-1-4,-1-4-2,-1-6-4,5 1 4,-3-13-6,-1 0-6,4-3-33,-1-5-31,5-6 4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3:2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61 800,'-32'-31'291,"28"24"-242,1 1-20,0 0-20,3 2-9,2 2-8,3 0-2,3 0 0,4 0 0,0 1 8,3 5 1,1-1 0,0 0 1,3 0 0,0-1 2,0 1 0,0-2 1,-1-1 0,-5 0 2,1 0 1,0 1 0,-6-1-1,2 2 2,-6 0-1,-4-4-1,-3 2 9,2-1 5,1 0 8,-1 1 2,0 0-5,-3 0-9,-11 0-7,-33 1-2,25-3 2,-3 2-1,1 0 3,1 0 4,4 1-1,4-1 2,1 0 1,1 1-2,4-1 0,1-1-2,4 0-7,3-1-3,2 0-7,3 2-2,-3-1 1,0 0 1,0 1 3,13-2 2,11 0 1,-11 1-1,0 0 0,10 1 0,-2 0 0,2 0 1,-13-3-1,0 2 1,-1-2-1,-5 4 0,0 2-8,-4-4-3,-2 0-17,2 1-16,-1-1 27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6:57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96 579,'-10'-7'248,"3"1"-148,-4-8-41,4-2-13,4-3-24,-2-7 3,9-1-12,0-4-1,5-5 2,-2 1-2,2 5 2,-2 4 1,1 13 1,1 3-5,3 11-4,-4 6-4,-2 9-4,-1 7-1,-5 11 9,1 4-2,5 2 2,1 3 3,-3-4-7,-2-9-1,4-4-2,-3-5 0,0-14 5,6 4 2,-8-11 2,8 0-2,2-11 0,1-9 3,1-15-3,-4-8 5,-1-4-5,-3-1-2,-2 11 3,1 7-4,2 13-2,1 8 0,1 5-22,2 0-13,-2 1-59,4 3 57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3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1121,'-9'2'294,"16"2"-229,12-4-45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2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8 1058,'-36'16'356,"43"-16"-345,1 1-8,-4-4-8,11-6-39,16-4 29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1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233 689,'5'28'253,"3"-7"-214,1-5-10,2-12 32,-3-7 4,3-16 5,0-7 12,-1-9-34,-3-7-7,-9-1 9,-8-5-15,-6 11-11,-4 3-2,-9 20-20,-3 12-15,0 22-39,-2 19-18,4 20 40,7 10 2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1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732 553,'-27'1'246,"14"1"-139,6-2-20,16 0-67,4-4-17,16-5-14,3-7 1,11-4 2,3 0 5,-10-7-2,-2 7 5,-3 9 2,-7 0-1,0 18 6,-6 4-1,-7 11 6,2 11 3,-4-2 5,4 5-1,-4-8-7,-1-6 3,0-10-6,1-2 4,-1-10 7,-1-5 3,0-8 4,-4-12-5,-5-6-4,-6-6 1,-10-7 2,-6-1 2,-8-12 3,-6-5-2,-2-7-4,-4-4-2,-4 5-3,9 9-3,0 12-3,11 9-1,16 13-4,1 0-2,22 9-11,0-5-4,21 7-21,5-1-13,5 5-45,4 0 56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0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0 814,'-1'16'298,"-24"42"-256,3-20-12,0 6-11,10 10-13,8 0 3,10-8-6,11-3-3,10-14-16,-2-10-17,11-8-35,-7-11-17,-5-11 52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0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44 560,'-14'-35'235,"7"14"-149,5 4-6,2 1-43,7 6-16,8-2-15,2 5-2,-2-3-20,3 1-22,-5 2 25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40 603,'6'33'214,"-7"-11"-198,7 0 29,-14-14 7,1-4-1,-2-8 38,-4-6-33,4-6 2,0-5 3,-3-9-36,3-9 1,2-5-18,-7-9-4,8-4 9,-1 3-3,7 7 1,9 15 0,6 16-8,6 11 3,10 13 0,-2 8-1,6 10 4,-1 5-2,-5 4-2,0-1 3,-2 5-6,-3-4 0,-4-3-9,-1 0-13,-9-12-23,0 1-16,-8-16 240,-3-2-149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40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770,'-14'-2'257,"5"18"-271,7 9-26,7 10 29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9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37 755,'3'-22'297,"-3"12"-220,0 5 9,-4 16-33,-7 7-12,5 27-19,-4 10-7,7 16-6,4 3-3,8-9 4,8-5-2,7-16-5,2-12 2,6-15-6,-5-12-3,3-15-3,0-9-4,-8-14-2,3 2-1,-15-7-2,-6 3 1,-13 6 7,-8 3 2,-14 11 0,-2 9-1,-13 10 0,-3 8 2,4 1 14,4 2 8,20-6 5,7-4-3,17-3-12,9-5-9,17-10-1,10-5 2,14-7 1,1-6 6,-4-1-5,-3-5 0,-10 8-1,-1 6 2,-7 11 0,0 14 2,-5 11 1,-6 9 1,-3 15-1,-4 5 0,-11 1-4,1 3 0,-3-6 1,-6-10-2,2-5 2,-1-8 0,2-9 2,0-1 2,1-6 0,-2-7-5,-5-12 0,2-7-1,-2-11 0,2-4 3,0-10-1,7 5 1,2 4-2,5 7-3,3 15 0,1 6-4,10 16 3,-2 7 4,11 23-4,0 3 2,6 11 1,-4 4-3,4-6 3,-2-3 6,-11-8-6,6-8-1,-7-11-3,1-9-7,1-8 5,-10-11 2,1-9 2,-3-5 4,-1-11 2,1 1 4,-4-9 4,-1 1 0,-4 5 3,1 8-2,-1 15-3,-1 8-3,0 11-4,6 17-2,-1 12-2,2 4 2,5 8-9,-2-8-7,3-6-30,3-1-19,-2-10 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5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-5 604,'-2'-2'289,"0"0"-78,2 2-174,0 0-12,0 0-17,0 0 7,0 0 13,0 2 8,4 21 18,4 37 1,-8-15 1,-2 11 2,-3 23-12,-5 8-8,-5 11-15,-1 0-8,1-1-9,2 0 0,1-5-1,1-6 2,0-10 7,0-6-1,7-5 5,2-1 2,5-13-5,5-4-4,1-12-2,2-6-7,3-5 1,-1-4 0,4-11-2,3-3 2,3-9 0,2-7 0,4-11 3,4-10 1,9-14-6,4-10 4,10-12-3,-1-5 0,-3-6-1,-3-1 0,-10-1-5,-1-3-2,-4 5 1,-4 2-5,-5 12 2,-4 5 1,-9 4 1,-3 4-1,-6 1 3,-3 4-6,-5 7-2,-1 4 4,-3 8-4,-2 2 8,2 8 0,2 2 3,3 4 1,2 3-2,1 4 5,1 2-4,0 2 0,0 0-6,0 0-7,0 0 1,8 16-2,12 43 7,-16-9 4,-3 7 1,-1 14 3,-4 8-1,-3 8 0,0 9 5,-3 6 0,0 2 4,1-4 4,0-5-3,3-12 4,1-4 0,5-13-3,2-8-3,7-13-3,3-9-4,5-10-2,3-8 1,5-12-11,2-4-1,6-12-2,3-5-3,-1-8-9,-2-7-7,-4-1-24,-4 1-12,-4 2 424,0-4-27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45.5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47 235 628,'-29'47'212,"30"-43"-215,3 3-4,6-3-3,4-4-4,6-2 10,3-11 14,10-4 32,2-7 16,9-4 15,5-1-5,-2-4-19,1 1-12,-13 4-16,-7 1-5,-9 6-5,-6 2-1,-5 9-2,-5 1 0,-4 5 4,-5 2 0,-9 6-4,-5 4-8,-14 11-14,-7 2-3,-16 5 0,-1 1 7,-4 1 7,3-1 6,12-2 14,-4-2 3,9-6 10,4-1-3,2-8-11,8-1-2,5-3-10,5-1-2,9-4-2,2-1-5,9-5-10,5-4 0,14-3 2,11-4 6,11-1 9,4 2 2,1 0-2,-5 3-1,2 4 0,-2 0 0,5 5 0,3 2 0,-4 3-1,-4 1 2,-9 2-2,-8 0 0,-9-1 3,-4 0-1,-5 1 3,-3-1 2,-4-2-2,1 1 7,-2-2 25,-1 1 2,0-1 7,0 0-7,1 0-27,-11-2-3,-33-11-9,27 6 3,-2-2-1,2 2-1,0-1-1,0-1 0,2 2 0,2 0-1,2-1-5,4 2-1,4 0-5,3 2 1,4 1 3,3 1 2,-1-2 4,0 4 0,0 1-4,0 1-2,-2 7-2,0 3-2,-4 5 2,-2 5 1,-2 7 3,-4 0 3,-4 5 4,0 1 0,-3 2 0,2 2-1,-1-4-1,0 0 1,2-7 1,1-1 0,0-5 0,2-5-1,2-6 0,0-2 1,2-6 1,-2 1 2,0-3 4,0 0-1,-2-4 1,0-1-1,-2-2-3,3 4 2,3 1-2,2 0 0,-14-1-3,0-1 0,1 4-1,6 4 1,3 0 0,1 2-1,4 3 0,3 1-3,6 2 0,0-2 0,7 1-1,1-4 2,3-1-1,4 1 1,5-5 2,-1 0-1,3-1 2,-1-2 0,3-1 1,-1 0 0,1-2-1,-1 3-1,-8 0 1,-4 0 0,-10 0 1,0-1-1,-5 1 2,0 1-1,-3-1 4,-1 1 7,0 0 5,0 0 2,1 0-6,-1 0-6,0 0-4,-8 0-4,-28 1 1,23-1 0,2 0 3,-1 2 0,4-2-2,1-1 1,2-1-4,-1 0-1,-1 0 2,3 0 0,-3-1 0,0-1 1,-2 2 1,-1-3-2,0 2 1,-1-1-1,0 3 0,-1 1 0,-1 1-1,-1 0 1,1 0 0,0 1 0,2 1 0,1-2 1,2 3 0,3-2-1,1-2 1,1 0 0,0 0 0,1 0-1,3 0-1,0 0-2,0 0-4,0 0 1,0 0 0,4 0 1,10 2 4,30 3 1,-21-3 0,0-1 2,4-1-1,-2 0-1,1-3 0,3 2 0,-4 1 0,1-1 3,-2 2-2,-6-1-1,-3 0 0,-3 0-13,-5 0-33,3 0-19,2-3 37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8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9 601,'-38'-19'288,"15"11"-122,4 6-16,18 9-79,5 5-28,1 15-38,7 10-26,12 29-18,0 13-278,4 24 225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8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03 576,'-18'-2'247,"4"-7"-126,5-11-28,1-12-19,6-10-13,6-12-26,3-7 7,5-1 4,6 11-14,-2 11-3,2 21-14,-3 7-6,-3 12-1,1 10-7,2 19 2,-1 9-2,-5 11-1,-1 0 5,2-6-2,-2-7 3,3-12-6,5-5 0,-5-12 0,7-2-2,3-8 0,-7-9 2,1-15 0,-3-5 5,-6-12 5,0 3-3,-1 1 0,-5 5 2,-2 12-5,2 6 3,-7 17-3,5 10-5,2 22-2,-4 6 0,4 7 1,11 3 1,2-13 1,8-6-1,5-13-2,-1-11 4,-2-14-6,-3-7 1,-2-15-11,-3-8-12,-5-14-35,-7-7 229,-6-9-136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8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742 521,'-35'1'259,"15"2"-93,11 7-48,9-3-62,7-5-21,10 1-28,1-6-4,13-9 7,3-6 1,5-8-2,2-2 2,3 0-6,0 2-2,-1-1 1,5 8-1,-7 4 4,-3 3 0,-19 7 3,-7 4 2,-3 14-5,-5 8 0,-5 20-1,-11 5 1,-3 14-3,-7-1 1,16-8-1,0-8 0,6-16-4,12-6 1,-3-10-1,8-6-4,5-13 9,0-9 4,1-17 4,0-5 1,-11-15-5,-6-2-1,-12-12-3,-6-3 1,-24-3 4,-4 1-1,-16 4 5,-8 5 0,8 10-2,-1 3 3,18 17-3,6 6-1,12 7 1,9 4-6,12-1-5,4 0-4,13-1-4,6-4-11,15 4-29,9 4-11,14 10-49,3 13 65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7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-3 1020,'-16'1'351,"1"19"-330,0 12-9,-4 25-14,0 11-2,6 12-3,1-4-1,7-15 0,6-7 0,8-23-5,3-6 2,5-17-20,1-7-10,-2-10-28,2-9-25,-5-4 62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7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0 565,'7'4'244,"1"25"-126,-4 10 5,-1 19-15,-3 5-8,-10 2-38,-3-1 0,-7-7-11,-6-4-12,-1-8-2,-1-6-15,1-9-11,2-12 0,6-11-2,3-9-3,4-15-9,5-3-4,7-18-3,0-3-1,13 1 3,0 2 2,8 14-3,2 6 1,0 15-1,5 11-3,0 15 2,3 6-9,-3 10-27,0-1-16,-3-1 37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7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86 831,'29'-79'304,"-31"75"-262,1 4-3,-1 15-30,0 9-9,-3 28-2,2 13 0,-11 7 2,-4-4 4,1-14 1,-12-12 0,11-18 10,-5-4-1,-7-13 0,11 1-4,-10-11-4,6-9-5,13-10 0,-3-15 1,14-13-3,10-3 1,5-7 0,9 10-1,-3 13 2,-2 12 0,1 18-1,-4 6-4,9 25 2,-1 4 2,-2 13 0,0 4 2,-9-5-2,0-3-2,0-6 2,0-8 3,-1-9-2,-1-4 0,-4-6-2,0-3-2,1-1 2,0-1 2,1-2-1,8 3 5,-4-3-3,5 1 0,0 0-1,3-2-1,3 2 2,-1-6-2,3-5 4,1-2-2,-6-8 3,0-2 1,-9-5 0,-6 1 4,-7-6-5,-5-4 0,-9-3-1,-10-5-4,-1 12 3,-1 7 2,-2 19-2,9 12-1,-2 29-6,1 14-4,7 28 3,1 10 2,10 9 4,3-1 1,10-8 1,1-9 1,5-19-4,-5-11 0,0-19-15,0-5-15,-1-16-41,4-6-20,9-17 55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30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4 550,'-6'-3'238,"-5"-4"-133,7 3-12,-11-1-38,-3-4-11,11 5-8,-11-1-6,18 5-1,-4 0 3,-6-3-3,6 2 2,-7 0 1,5-2 1,3 3-1,1 0-2,2 0-8,-1 0-4,1 0-10,0 0-7,0 0-1,0 0-3,0 0 3,0 0 0,1 0 1,12 2-1,35 41 2,-30-38 3,6 4-2,8-2 5,5-1-2,-2-2 1,11 2-1,3-5 3,11 2 4,11-2 1,13 1-1,1-2-4,6 0-1,1 2 1,12 2 6,5 0 3,14 1 3,10 0 3,16 2-3,3 0-2,31 5-9,-1-5-3,7-4-2,11 1-2,-10-9 7,11 5 3,-11-5 8,-10 0 12,-6 0 6,-20-4 1,-13 5 6,-3 1-7,-18 0-3,-4 6-3,-19-3-13,-8 0 2,-14 5-11,-8-5-2,-9 0 0,-4-1-9,-12-1 4,-13 1-4,-10 1 0,-8 0 0,-10 0 3,4-1 1,-5 1 5,0 0 3,0 0-4,0 0 2,0 0-5,-1 0-4,0 0 1,0 0-15,-7 0-86,-1 0-56,-46-9 89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5:29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3 865,'-9'-5'328,"3"3"-265,2 0-5,4 2-16,-2-3-25,2 2-12,0 1-5,0 0-6,0 0 3,0 0 3,0 0-2,0 0 6,8 5-4,36 22 0,-27-26 3,1 0 0,7-2 1,-1-1-1,4 1-1,7 2 1,3 5-1,3 0-1,5 0 3,-1 0-4,8 0 3,9-1 0,10 2-4,6-5 1,3-1 0,1-2-3,11-3 4,9 2-1,9-4 1,-2 5 0,-2-3 2,1-3 4,11 6-2,3-5 2,15 3-1,1 2-2,-10-10 2,7 3-4,-4-3 2,1 1-1,-1 5-5,-2-4 3,-7 1 0,-6-1 0,-6 4 2,-8 2-1,-11-1 2,-3 5-4,-12-1 1,-4-2 4,-12 5 5,-11-1 4,-9 1 5,-2 5 1,-8-4-1,-3 0 0,-6 2-3,0-3 0,-3 3 0,-2 0-4,-5-1-1,-3-1-2,-6-5-8,6 1 5,-3 3 8,-5-3 1,2 0 16,-3 0 6,0-1 2,1 0 5,0 1-11,0 0-4,0 0-11,0 0-8,0 0-6,0 0-9,0 0-50,-1-1-32,0 0-34,0 0 61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6:56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646,'62'-5'259,"-62"4"-177,1 4-10,-2-5-43,1 2-10,0 0-14,-1-1 0,0 0-5,1 1 2,0 0-2,0 0 0,0 0 13,0 0 3,0 0 16,0 0 1,0 0-1,-1 0-1,0 0-5,-1 20 1,-9 41-10,3-32 1,-2-7-7,4-4 0,1-9 8,3-2 0,2-5 3,2-2 0,1-2-10,-3 0 0,0 1-3,6-3 1,19-17-1,34-39-1,-28 36-28,-2 5-19,2 5 676,-6 8-49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9:0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3 262,'7'1'143,"-6"-2"-54,-2 0-9,1-5-43,-1 5-13,0 0-3,1 0-6,0 0 8,0 0 1,3-1 2,6-2 9,28-34-4,-27 32 1,4 2 1,-4 1-4,7-1-4,-1 0-1,1-1-3,7-1-1,9 3-1,3-1 1,10 0 2,6 1-1,15-1-3,4 1-2,4 2-8,3 1 0,-9-2-3,0 1-2,0 3 4,-3-1-3,-3 4-1,2 0 2,-15-4 1,1 1 2,-9 0 11,-10-1-2,-7 0 2,-8 0 5,-6-2-1,-4-1 3,-3 2 1,-3-2-2,-1 2 1,0 0 0,-1-1-8,0 0-4,0 0-12,0 0-2,0 0-22,0 0-17,-8 1 2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41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776,'-2'13'316,"-1"4"-167,-4 3-152,-1-3-128,5-12 92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9:03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9 230,'-13'-5'83,"4"5"-65,2 0-5,5 0-20,-2 1-14,-1-2-28,4 0-3,0 0 11,0 0 13,0 1 47,-1 0 33,1 0 67,0 0 17,0 0-10,0 0-29,0 0-69,0 0-17,0 0-11,0 0 1,1 0 7,0 0 1,0 0 3,14 1 3,38 4 3,-33-5 7,10 2 10,-3-2 1,8 0 0,-1 0-2,8 2-4,8 0-1,7-2-1,7 1-3,-3-1-6,-3 0-2,-2-1-7,3 0-1,5 1-6,6 0 3,-2-2-1,-5-2 0,-6-3 6,-8 2-2,-4-2 6,-2 2 1,-9-1 3,-3 1-2,-7 2-4,-4 1 1,-10 2-7,1 1 3,-5 1-3,-2-2 2,-3 0 4,-1 0 1,0-1 6,0 1-3,1 0 5,0 0-2,-1 0-5,0 0 0,-1-1-10,1 1 1,0 0-4,1 0-1,0 0 1,0 0-2,0 0 1,0-1 0,0 1-2,0 0 0,0 0-1,0 0 0,0 0 2,0 0 0,4 0-3,-1 0-4,-1 0-4,-1-2-6,-1 1-13,0 0-7,0 0-33,0 0-47,0 1 75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5:26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5:25.2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1 301,'0'0,"0"0,-126-72,38 23,-10-6,7 17,14 5,17 11,11 17,11-1,10 1,6 5,6-6,-1 6,1-5,5 5,0-5,0 5,6 0,5 0,-6 0,6 0,0 0,6 0,-6 0,5 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9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54,'0'10'322,"4"7"-247,-1 7-26,-4 4-32,1 1-16,0 4-39,0-1-29,-3 0 39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9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0 707,'-14'23'292,"-3"14"-186,-6 4-31,-4 14-37,0 6-14,-6 10-15,0 2-12,6 5-32,0-10-27,12-15 36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8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2 541,'-8'-11'278,"4"4"8,5 3-240,3 3 8,4 2 3,8 13-3,1 3 1,8 10-5,3 5-8,6 12-18,0 2-7,1 4-11,4 2-4,-4-8-9,3-5-10,-9-11-23,-8-8-8,-7-12-35,-11-11-21,1-17 70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6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3 570,'-2'-7'255,"2"10"-69,4 3-113,0 4 3,5 10 7,-2 9-18,-5 8-15,-3 15-24,-3 4-10,-3 6-13,0-4-7,2-5-33,1 0-26,1-1 38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6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0 782,'0'4'289,"1"-4"-222,-1 3-10,-1-3-14,0 0 1,0 0-18,-1 3-10,-13 20-12,-47 35-6,28-22-4,1 2-3,-1-2 5,1-7 0,10-8 4,0-9 2,14-3-2,3 1 0,4-6 0,8 4 0,5-7 3,6 1 6,12 0 1,-2-7 2,7-1 3,0-3 1,-4 1-4,2 2-2,-4 1-6,-3 3-4,-5-2-4,-4 2-5,-7 1-18,-4 4-15,-10-3-32,-3 3 43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4.7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0 342,'-32'37'119,"42"-32"-103,-9-4-20,0 1-57,-1-3-18,-1 0 44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07.62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1 110 342,'-71'30'176,"63"-36"-63,-1 1-40,4 1-14,-1-4 13,3 4 7,2-3-5,-2 4 4,1 1-28,0 2-7,1 0 1,0-1-7,1 1-2,0-1-3,-1 1-13,0 0-3,0 0-5,1 0-4,0 0 0,0 0-1,0 0 1,0 0 3,3 8 2,21 34 2,-12-34-2,-1-2-3,0 0-4,0-2 1,3-1-1,-1-1-2,1 1-1,0-2 0,4 0 0,0-1 4,8 0 0,-4-2-3,0-1 0,3 1-2,-3 0-1,-1 1 1,1 1 1,-5 0-3,-4 0 2,3 2 0,-3-1-1,2 3 1,0-2-1,-1 0 0,3 1 0,-1-2 2,2 2-1,0-2-1,2-1 1,-1 1-1,3 0-2,3-1 2,3 0-2,6 1 2,3 1 2,0-2-2,-1 3 1,-8-2-1,-4 4 0,-1-1 3,-3 2-2,3-1 3,-1-3-3,-1 2-1,2 0 0,-1-2-1,1 0 2,2 2-1,-3-4 2,3 2-3,3 1 1,0-2 1,3 1-1,-5 1 1,0-3-1,-2 1-1,3-1 1,3 0 0,-3-2 0,1-1 4,-5-3-5,-2 1 2,3-2 0,1-2-1,2 2 2,2-1-1,2 0-1,-2 0-1,0-2 1,2 3 0,1-1 1,2 3 4,-3-2-5,-6 2 2,-3 2-2,0 0-2,-6 1 2,2 1 0,-4-1 1,-2-2-1,4 2-1,0-4-1,2 1 1,1 3 1,-1-4 0,3 3 0,-1-2 1,2-2-1,-1 2 0,2-1 1,1 2 0,1-2 2,-1 2-1,0 1-3,3 3 0,1-1-1,-2-1 1,-3-2 2,-4 1-1,-3-2 2,3 1-2,3 2 0,-2-1 0,2-3-2,2 1 2,1-2 0,3 2 0,2-1 2,3 4 0,-3-3-2,7 0 0,-1 5-1,4-2 1,0 3-1,-8 1 2,1 3-1,-7-1-1,-3-1 2,-2 0-1,-3-1 2,-2-2-1,1 2-2,0 1 0,-1-1 0,3 3 0,-2 0 1,3 3 0,-1-3-3,1 3-2,1-2 5,-2-3 0,2 2 3,-6 0 4,2-2-7,1 4 1,0-1-4,0 0 2,1 1 1,-10-1 1,-3-2-1,4 3-1,-5-4 2,4 1-1,0 0 3,-7-3-1,-1 0-2,-1-1 2,0 0 2,0 0 10,-1 0 11,0 0 9,0 0 1,0-1-8,0 1-7,-1-1-14,1 0-1,0-1 1,0 2-6,0 0 1,0 0-14,0 0-38,0 0-27,0-1 4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41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4 576,'36'-26'231,"-36"26"-152,0 0-29,-1 0-1,1 0 1,0 0-1,0 0 3,0 0 1,0 0-5,0 0-3,-1 0-12,0 0-9,1 0-10,0 4-6,0 21-4,-2 31 0,-1-17 0,0 0 3,-1 2 0,2 1-1,-2-6 1,0 0-2,0-6 0,0-1-1,0-5 0,1-3 0,-1-3-1,0-5 0,2-3-3,-2-4 3,2-2-3,2-1 1,0-2 1,0-1 0,-1 0-2,1 0 0,0 0 0,0 0-1,0-1-2,0 0 1,-1 0 0,0 0-1,0-2 2,-3-11-2,-11-28 2,9 27 1,0 2 0,-1 2 0,0 0 1,3 2 0,-2 4 3,5 0 0,-1 4 3,0 0-2,2 0-2,0 0 1,-1 1-2,1 0 2,-1 0-1,0 0-2,1 3 0,1 15 1,8 31 4,-2-24 0,2 5 2,3 2 1,1-3-2,-2-1 2,-1-6 2,-4-5 0,3-4 1,-4-2 1,-2-7 0,2 0 0,-4-4 2,2 0 0,0 0 3,-3-1 2,0 0 0,0-2-1,8-15-9,14-30-2,-11 28-3,-1 4-3,0-1 1,-2 2-2,-1 2-1,1 2 0,-3 2-8,0 3-7,-2-1-10,-1 0-10,2 0-26,0-3-18,2 0-24,2-2 58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08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9 123 469,'0'-1'213,"-1"0"-117,0 0-22,0 0-54,-7-17-9,-13-35-4,14 35 2,0 5 11,3 4 12,-3 5 12,3 1 2,-4-1-3,2 4-9,-2-1-6,-2 3-10,-1 5-10,-2 1-2,1 10-6,1-1 1,3 10-1,-7-5-1,0 1 3,-8 3 3,-5-4 4,7 5-1,4 1 4,2 1-2,-2 6 0,4 5-1,-7-1 0,11 4-5,5 2 0,-2-4 4,9 5-5,1-1 5,5 3-3,3-1-1,3 4 4,-1-5-6,11-4-1,5 3 0,2-10-5,3-1 4,-6-7 3,-1-2-3,3-5 2,-1-3-5,3-11 0,1-3 1,0-9 2,3-5 4,6-3 5,-2-8 2,3-5 4,2-2 5,-13-5-2,-1 0 1,-8-3 6,-7-3-5,0 5 2,-5-3-2,-4 0-7,-2 0 4,-2-6 3,-1 1-4,-3 2 2,-2-1-4,-4 3-8,2-2 2,-1 8-6,0 4 4,0 5 1,-1 0-1,-1 2 0,-2 1-1,-8 0-4,-3 2 3,0-2-1,-5 2 2,3-1-1,-5 1-1,-3 1-1,2 0-1,-1 1-1,1 3 1,5 0 3,-1-2-4,4 11 3,1-3-1,-1 10-6,1 6 4,-1 5-3,-3 5-2,-1 2 0,5 9-1,-3-3 1,1 3 2,3-2 2,-5-4 2,8 3 2,-1 2-2,5-1-1,-3-1-6,1-2-9,8-1-4,0-1-20,9 1-8,1-3-18,0 0-14,5-5 54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0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431,'33'-6'250,"-5"-1"-7,0 1-116,-3 2-50,-5 0-17,-8 4-16,0 1-3,3 5 14,-6 0-5,3-2-12,-4 4-10,-5-5-24,-1-1-1,1 8-3,-1-4 0,-2 9-3,-3 2-5,-5-1-4,-1 4 2,1-3-1,4 1 2,7-5 0,-2-6-4,7-1-13,2-2-5,1-5-14,6 0-6,6-7-22,-1-1 27,4-3 26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9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32 563,'-21'-23'244,"8"18"-136,-6 2-8,-1 9-35,4 12-9,-7 10-22,0 13-3,-1 6-19,0 5-14,4-2-24,-1-8-26,10-10 32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9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645,'-7'-6'250,"5"6"-181,3 1 18,4 8-11,10 7 2,6 9-4,8 10-10,10 5-21,3 0-12,7-2-14,3-7-6,-1-8-14,1-4-9,-17-12-22,-5-4-14,-14-6-23,-6-5-10,-4-1-29,-5-3 64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8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8 733,'-8'11'296,"6"-7"-202,3-1-25,7 5-46,3-7-6,18 1-14,2-5-5,14-7-28,1 1-23,-1-7-33,-2-1-12,-1-5 61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8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92,'-2'0'325,"3"0"-263,4 0-21,-5 0-19,0 0 2,0-1-2,20 2-11,43 3-3,-30-2-3,1 0 1,-11-2-6,-2-2-2,-3 2-20,-3 0-11,0 2-27,-9-1-26,-7-4 58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8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0 745,'0'11'308,"-2"6"-191,-3 8-35,-4 11-18,-9 10-25,-1 5-16,-9 8-14,-3-7-5,0 1-10,-4-3-8,7-8-21,4 0-9,7-16-44,6-8 54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7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8 648,'-12'-18'288,"4"10"-147,8 5-25,2 3-38,-2 3-13,0-3-7,0 0-10,10 35-6,48 51-2,-31-30-17,1 3-4,-6-6-11,2-7-8,-1-5 0,-4-6-3,-4-11-19,-3-3-14,-7-13-20,-2-3-9,0-6-15,-6-11 49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6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10 738,'-9'-29'281,"13"5"-213,9 1 6,7-3-19,3-3-13,11 4-16,3-1 1,0 8-8,5 10 3,-5 5-6,-1 10 0,-1 14-7,-6 1-4,-4 17-5,-6 6-12,-19 2-13,-13 9-6,-18 3-24,-9 3-4,-7-1-1,-2-2 7,1-10 22,5-9 12,7-16 15,6-9 5,14-15 13,8-4 1,18-6 0,9-4-2,10-3 3,0-4 6,3 4 12,3 6-2,2 7-3,6 14-8,1 8-7,2 11 0,1 7-10,-2 2 2,-9 8-3,-6-9-6,-9 1 4,-6-5-3,-4-11-7,0 3-2,-4-14-29,2 2-22,1-13 39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5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09,'5'0'263,"-5"4"-192,3 11 2,0 13 11,2 9-8,-2 28-25,-1 15-9,-6 15-12,-2 5-3,5-11-11,-2-10-3,2-15-9,-1-9-4,0-13-10,3-3-5,-1-15-21,4 0-14,-4-10-26,-1-4-26,2-16 6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27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6 288 657,'-35'52'268,"27"-51"-166,0 1-14,2-1-21,-2-1-9,1-2-7,0 0 1,0-1-2,1-2-3,1 0-9,0-1-9,3-1-11,-1-3-8,1 2-6,1-1-2,0-5-3,1 4 1,3-3 0,-2-3 0,2 2 2,-1-4 0,0-1 1,1 2 1,-2 1-1,1 1-1,1 1 0,-1 0-1,2 3 0,1 0 2,0 1-3,1-2 0,2 3 1,0-1-1,3 1 0,3-1 1,1 2 0,-2 0 0,2 5-1,-2 0 0,0 1 0,0 1 0,-1 1 1,2 0 0,-2 3-1,-1-1 1,-1 4-1,0 1 0,2 1 2,0 2 3,-3 0-5,1-1 2,-3 0-3,0 1-2,-2 1 3,2 1 0,-3 3-2,0-1 2,-1 3 0,-3 0 1,0 0 1,1 2 0,-1-4-2,-1 1 1,1 2 1,-3-3-1,1 3 2,-2-1 1,-6 3 0,2 2 0,-7 1 1,-4 3 0,-2 2 0,-1 2 0,-1 2-3,1 1 1,3 1-3,-1 0 4,0-4 0,3-1-1,-3-1-1,4 0-2,-4 0 4,0-2-4,-2 0 3,0-4-1,-3 1 1,0-2 1,1-4 4,-3-3 1,4-4 7,2-2 3,-1-4-1,6-2 2,1-2-5,1-3-1,4-3-2,1 0-5,3-5-4,1 1-2,3-2-1,2-4 0,4 2 0,3-3 3,3 1-2,2 1-1,3 2 4,0 2-4,4 2 0,1 2 4,5 0-4,1 2 0,-2-1 0,1 2-2,-2 1 1,-1 2 0,0 2-1,0-1 0,1 1 0,0 1-2,-4 3 4,0 1-1,-1 0 0,-3 3 4,2 1-3,-3 2 0,-2 2 0,2-1-5,-4 1 5,3-1 0,-2-4 1,0 0 0,0-4 0,-2-1-2,3-3-1,0-1 3,0-3 0,0-2 4,1-4 4,0-1 1,1-6 7,0 2 0,-3 0-3,0-1-2,-3 5-4,1 1-2,-4 2 0,-2 1-3,-1 1-1,-1 0 2,0 3-1,-1-2 1,0 2-2,0 1-1,0 0 0,-1 0-1,1 0 1,0 1-1,0-1-3,0 0 0,0 0-19,0 0-9,0 0-27,-1 0-16,0 0-31,0 1-12,1-1 75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5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2 846,'-6'1'300,"2"3"-265,4 12 17,-1 9-4,-1 23-2,0 12-3,-1 13-20,1 9-10,0-5-5,2-3-5,1-8-6,3-13 0,1-10-27,3-7-11,-2-18-50,-3-6-233,-1-19 230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5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0 769,'-11'10'310,"8"-5"-193,3-1-53,9-1-31,6-1-5,13-7-13,7-7-11,11-4-29,-3-6-25,-1-7 31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5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32 789,'-2'-4'315,"-2"0"-195,2 0-61,-4-2-10,-4 0-6,-4 1-8,0 3-11,-4 2-4,-1 10-15,2 9-3,-2 16-3,-1 6 0,5 10-1,7 2 1,8-4-9,8-2-5,11-12-3,7-5-1,1-11-3,8-5-1,-5-13-13,3-4-8,-4-15 117,-5-7-66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8 0 799,'-8'8'312,"-2"10"-216,0 4-12,-10 9-27,-4 6-8,-15 10-18,-2 6-4,-4 5-11,-2 0-3,3-5-1,3-5 0,8-3-3,4-3-2,6-10-4,4-5-1,7-9-13,3-4-9,5-5-26,2 0-21,3-3-45,7-5 68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4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90 751,'-36'-58'279,"33"46"-219,-1 1-6,4 6-17,1 1-7,4 3-15,1 3 2,3 2-1,-2 4 13,6 11 9,2 4 3,5 9 6,3 4-9,5 7-6,0-3-7,6 4-12,0-5-1,1-5-8,1 2-3,-3-10 0,-6-1 0,-1-2 1,-1-2 4,-3-2-3,0-2-5,-9-4-5,-3-1-13,-5-1-16,-3-7-8,0-2-22,-5-4-4,3 1 47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7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27 597,'-81'1'223,"64"0"-180,7 4-9,2 1 3,2-6 16,6 2 8,4 3-6,-4-6-11,12 5-28,3 1-13,8-2-1,9-2-1,0-3 2,0-4-1,-3 0 0,1-1 1,-7-2 0,-4 8 1,-8 0-1,-4-2 8,-10-2 5,-7-5 7,-11 3-3,-5 5-9,-9 9-11,-5 2-3,-1 3 3,6 0 1,7-9 5,4-1-3,18 0 0,-4-2-2,7-1-5,8 0-3,7-5 0,7-4 1,12 1 3,3 3 6,-2-2-7,4 8-9,-3 5-29,0 1-43,5 19 56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5.4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63 606,'0'-1'217,"3"0"-192,25-14-4,38-10-7,-33 17-4,-3 1-4,2 4 0,-2 1-3,-1 0 1,1 2 0,-10 0-4,-8 1-4,-8-1-7,-11 0-3,1 2-5,-14 1-17,-3 3-38,-14 4-78,-8-2 14,1 4 32,1 0 51,6-4 150,6 2 19,6-6 30,8-1 5,9-1-38,6-2-23,6 1-44,4-1-12,11-3-23,4 0 5,10-6 12,7-1-3,7-1-7,2 1-7,6 1-6,-9 0-3,0 6-47,-1 3 34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4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6 541,'0'0'186,"4"0"-158,5-3 49,1-1 14,9-4 38,-6-4 9,6-2-83,9 2-12,-3 3-32,0 4-10,-10 4-16,-4 2-12,-9 4-25,-2 5-1,-7 10 13,-7 6 6,-10 8 25,0 5 7,3 0-4,2 0-11,8-5-54,3-4-194,8-8 181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4.5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1 0 394,'-28'21'165,"-2"10"-94,-4 18-37,-2 6-14,7 4-5,2-4-45,10-15 24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4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8 608,'-8'-3'273,"2"-1"-140,2 3-22,4 4-51,-1 3-25,7 11-26,3-2-4,4 12-6,4 2 4,2 0-2,1 5-4,-4-11-21,1-1-14,-8-8-42,-2-4-40,-2-8 79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3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397 791,'-5'4'321,"1"-3"-200,3 0-56,-2-1-40,2 0-11,0-1-8,0 0-3,1 0-1,-1 0 0,0 0 1,0 0 0,0 0 4,0 1 1,0-1 5,0 0 3,1 0-2,0 0 0,0 0-4,0-8-1,6-34 0,-5 22-1,-3-4 1,1 1-2,1-5-4,-2 0-1,2 1-1,0-2 0,0 3-1,3 1 0,-1 1 1,4 2-1,-2 7 2,0 1-2,-3 7 0,0 2 1,0 3-1,-1 0 0,2 2 0,-2 1-2,0 0-1,0 0-1,0 0-1,0 0 0,0 0 1,0 0 1,0 0 2,1 6 0,0 6 1,3 25 1,-2-23 0,0 0 3,3 2 0,-2 5 1,2-1 1,-3 5-1,1 2 0,0 0 2,0 5 0,0-3-2,-1 4 0,0 1-2,0-3-3,-2 3 4,1 1 1,-1-1-1,0 3 2,1-1-1,-1-4 0,0-1 3,-2-6-1,1 1 0,-2-3-3,1-2 1,2 0 0,-1-5 0,-1-2 0,1-2-1,-1-3 1,1-3 2,1-2 2,0-1-4,0-2 1,0-1-1,0 0-1,0 0 2,0 0 2,0 0-3,0 0 4,0 0-2,0 0-1,0 0-1,0 0-3,0 0 2,-1 0 0,0 0 0,0 0 3,0 0-6,0 0 1,0 0 2,0 0-1,1 0 1,-1 0-1,0 0-2,0 0 0,-5 1 0,-6 4-4,-26 10 4,28-14-6,-3-1 3,-2-2 3,0 2-3,1 1 4,2 3-1,2-4 1,0 0-1,3-2-3,3 0 1,2 3-5,4-1-4,-2 0-3,0 0 2,0 0 0,8 0 6,35-1 3,-28-1 0,3-2 2,-1 1 1,2 0 1,2 0-3,-3 0 1,1 3 0,0-3 0,1 3 0,-1 0 1,0 0-2,0 1 2,-1 0 0,-2 0-2,0 2 3,-3-3-2,-4 1 1,-2-1 5,-1-1-3,-1 1 3,-2-1 0,0 1-1,0 1 3,-3-1 2,0 0 3,0 0 3,-1 0-4,0 0-5,0 0 1,0 0-7,0 0 2,0 0-11,1 0-13,-1 0-34,0 0-24,0-1-12,0 0 49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4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84 345,'31'42'186,"-29"-41"-45,-1 0-20,1-1-3,-2 0-18,0 0-23,-1-1-12,0 0-4,0 0-6,0 0 7,0 1-23,0 0-7,0 0-14,0-1-9,0 0-4,-1 0-2,1 0-1,0 0 2,0-1-4,0 1-2,0 0-2,-7-14-1,-7-46 6,21 31 1,-1-4 1,2-3-1,-3 0-2,-2-2 0,-3 9 0,-1 10 0,0 12-2,-2 4 0,3 13-12,-1 6 0,-5 17 3,0 9-1,3 2 11,3 3 1,2-4-1,3 2 1,5-6 0,1 0 1,1-1-1,-1-4 2,-3-4 2,-2-2-2,-4-13 0,2-1-1,-3-5 1,-1-3 0,-2 2 5,-1-4-5,1 0-3,-2-4-5,5-1-20,-1 1-11,1 1-48,0 0 47,0 0 15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3.2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38 472,'-46'-30'153,"61"32"-141,5-4-8,3-1-3,11-2 6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3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 609,'-7'-5'244,"5"7"-179,2 5-17,0 3-30,-1 6-4,1 6 3,0 3 0,1 4-12,3-1-5,0-2-27,-2 2-27,-1-5 34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2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54 391,'72'25'168,"-71"-43"-83,2-1-10,-2-4-13,-2-2-15,7 2-31,0-1-5,0 6-3,4 5 2,-13 4 8,2 4 3,-2 4 0,-2 1-8,3 1-13,2-1-8,0 0-1,0 1 4,3 23 7,5 35 11,-9-37 8,-3 3 2,4-1 0,-1-4-4,8 5-9,-8-7-2,6 0-3,-5-3 0,-10-10-4,9 0 2,-6-5-1,4 0 3,2 1 6,-1 1-4,1-2 2,-1 0-3,1 0-3,-1 0-2,-11 2-1,-33 8 2,32-5 2,1-4-1,4 1 1,3-2 0,5 0-3,0 1 1,1-1-2,0 0-5,0 0-2,0 0 2,18 3 3,43 5 2,-30-5-1,3 3 2,6-1 1,-12-5-3,0 1-25,-5 1-25,-9-2 30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2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-2 543,'-6'1'232,"-1"4"-140,1 2-31,-5 0-20,-3 4-17,3 4-2,-9 3-10,1 3 6,-1 4-27,-3 1-32,2 5 29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1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39 578,'-16'-39'224,"16"42"-152,3 3-10,6 4 2,3 5-12,5 4-16,-3 2-11,3 0-11,-1 1-4,0-3-5,-2-2-1,-2 0-2,1 1-6,-4-6-17,-5 0-17,1-8-44,-4 0-198,-4-4 194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1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28 243,'24'-44'112,"-36"44"-59,2 6-14,-9 1-1,4 7 26,-3 2 34,2 3 6,2 10-25,-4-1-26,3 5-30,5 3-12,10-1-2,5-3-7,9-6-5,5-6 5,7-10 4,0-6 8,7-8 12,-2-7-4,-1-12 1,1 1-1,1-10-5,-4-3 4,-5 0-2,-2-4 0,-9-2-2,-5 0-3,-10 3 2,-7 6 1,-11 6-4,1 10-2,-3 12-6,-1 6-5,-2 15-6,-1 1-4,-1 7-10,6 4-12,0-1-32,3-1 40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6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31,'-5'4'10,"0"2"-2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11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834 740,'-8'-7'292,"6"7"-229,5 1-8,4-1-16,4 1-20,4-7-4,8-1-1,9 1 1,9 2-3,3 1 1,4 0-3,2 1 1,-1-2-4,6 3-3,7 1 2,5 0-7,13 2 3,6 5 2,-3 1-2,2-3 3,-3-1 3,4-2 1,6 3 3,-1 1-1,-7-4 0,-6-1-3,-2-6 1,6 5-1,0 0 0,-4 3-2,-13 1-2,-9-4-2,-12-2-1,-3 1 0,-1-5 0,-3 3 3,-1 2-2,-3-4 3,-4 4 3,-6 0 3,-8 1 6,-2 4-1,-4-3 0,-4-2-3,-4-3-5,4 4 1,-5-2-3,0 2-3,0 0-1,-1 0 0,0 0 0,-1-1 1,2 0 0,0 1-3,0 0 2,0 0 1,0 0-2,0 0 4,0 0-1,0-1-2,0 0 2,0 0-4,0 0-2,0-1 2,0 1-3,4-12 1,15-43 0,-10 30-3,4-1-2,2-2-1,-3-1-1,0-3 4,-4-3 3,0-4 1,0-1 3,-1 2-3,-2 3 0,-1 4 1,-4 10 0,0 6 2,-2 3-2,-1 3 1,2 4 0,-1 0 1,2 3 1,2 3-2,-4-1-1,1 0 0,0-1 0,0 1-2,0 0 4,1-1 0,0-6 1,0 0 3,-2-34 1,-5 31 3,-5-7 1,-3 1 0,1-2-4,-7 2 2,-5 4-2,-4-1-5,-7 2 1,0 2-3,-3 2 0,4 5-1,-2-1 2,5 1-1,-1 0 1,-1-3 6,2 2-3,-1 2 2,1-1 2,-3-3-5,-8 1 0,-4-3-1,-3 1-4,0 1 2,1-1 1,1 3-3,3-2 1,-3 4 1,-2 0 0,-9 0-1,-6 0 1,0 2-5,-3 4 2,8 4 3,-1-2-2,5 2 2,-8 0 1,-5-4 1,-3 0 1,-5 0 4,13-3 8,4-1 0,13 0 7,6 0-1,2-1-12,-5-2 1,4 0-8,-2 0-3,8-3 3,13 4-4,6 0 2,7 1-2,3 1-5,3 0 5,2 1-10,1-1-1,0 0-6,0 0-3,0 0 7,0 0 6,0 0 7,1 3 1,2 6 1,24 36-1,-25-32-2,0 1 0,0 9-3,-2 4 1,0 9-5,0 10 1,-4 5-1,-2 7 0,-1-1 6,-5-1-1,-1 3 3,1-2 2,-5 1-2,4 0 4,0-9-2,0-8 3,5-8-2,1-10 0,4-8 0,2 0 1,2-5-2,4-1-2,4-2-3,6-1 0,9 0-1,3-4 1,20-2 5,5-2-5,10-7 3,3 1 2,-6-3-1,1-4 4,-1-2-3,6 4-10,4-2-14,-3 2-8,-5 6-16,-10 4-12,-7 11 39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03,'-5'23'327,"1"6"-224,-1 18-34,0 12-16,0 4-45,0 8-27,5-8 1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23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221 164,'9'28'131,"-16"-27"30,-1 1 17,-1 0-1,3 0-30,0-1-45,2 1-12,0-2-26,0 2-7,2-2-9,-2 0-5,1 0-6,3 0-2,-1 0-4,0 0-1,0 0-1,0-1 2,1 0-2,0 1-2,-1-1-4,0 1-6,0 0-2,1-1 2,-1 0-5,0 0 2,0 0 2,0 0-2,-2 0 2,-4-4-2,-27-22-3,27 19-2,1-1-2,0-1-3,-1 0-4,2-2 0,-1 2 0,-1-1 0,3-1 1,0 1-1,0 0-2,4 1-1,3 1 1,-1-1 3,6 1-1,0-2 0,0 2-1,3 0 0,0-2 0,3 3 2,-1 0-1,0 1-1,1 2-2,-1 0 3,1 1-1,0 4-1,-3 0 0,0 5-5,-3 1 4,1 3-3,-1 5 3,-1 1 3,-1 7-3,-3 0 4,-2 4-1,-1 1 0,-1-2 0,-1 1 2,-3 3-1,2 3 0,-3 0 0,-3 3 0,-2 2 1,1 0-2,-4 1 0,0-4 0,-1-2 3,-1-2-1,1-1 2,0-1-1,-3-1-2,5 2 2,-2-5-3,1-3 2,2-5-2,-1-2 1,2-2 3,-1-4-4,5-2 2,1-1 2,3-4-2,1 1 4,-2-1 0,0 0 0,2-3 0,1 0-1,1 2-3,0-1-2,0 0-2,0-10-1,1-31 2,2 24 1,1 2 5,3 1-1,0 3 0,-5 1 1,3 2-3,-1 1-1,0 3 1,2 1-2,0 0-1,1 1 3,-2 1-2,2-2 0,3 3 1,-2 0-3,3 0 1,-3-1 0,-1 0-1,1 1 2,-5 1-1,2-1 1,0 1 0,-1 1 0,1 2-1,1 1-1,-1 2 1,-1 2 1,1-1 1,0 2 2,2-1 0,-1 0-1,1 0 2,0 1-1,0-4 2,-1 1 4,3-3-2,-3 1 4,1 0 1,-1-1 0,1 0 4,0 0-4,3 1 1,-1 0-4,0 1-2,0 0 1,0-2-1,1 2 1,-1 1-1,0-2-1,-3 0-1,1 1 1,1-2 3,1 0 0,-2-1 6,1-1 5,-2-1 3,-4-1 0,3-1-1,-1 0-3,-2 0-3,0 2-2,-2-1 0,0 1-5,0-1 0,0 0 0,0 0-4,0 0 4,0 0-6,0 0 1,0 0-1,2 1 0,1-5 2,0-1 1,23-24 0,-22 28-5,-3-4 4,-1 2-1,3-1 2,-1-1 0,0-1-1,0-1 0,2-3-1,-2 0-2,3-2 0,1 0-1,-3 0 0,2 0 0,-4 5 5,-3 1 0,2 3-4,-2 1 4,3 3-5,-1-1-1,0 1 1,0 0-3,0 0-4,0 0 2,0 0-4,0 0 4,0 0 2,0 0-2,0 0 2,0 0 0,0 0 2,0 0 0,0 0 1,0 0 2,0 0-3,0 0 0,0 0 0,0 0 0,0 0 0,0 0 5,0 0-5,0 0 2,0 0 0,0 0-2,0 0 2,0 0 1,0 0-3,0 0 2,0 0-2,0 0 0,0 0 1,0 0-2,0 0 1,0 0 4,0 0-4,0 0 0,0 0 1,0 0-3,0 0 0,0 0 1,0 0 2,0 0 3,0 0 0,0 0-1,0 0-2,0 0-1,0 0-1,0 0 1,0 0-2,0 0 1,0 0 0,0 0 2,0 0-10,0 0-18,0 0-49,-1 0-42,1-1 569,0 0-369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4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810,'-6'5'296,"-6"5"-238,-4 2-32,-4 5-19,-6 2-9,2 4-12,0-1-1,0 0 6,8-3 6,8-6 0,5-3 3,9-6-3,8-1 1,5-6 3,8 3 3,5-7 2,-1 2-5,0 1 1,-4-5 1,-4 7-2,-1-4 0,-2 2-9,-1 0-17,-7-6 16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3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6 616,'1'-8'267,"3"8"-151,-7 0 3,0 8-35,-9 3-10,-6 13-4,0 9-12,-11 13-30,-4-3-4,-5 8-27,1 2-9,4 0-30,5 1-17,8-6-145,7-5 13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3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,'-1'2'321,"1"2"-13,1 6-183,4 18-57,1 8-13,9 13-18,5 0-6,5-2-16,5-4-5,0-5-6,2-5-4,-7-9-13,-6-5-13,-7-9-27,-2-1-20,-3-6-39,-1-3 112,-7-14-15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3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7 638,'41'-17'299,"-41"14"-114,1 2-78,1-4-41,-2 4-12,0 0-15,0-1-2,1 1-18,10-1-6,30-3-4,-31 11-7,-3 2-1,-5 0 5,0 4-4,-6 1 2,-1 6-4,-5 2-1,-4 8-5,-6-1-2,-3-2-5,7 3 2,-2-10 4,4-5 7,9-3 0,-7-6-3,9 0 2,8 1-5,-3-3 3,11 5 3,-2 0 3,1-2 4,2 3 1,-4-7-1,1 2-2,-7-4-3,-2 0-1,1 2 2,-3-2-1,0 0 4,0 0-2,-1 0-5,-1 0-20,-4 7-16,-41 42-40,29-32 128,0 6-50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-3 716,'3'1'293,"-3"3"-177,0 7-25,-13 10-29,-8 10-13,-13 10-23,-7 7-15,3 5-10,1-3-4,9-6-22,8-12-15,9-15 33,6-8-8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32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5 788,'-6'-4'298,"2"3"-236,-1 2-2,0-2-11,-1 0-4,2-5-3,-1 2 0,6 10-14,4 1-2,5 13-2,3 4 0,3 6 6,7 6-9,2 3-6,1 0-6,6 2-6,-10-7 0,-4-7-3,-3-2 1,-11-14-24,5 0-14,-3-4-32,-3-6-17,-6-13 56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0:27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767,'-27'37'330,"33"-31"-168,0 6-29,1 5-33,-1 5-18,-6 13-36,-5 3-16,-14 8-38,-6 4-17,-8-3-51,-2-5-21,6-4-35,-2-11 72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49:55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85 355,'-35'-11'195,"41"12"-39,-4-1-70,-6-1-22,10 3-19,-7-3-11,1 1-13,0 0-5,0 0-13,0 0 1,0 0-4,0 0 3,0 0 1,0 0-2,0 0 5,3 0-6,2 1-1,-4-1 2,7 2 1,34 14 6,-29-13 7,-1 1-2,1-2 3,-2 0-7,0-2-5,4 3 2,1-3-5,0-2 3,5 0-1,-2 1-2,3 0 1,5 2-3,-1 0 1,1-1 1,4 0-3,2 1 3,5 2-2,4-1 0,0 1 1,0-2 1,-4 2 0,-4 0-1,-2 0 0,-4 0 1,1 1 0,-2-2 1,3 5 4,1-2-4,2 1 1,5 1-2,4-3-2,1 2 4,5-5-4,-3 1 3,-5 1 2,1-1-3,-10-3-1,0 0 1,2-4-1,-1 0 1,5 5 6,1 0-3,0 0-4,4 0 1,-1 0-4,-1-2 2,2 1 2,-7-1-1,-5-1 0,3-3 2,-4 2-3,3 0 1,3 3 2,0-1-3,-2-1-1,-1 0 1,0-3 0,4 0 0,1 1 2,0-1 0,2 0 0,-3-1-1,0-2 4,0 0-5,3 0 0,2 0-5,-1-2 2,0 1 5,4 3 2,0-1 3,-4 5-5,2 1-2,-8-2-3,-4 2 1,-9-2-1,-7-1 2,-4 3 1,-2 1 3,0 1-2,-1 1 3,-5-1-3,0 2 1,-2-3 4,0 0-3,0 1-1,0-1 0,0 1-1,0-1 5,0 1 3,0 0 2,0 0-1,0 0-5,0 0-5,0 0-12,0 0 568,0 0-421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6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520,'31'0'246,"-7"-2"-113,-9 3-41,-2 8-20,-8 13-21,1 14-6,-6 11-11,-2 5 10,-5 1-9,4-5-5,3 0-1,9-1-15,-2-10-8,-2-3 1,-3-19-4,-2-2-4,-1-7-3,1-8 1,-1 3 0,0-2 2,-1 0 4,1 0-1,0-1 2,-6-13 5,-19-35 4,22 36 0,5 5-1,0-1-5,6 3-5,3 3-4,4-4-6,3 2-5,4 3-1,-1-2 1,1 4 7,3 1 3,2 2 4,-3-3 0,-2 2-1,-4-1 0,-7-2-1,2 3 3,-3-1 0,-8-4 3,-2 1 8,-2-4 0,-5-3 1,1 0-1,-3-4-8,7 0-3,-5-2 0,0-2-3,4 7 1,-10-1 0,9 11 2,0 8-5,-3 19-3,-6 9-1,-2 17 0,2 8 7,4 2 1,3-2 4,7-7-5,2-7 0,3-8-5,1-5-2,1-8-2,-1-3-7,-2-10-12,4-3-13,-2-9-14,3-8-7,4-13-9,0-8 5,4-14 18,0-1 9,6-10 30,3-5 10,-1-1 10,-6 2 8,-9 13 16,-1 15 2,-1 21 6,1 7 1,-2 9 10,-6 5 0,-7 8-3,5 7-2,-1 6-17,2-3-7,3-5-7,2-3-6,1-10-8,4 2 3,-3-9-5,-3-7 1,4-4 0,0-6 0,6-9 1,0-2-3,-5-7 3,1 0-5,-4 9 4,0 8 1,-5 10-4,0 4 2,2 11-6,-1 4 1,7 11-1,-6 3-13,6-5-20,2-4-18,6-6 32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5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486 669,'4'37'274,"0"6"-142,-3 2-21,-5-6-31,9 4-14,-2-13-47,1-8-8,5-12 1,-1-4 1,3-4-2,-1-5 7,7-9-9,-5-10-2,8-12 0,0-4-5,-8-11 5,-8-4 0,-14-15 0,-3-3 3,-16-18-7,-7-1 2,-7 6-3,1 10-3,7 30 3,7 15-2,5 26-19,3 5-6,5 20-30,3 6-22,12 6 5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14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2,'8'18'323,"-3"-5"-290,2-1-50,-1-6 12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4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 634,'18'-7'284,"-5"2"-142,1 5-47,-4 10-54,1 10-20,0 15-25,-4 3-11,0 5-78,2 1 64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4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529,'51'-16'244,"-51"25"-107,-6-1-33,-2 10-22,5 7-11,-7 3-20,13 8-4,-2-1-25,8 1-7,4-7 0,-2-6-4,4-7-5,-8-9 5,10-2 0,-7-10 12,3-9 8,1-8 2,-5-9-1,3-1-10,-8-10-11,-1 4-2,-7-8-14,-6-2-14,-10 6-31,-3-2-18,-6 13-45,-4 2 67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4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25 416,'-73'-30'220,"72"30"-75,0-1-38,3-1-49,-2 1-7,0 0 20,0 0-3,15-9-10,37-27-3,-30 24-31,-4 2-2,-1 2-12,-3 3-8,-4 3-15,-1 3-9,-6 5-17,-1 0-5,0 10-22,-2 0-15,3 4 54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4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541,'9'-13'242,"-1"4"-118,-2 3-46,-3 3 7,0 1 3,-3 2-13,0 0-11,-2 0-30,2 19-29,2 51 3,0-12-4,0 5 0,-4 0-6,2 4-8,-4-17 1,2-4-4,4-13 4,3-11 3,8-8 0,0-8 3,2-12 2,3-3-3,-4-16-12,4-2-14,-3-8-36,-2-4-17,-6 4 52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3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6 507 817,'-6'-1'319,"0"1"-226,-4 8-8,0 3-23,-4 11-19,2 10-14,1 13-21,-3 5-2,6 3-3,4-1-1,4-11-19,8-1-8,1-12-18,2-6-10,-2-12-3,0-2-7,-3-8-1,-4-6 6,-2-4 3,-8-8 3,-4-1 13,-4-3 0,1 1 25,-1 6 19,-1 3 23,7 5 10,3 5 12,-2-3-2,7 4-15,-1-3-6,8 5-15,9 3-1,7-4-4,11 0 0,0-11-4,0-5-8,5-12 4,-6-4-9,9 2-7,-3-3-4,0 1-8,-5-3 3,-8-8-5,-14-5 1,-16-13 3,1-4 2,-14-13 22,7 1 8,2 8 13,-5 8 5,5 23 13,7 14 4,2 17 3,2 4-1,9 11-11,-3 7-5,10 21 0,-3 13 1,5 26 2,-1 5-6,4 8-9,7-1-6,-6-11-7,-1-7 5,-8-11-4,-3-10 3,-1-11-4,0-3-5,-1-15 6,-7-7 0,-5-8 13,-10-5 9,-10-1-5,-1 2 0,-7-2-8,-5-2-7,4 4 0,0-2-3,2 4-17,14 6-13,2 1-34,6-2-28,8-1 59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3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94 198,'-1'27'114,"-1"-11"87,2-3-33,0-10-9,-1-3 17,6 0-95,-5-1 1,0 0-9,4-10-34,25-56-21,-17 34-4,1-6-9,-3 1 4,-4 8-5,-2 7 1,-8 13 7,-10 7-2,-2 15 3,-7 12-4,-5 19-8,7 9-1,1-1-7,7-7-2,7-14-7,3-10-1,10-9 3,-1-10 3,7-8 5,8-2 2,4-16 4,7 5 0,-1-12 4,-1-2 0,-3 6 8,-9-3 0,-9 13 5,-5 6 6,-4 11-6,-1 8-2,1 17-5,-2 8-6,-8 8-4,9 2-14,0-6-33,2-5-12,22-6-34,-8-8 52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2.6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6 572,'-1'-16'233,"0"7"-157,-1 8-27,-1 1 0,6 8-23,1 2-8,-3 4-24,6 3-78,0-2 58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2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673,'0'20'285,"-3"11"-176,2 6-5,-3 2-16,-1-5-19,5-5-30,2 1-8,0-11-53,0-4-6,-2-11-16,0-3-29,0-10-158,4-8 157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2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578,'-1'17'213,"2"20"-126,-2 11 7,1 22 4,0 15-4,0 9-56,1 4-7,-2-13-15,-3-6-6,1 0-23,-4-4-20,1-6-106,4-8 90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2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56,'2'9'255,"1"5"-123,-2 6-49,1 4-11,-1-4-34,1 1-9,2-5-17,-2-6-1,4-2-5,-1-5 2,6 1-3,1-4-1,4-5 1,3-2 0,3-5 0,-1-1-2,1-1 0,0-3 1,11 11-1,-4 1-1,1 8-2,0 2-6,-20 3-16,4 3-16,-7 2-115,-6 0 104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14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 463 838,'-11'4'325,"7"-2"-227,-2-1-29,0-2-22,3-2-9,-2-9-21,4-5-5,2-8-4,1-4 5,2-6 7,1 1 2,-1-8 3,-2 0-3,2-5-1,-4 0-3,1 7-3,-4 3-2,-3 10-4,4 8 2,-2 10-5,4 5-1,2 5-6,1 2-1,-3 8-4,-2 6-1,5 16 7,-3 3 0,4 13 4,5 3-1,-6 0 2,6 2 1,2-5 0,-4 0 2,4-4-1,-6-3-3,-3-4-3,1-5 0,-2-3-1,-1-4 2,0-6 2,-5-4 4,0-3 2,-1-4 3,0-2 6,3 1-2,-2-3-3,-1-1-5,1 1-2,-1 0-2,0-3-1,-1 0 3,-2-2-2,3-2-3,-4 1 2,3 2-2,-1-1 2,-5-3 3,1 2-5,-3-3 0,0 1 0,-2 1-1,-2 0 2,0 2-3,2 2 4,0 1-4,4 0 0,3 2 0,2-3-3,4 0 2,4 0-1,2 0-8,-2-2 0,0 0 3,20 3 2,31 2 5,-19-6 1,1-3 0,9 2 3,0 1-1,-3-3 0,-1 2 1,-9 0-3,-2-1 3,-6 3 0,-3-1-1,-5 2 0,-1 0 0,-5 0 0,-2 1-1,-3-2-1,-1 1 4,-1-2 0,-1 1-2,1 0-17,-1 0-23,0 0-58,0-1-32,0 0 79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1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0 583,'-2'23'213,"-4"0"-147,3 26 12,0 14 1,-1 17 5,1 14-34,0-3-22,1-2-9,1-9-30,1-6-26,5-7 24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1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3 0 613,'1'0'272,"0"2"-128,0 9-62,-1 4-10,-5 14-17,-6-2 0,-6 8-17,-6-2-7,-5-5-9,1 3-14,-6-10 3,7-1-5,7-11 1,-2-3 1,7-6-7,3-2 3,4-4-5,3-4 0,5-2-5,6-5 4,-1-4 0,6 5-3,9 1 3,-4 7-4,5 9 0,-9 1 2,1 10-5,-2 1 1,-1 5 0,6 3-4,-5-2-14,5-1-4,-3-6-15,-1-3 0,-4-6 7,-3-3 3,1-11 12,2-6 7,3-6 4,4-2 4,-3-4 4,-2 1 3,1 2 9,-3 2 2,-3 11 7,0 5 2,-1 10-3,-2-1 3,2 7-4,2 3-4,0 5-3,6 6-2,2 2-2,0-4-2,-2-8 0,1-1 0,-1-9-2,3 0 1,0-1 6,-2-2 1,5-2 8,-4-6 3,5-2-4,0 3 0,-7-3-9,1 1-1,-8 1-1,4 3 0,-1 3 1,2 3-2,-2 4 2,3 2-4,2 5 0,1 3 1,1 5-4,1 4-7,-6-4-7,-1-1-6,-1-4-19,-8-4-11,0-1 35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30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56 552,'-4'-10'249,"4"-3"-106,5 4-40,-4-3-23,2 4-6,-3 4-10,-2-3-1,2 7-20,0 3-9,-3 9-20,-6 9-9,-10 15-4,-5 9-1,-8 10 2,-4-1-2,-2-10 0,3-8 5,11-13-5,1-10 3,12-10-4,2-3-4,3-7-2,8-4-5,6-8 7,3-4-1,8-2 6,-2 0 0,0 6 0,-2 6 2,-1 13-2,1 3 3,4 13-2,-2 5-3,0 8 2,4 0-4,-6-3-25,3-5-11,-5-6-39,-1-7-23,0-8 69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24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754,'-3'17'280,"-8"39"-230,7-32 3,4 12 4,0 4-17,-1-2-17,5 6-9,5-6-7,-2-6-5,4 0 0,1-1 1,-9-12-3,8-2 1,-5-9 1,-3-4 0,3 0 2,-8-4 1,1 0-1,1 0-2,-1-1-1,1 0-1,0 0-12,1-21-4,10-36-12,-8 35-9,-2 4-7,8 4-10,-5 10-15,-2 0-11,5 5-20,-7-5 6,5 1 24,3 1 22,5 0 36,2 0-4,-9-6 15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3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735,'-10'0'301,"1"0"-199,6 1 0,3-1-46,-2-1-16,2 1-21,0 0-10,0 0 1,10 1-4,49 11-1,-29-7 1,7-3-2,7 1 1,2-1-1,1-2 2,-7 2-3,-8-2 3,-7 0-3,-1 3-1,-4 1 1,-2 3-3,-5 2-1,-3-3 2,-3 6 1,-2 5 1,0 6 6,-3 7-2,-1 13-2,-2 0-2,-1 11-3,0 2 1,1 4 1,0 6 0,5 7-2,-2 3 0,4 6-1,3 5-1,0-9 2,1 1 0,2-4 0,-5-9 3,3-2-1,0-6-2,1-7-1,-1-1 0,1-8 3,-2-3-2,-2-13 2,1-8-2,-5-11-4,-1-1 4,-4-6 1,2-2 3,-1 1 9,0 0-1,0 0 3,0 0 0,-6-1-10,-8-4 3,-38-16-4,33 12-1,-3 1 8,-1 1-2,-1 5 4,-1 3 5,0 3 3,-1 3 0,-5 0-3,-7-1 0,-4 1-1,-5 5-1,3-1 3,7 4-11,8-1-5,5-2-3,6 0-20,4 0-11,5-5-40,4-2-21,6-2 58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2.7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321 705,'-8'-6'275,"0"-8"-187,8-2-55,2 0-15,4-12-7,1-4-4,-1-2 1,-2 1 2,0 0 6,0 1 3,0 5 0,-2 2-3,1 9-10,0 7 0,0 7-6,1 4 2,-2 11 7,3 4-5,0 16 6,0 8-4,1 11-4,0 4 9,2-5 1,1 2-1,-1-3-5,-2-4-2,0-7-3,-4-5 1,-1-8 1,0-6-2,-3-7 3,0 1 0,-7-6 4,-1-2 1,-4 0-4,-2-6 0,-3-3-1,-2-1-2,3-3 3,-2 1 1,4 2 5,0-3 3,4 2 0,2-1-1,4 2-8,3 0-1,1 3-5,5 1 0,-3-1-2,0 0 0,10 0 1,50-2 0,-25 1 3,6-1 0,2 1-1,3 2-2,0 4-12,-3 0-8,-1 4-22,-6-3-16,-6-2 40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1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67 645,'-1'0'252,"0"0"-180,0 0-23,0 0-14,0 0-5,-1 0-1,1 0 2,0 0-4,0 0 3,0 0-3,0 0 2,0 0-1,-1 3-2,-3 4 0,2 0-3,-17 27-5,19-34-4,-4-6-5,0-2-1,2 2 2,1 0-1,3-1-2,-1-4 3,0-7-3,4 0 1,2-1 1,6 1-5,-1-3-4,4-2 2,3 3-1,-3 3-1,3 5 5,1 7-5,-2 5-3,2 2 0,-2 11-4,-2 2 6,-3 11 0,-3 8 2,-9 5 1,0 7-1,-11 2 1,-4 0-2,-5-2 3,-1-1-3,-6-7 4,4-7 2,2-6-1,2-11-1,10-9-4,2 1-5,7-11-10,0-5-1,7-8-3,1-8 4,5-2 9,5 1 6,2 8 0,1 1 3,-3 11-3,1 3-4,-3 11 2,2 5 1,4 11 3,-5 2 0,3-3 2,1-1-4,0-10-18,0-2-8,1-11-43,3-7 40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50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47 661,'-23'53'263,"20"-51"-168,1 6-42,2-2-5,3-3-6,-1 1-6,-3-4-15,1-1-4,-1 0-6,0 0 5,1 0-1,0-3-5,7-20-3,10-39-6,-14 26 1,6 4 1,-6-1 1,2 4 0,-5-1 2,-6 4 1,2 9-1,2 3 3,3 12-1,4 2-7,0 3-8,-1 2-4,1 6-2,-5 7 6,7 9 5,-5 4 2,1 11 0,5-1-3,-3 4 3,3 3 0,-7-4 0,4 1 5,-2-6-2,-3-3 6,-2-7 4,4-4-2,2-3-1,1-3-4,-3-3-1,-4-3 1,0-8 4,2-4-3,0-1 1,0 0-3,0 0 0,0 0 0,0 0-3,-1 1 2,0 0-2,0 0-1,0 0 0,0 0-1,0 0-10,1 0-12,0-1-26,0 0-26,1-1 46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9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5 804,'-15'-4'315,"3"-1"-224,2 1-29,-1 4-12,7 9-30,-4 9-11,10 24-10,-2 5-4,3 8 5,5-6-1,3-13 1,2-6 3,0-14-3,0 1 1,-3-12-1,4 0-2,0-7 2,0-2 0,1-9 12,-3-7 7,1-8 7,-5-10 2,-4-4-8,-3-8-3,-4 2-7,-2 6 1,-2 11-2,-3 11-1,-1 11-9,-2 5-14,-1 8-22,4 8-18,-8 13-17,1 8-9,0 10 54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8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26 741,'-19'-4'283,"3"-2"-226,9-2 6,0 3-10,7 3-24,0 1-9,2 4-12,-2-3-6,0 0 1,24 9-2,47 15 5,-21-14 2,-2-5-7,-1 0 4,2-4-3,-7-2-2,-6-4 4,-2 0-3,-5 0 1,-4-1 0,-8 2-2,-1 0-3,-13 0-6,-3 0 1,-12-4-10,-7 0-10,-10 4-48,-10 1-70,-6 3-125,0 1 6,-5 0 56,-1 1 91,4 2 217,1 3 41,7-2 47,7-1-2,8-1-44,5-2-21,9 1-32,3 0-14,5-2-40,2 3-10,8-1-17,0 1-10,5 3 5,1-2-2,2 4 3,3 0 3,-2 3-5,1 4 0,-2 1-3,-7 2 3,3 7 6,1 4 5,-5 9-1,11 8 1,-7 15-3,-2 10-3,0 22 0,-8 7-4,0 12-3,-2-7 1,0-4-3,-6-6 5,0-12 4,4-4 2,-2-20 5,7-8-1,3-17 1,-3-9 2,2-7-7,0-9-3,7-5 1,4 0-5,8-3-1,3 4 1,3-4 0,3-3-3,0-4 2,4 1 2,2-3-8,0 6 0,3 0-12,-7-4-18,0 4-39,-6 2 4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12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66 531,'-7'7'213,"-1"0"-126,1 0 9,1-1 15,0 2-4,2 0-12,-1-1-8,2-3-21,2 1-8,1-4-15,-1 1-4,1-4-2,0 1 2,0 0-6,0 0-6,0-9-10,2-37-2,-1 13-4,-1-2 3,-1-7 1,-1-2-3,4 1 1,-2 2-5,0 6-7,1 5 1,-3 9-3,2 4 1,0 10 1,-1 2 3,1 5-7,0 3-2,1 1 1,-1-3-5,0 0 5,4 10-1,18 40 0,-13-23 1,1 7 5,-1 2 5,1 5 2,0 0 1,0 2 1,0-2 0,-3-3 0,0-1 0,-4-6 2,0-3-2,-3-5 8,-1-6 2,1-5 6,-1-2-2,1-3-5,0 0-2,0-3-11,0-1 3,0-2-3,0-2-1,0 1-1,0-1-1,0 1-3,0 0-2,0 0-3,0 0-2,0 0-19,0 0-15,0 0-41,0 0-31,7 0-30,35 0 80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7.0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2 952,'-8'-1'344,"8"1"-302,6 4-14,7 0-26,9 5-3,13 2-13,1-6-7,13 7-17,-2-7-8,-8-3-11,2 5-7,-19-4-33,-5-1-79,-6 8 121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6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0 986,'-14'-2'371,"14"1"-296,4-2-13,15-2-29,6-3-7,19 0-9,9-5-7,8 8-13,5 0-13,2-7-51,-1 5-17,11-4 47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6.5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3 163 878,'0'8'324,"-1"0"-267,-7 16-22,5 18-21,-2 28-10,-5 15 1,2 21-4,-5-3 2,-12-12 0,-1-7-1,-5-27 12,8-12 4,10-20 14,5-11 8,5-13-4,-5-7-6,2-23-14,4-9-9,1-25-5,5-12-1,4-22-1,-1-10 1,3-5-1,1 5 0,3 22 3,-1 11 0,11 25 0,0 10-2,3 11 3,-6 10-5,-2 14-6,3 6 3,0 26-6,6 16 4,3 26 5,-2 13-3,0 21 4,-9 4-1,-1 5 1,-4-5 2,-1-6 4,2-7-2,-4-17-2,-1-9-1,-3-25-16,-1-14-5,-3-19-33,-1-4-23,-6-14 49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35.86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4 21 227,'-33'27'149,"30"-24"-30,-1-2-19,-1 0-19,-4 0-31,5-1-7,0-1-11,-2 0 1,2 1-3,-3 0 1,3-1 0,-2 1-4,0-5-4,1 4-5,1-2-1,1 3-7,2 0-3,0-1-1,-1 0-8,1 1 3,0 0-1,0 0-1,1 0-1,0 0 1,0 0-2,6 2 3,9 3 1,35 10 4,-30-15 4,3-5 0,-1 1 2,4-3-1,3 0 1,-2 0-3,4 0 4,-4 1-7,-2 1-1,-2 2 0,-5 2-4,-1 1 5,-7 0-2,-2 0 3,-7 0 5,-3-1 2,-4 1 14,5 0 1,0 0-1,0 0-7,-8 0-15,-43 2-3,33-4-3,-1 1 1,-3-5 0,1 4 1,-1 1 3,0 1-2,0 4 2,4 3-4,0 1 0,1-1 1,4 1-1,5-2 3,1-1-3,4-1 2,2-1 1,-2-2-2,4 1 0,0-2-3,0 0-1,0 0-1,0 0 3,0 0-3,6 2 2,8 4 1,35 9 1,-30-15 1,4-3-2,1-3-3,7-2-22,4 0-19,-3-13 29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31.47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9 146 287,'26'19'170,"-30"-36"-53,-4 0 20,1 2-4,-4 0-30,-4 1-16,5 4-19,3 2-5,1 3-14,2 1-6,-9 2-16,-2-2-6,-3 2-7,3 2-3,5 0 0,2 2-3,7 1-2,-2-2 3,2 0-3,1-1 0,0 0 0,0 0-3,4 0 3,14 1-1,40 5-1,-36-5-1,-3-1-3,8 1 1,-6 0-1,-1 0 0,-2-2-1,-6-1 1,-1 0 1,0-2-1,-3 4 3,-3-1-3,-1 1 0,-2 0 5,-3-1 0,0 0 1,-1 0 1,1 0-2,-11-3-1,-40-16 0,33 18 4,2 1 3,2 1 11,-3 1 4,8 1-1,0-2-2,8 0-13,4 0-4,4 0-6,-6 0-4,0 0 1,0 0 1,17 1 0,39 1 2,-35-8 0,3 2 1,-1 1 1,-2-2-3,1 3 1,-3-3 1,-8 2-2,-1 1 2,-6-1 1,-2 3-3,-2-1 1,-1 0-2,0 1-7,0 0 0,0 0-7,-9 1-2,-31 17-3,33-14-1,1 0-8,1 0-7,5-3-7,-1 1-8,3 0-11,-1-2-10,0 0 44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12.29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42 4 143,'-4'0'147,"-6"-4"2,5 7-5,-2-2-26,-3 1-46,-1 1-8,1-1-19,-8 1-6,7 2-2,6 0-1,-3 1 1,6 0 1,-10-5-7,0 1-4,2 0-5,5 0-2,5 2-4,-3-4-1,3 3-4,-1-3-7,1 0 1,0 0-5,0 0 1,0 0 0,6 1-1,8 3 3,37 14-3,-35-16 3,-2 1-3,1-2 2,-2 1-2,2 0 0,1-2 0,1 2 0,-3-2 0,3 0 6,0 0-4,3-2-1,0 2 2,1-2-2,4 2 1,0 1 2,-1-1-3,-1-3-5,-2 1 5,-4 0 0,0 0 0,1 3 1,2 2 0,1-1-4,-8-2 2,3 0 5,-6-1-5,-6 0 3,6 2-1,-7-1-4,3 0 3,4 3 2,-6 0 0,0 0 0,-5-1-1,2-1-1,-1-2-2,0 0-2,0 1 3,0 0 0,0 0 0,0 0 4,1 0-3,5 0-1,-2 0 0,-2 0 0,-2 0 0,0 0 0,0 0 3,0 0-2,0 0 3,0 0 1,0 0-3,0 0 0,-1 0-2,0 0 0,0 0 0,-17 1 2,-35 1 1,31-2-2,0-2 2,0 2-1,-4-1-2,3-2 3,3 1-2,1 2 2,5 4-2,-1-1 1,3 1-1,-1-1-1,3-3 0,1 1 1,7 1-15,3 4-13,9-1 304,1-2-221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46.2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 121 388,'-11'10'218,"3"-8"-8,3 3-131,5-4-52,5 1-6,-3 1-17,-2-3-4,0 0-2,0 0-1,0 0 11,0 0 4,9 1 13,38 7 8,-28-9 1,0-1-2,3 2-10,4-4-7,2-4-8,2 4-2,8-3-2,-1 2 2,14 2 3,1-3-1,6 2 0,5 1-2,-8-7-5,0 1 4,1-5-1,-1 1 0,10 0-2,6 6-1,-2-4 1,-1 0 0,-8 4 2,-2-2-3,4 6 0,-1-2 2,11 4 2,2 0-2,-5 2 1,1 5 1,-12-1-3,-1 3 2,3-4-3,7 3-2,3-1-1,1-3 3,-5-1 0,-6-2 2,1-2 0,4 1-1,8 0 3,1-3-2,1 0 5,0 0-1,-11-2 1,3 2 4,-4 2-5,-3 0 2,3 3-1,-3 2-2,-12-4-1,-3 2 1,-12 0-1,-7 2-3,-4 1 15,-7-1 5,-7-3 7,-5-1 3,-3 0 10,-1-2 7,0 2-2,0 0 1,0 0-24,0-1-12,0 2-11,-9 0-15,-33 4-49,33-4-4,-2-7 36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44.52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 230 320,'-9'-8'169,"5"2"-64,4 4-8,0-1-65,0 3-13,0-1-7,0 0-3,0 0 4,0 0 3,3 0 6,9-2 2,34-12-2,-30 11 2,3 0-1,5 4-2,9 0-1,-1-5-2,0 3-4,-2-1-1,-3-2 0,0 2 0,3-1 1,-2-2 2,5 0-2,0-1 1,1-1 0,3 4-2,7-2-5,10 1 1,9 2 1,-2-4-1,-4 1 1,-9-3-2,3 0-4,-1-1 0,8 3 3,5-3-4,1 1 1,3 4-3,-11 1 1,-4 4 2,-8-3-2,-1 3 2,6-1 0,1 0 2,10 3 5,-3-9-1,1 3 2,-4-2-4,-6-3-2,3 9-2,-7-2-3,1-1 3,-2 2-2,2-1 0,4-1 1,3 3-3,0-2 1,-3 2 2,-3 1 3,-3 0 2,-7-1 0,0-1-1,0 1-5,-2 0 2,6 0 0,-2 2-1,0 0 1,-1 0-1,-2-2-1,-3-1 0,2 4 1,4 4-2,-8-4 0,4 5 0,-4-8-1,-4-2 2,2 1 0,2 0 0,0 1 1,3 3 2,3-1 0,-6 0 1,2-2-2,4 2 0,-1 0-2,0-2 1,-3 0-2,-7-4 3,1 1-1,-1 1 1,3 2-2,-4-3 1,-1-2 1,0 0-3,-9 1 4,-6 2-4,-1 1 0,19 0 0,-8-2 0,-2 2 1,-14 1 11,2 0 12,-3 0 19,-1 0 5,-1-1 1,0 1-11,0 0-18,1 0-6,0 0-11,0 0-1,0 0 0,0 0-2,0 0-2,0 0 1,0 0 0,0 0-1,0 0-1,0 0-9,0 0-21,-1 0-16,0 0-42,0 0-12,0 0 60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42.35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175 534,'0'0'227,"0"-1"-137,6 1-32,-6-1-33,0 0-8,0-1-2,0 1 0,0 0-1,0 0 4,0 0 11,0 0 3,0 0 8,0 0-8,0 0-3,4 0-7,7-3-8,37 1 6,-36 5-9,-2-1 2,-6-1 0,4 0-6,-4 0-4,-1-1 4,7 0-4,-3-1 0,4 0 3,2 2-5,4-2 2,-2 0 0,8 0-1,2 0 1,2-2-2,-3-3-1,-4 2 5,4 2-3,-1 2-4,5 1 3,8 0 1,0-6 1,7 3 1,0 1 2,-7-4-4,3 5 3,-4-1 2,-4-4-4,4 5 0,-1-1-1,4 1 1,0 1-1,2-3-2,5-2 2,2 3 3,6 1 6,-5-3 6,-3 2 1,0 0-3,-5-5-2,6 5-5,1-4-3,7 2 2,-5 1-5,2 2 0,-5 0 2,-11-4-1,2 3-2,-5 2-1,2-2 0,2 3 0,2-2 3,5-2 3,3 1 0,4 0-5,1 1 2,1-1-1,-3-6 0,-6 1 6,2 3 0,-11-3 3,-2 5-3,-2-1 1,-3 2-3,1 2-2,-3 2 0,6 4-4,-7-8 2,10 4-2,0 3 3,-4-3 1,3 4-4,-7-3-1,-1-1-2,-2-3 4,4 4 5,-12-7 3,2 3 3,-3 0-2,-4 2-2,7 1-2,-2-2-6,-2 0 0,2-1-1,-3 5 1,-1-2 0,3-1 2,0 1 0,0-3-2,0 2 1,3 2-4,0-3 5,-1-1 0,-2 0 2,0 0 3,-1 1-5,-1-1 2,-1 3-4,-10-4 1,7 2-1,-8-1 3,0 0 6,2 1 6,-3-2 7,0 0 3,0 0-6,0 0-2,0 0-6,0 0-7,-1-1 1,1 1-5,0 0 2,-3 0 2,-4 0 0,-27 0 0,34 2-3,1-2-1,-1 1 0,1 0 1,0 0-1,0-1-8,0 0-17,0 0-38,0 0-21,0 1-36,0 0 266,0 0-123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30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8,'2'-4'66,"-2"2"-3,0 0-91,1 0 2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7:11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527 828,'-7'7'287,"7"1"-259,-3-1-4,-1 1 0,0-3 0,0-3-1,4 2-2,1-3-2,0-2 8,-2 1 6,0 0 14,0 0-1,0 0 0,1 0-5,-1 0-11,0 0-3,0 0-8,0 0-2,0 0-10,0 0 1,1 0 0,-1 0-1,0 0 2,0 0 0,0 0-3,0 0 0,0 0-3,1 0 2,-1 0 0,0 0-3,0 0 6,0 0-6,0-1 2,0-4 0,-2-17-3,7-28 5,5 21 1,0-1 2,-4-2-1,0-2-1,-2-3-3,1-3-3,-1-6-2,-1-1-1,4 1 1,0 1-1,2 11 2,1 5 0,-4 12-2,1 5 3,0 6-3,-1 1 1,0 4-8,1 1-1,1 7-2,1 5 0,0 12 4,-1 7 1,-1 12 3,0 7-1,-1 6 7,-1 2-2,-1-6 2,2 0 2,0-4-3,0-1 5,-3-2 1,-2-2 3,0-8-1,0-5 0,0-8 3,0-4-1,0-9 5,-2 1-2,0-5 6,1-1-5,0-2-5,1-2 0,0 0-10,0 0 2,0 0 5,0 0-4,0 0 1,0 0-5,0 0-35,0 0-16,0 0-59,0 0-19,0 0 82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9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219,'-43'31'75,"44"-29"-66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5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7 568,'37'-20'259,"-49"3"-106,4 3-79,1-5-15,3-12-17,2-3-11,8-11-4,2-4-4,9-2 2,1 2-3,3 15-3,2 9-5,-4 17-6,4 8 2,2 14-9,0 11 2,1 22 1,0 6 0,-8 12 1,-2 1 2,1-10-5,-5-7-2,1-22 0,2-7-2,-4-16 1,2-3 3,-2-13-1,-5-9 8,3-11 6,-6-11 1,-2-3 5,-2-3-5,-7 3-6,-2 3-3,1 12-1,0 5 1,5 13 3,-1 3-2,2 5-3,2 5 0,1 0-20,0 0-12,0 0-27,0 0-19,0 0-45,16 6-158,38 44 190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4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99 746,'-12'-18'292,"2"-1"-223,12-13-15,0-8-24,11-6-14,2 2-8,-1 3-2,2 13 2,-2 7-5,3 10 2,-2 15-4,1 6 2,5 32-2,-1 3 1,2 25 3,0 5 0,-4-10 1,1-4-3,3-21 2,0-8-5,0-15 1,-8-11-1,1-12 0,3-9 4,-8-21 6,7-4 6,-11-18 2,-3-5-3,-3-1-5,-8 3-3,1 15 0,0 13 0,2 12-1,0 7 2,2 7-3,-3 2 5,4 6-5,5 5-10,-1 0-17,2 0-10,10 8-23,-1 3-13,11 9-180,8 9 170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2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31 288,'-8'46'193,"6"-56"24,1 0-107,1-5-56,1 3-17,0-1-15,-1 3 6,-2-1 12,-2 2 5,-2 0 6,1-2-3,-1 5-3,2 3-2,2 3 1,-1 1-1,2-2-12,0 0-7,-1 0-13,2 0-4,3-29-5,5-19-1,-3 24-1,0 1 0,10-46 2,0 4 2,-3 9 2,-6 38-6,-5 11 1,-1 1-1,0 13-7,0 9 3,-1 22 0,2 16-1,-2 15 6,1 4-1,0-4 2,0-3 2,1-11-5,0-11 2,3-18-1,0-8 0,2-9 0,-1 0-2,2-5 0,1-5 3,0-16-1,2-7 2,-2-24 0,-1-8-3,-1-5 1,-1-2 1,-2 17 0,1 9-1,-4 14 3,1 4 2,1 12-4,-2 1 1,0 3-5,2 4-3,-2-1-10,0 0-10,0 1-18,0 0-16,0 0 38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44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1 32 149,'117'3'86,"4"0"11,3-2 20,2 6-3,2-2 0,6 5-22,-2 2-37,-1-2-24,2 1-9,-3-2-14,-5-3-2,-5-5-1,0-2-4,-14-8 4,1 2-1,-16-8 1,-11 5 2,-29-3-7,-12-1 2,-20 6 3,-10-2 7,-13 2 14,-13 2-4,-22 2-22,-15 3-10,-27 4-18,-12 4-18,-21 5 20,-13-5-10,-14 2 18,-7-2-117,-7-5-12,-4 0 41,6 0 107,-4-6 67,0-1-4,6 1-17,4-2 17,-2 4 0,18-1 5,1 4-5,11 0-8,14 2-8,6 0-18,18 3-7,16 1-21,17 0-4,27 5-8,12-3-17,28 2-6,12 1 4,35-2 6,21-3 14,25-8 11,12-3-2,30-4-1,2 1 0,35-1 8,7-4 2,14 4 10,3-7 5,-2 3 0,4 1 3,-9 2-5,3 3-6,-17 3-4,-15 0-3,-11-1-5,-16 5-4,-18 5-114,-14 6 86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40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4 354 755,'-5'-9'271,"-4"-2"-234,9 2 17,0 5-11,2 0-13,4 5-17,-6 4-3,-3-3-2,-1 3 0,-4 1 2,-9 1-3,-8 14-2,-8 11-1,-13 24-7,-2 20 3,-9 10 0,0 1 2,1-4 11,3-15 6,16-20 13,7-11-1,12-26-7,12-6-5,5-5-14,3-3-5,20-6-1,5-8 0,19-23-3,10-12 4,14-22-2,10-12-8,17-14-4,2-4-2,-2 7-2,-6 10-2,-11 24 3,-7 11 1,-9 19 5,-8 13 4,-25 23-3,-10 13 0,-25 27 4,-13 14 1,-30 29 13,-10 16 8,-13 20 16,-7 6 5,1 1 12,6 0 7,-7-10-12,7-8-1,14-21-17,3-16-8,31-27-8,7-15-5,15-21-3,9-3-5,12-25 0,17-13 2,37-43 1,12-28 2,28-42-6,19-9-4,0-15-7,2 4-3,1 24 1,-13 10-1,-16 28-1,-6 17 1,-33 23 0,-13 12-5,-24 35-1,-11 14-4,-20 32 9,-13 20 4,-24 23 13,-11 16 7,-27 28 12,-13 10 15,-15 13 20,-1 5 4,6 2 0,3-8-7,6-15-18,8-12 1,22-36-14,14-13 1,32-26-13,7-17-3,16-15-1,11-9-6,29-26 0,16-16 1,22-43-2,12-20 3,20-37-4,12-8-5,9-11-1,7-3-6,-3 15 4,-12 11 0,-11 31 0,-13 16 1,-23 30 2,-7 15 4,-20 26 5,-8 18-2,-28 29 2,-11 21-7,-26 31-1,-19 17 7,-32 34-1,-15 9 6,-11 30 3,-7 3-1,-6-1 9,-3-4 0,6-12 3,9-13 5,29-30 0,20-21-1,25-43-6,11-14-5,22-29-12,9-12 2,23-46 1,21-25 1,38-46 4,10-24 2,31-26-2,10-9-3,-7-4-1,3 11-4,-11 33 3,-17 20 0,-22 37 3,-12 13-3,-32 25 0,-16 14-4,-17 32-6,-10 14-1,-27 38 1,-12 22 1,-28 48 2,-15 22 7,-31 26-1,-10 6 2,-8-13 13,4-10 1,26-22 12,6-15-1,22-29-5,11-14-3,21-33-11,13-14-6,24-19-3,10-7-1,23-29-1,10-20 5,21-37-4,9-20 2,28-26 2,8-7-8,4-2 4,6 3-2,-8 22-5,-9 12 4,-16 25-5,-16 15-3,-29 30 0,-10 14 0,-18 25-6,-11 8-2,-22 40 5,-16 22 5,-30 38 9,-10 17 4,-34 18 2,-7 3-2,-2-8 15,2-1 3,30-30 8,19-17 4,22-32-10,17-14-9,23-27-7,5-18-4,28-26-12,7-27 10,29-35-4,17-12 4,14-34 1,8 2-3,-7-2-3,-2 3-1,-3 20 0,-4 11 2,-12 19 5,-9 10 0,-18 31 0,-12 9-1,-13 23-5,-13 8-1,-18 19 5,-9 14-1,-21 27 10,-9 15 4,-17 9-1,-2 3 6,-10-12-5,-3-8 1,7-11 1,5-6-11,19-12-36,10-2-28,17-6-48,3-8 59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37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8 339,'-22'0'205,"0"-1"5,8 1-139,8 0-2,5 0-19,1-1-4,-1 1-2,1-1-3,0 1-12,0 0-12,0 0-12,0 0-4,19 0-1,41 1 5,-27-1 0,6 0-2,6 0 2,9-1 0,14 1-2,5 0 0,10-2 1,-2 1-3,-5 0 0,4-1 2,3 0-2,7 1-1,1 1 3,0 0-3,-7 0 2,5 2-2,5 1 1,4 2 0,5 0-1,-4 0 4,11 0-2,0-2 1,-2-3-1,-3-2 1,-7 1-1,1 0 0,-6 0 7,-1 1-1,-9 0 7,-10 1-1,6 1-2,-8 0 2,3 1-9,4 1 6,-11-3-5,1 1-4,-4-1 4,-3-1-5,5 0 4,1-1 3,-10-1 2,-4-1 6,-17 0 0,-9 0-7,-8 2-2,-7 0-1,-8 0 4,0 0 13,-4 1 5,0 0 2,0 0 2,0 0-10,-1 0-8,0-1-4,0 1-16,-1 0-12,-10-1-22,-36 0-17,30 3-12,-1-1 39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2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68 796,'0'0'324,"-3"2"-225,1 5-47,2 10-20,-4 16-23,5 8 0,4 17-2,-1 0-2,4-5 2,-2-6 0,6-13 6,3-9 4,3-5 7,3-6 3,-1-15-2,3-2 0,2-21-7,-2 0-3,-4-13-1,-3-7 2,-4 0 5,-6-10 0,-9-2 0,-8 2-7,-10 4-3,-4 6-6,-3 17-1,1 11-4,-6 16-31,-1 12-19,1 24-45,-6 6-27,17 6 75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2.0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3 818,'2'-3'311,"7"-1"-217,6-1-40,5-7-21,5 2-7,5 1-12,-1-3-5,0 2-6,0 3-3,-2-2-19,4 3-14,-3-5-49,-5-1 2,10-1 44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1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775,'22'-21'312,"-27"21"-205,5-2-11,5 0-45,3 0-17,8-3 1,0 2 7,5 0 7,3-1 1,2 1-21,5 3-10,4 0-9,-4 1-6,0 3-21,-5-4-14,-10 3-40,-4-3-15,-7 0-29,-2 2-3,-16-1 7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57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90 756,'1'-35'256,"5"0"-242,0 0-3,-1 3-3,1 9-1,-2 6 10,-2 6 9,1 7 9,1 1 7,-6 5-8,1 3-12,-2 20-9,-5 13-9,-2 34 3,2 17 1,-2 25 1,5 11 2,9-2 2,2 4 2,5-8 0,0-11-2,-3-12-8,0-15 3,-1-20-3,3-6 2,-1-10-1,0-4-4,1-11 0,1-6-2,0-12 0,-1-6-3,-1-11-1,1-9 1,4-16 2,3-10 3,11-15 2,5-5-1,10-9 0,2-6-1,3-6-6,-1-3 1,-8 4-3,-2 6 1,-8 2 4,-3 1 1,-4 1 0,-5 2 0,-8 5 0,-2 5 0,-6 4 1,-2 2 2,-3 5 3,-3 1 1,-2 12 3,1 6 4,0 12 6,1 6 5,3 7-2,2 3-8,1 5-10,2 7-7,2 9-1,-1 8 2,2 14 4,1 7 7,1 10 11,0 5 11,-4 20 15,0 7 3,-2 13 2,-3 6-7,-7 0-10,0-1 2,-4-6-6,-1-3 0,5-9-3,0-7-7,9-10-6,2-11-4,5-21-9,7-9-2,8-12-23,6-9-18,14-15-26,3-7-15,8-21-29,5-9-6,-1-23 7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47:03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1.5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0 774,'-24'15'298,"4"18"-221,1 9 3,-6 14-44,0 1-9,1 1-15,-2-5-6,7-9-13,4-3-12,8-14-40,2-5 8,6-11 24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1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34 823,'-53'-36'319,"55"36"-222,0 0-12,5 7-29,6 4-4,3 13-14,9 10 8,7 16-9,5 7-6,9 4-10,-1-5-13,-1-9-6,-11-12 0,-7-12-8,-4-4-12,-7-5-35,-3-6-21,-6-3-45,-3-7-51,-3-12 111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0.8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-2 827,'-13'3'325,"7"3"-222,6 1-42,7 2-40,5 6-9,11 0-4,4-3 2,9 3 2,3-2-1,2 6-1,-9-1-2,-2 2-8,-3 5 4,-17 2 0,-2 8 1,-14 11 1,-18-9-9,-6 7-27,-5-4-16,-7-6-40,7 0 53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0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93 800,'1'3'302,"8"0"-242,11-5-10,10-2-16,6-13 8,3-1 4,9 1-16,-6-6-8,1 9-14,-2-4-3,-3 3-11,-2 5-6,-5 1-18,-1 3-12,-4-4-32,-8-6-8,-7-4 47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10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62 917,'-5'-10'342,"13"5"-257,7-1-35,18 0-31,11 0-2,8-3-8,4-4-4,-5 0-1,-5-1-3,2 5-7,-3 0-11,-1-5-19,-1 1-17,-8-4-54,-5-1 72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9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771,'-14'17'277,"14"25"-223,0 10 4,9 17-6,1 5-5,-3 3 15,-1 3 2,3 1 3,-4-3 5,2-8-38,-3-7-4,-3-12-18,0-7-11,-1-11-13,3-3-12,2-11-26,-5-8-18,2-8-42,-2-7 199,6-17-86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9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56,'15'0'237,"2"0"-140,0 2-61,0 1-4,-1 4-22,2 3-3,0-1-1,0 4-5,1-3-20,-4 0-21,0-1-208,-3-5 173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9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4 606,'48'8'231,"-41"15"-171,0-6-26,3-2-25,1-4-8,-4-11 41,-2 0 8,7-9 39,-7-10 13,9-1-32,-3-8 0,-10-3-33,4 2-8,-6 3-8,-5 6-9,-1 9-5,-3 5-6,-8 8-22,4 9-16,-4 7-25,4 8-19,5-2 51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9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59,'10'47'313,"-1"-2"-199,1 1-51,-2-10-66,-1-5-82,-1-12-38,-4-9 67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9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57 407,'69'63'152,"-76"-23"-109,-7 6-21,7 11-17,-6 0-1,7-9 13,17-8 17,-10-24 13,17-3 14,-2-13 15,0-5 2,6-20 7,-4-9-11,-1-12-21,-6-7-10,-7 3-13,-5-3 1,-9 0-4,-6-2-7,-5 2 4,-6 0 0,3 7-5,6 7 0,1 10-11,7 9-5,7 8-8,-3 2-20,6 8-14,4 2-45,3 0 18,1 1 3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59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5 639,'-3'-14'268,"2"-4"-151,1 2-34,1 5-34,1 2-13,0 4-10,-2 3-6,1 2-1,-1 0-1,0 0-2,1 20 6,6 46 0,-5-21 3,-1 7 4,1-1-2,-1-7-4,0-5-1,-1-9-7,0-3-2,0-6-3,1-7-1,-1-6 0,0-3-1,-1-3 4,1 1 3,0-2-1,0-1 0,0 0 1,0 0 1,13 3 3,41 11 4,-17-10-3,1-2-5,5-1-5,-5-2-5,-4-2-5,2-1-6,-6-3-52,-1 2-24,-6-2 45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8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-1 766,'-5'1'275,"5"7"-236,0 0-29,4 0-112,2 1 74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8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879,'-5'10'325,"3"8"-265,3 6-2,-1 6-50,2 2-14,-1 0-33,0-1-19,1-7-42,-1-2-178,0-13 193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8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3 570,'6'12'286,"2"3"-96,0 5-104,2-3-30,-4-3-33,2 0-12,-1-3-9,-1-2 2,5-6-3,-3-4 2,6-6 1,-1-3 3,0-11 2,2 0 6,-2-7-3,5-2-1,-5 5-2,-1-2-7,-3 14-1,-2 8 1,3 8-2,-1 9 0,-1 7-1,-3 4 1,3 5-7,1-1-12,5-3-38,6-1 37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8.0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56,'4'25'275,"0"2"-170,10 23-45,2 7-14,0 9-24,4 7-8,-3-9-7,-1 1-1,-2-13-8,-2-7-8,0-9-26,0-8-21,-7-15-189,8-6 170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7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0 622,'-11'22'249,"-7"9"-152,2 5-21,1 1-24,-2-1-10,10-6-14,2-5 10,5-11-3,2-2 6,4-9 6,5-6-18,9-11-1,6-10-9,7-11-11,-1-2-1,-2-2-2,-5 6-2,-7 10-1,-3 9 0,-6 14-1,0 10 0,-2 13-1,0 10 1,-4 11-19,1 3-12,-6-1-32,-3-3-26,-2-12 55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7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826,'1'0'307,"15"1"-227,6-2-42,14-4-22,3-6-5,16-2-24,6-1-20,11 3-51,3-2-37,-8-5 72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7.3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67 612,'0'-3'283,"2"13"-79,-2 7-161,0 25-32,-2 11-2,-3 14 0,3 2-2,0-16 1,2-13-5,2-19 0,-2-6 1,0-14-1,1-2 5,-1-18-1,2-15-1,1-14-1,2-9-3,-3-7-2,-1 2 1,0-3 2,-4-2 1,2 12 3,1 9-2,0 23 1,2 12 5,1 18-2,3 9 4,4 19-2,1 10-3,6 15-1,5 4-2,6 1-1,3 1-3,1-10-2,-2-8-6,-1-9-15,-8-12-7,-9-13-24,-1-3-19,-13-14 45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6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103 639,'-10'11'246,"-9"8"-167,3 19-26,-7 5-25,10 9-4,4-5 1,4-8 5,5-11-1,2-6 12,13-10-7,-4-9-5,19-11 12,-3-11-8,9-15-1,5-8 0,-13-9-14,1 3-3,-14-1-4,-4 1-4,-8 6 1,-6-3-7,-9 21-17,-1 13-10,-10 27-47,-11 15-22,-12 21 57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6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5 574,'0'10'224,"11"-6"-144,8 1-28,1-14-25,8-3-10,1-3-50,-1-7-55,3 6 52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6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 665,'16'12'271,"-5"-6"-196,13 2-19,-6-5-13,4-3-27,1-5-5,0-6-2,6 5-6,-7-7-9,-1 0-5,-7 5-20,-7-2-18,-7 5 3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57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11 727,'-16'-11'294,"3"2"-167,1 1-75,4-1-10,1-3-10,3-2-11,2-6-3,7-6 0,6 1 3,3-7 11,6 1 7,5 0 1,-2 1-4,-2 7-13,-4 4-4,-6 12 1,-3 3 3,-2 9-5,0 11-7,-5 16-6,-2 11-3,-1 16 2,0 1 0,2-4 0,3-7-1,4-15-3,1-9-4,5-13-12,2-3-1,3-11 4,-3-8 3,4-9 9,-1-7 2,-3-5 1,1-7 1,-10-6 1,-1-3 2,-4 0 4,-2 6 1,-3 15 13,-4 6-4,-3 13 3,1 8-2,-6 17-14,1 10-1,0 19-5,2 6 0,10 1 2,3-4-3,11-9-5,4-7-1,9-12-16,1-4-2,10-11-20,5-7-14,13-9-28,2-9-4,0-11 58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6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35 725,'-1'9'297,"4"0"-199,10-3-7,5 4-30,9-6 5,4-4-11,8-7-21,8-4-10,9-3-26,2 2-9,-2 2-25,-6-1-13,-12 1-25,-2-1-10,-9-2-19,2 0-10,-8-3-41,-1 2 13,-6 1 48,-2 3 54,-3 4 112,-4 4 20,-2 2 23,1 10-8,-2 10-14,4 10-5,0 15-19,3 3-18,11 6-26,0-6-8,6-4-9,-2-7-3,-2-10-12,0-5-6,-11-14-17,1-1-13,-5-12-6,1-5-9,0-14-22,-1-8-14,-5-9-71,-6-7 9,1 2 78,-7-5 66,-2 13 128,-1 9 23,-2 19-22,-4 15-36,-6 19-37,-3 14-16,-11 12-15,6 8 0,-3 2-21,5-5 5,11-11-3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5.5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225 624,'-9'-24'275,"4"2"-156,3 3-30,4 13-12,-2 5-21,1 9-14,-1 32-18,-5 13-9,-6 48-5,-5 10 1,-6 7-1,4-9-1,0-26-5,5-14 0,5-27 4,-1-14 1,9-13 3,1-10 3,-3-20-2,-1-7 1,1-27-10,3-9-3,5-24-2,3-9-5,2-17 3,-2-4 1,7 7-2,3-1 1,1 27 1,3 15-1,-4 34-2,1 16 1,-3 29-1,5 14-1,3 35 2,-2 17 2,1 30-1,-10 14 3,-1 6 1,2 2 0,-5-19 1,0-14-1,2-19-7,-3-16-9,-5-25-20,-3-13-11,-6-22 242,-4-9-15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4.9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-2 490,'-1'0'233,"1"0"-102,4 35-39,47 105-12,-44 4-27,2 33-13,-12 42-19,-5 8-9,-5-1 3,-7-10 7,1-34 23,2-14 12,3-40 7,5-15-6,4-28-22,3-17-10,3-28-18,-2-13-4,2-20-26,6-6-12,2-14-18,12-13-11,5-25 41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6:04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75 660,'15'1'254,"13"6"-195,28-6 7,24 1 3,27-4-18,8-6-13,33-4-18,1-5-4,19-3-2,27-4 0,-2-2 4,19-3-1,13 0 2,2 0-1,7-3-4,-4-2 0,-16-1 0,-16 0-2,-12 4-3,-18 8 1,-24 4-8,-6 3 3,-29 1-2,-12-3-6,-21 6-21,-17 3-11,-27 2-25,-12 3-11,-20 2 12,-11 3-6,-23 3-4,-11 0 7,-28 8 0,-21-2 3,-13 9 43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4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25 711,'5'-24'285,"-16"40"-204,-2 13-14,4 7-17,1 7-9,7 2 9,1-4-28,4-1-4,2-9-3,4-3-11,1-10 2,4-2-3,4-9-2,0-7 2,4-8 2,-4-11 5,4-7 5,0-3 12,-6-4 5,-4-4 3,-10-3 7,-7-6-9,-8 2-7,-4 9-4,-3 14-11,-2 8-9,-4 19-23,-1 11-17,3 26-29,-1 6-14,8 10 665,11-2-450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4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59,'3'7'286,"1"-1"-176,5-2-30,-4-5-16,8 3-1,6-3-39,2 0-6,7 0-11,-2-4-2,4 3-9,2 2-14,2 1-24,2 2-20,-3-3 35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4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570,'-40'36'311,"31"-36"-68,8 1-134,7 1-32,2-2-28,11 6-7,2-6-5,4 0-2,7 0-16,-4-2-8,5-2-8,0 3-3,-4 0-13,-1 0-9,-3 3-26,-3-4-13,-3 2-32,-11-5 57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3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4 5 715,'-7'-6'301,"-1"6"-185,-1 1-3,-2 15-62,-5 7-18,-3 13 10,0 8-4,-6 4-3,1 2 0,2-3-40,-1-6-10,11-8-33,3-7-23,9-6 42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3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8 732,'20'-19'321,"-26"18"-159,3 1-28,1 5-48,1 4-3,4 9-19,6 6-5,5 9 2,5 4-25,2 6-15,-1-3-6,1-5-12,0 1-6,-6-10-30,-1 3-17,-5-5-35,-7-5-8,3-3-9,-5-5-18,-1-8 80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3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9 843,'3'8'298,"0"9"-203,-2 7-22,5 6-8,-5 0-3,3 1-54,-2-4-4,-2-4-7,0-7-6,-4-2-13,1-6-5,-2-2-3,3-1 6,-1-5 12,0-1 0,1 0 7,1 0 0,0-2-1,-10-16 2,-13-34 1,17 31 2,9 3 0,5 4 2,-3 4 6,12 2 0,-1 2 1,3 5-3,7 4-2,-3 5 1,-7 2-1,4 4 1,-1 4-4,0-1 2,-1-2-1,-1-3 2,-3-2 1,-5-7-2,1 0 6,-3-4 4,-5-11 7,4-2 1,-3-4 6,-1-4-1,-1 0 1,-3 1 1,-5-2-2,-4 4-5,0 4-5,-2 6-2,0 10-17,3 7-8,0 13-25,-1 1-14,3 7-15,3 0-6,7-6-41,8 2 7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50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7,'0'0'308,"7"3"-264,7 3-28,7 0-9,5-1-1,9 0-2,-4-1-2,0-1-2,-1 0-4,-8 1-2,-1 0 1,-8-2 1,-3 2 3,-7-2-1,-2-1 0,-5 2 7,-5 1 2,-10 0 2,-3 1 1,-6 1-6,2 1 0,3 0-1,1 0-2,10-2-9,-3-1-12,9 0-16,2-1-3,2-1 1,7 1 8,2-3 17,3-1 9,4 0 20,-1 1 6,6 2 9,2 2 0,-2 1-8,-1 2-1,0 3-11,-1 1-2,-4 3-5,-1 0-3,-5 3-1,-4-4-2,-3 1 0,-3-3 0,-6 4 0,-4 1-5,-9 0-11,-8-3-25,-7-4 29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2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636,'24'19'270,"-12"-3"-145,5 4-19,-1 2-36,-9-9-13,1-1-7,-4-7-7,-3-2-4,-1-3 12,-4-2-3,4 2-9,0-1-11,0 0-11,0 0-17,0-14 1,5-45-6,-5 27-7,3 8-14,3 4-7,2 13-20,2 4-6,0 4-4,0 6 2,0 10 17,-1 2 8,1 9 20,1 3 7,1-3 8,-1 4 4,2-5 0,-2-7 0,3-3 3,-2-3-1,-2-10 4,1-3 5,-6-10 21,3-6 7,-1-2 16,-3-3 0,-4-1-17,-3-3-8,-8 0-19,-5-7-6,2 12-9,1 5-6,0 10-24,3 7-18,-1 7-41,4 5 29,5 7 30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2.0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100 572,'1'20'241,"-7"-5"-133,9 2-46,3-6-25,-4-5-5,6-3-2,-8-6 22,4-3 11,4-5-1,-2-8 5,6 0-19,-7-6-22,-5-2-5,-1 7-9,-6-2-1,-1 8-3,-1 7-2,-6 8-29,0 3-21,0 13-47,1-1 135,8 0-47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1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666,'-9'34'277,"15"23"-166,-4 3-1,10 18-57,-1-1-9,-2 1-23,0-1-9,7 3-14,-5-4-20,3-6-14,0-7 20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1.5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61 775,'-5'-11'284,"-6"-37"-229,18 42 2,4 10-20,-1 12-7,3 12-8,-1 1-1,-1 2-5,1-5-3,4-9-6,-4-5-3,3-7 0,-1-5 4,0-12 0,8-6 0,1-11-2,-2 1-3,-2-2-1,-2 7-2,-5 10 1,-5 4-1,1 17-2,-5 3 0,1 19-6,-2 4-6,0 7-20,4 2-36,0-8 42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1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9 30 553,'-24'21'254,"-3"11"-117,-5 3-21,6 1-32,3 1-10,14-9-20,6-1-3,7-8-35,7-8-7,4-9 8,8-5 1,4-11-1,7-2 0,0-4-6,-5-7-4,-12-1-2,-5-1 10,-12-7 4,-8 4 3,-4 1 4,-11 3-13,-17 17-30,-4 10-21,-23 19-41,-1 13 719,-1 16-494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0.7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2 678,'1'2'281,"-1"-2"-169,10 2-56,0 0-18,10-4-13,9 2-3,4-1-30,4 0-7,2-4-34,5-2 524,4-5-36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0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771,'29'-33'305,"-19"33"-207,3-1-1,9-4 2,5 1-27,1 1-29,0 1-11,4 2-35,-2 0-14,-4 0-36,-2 4-12,-12 4-33,-6 0-16,-8 5 76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0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7 677,'-14'-13'281,"-1"19"-174,-7 6-31,2 21-39,-2 8-14,-1 0-14,3-2-7,7-7-175,2-3 129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50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801,'-1'0'319,"0"0"-210,1 16 1,12 48-36,1-29-8,5 2-24,2-2-10,1-7-35,3-2-12,-8-7-26,-4-4-12,-2-2-38,-7-3-26,1-7 7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9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33 639,'-11'-12'321,"2"3"-110,4 8-100,3 5-42,2 24-40,-1 14-8,1 30-16,4 13 1,0 2 4,7-2-2,-2-21-5,2-10 1,5-12-3,-7-12-2,3-10-3,-4-10-2,-4-10-6,1-8 0,-1-12 3,-2-7-6,-4-16-5,2 2-1,-6-17-3,1-9 7,5-10 9,0-8 3,6 6 6,4 16-1,0 23 0,0 15 1,0 22-1,2 5 1,2 17 5,4 11 2,-1 22 9,-1 11 7,1 18 9,4 3-4,-5-4-6,2-6-8,1-15-10,-8-11-1,7-15-3,-6-5 0,-5-17 0,5-4-1,-3-10 2,1-9 1,2-11-3,0-8 0,0-7-12,3 2-7,-2 0-15,2 5-10,-5 1-32,-2 3 5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50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600,'-1'2'281,"1"-1"-78,0-1-155,0 0-24,0 0 3,0-1 12,0 0 0,0 0 2,0 0-2,2-3-2,15-12-1,30-32-7,-20 29-4,-3-4-12,-2 1-5,3 1-6,0-2-1,1 7-10,-1 0-3,-1 8-17,-1 0-8,-2 7-7,0 3-2,-5 4 12,-3 2 9,-5 4 15,0 4 5,-4 5 10,1 2 6,-2 0 18,0 1 5,3 0 5,0 1 0,5-6-14,0-2-4,1-8-9,7-1-5,3-5-3,2-3-1,5-8-3,-4-5-2,5-11-10,1-3 0,-4-2-5,0 0 2,-6 5 11,-3 0-1,-4 2 8,-1 5 3,0 4-1,-3 4-2,0 5 0,-4 1-1,6 5-2,5 4 4,-2 3-4,3 2 0,0 2 3,0 0 1,7 3 3,3 1-2,-4-6-2,0 2-3,-5 2 0,-5-3 0,-4 2-3,-2-1-1,-7 0-3,0 1-2,-4 3-8,-4 0-7,0-4-10,0-2-11,5-3 28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9.2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53 635,'6'7'273,"-1"10"-76,2 4-88,-5 4-15,-1 2-15,3 1-55,-4-3-13,0-3-13,-2-5-5,-1-4-26,3-2-8,-1-3-8,-2-4 1,-7-6 15,-3-3 2,-2-7 5,-2 2 3,0-8 10,-1 3 6,2-6 1,-1-3 10,6 7 12,5-1 4,0 5 24,9 4-10,3-3-6,6 3-5,10-1-15,1 3-1,8 8-5,-2 2 2,11 15-1,0 5-1,3 5 0,-3 0-1,-10-5 2,-3-2-2,-10-6 0,-5-3 2,-5-5-1,-1-2 1,-5-5 1,1 1 4,-1-6 14,-1 4 5,0 0 4,0 0-5,-1-9-13,-12-43-3,-4 27-6,-2 2-2,-2 6-12,-4-2-4,5 12-7,-2 1-5,8 5-1,3 2-5,8 0-21,9 1 1,12-1 6,5-1 8,4-4 26,2 1 6,-6 2 7,3 6 3,-2 8 5,-2 3 3,2 11-3,-3-6-1,-1 2-6,0-1 3,-5-6 6,0 0 1,-3-6 8,-2-4-1,3-5 7,-2-3 3,8-11-1,-3-1-1,-5-7-5,-2-5 1,-10-4-3,-5-2-4,-4-2-7,-3 8-4,3 8-7,-1 5-13,1 15-37,3 5-28,-2 5 44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8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76 475,'5'26'198,"-10"2"-71,-1 4-23,10-5-33,-6-3 9,5-9-42,12-1-1,-1-9-11,-3-2-6,11-7-4,-8-6-2,4-8 3,5-3-5,-12-4 2,-3-2 3,-11 0 3,-8-2 3,-10 2-1,-4 1-6,0 5-8,0 10 0,-2 5-7,8 7 1,-1 3 1,9-2-1,10 7-4,1 2-6,10 3-5,1 0-5,12 5 3,9-2 5,-1 0 2,5 3 4,-4-6 4,-10-3-4,3-3 3,-4-4 0,-4-2 1,-1-1 3,-8-1 6,-1-1 2,0-2 2,-2-2 5,1-4 0,-1-2 1,-1-7-2,2 2-1,-4-3 0,2 5 1,-1 8 4,-3 0 0,3 9-5,-1 2 0,0 3-10,2 7-5,-1 5 0,4 0-14,2 2-37,7 0-10,7-5-35,2-2 54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7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665,'-6'7'241,"5"4"-211,7 4-12,3 5-32,7 5 8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7.7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456,'12'-28'216,"-7"6"-62,4 3 5,-9 7-36,1 2-13,2 11-50,-2 3-23,10 14-21,-7 0-9,8 12-4,-1 3 1,-1-7 0,7 1 0,-5-10 0,2-6-3,2-10 1,-3-3-1,1-11 0,4-2-2,-7-8-17,1-2-12,-7-5-40,-2-3 4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7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311 629,'-37'-21'271,"34"1"-140,3-3-39,3-11-31,-2-3-13,3-3-18,3 1-7,0 6-13,4 5-6,-2 11-4,-1 0 3,2 15-2,-3 1 0,12 22 1,-2 15-2,4 26 3,7 16 2,-9 5-1,5-1 0,-2-11-3,-11-11 1,-1-10 0,-2-10 0,-5-20 1,5-3-1,-8-19 6,0 2 6,-1-9 6,-8-3 5,2-2-10,-5-10-6,-9-3-4,-3 0-7,-3 4 4,0 3-1,-1 14-5,5 10-5,1 16-10,1 12-4,5 6-16,7 2-7,9-5-39,0-11 53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6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9 652,'-12'-1'307,"2"1"-171,3-4-28,3 2-12,2 0-48,5 6-12,6 7-14,3 3-12,4 5-9,3 0 5,6-1-3,0 1-2,5 0 0,4 2-2,-1-3 2,-5 0 2,-5-7 1,-4 1 0,-9-4 0,-7 1 3,-6 2 10,-3 5 6,-13 7 5,-4 1 2,-4 5-2,-7 1-2,4-2-3,3 4-4,2-5-6,3-5-4,6-7-2,5 0-3,3-7-19,6 0-19,5 1-34,4 0-14,7-3-17,4 1-8,11-4 71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5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30 577,'-33'8'259,"14"-2"-124,7-3-8,9-1-26,3 2-16,4 0-29,4-2 6,11-1-28,3-2-1,18 0 1,7-1-9,1 2-14,3-1-3,-9 0-7,-4-4-1,1-2 0,-4 1 0,-6-3-2,1 7-6,-7 0-18,0 0-15,-3-1-27,-7-6-11,0 0 47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5:45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4 490,'-12'-1'233,"3"-1"-91,3 2-19,2-1-54,4 2-2,0-1-15,0 0-4,0 0 1,0 0-13,0 0-9,0 0-8,0 0-10,11 3-3,64 19-1,-35-13-1,6-2-1,1 1-2,-4-2-2,1-1 3,0 1 0,-5-5-1,-2-6 1,-1-2-2,-4-5-3,-3 1 5,1 5-7,-3 0-7,-10 4-12,-6-1-12,-19 0-1,2 4-3,-16 5 41,-8-2-2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55:23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54 89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30.0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451,'1'8'187,"6"-6"-96,12 3-73,8-3-8,25-8-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9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102 811,'-12'-21'264,"7"5"-280,1 5 12,4 3-8,1 0-13,0 0-10,1 2-46,0 1-50,-2 1-79,-1 1-4,-1 0 97,-1 0 122,3 3 186,0 0 43,-1-1-12,0 0-54,0 0-71,0 0-20,0 0-25,0 0-12,0 1-15,1 0-2,-1 0-10,0 0-4,0 0-2,0 0-4,0 0-1,0 0 0,1 3 3,0 0 5,0-2 2,7 0 3,32 25-5,-28-26-3,0 1-3,-3 3 2,-2 3-5,-1 3-1,-2 5-2,-2 3-7,-6 9-2,-1 3-4,-5 1-7,-1 1-2,-4-7-3,1-3-1,-5-3 5,2-3 4,-2-2 8,2-5 4,2-2 6,-5-1 2,-1-5 4,-1 2 1,0-4 2,7-2-2,7 3 0,0-2 3,7 2-5,1 0-3,2 0-1,-1 0-5,0 0 1,14 2 5,41 13-1,-26-7 1,3 5-1,4 2-4,-4 1-5,-1 1-6,-8 1-7,-5-1-3,-8-2 5,-6-3 5,-6 0 16,-7-3 17,-11 3 18,-4-2 16,-9-1 21,-1 0-1,-2-2 1,1 2-12,7-3-27,4 0-13,8-4-28,3-1-15,5 0-42,2-1-18,4 3-11,3 4 48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9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8 758,'-4'1'267,"4"1"-241,5 1-14,-5-3-12,0 0-1,6 0 1,14 1 0,39-5 1,-39-3 0,-1 4-3,-5 1 2,-9 2-3,3 0-1,-7 1 0,-1 1 0,-5 2-13,-14 2-15,-10 7 22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9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07 801,'-16'-9'276,"6"3"-267,-1 4 13,11 1 4,-4 0-1,0 1-6,11 0-3,10-3-13,10 2-3,23-4 0,5 1 0,-1-6 2,2-1 0,-11-3-1,-9 1 2,-8 3-1,-13 1-1,-9 7 2,-8-2-3,-8 3-6,-8-1-6,-16 2-1,-10 6 0,-9 5 9,6-1 9,14-2-2,15-2 6,12-2-11,6 3-17,16-1-30,9-4-35,24-7 52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7.9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3 651,'-2'0'258,"2"-1"-179,0 1-30,0-1-21,0 0-11,1 1 3,21 1 3,36 8 0,-30-3-2,-1-1-13,-4-1-1,-6-3-8,-3 0 3,-8 0-4,-10-1-2,-5 3 5,-3 2-1,-13 2 6,-3 2-3,-8 3-4,-4-5 5,6-3 10,7 1 6,13-3 8,5 1-6,8-1-11,6 5-8,5-5-4,7 4-3,14 2 1,2-6 3,12-5-19,-1-6-11,6-11 20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6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0 131,'-30'8'86,"6"1"11,13-3 10,6-5 6,11 2-21,2-6-15,0 1-21,5 2-7,0-3 18,4 2-7,5-2-29,-1-2-7,-1 1-18,0 1-1,-3-2 0,-1 1-1,-3 2 3,-5 2-2,-8-2 13,-6 2 1,-8 3-8,-2 0-1,-10 4-20,0 7-6,-4 2 3,-3 2 7,6 0 13,-5-6 11,13-2 3,5-2-3,9-2-9,12 3-6,9-2-2,9-3-1,2-8 3,4-8-5,3-15-20,-2-6 4,7-12 7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3:26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7 64,'21'-3'30,"4"-5"-15,2 1-6,0-2-7,-2 0-1,-2 4 4,-5 2-3,-6 0 11,-1 3 2,-9 2 89,-5 0 8,-12 6-48,-6 3-69,-13 5-2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2:47.2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5 655,'-16'3'290,"3"3"-152,11-6-58,3 0-25,8 0-36,9-1-12,14 1-5,5-3-2,20 0 4,2-2-5,4 2-40,0 1-19,-7-5 34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5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5 709,'-7'27'278,"0"-38"-187,3 2-26,4 1-22,2-4-9,7 5-20,2-2-2,5 5-6,1 1-4,8 8 2,0 4 0,-6 1-1,3 4 2,-12-5 0,-3 2 0,-4 3-3,-7-1 0,-5 2 2,-8-2 2,0 0-1,-3-2-1,2-1-2,1-4-5,2-5 3,9 4 4,1-3 1,3 0 1,8 1-3,-1-1-3,15 2-2,4-1 1,2 4 4,2 1-3,-6 0 0,-3 2-2,-4-1 1,-5-2 5,-9 4-3,0 1 0,-11-1 4,1 3-2,-7 0 11,-10 3 2,-12 1 4,-4 0 1,2-3 6,-1-5 8,18-6-5,2-1-1,5-5-3,8 1-7,2-2-9,3-3 1,3 6-47,4 0-15,5-6-36,2 0-16,1-5 71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4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61 508,'-11'-5'244,"-1"-6"-74,0-3-96,1 2-11,3-4-18,2 2-7,5-4-7,1-5-4,4 7 1,0-2 1,5 10-10,0 2 1,3 8-9,4 10-7,-3 9 2,0 5-2,-5 7-1,-6 1 0,-2-4 2,-4 3-2,-4-7-3,0-3 1,-1-7-2,1-4 2,0-9 2,3-3-3,0-8-3,1-2-4,5-3 1,1-7 0,6 6 7,0-2-1,1 5 0,2 7 2,1 3-2,3 7 0,3 7-4,1 4-9,3 2-23,0-2-21,5-6 35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1:23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41 601,'-8'0'255,"3"-4"-155,5 4-7,0-5-46,0-2-10,4-9-12,3-9-8,-1-10-3,6 0 0,1 0-6,-2 3 1,-1 11 1,0 4 1,-7 11-1,-4 3-4,7 12 0,-2 5-1,0 13-3,7 15 2,-4 5-1,0 5-5,-1-4 4,-6-6 2,0-8-2,-3-7 2,0-5 1,0-6-1,3-7 8,-1-1 5,-4-6 3,-4-1 3,-6-4-7,0-1-6,-9-2-5,6 1-2,-6-1 1,0 1 0,10 0 4,0 3 3,3 2 3,6 1 0,3 4-5,3-2-4,11 0-7,-1 5 0,10-4 1,7 2 0,0-2-2,5-2-1,-4 0-7,-3-2-8,-3-3-17,-4-2-15,5-1-53,0 3 66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6:57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 496,'-21'-1'199,"6"1"-128,-1 1-11,6 3-22,2-1 4,-1 2-13,6 5-5,-1-4-24,4 5-25,6 0 1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7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0 1137,'-21'17'410,"6"-22"-350,-2 3-25,-4 4-36,4 5-10,-7 8-32,0 2-20,0 3-19,1 2 3,4 1 25,1 0 20,6 2 25,-2-2 7,6-1 8,4-2 0,5 0 4,5 0 2,7-3-4,2 2 4,6-2-6,3 1-1,0 1-2,0 1-3,1 3 2,-4 1-2,-3 1 1,-1 0 0,-12 1 0,-4-1-2,-10 0-2,-7-1 2,-11-3-5,-1 1 4,-7-5 6,-3 0-3,1-7 1,-1-3 2,10-5-4,6-3 0,9-2-9,4-4-4,7-4-12,5 0-4,5-3-13,5 2-7,3 4 11,1 3 0,0 8 23,1 3 12,1 12 3,1 7 11,-3 12 7,-8 5 1,-5 11 13,0 5 6,-8-1 25,7 2 6,-3-11-6,4-3-7,10-9-30,0-6-10,6-9-8,1-5-4,2-10-11,3-5-16,8-10-40,-2-8-16,1-11 47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56:54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6:36.4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4 344,'63'-54'98,"-64"56"-85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6:32.7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8 35 473,'-42'4'213,"35"-8"-102,-1-1-69,0 3-13,-1 0-19,9-2-4,-4 1-5,1 0-1,3 1 1,-2-1-4,2 3-2,0 0-6,0 0-8,-1 0 0,-1-1 2,1 0 1,0 0-17,0 0-25,1 0-102,0-5 104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6:10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3 500,'-3'-4'179,"-10"-10"-153,11 9-152,2-5 91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5:54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96,'4'4'149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5:50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13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55:50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55:44.62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8:06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4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3 697,'-6'0'257,"5"12"-221,2 5-1,6 12-31,4 0-7,6 7-48,6-2 3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6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1266,'9'-16'437,"22"8"-419,12 2-15,20 6-23,7 1-5,13 5-3,11 3 5,8-2 6,6 3 1,14-2 7,4 0 2,5 1 5,12-2 1,0-2 3,-1-3-1,13-2 1,-5-2 2,11 0-2,1 1 2,-8 4-3,4 2 2,-10 4-3,-1 2 0,-11 0-6,-12 1-9,-14 3-12,-14-1-2,-16 0 5,-10 0 8,-21-3 14,-13-1 11,-11-3 24,-8 1 10,-6-4 25,-3-2-7,-3 5-9,-1-1-10,-4 8-20,0 3-5,-4 8-11,-3 5-3,-4 17-5,0 10-13,-6 23-6,1 13-1,-1 4 2,1-2 12,9-7 7,-3-8 1,3-6 1,5-5 2,-7-13 3,1-5 2,3-13-1,-1-5 0,2-12-12,-4-7-22,-5-10-53,-5-7-28,-18-17 63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5:19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4:53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3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04 638,'-2'1'261,"-1"-1"-158,4 1-20,-1-1-14,0-1 5,0 1-15,0-1-22,0 0-3,15-4-24,50-23-2,-12 12-16,6-1-23,3-3-57,-1 3 53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12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73 739,'-7'-5'274,"-1"4"-232,10 1 13,5 3-14,-9-3-15,15 1 11,1-1 0,10-3 3,12-1 0,4-4-22,9-2-4,3-3-38,1-3-18,4-1 2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4:09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19,'0'0,"0"0,0 0,0 0,0 0,0 0,0 0,0 0,-46-84,33 68,-3-3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0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80 488,'-31'-43'196,"33"38"-110,0-2-7,-3 0 2,-1 1-2,4 5-11,1-3-9,-2 1-19,-1 2-9,0 0-12,0 0-7,0 0-6,-1 0 2,-1 1-6,1-1 1,1 1 1,0 0-4,0-1 2,0-1 2,0 2-3,0 0 0,0 0 1,0 0-3,0 0 1,0 0 1,0 0-1,0 0 0,0 0 1,0 0-1,0 0 0,0 0 0,0 0 0,0 0 1,0 0 1,0 0-2,0 0-1,0 0 3,0 0-2,0 0 0,0 0 4,0 0-3,0 0 4,0 0-1,0-1-1,0 1 1,0 0 1,0 0 1,0 0 1,0 0-4,0 0 1,0 0-2,0 0-1,0 0 1,0 0-2,0 0 1,0 0-1,0 0 1,0 0-1,0 0-2,0 0 4,0 0-2,0 0 0,0 0 1,0 0-1,0 0 0,0 0 0,0 0 1,19 7 0,36 22 4,-26-11-2,4 2 3,3 8 0,5 7-1,8 24 3,-2 11-1,9 42 7,7 24 2,2 38-1,2 25 2,-2 14-8,-8-3-1,-9-2-4,-5-15 0,-17-9 0,-7-12-4,-15-21-3,-5-2-3,-16-19 1,-2-4 5,-9-9 1,-2-6-1,-3-6 1,-1-8-1,-5-6 1,-2-10 1,1-14 2,2-4 1,8-13 3,2-4 2,10-5-3,0-2 4,3-8-1,2 0-1,2-9 2,3-6-3,5-5-2,-1-5 0,1-4-3,2 0-3,1 0-5,0-2-2,0 0-12,0 0-9,0-1-22,0 0-9,0 0-19,4-1 47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00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9 852,'-1'-1'321,"0"0"-246,0 0-51,0 0-17,0-1-6,-1 1 3,2 0-3,0 0 5,21-7-2,37-5-1,-39 16 4,-3 2-4,-1 0 3,-2 3-2,-5 0 2,-2-2 3,-4 3 0,-2 1 2,-5 4-2,-3 0 1,-3 6-3,-2-3-1,2 2-2,-1-2-2,1-7 0,3-2-1,2-7-1,4 2-1,8-1-9,1-2 1,5 2-2,3-2 3,-1 0 8,4 0-1,-3 0 3,0 4-2,-5 1 0,-1-3 0,-3 10 2,-4-2 6,-8 6 7,-3 7 3,-10-4 5,-1 5 0,-3-1 3,-1-3 2,-8-4 1,-1-4 1,-3-5-9,0-5-5,13-1-9,5 1-9,8-4-26,8 1-19,3-2-56,0-5 155,13 2-58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0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234 673,'-4'-12'270,"-1"-5"-178,0 0-14,3-2-26,-3-5-3,-1-1 9,-2-1-7,-2 0-8,-2 2-5,-1 8-17,-1 0-2,-4 7-5,3 7-4,-4 7-2,-7 8-4,-2 19-2,-4 8 2,-5 17-1,12 13 4,7 4 2,6 5 0,16-9 5,4-9 0,10-17-1,7-8-1,4-14-8,-1-7-2,3-9 0,-5-6 0,0-9 3,-3-1-1,-7-5 4,0 0-5,-7 5 1,-4-1 0,-3 7-3,-2 0 2,-2 3-21,2 1-21,-1 0-54,0 0 57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9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3 406,'-6'-14'213,"4"5"38,5 7-159,-3 0 16,0-2 3,-1 3-35,0 0-15,1 0-33,0 0-14,0 1-12,0 0-2,0 0 0,3 13 0,15 65 0,-11-10-2,4 64 2,1 32-1,0 63 1,6 18 0,-1 9-14,1 1-3,-6-13-1,-5-9 4,-7-10 12,-2-10 4,-6-31 5,2-14 0,1-44 11,-3-22 5,5-31 10,0-15 2,-3-21 0,5-8 2,-3-12-7,2-7-2,1-3-9,-3-5-8,6 2-4,-1-2-5,-1 0-2,0 0 3,0 0-1,0 0 1,0 0-2,-1 0 0,0-1 0,0 0-1,0 0-12,0 0-25,1 0-50,0-1-28,0 1 66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71 591,'-18'47'222,"-1"14"-145,-2 5 1,3-1 5,4-8 9,16-4-19,4-6-17,11-6-22,9-4-17,-1-16-11,1-7-3,5-17 1,1-13 4,8-26 9,1-10 8,2-18 2,-10-7 4,-10-6 12,-6-6 0,-17 4 7,-4 5-10,-12 31-19,-4 15-6,-9 35-19,-8 17-13,-12 36-45,-7 26-26,-3 28 4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6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4 1069,'-38'-15'388,"33"19"-338,3 8-4,3 8-33,1 6-4,5 17-1,4 10 0,0 28-2,2 15-2,-6 23-4,-1 5-4,-2-3-6,2-8 2,3-17 1,1-11 2,3-14 5,-4-10 3,4-12 17,-6-8 8,1-14 5,5-2 2,-2-10-16,4-1-7,0-5-8,-3-2-4,2 0-2,-2-4-4,1 2-3,-4-2 0,-4-4 1,2 1 5,-7 0 7,4 0 1,-4 1 8,-1-1 3,1-1 5,-1 0 0,1 1-7,0-1-4,0 0-10,0 0 0,0 0-7,11-4-6,33-12-10,-21 15-1,10 1-13,4-2 2,12 1 5,11 1 4,5-1 18,6 0 3,6-1 5,1 0 0,20 0 0,-2 2-1,20-2 3,5-1 0,6 2 6,12-2 1,0 3 3,0 0 1,8-4 1,-3 3-1,3 0 0,-2-1 0,-11 2-3,-1 1-1,-16-2-5,-7 2 0,-19 1-2,-10 0-2,-22 2 4,-11 0-5,-16-1 1,-12-1-4,-14-1-20,-13-3-7,-19-8-62,-7 1-22,-20-7 72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3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60 683,'-19'76'290,"-3"-24"-168,8 1 12,7-6-79,6-7-12,7-8-32,2-7-11,6-13-11,4-6-2,7-12-3,1-12 7,11-12 10,3-5 7,-1-15 11,-5-2 11,-14-7 8,-8-5 4,-13 6 1,-9 1-11,-10 18-8,-5 10-11,-17 26-15,-1 16-14,-4 28-29,-6 12-9,19 22-30,6 1 334,20-5-198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2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125 574,'-53'55'201,"13"13"-170,1 0 7,16 0 8,7-4 6,13-14-2,8-5-8,14-16-14,11-6-8,4-22-7,8-8-3,3-26 0,-6-12 1,5-11 2,-5-5 9,-10-6 8,-6 0 5,-15-3 8,-9 0-2,-10 15 1,-5 12-5,-6 21-5,-3 15-7,-10 27-23,-8 14-5,-2 27-21,3 15-10,9 4-21,11 1-26,22-9 5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2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45 853,'-3'-3'311,"-1"-1"-265,-1 11-20,0 10-11,-5 24-10,5 19-5,3 18 1,4 0 0,13 0 1,4-10 4,5-14-3,4-10 2,2-20 2,5-6-1,5-18 2,2-10 1,5-19 2,-5-15 2,-5-17 0,-1-4-2,-22-16-2,-5 0 0,-18-2 4,-5 1 4,-11 15 8,-8 11 1,-11 25-4,-3 12-6,-1 27-14,0 14-12,8 27-30,1 10-16,11 15 12,7 2 21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1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43 833,'-25'-40'268,"6"10"-293,2 1 30,0 11-3,8 5 13,3 5 26,-1 3 4,17 12 11,14 8-10,27 35-13,14 16 4,17 56-5,4 22-5,9 38-13,1 19-7,-10 3-2,-10 6-1,-23-2 1,-18-6-2,-24-5 0,-15-17 3,-23-10 2,-5-9 4,-10-23 2,-10-11-2,-3-25-6,4-20-9,10-30-47,11-11-23,4-34 39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5 0 637,'-42'22'224,"2"17"-211,-16 29 2,-9 18 4,-1 49 20,-1 22 3,14 61 7,8 23-4,17 28-22,4 9-3,17-14-12,6-11-2,11-33 0,8-18 0,5-35 1,7-16-2,6-40-12,5-15-6,7-34-37,0-16 169,8-25-101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0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655,'-27'16'278,"7"-6"-158,8 1-19,12 2-54,4-4-18,16-2-22,5-2-5,18-9-1,11-3-11,12-12-254,8 1 198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880,'-44'30'348,"43"-28"-241,1-1-40,13 2-43,5 1-19,13-3-8,9 1 3,8-2-10,6 0-4,-2-4-13,4 0-6,-9 2-3,-7-4-9,-9 3-34,-12-3-23,-12 2 59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5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27 617,'1'-69'232,"-3"21"-179,-1-11-1,-3-8 16,7 2 8,-1-4 16,7 18-7,-2 9-31,-2 9-13,1 20-23,-4 2-7,1 17-15,3 17-3,-1 40-2,0 23 2,0 38 5,0 6 3,6 2 2,4-3-1,6-22 2,-7-13-3,12-28 0,-1-15 0,-3-20-2,9-10 0,-14-20-5,4-12 4,1-25 0,2-14-1,2-35 5,0-17-3,1-16-1,-5-9 3,-4 4 0,-4 8 1,-6 19 4,0 19 1,-5 33 11,3 16 7,-6 20 4,1 5-2,2 15-14,-1 16-10,2 38-5,-1 20-1,0 26 3,2 3 3,-2-7 1,1-5-4,4-12 4,-3-12-5,8-22-16,3-9-14,5-21-38,2-11-27,16-16 58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47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196 770,'-17'2'297,"4"10"-227,7 5-13,2 5-35,5 3-9,6-5-12,-3-6-1,8-6-1,2-8-4,4-8 3,1-4 0,-2-13 5,-2-3 14,-3-8 15,-4-4 13,-6 0 10,-6-1-4,-9 3-10,-4 9-6,-4 14-20,-4 9-9,0 24-13,-3 7-18,-1 17-45,5 16-21,6-1 52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47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10 839,'-7'4'293,"7"5"-270,9 5-10,4 7-12,1 2 4,11 2-4,-8-2 2,9-10 1,-2-5-4,-1-9 5,3-5 7,1-12 12,-2-5 10,-1-12 10,-1-4 1,-12-6-3,-2 2-4,-13 2-6,-4 3-5,-10 9-9,-3 6-3,-3 14-11,-4 9-5,5 29-23,-7 4-10,9 19-29,8 3-18,7-10 53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5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67 994,'-39'19'383,"33"2"-298,2 4-2,4 7-55,0 3-3,5 8-8,2 6-8,1 13-3,2 5-2,-1 10-4,-3 0 0,-2-2 1,-4 0 0,0-9 1,-6-3-1,-1-2 10,-1-4 5,-4-8 22,2 0 8,0-12-1,3-2-7,7-3-22,4-4-5,10-6-11,7-4-3,13-8-5,9-4-3,15-7-1,6-6 1,6-5-5,1-3-4,7-5-8,1 0 0,7-2 8,-2 1 4,3 2 14,2 0 0,0 1 2,1 1 1,-12 2-3,-5 2 2,-5 4 0,-7 1-2,-7 6 2,-7 2-2,-13 1-1,-6 2 1,-12 1-1,-3-1 0,-8-2-4,-3 0-2,-3-1-5,-3 0-4,3-1-21,0 0-15,-6-11-23,-36-43-9,26 14 3,-1 0 6,2-11 23,-1-3 13,2-5 32,4-5 15,1-8 17,5-1 14,6-3 7,4 0 0,8 5-1,2 2-11,1 8-15,2 7-3,-2 16-8,-2 8-6,-2 17 3,-5 9 3,-2 17 23,-3 9 12,-1 26 17,0 11-2,-2 28-8,0 17-5,-4 16-22,1 6-1,-2-4-15,2-8-5,5-20-5,3-12-19,8-20-51,2-14-23,3-23 55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46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70 816,'-1'-1'283,"0"0"-266,-9 4-8,-30 49-6,36-12-4,12 3 3,-2-6-2,3-7 0,2-6 2,1-10-2,5-4 3,2-19 13,-1-7 7,4-22 21,3-3 5,-2-9 7,-3-1 4,-11-1-12,-6 1-1,-12 7-13,-1 10-8,-9 11-6,-3 11-6,-3 18-14,-3 9-5,2 24-22,2 8-18,2 10-31,8 1-21,13-7 6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31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15,'0'0'249,"8"5"-229,2-4-27,7 1-76,3 1 58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31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84 553,'-15'-54'250,"13"53"-122,6-2-68,6 0-7,6-2-11,4 0-1,3 0-6,4 3-17,-5 0-17,1 1-7,-2 1-17,-3-2-19,-4 1 27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31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-1 893,'-2'2'311,"-4"3"-292,-5 1 6,2 0 3,2 0-4,-5-1 7,3-3-16,-5-3-10,4 2 0,10 2-26,-3 2-23,2 10-50,-4 0-70,-8 8 10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30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88 665,'26'-38'275,"-30"38"-173,-5-1-29,-11-3 2,6 5-8,-3 0-5,2 3 2,7 13-40,-8-1-8,-1 12-8,4 7-9,9 4-1,9 2 2,12-4 0,1-7 3,10-10-3,1-3-5,-1-15 6,5-7 4,-5-10 13,3-9 2,3-9 0,-4-2-6,-7-4-4,-8 0-3,-14 0-1,-3 3 0,-18 7-6,-3 3 2,-12 14-11,-2 12-3,-9 14-15,-4 10-9,1 16-16,-6-4-13,16 3 43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5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47,'0'0'207,"0"0"-138,0 0-1,0 0 3,0 0-6,0 0-17,0 1-12,0-1-16,0 0-8,0 2-25,0 1-21,1 6 19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4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0 607,'10'-5'254,"0"11"-141,-2 4-14,0 13-34,-3 5-3,-2 7-22,1 0-10,1-2-9,2 0-9,-3-8-14,-4-4-16,-1-4-18,-9-8-7,-2-2-6,-1-2-1,-7-5 5,1-4 4,-1-6 13,-2 0 12,2-5 16,-3-1 18,4 3 22,3 1 11,8 10 25,5 0-12,9 6-16,10 5-12,10-4-29,8 7-1,21-1-19,15 0-26,9-10 26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3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2 687,'-1'-1'298,"0"1"-156,0 0-21,0 0-24,-2 8-19,1 15-34,13 39-5,9-26-23,0-3-13,4 4-31,1-8-16,-1-8-31,-4-6-9,-2-10-7,-5-7-4,-6-13-105,-1-2-91,-4-11 186,-2 0-144,-5-5 170,0 4 203,-4 3 57,-8 1 51,4 14-37,-1 2-43,-10 10-62,8 8-19,-14 8-31,0 8-1,-3 6-10,-2 1-6,3 1-1,2 1-17,5 1-31,3-1-16,10-8-110,4-6 98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3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 92 533,'16'-37'244,"-5"11"-117,-1 6-18,-6 14-19,-1 3 5,-3 7-21,-2 8-1,-3 12-32,-3 9-22,-2 8-6,1 3-3,2-2-10,2-2-6,0-5-26,-1-8-14,-2-6-17,-4-5-6,-1-14 10,-1-1 4,-4-14-1,-1-8-4,-4-4-32,-1-10 6,-1 2 34,0-1 47,5 3 92,7 15 18,4 9 19,7 5-17,5 10-47,0-3-14,12 8-28,8 3-10,9-3 2,6-1-1,11-7-15,4-1-16,14 1-43,0-5 12,0 1 27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2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9 565,'-17'-10'273,"8"10"-113,-4 1-24,-2 12-72,-3 2 5,-9 6-8,-2 3-12,-2 5-4,2 3-23,5 6-38,4-2-10,4-10-40,6-2 48,8-18 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11.7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97 939,'-5'-12'333,"6"2"-294,4-1-8,13-1-18,5-2-7,11 1-3,2 2 2,2 1 2,3 7 0,-4 3 1,-3 3-2,-4 8-4,-6 2 0,-6 9-1,0 6 1,-11 9-2,-3 4-1,-12 7-2,-6 0-3,-7 6-8,-1 2-1,-1 1-17,1 0-9,1-4-40,-3 1 5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4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1209,'6'6'411,"5"1"-381,8 2-21,8-1-6,14-1-2,4-2-3,17-2-18,6-3-1,7-3-3,5-2 0,9-3 12,-2 1-2,5-3 7,-2 1-4,-1-1 0,-3 0 4,-7 1-1,-5 1 4,-8 4-2,-3 3 2,-5 2-6,-6 2-2,-14 1 2,-5 3 1,-9 0 8,-6 2 1,-4 0 0,-2 0 1,-8-2 5,0 0 5,-3 0 19,-2 1 8,-3 2 9,0 0 1,-3 1-11,0 0-8,2 8-15,2 2-6,0 6-4,2 6 0,1 7-2,0 5 2,2 11-4,-1 0-1,1 7 0,0 1-1,-2-3 1,0-1 1,-3-11 1,0 0 5,-1-3 7,0-1 3,-2-2 10,0-5 2,2-3 1,0-5-2,0-11-9,0-2-4,3-10-8,-1-2-1,4-2-3,-3-1-2,-4-5 4,4-2-4,-5-2 0,4-1 1,0-1-3,-3-6-2,1-2 4,-3 0-7,0-3-7,-1 1-1,-6-3-10,-2-2 2,-4 3-1,-3-5 0,-7 2 4,-2 1 1,-6 1 10,-5 5 4,-4 5 2,-3 4 3,-8 0-2,-3 2-1,-2 0 3,1 4 1,0 2-1,5 0-1,3 2-3,-3-5-1,4 0-4,1 1-3,2-8-5,6 5-3,5-6 0,1-4 0,6 1 2,-1-3 1,6 4 0,0 1-6,4-2-23,0 1-17,3-4-31,3-7 52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2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0 760,'-53'21'302,"53"-7"-191,7 12-51,3-1-4,12 14-12,3-5-9,9 0-17,2 1-6,-4-15-18,1 1-12,-12-8-15,-2-1-14,-8-5-33,0-4-121,-3-6 139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2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7 40 547,'2'-26'225,"0"12"-147,-3 16 0,2 10-4,-1 13-4,3 10 3,3 14-26,2-2-13,2-1-17,-4-2-9,-3-8-12,-4-2-11,-3-7-22,-6-1-11,-5-6-9,-1-4-20,-11-9-22,2-5 11,-4-11 24,1-4 34,-4-6 68,3-1 22,4 1 30,4 4 10,12 4-4,3 2-19,12 9-35,4-3-16,14 2-21,9 3 0,6-1-3,2 4-2,4-2-16,0-4-11,9 2-33,6 5-4,5 4 40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2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 5 668,'-5'-4'289,"-1"2"-157,-2 4-43,-4 4-21,-3 6-13,-4 11-17,-4 1 1,-3 9-26,2 0-5,2 3-11,4-3-14,0-5-34,9-3-16,2-14 41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1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0 662,'-26'69'282,"25"-62"-167,4 5 8,1 10-37,5 6-3,6 8-15,1 5-23,6-4-28,3-2-6,-4-8-19,-1-6-11,-3-5-21,-5-3-12,-2-4-15,0-5-14,-6-9 56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1.5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 11 377,'-5'-2'275,"2"0"33,0 1-108,2 0-81,0 0-16,0 0-36,0 0-16,0 1-28,1 0-9,10 35-2,21 40 1,-8-33-4,-1-1-4,-2-8-2,-3-6-2,0-6-7,-4-5-11,-2-7-23,-1-1-9,-4-8-15,2 0 2,-2-11 6,1-2-2,-2-10 9,-3-6 0,-3-4 15,-2-1 12,-2 3 25,-1 5 13,1 11 23,-2-1 7,2 9 11,-3 0 8,0 7 1,-3 2-4,-3 10-20,-3 3-14,-6 10-22,0 2-4,-4 8-6,4 0-9,3-7-16,-2-1-4,9-12-14,0-5-3,13-5-14,0-3-7,11-7 8,5-4 7,0-11 22,3-3 8,-2-13 13,-2-2 5,-4-5 22,4 1 7,-3 10 11,-3 8 5,-4 13-2,-5 3-2,0 12-8,0 11-2,0 19-5,-1 9 1,-3 7-3,0-2-5,-1-5-6,2-2-4,-5-10-5,2-5-2,-4-10-8,-3-6-4,0-8-6,-2-5-8,-5-13-5,-2-3-2,-5-9 12,-9-3 13,-2-7 23,9 7 12,7 7 16,10 9 10,10 14-5,1 1-5,7 3-14,-1 1-9,19 11-3,3-1 4,10 3-7,11 4 2,-5-9-5,3-5-13,-4-5-27,5-2-27,-2 0 36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20.5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49 407,'-9'-5'241,"1"-3"7,1 1-139,0 2-16,2 3-5,-2-3-4,4 2-19,0 2-4,1-1-16,2 2-16,0 0-13,0 0-7,0 0-8,2 11 5,14 54-2,-6-27-1,6 4 0,3-6 0,2-2-3,3 0 0,-3-11 2,4-4-7,-12-9-7,0-5-16,4-5-27,-2-7-8,6-15-30,-1-3-13,-7-15-189,-3 0-14,2-1 42,-2-2 78,-3 5 320,-1 4 68,-6 11 47,1 11-28,-5 8-80,-1 6-35,-7 11-45,-5 3-17,-8 14-4,-2 3 2,-10 5 3,-7-3-6,4 0-15,2-5-8,14-5-8,8-1-6,8-14-25,0-3-13,5-6-27,3 0 1,2-3 15,-2 0 11,0 1 24,0-2 5,13-22 5,18-38 2,-17 31 1,-2-9 1,0-4 3,3 6 1,-9 11 14,4 14 2,-9 12 19,1 3-1,-1 15-6,0 10-3,1 14-11,-4 4-3,12 4-2,-9-4-3,10 2-2,2-3-3,-5-14-10,1-5-3,-15-16-6,4-3 1,-10-5 8,-1-5-10,-5-6-8,-8-4-2,-5-7 2,1-3 11,3 7 16,4-2 8,9 12 12,8 5 1,5 0-3,6 4-8,7 1-8,8 1-3,18 1-2,5-4 1,19 0-32,4-4-20,-3-5 32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19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26 726,'-64'-27'276,"63"41"-211,-3 1 9,6 14-19,2 2-6,-6 14 8,9 19-9,6 38-4,0 22-1,9 60-28,-8 20 1,-2 39-8,7 13-4,-3 0 0,-3-9-2,-6-24 27,-3-10 12,-6-24 14,-3-5 0,-5-28-20,-1-9-5,-5-29-5,2-9 3,3-20-5,6-9-2,5-18-10,0-11-3,0-17-3,-6-11-5,6-12-1,-5-7-2,6-2-8,3 1-2,-13-6-22,11 0-13,-8-11-23,-2-6-13,5-7-10,-8-10-3,7-8 66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18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564,'29'-58'211,"-20"59"-161,0 5-11,-3-4 4,-1 8 15,-1 1 0,-2 3 8,1 18 4,1 5-16,0 34-6,-1 20-6,-3 52-20,0 28-5,-2 47-6,1 11-5,1-3-2,3 0-2,4-29 5,-2-4 11,3-14 19,0-20 11,7-5 0,1-13-10,5-16-19,-4-4-9,-1-29-7,0-11 1,-4-12-1,2-10 1,2-8 0,-9-12-2,0-13 2,-5-4 0,-3-11 11,-2 1 2,-3-2 5,0-1-1,-4 0-8,2-1-3,1 2-4,0-5 0,-1-2-3,7 0 0,-2-4-3,2 1-4,1 0 2,0 0-4,0 0 4,17 1-1,39 0 3,-34-3-2,2-1-2,2 3 2,1 0-4,2 0 5,2 0 3,4 1-1,-2 0 0,7 2 1,9 4-2,7-1 0,19 1-2,5-2 2,5-3-2,4-2 2,6-4 0,9-3 0,8-1-1,2-4 1,4 1 4,-3 0-5,4 4 1,-3 4-1,-9 1 1,2 0 4,-5 0-1,-2 2-4,-13 2 1,-11 1 0,-9 1 0,2-2 0,-6 3 0,-3 0 0,-11 2 0,-8-2 3,-13 1-5,-5-3-6,-12-3-6,-6-1-3,-5-5-2,-3 0-1,-3-8-36,-5-6-23,-4-6-17,1-9 44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57:17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60 486,'-25'1'195,"11"-2"-126,0-5-16,6 5-13,4-4-10,0 4-13,2 1 4,1-1 2,0 0 2,0-1 4,0 1 3,1 0 2,-1 0 6,0 0-3,0 0-4,0 0-1,-1 0-6,1 0-3,0 0 1,0 0-6,0 0 0,0 0-5,0 1-2,0-2-6,1 2 0,0 0 8,0 0-3,12 0 0,47 3 0,-17-1-10,11-1 3,25 1-1,4-2-2,7-1 2,9 0-2,12 0-1,9-1 1,12-1 4,0 1-3,-1 1-1,-1-2 0,0 0-4,-1 2 4,-5-4-1,-2 6 1,-8-1 0,-5 0 1,-9 4 1,-1-5 0,-9-4-2,-8 2 0,-17-4 2,-7 4-2,-4 3 2,0 0-1,-3 0-1,4 4 0,-12-3 0,-1 4 2,-16-2-1,-8-2 3,-4 3 6,-8-8 8,0 9 12,-4-5 2,-1-2 4,1 0-1,-2 1-7,0 0-6,0 0-14,0 0-27,0 0-42,0 0-17,0 0 699,0 0-485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7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629,'5'2'268,"17"3"-157,7 1 9,3-4-42,11 8-14,6 13-29,7 16-12,16 41-14,-4 13-4,-12 27 0,-9 10-3,-20 1-2,-10 0 2,-2-7-8,-10-8 0,-8-19 3,-2-3-4,-11-16 7,-3-9-1,-6-13 1,-7-10 4,1-11-1,2-6 5,7-10-3,0-3 2,0-8 5,6-5-3,4-2 2,3-1-2,4-2-5,3-1 0,3-5-15,3 1-16,8-3-42,-1-6 4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2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53 801,'-8'-5'321,"2"1"-201,2-1-77,3 3-17,1-2-14,1 2-7,-1 1 3,0 0 0,0 0 4,11-3 3,36-11 1,-21 11-1,6 3-4,5-2 0,9 3-7,2 1-1,2 2 3,-2 1-6,-7 2-2,-6 2-3,-11 1-11,-4-2 3,-9 0 0,-6 0 0,-5 1 8,-4 2 4,-10 3 7,-3 1 10,-7 4-2,-4-3 1,-4 1-4,1 0-6,0-1 0,1-2-2,6-4 0,1-2 4,9-3 2,2-2-1,9 2-2,4 1-6,8-1-4,4 3-3,13 3-2,4-2 1,6 2 2,3-1 0,-1 0-1,0 1-1,-2-1-1,1 2-2,-3-1-8,-2 2-2,-7 4 2,-4-2 0,-11 2 10,-6-2 7,-12-1 19,-6 1 14,-10 1 23,-4 0 11,-5 1 6,-2-1 0,-1-4-4,-1 1-2,3-3-17,-3-2-7,1-1-11,0-5-7,6-1-3,6 0-2,8-2-6,6 2-4,3-4-9,4 2-3,0-3-16,1-1-14,5 0-36,3 0-18,6-4-22,6 3-2,15-1 1,6-1 39,10 4 4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6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4 735,'-2'-4'290,"-1"5"-210,3 4-24,3 11-26,1 22-9,1 19 0,0 31-12,-4 10 4,-3 4-9,-4-4 2,3-20 1,2-12-3,-2-19 0,3-10-3,-4-13 2,1-6 0,3-12 1,-4-5 0,7-9-4,2-11 2,6-13-3,6-8-1,6-1 1,2 3-1,3 15 2,1 6 1,-4 11-1,1 6 0,0 9 1,-8 4-1,-3 3 1,-2 1 1,-11-3-4,-2 5 3,-10 0-1,-10 3 0,-14 2 4,-4-1-4,-9-4 0,1-2 3,10-3-10,8-2-4,15-5 282,7-7-210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5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24 727,'24'-50'300,"-34"28"-183,3-7-44,7 3-29,4-8-14,4 2-12,8 0-10,3 1-3,4 6-4,3 2 4,0 9-6,4 8 4,-1 9 1,-2 11-3,-9 18 3,-9 9-1,-4 28 2,-10 4 0,-4 10-3,-10-3 1,-19-12-1,-4-2 2,-5-10 1,2-2-4,7-16-1,10-3-4,9-16 6,1-8-2,13-9 0,4-3-4,3-11-8,3-7 5,13-2 4,-2-4 3,6 5 3,-1 3-1,0 9-2,2 6-2,3 4 1,5 7-12,2 1-22,-2 1-22,-2-3 254,4-4-163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5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3 582,'-8'-2'311,"3"-1"-27,11 4-185,-1-1-42,7-2-16,0-3-15,6-2-19,3 4-3,3-1-22,1 5-8,-3-1-22,-2 1-12,2 3-33,-6-3 57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4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83 602,'-1'-74'267,"1"70"-141,-2 1-12,-2 3-60,3 0-16,0 0-15,-1 25-6,0 72 0,2-21 3,4 17-4,-9-6-5,-1-12-6,3-8 2,-8-21-7,3-4 2,1-14 6,-4-9-2,4-11 7,-2-3 5,-2-10 0,2-2 0,1-10-5,3-4-3,6-5-3,5-2-3,4-6-2,11 3 1,2 0-5,6 5 2,-5 7 5,-1 6-6,3 11 5,-7 2-4,8 17-1,-4 1 0,-5 5 1,-2 5-2,-7-2 1,-5-1 1,-7-1 1,-6-2 3,-2-1 12,-4-5 6,-5-5 4,-1 0 8,0-5-5,0-5-2,2-1-8,0-7-6,1-4-11,2 2-10,1-5-27,9 6-15,8 3-47,7 4-17,11 7 71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3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6-3 694,'-17'-7'264,"-5"14"-204,-4 5 0,-16 24-20,-4 16-13,-8 39-8,-4 15 3,6 35 2,-1 17 1,10 7-3,4 6-10,17-11-1,5-18-1,11-21 0,6-10 3,9-22-5,5-4 0,10-15-2,-3-15-3,8-17 3,-5-14-4,-5-12 1,7 1 0,-16-11-2,4 2 1,-8-3-2,-6-1 0,2-1 0,-6-5-5,-2 2-17,-2-2-16,-6-2 343,3 5-241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2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82 624,'-10'6'255,"-7"-9"-171,-2-6 10,5 4-36,-1-5-6,9 3-12,2-4-9,4-7-8,-4-11-4,8-4-2,7-2-3,6 1-5,1 3 0,2 9-5,-3 4-1,3 6 7,3 4-5,-6 4 2,4 6 2,-2 11-7,-2 9 3,-2 16-2,-6 10 1,-8 16-1,-6 4-3,-10 9 2,-7-5-3,-8-6-4,4-4 5,-4-13-2,2-6 1,10-12 3,1-8-2,8-13 4,0-8-2,2-11 1,3-8-3,4-10-2,7-6 1,11 2 1,-2 2 0,-3 11 4,-1 6-1,-8 8 2,2 4 0,8 11-4,-1 4 5,4 6-3,-2 3 0,-1 1 3,4 2-6,2-7-1,3-1 1,4-9-3,0-7 3,-3-6 1,-1-10-3,1-6-16,-4-5-14,6 0-34,-9-1 51,-8 2 2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0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2 753,'-13'-5'295,"11"3"-195,-2 1-17,-4-1-22,12 4-6,-7-4-15,2 2-9,1-1-13,0 0-8,0 1-6,0 0-1,24 2-3,40 8 1,-30-7 2,-3-3-2,-6-4 1,0 1-1,1 1-1,-1 2 0,-2-1 1,-2 1 0,-6 0 2,-3-3-3,-2 3 0,-6 0 0,-2 0 2,0 2 10,-3-4 26,0 1 2,-1 1 0,1 0-6,0-1-27,0 1-2,0 0-4,-1 0-3,1 0-16,0 0-13,0 0-40,0 0-19,-1 0 4,1 0 44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9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5 568,'-7'-6'259,"5"6"-157,2 6 0,0 6-43,5 12-28,-1 22-2,4 14-2,2 26-8,-4 8-6,3 6-8,-3-5 1,-3-13-2,-3-8 1,-5-17 1,-6-9-1,2-15 8,-5-13 8,-1-13 6,4-2 1,-5-16-7,4-5-7,4-12-7,4-7-4,12-6-1,6-2-3,9 1-2,3 2 2,8 17 1,-2 3 0,8 18-2,2 9 1,-5 10-1,-2 5 1,-14 7-1,-5 4 1,-9 1 0,-8 2-1,-8 0 4,-13-3 2,-20-3 5,4 1 2,-14-5 8,0-8-2,13-7-3,-1-3-3,15-5-11,10-3-11,9-5-42,4-13-35,9-10 49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8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4 697,'-2'-1'283,"6"-1"-186,9-2-26,16-6-63,9 0 1,13-6-17,-2-1-13,-2-5-52,-4 0 47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8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814,'0'-1'314,"-3"-3"-227,-5 1 7,5 9-49,3 7-8,11 13-18,6 9-13,-6 2-7,3-1-13,-5-3-28,7-2-16,4-5-34,-3-7-10,-4-9 6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1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32 1129,'-11'3'446,"8"-2"-283,4 0-117,10-2-43,5 2-3,12-3 4,5-3 0,13 1 0,8 0-2,4-1-2,1 1 2,-6 2 0,-7 1-1,-6 1-1,-6 1-1,-9 0-3,-4 3-2,-13-1-8,-4 3 1,-12 2-1,-7 4-1,-11 7 3,-4 1-1,-6 5 0,-1-2 6,1 2 5,-5-1 2,0-5 4,5-1-4,4-6 3,7 0 2,11-6 1,3-3 2,10 0-3,6-1-5,8 3-4,7 2 0,13 2 3,2-2 1,6 1 0,4 3 2,-7-2-4,1 2 2,-2 0-6,-7-3-1,-6 0-1,-2-1 0,-12 3 2,-6 1 2,-10 4 6,-9 0 6,-10 5 23,-4-1 13,-7-1 22,-4 0 5,-10-6 2,-1 1 1,-8-4-8,0-2-7,6-5-19,2-2-9,11-6-22,2-2-2,7-2-11,4-1-6,3-3-16,3 0-18,5-2-41,2-1-24,9 1-33,5 2-17,4 0 18,5 1 81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7 711,'-5'-10'241,"3"4"-232,2 4-1,0 9-4,1 5-1,1 18 9,4 16 5,-2 31 4,0 15-2,2 13-6,-6-8-5,-1-18-2,-4-11 1,-6-19 4,3-4 10,-4-17 17,2-8 7,1-14 2,2-4-6,2-13-19,-2-11-7,5-6-11,0-8-4,6-4 1,5 4-1,4-3 3,4 1-1,8 11-2,2 2 0,6 11 0,3 4 0,0 8 0,1 7 1,2 8 1,-7 6 0,-9 3 3,0 0-2,-15 0-1,-2-2-1,-13 1 4,-10-2 5,-5 2 7,-4 0 6,-6 0 2,1-3 1,-4-6-3,3-5-6,9-4-6,1-2-4,8-5-11,2 3-17,5-4-42,5-1-30,5-5 52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21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1 544,'39'3'201,"-37"1"-157,2 1-19,-8-5-18,-5-2 3,1 1 1,0-5 2,4 5-2,2 1-2,1-1 8,1 1 4,0 0 11,0 0 3,0 0 1,0 0-2,0 0-3,0-1-3,0 0-4,0 0 0,0 0-6,0 0 2,20-34-5,49-42-4,-24 12 0,1-4-7,1-9-4,-1-3 2,-2 2-1,1 7 2,-1 5 4,5 3-4,8 14 0,-1-2-3,-5 14 0,-7 6-1,-15 7-4,-8 8 4,-1 8-3,-9 2-3,-5 6 1,0 1-2,-5 0-2,0 2 4,-2-2 0,0 0-2,0 0-22,0 0-23,0 0 31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7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79 193,'-38'33'158,"33"-30"8,0-3-39,2 0-21,-1 1-28,3-2-11,0 0-14,0 0 0,0 0-6,0 0 3,0 0-4,0 1-3,0 0-7,-1 0-4,1-1-6,-2 1-2,1-1-3,-4 0 3,5 0 1,-1 0-1,1 1-7,0 0-8,0 0-8,0 0-2,0 0 0,1 0-1,0 0 2,18 0 0,41-2 0,-33-1 2,4 0-2,4-1 0,7-1 0,1 3 0,9-1 1,2-2 2,1-1-1,-3-2-1,-5 1 0,-4 0-1,1 0-1,-1 1 1,0-2 0,4 4 1,-4 0-1,-2-1 1,4 4 0,-4 0 0,-6-2 1,0 2-2,-10-1 2,-3 1-2,0 1 0,-5-1 0,-4-1 0,-1 1 0,-4 1 0,1 0 2,-6 0 0,1 3 1,-2-3 7,-2 0 6,0-2 9,0 1 1,0 0-7,0 0-7,0 0-24,-1 1-13,1-1-39,0 1-7,0 0 40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4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3 641,'3'3'238,"-1"6"-168,0 7-13,3 18-4,-2 3 7,3 13-12,0 3-13,-2-5-20,2-1-8,-4-12-1,-1-10-1,-1-13 0,0-5 3,0-5-4,0 1 5,1-5 22,-1 1 5,-1 0 0,0-9-7,-1-60-19,4 29-9,1-2 1,3 0 0,2 6-7,0-2-1,3 10-7,1 3-1,0 9 3,-2 3 1,6 3 3,-2 3 4,-1 2-2,0 4 1,-5 2-1,0-1-1,-3-2 1,0 2-2,-1 0-6,-4 0-3,3 0 4,-4 0 5,0 0-4,0 0-6,0 0-26,1-1 23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3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0 662,'-14'-10'259,"3"6"-190,-3 2 7,-2 4-21,1 4-6,0 6-15,3 5-14,-1 8-10,3 4-10,5 5 2,1 1-1,11 3 1,2-6-1,6 0 0,4-5 4,2-6-2,4 3 1,8-5-1,-1-2-3,-3 1 3,-5-4 3,-8 1-2,-3 1 2,-9 0-1,-2 3-2,-14 5 3,-7 5-1,-8 10 3,-4-1 0,-3-1-5,4-1 3,6-10-6,6 0 1,8-13 1,6-5 0,3-5-5,1-3-1,6-7-6,2-3-4,9-2 10,2-2-2,-2 5 5,2 4 2,-5 5-2,-1 10-3,-1 19 0,-5 8-5,-12 19 4,0 8 0,-8 6 2,-3 1 4,8-6 4,-4-7 4,7-14 3,8-6-2,4-11-3,6-9-4,8-10-9,0-8-1,10-14-10,-4-14-9,1-7-37,-2-5-79,0-5 93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2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2,'1'6'278,"1"3"-181,1-4-41,-1 4 5,2-6-6,-3 0-7,2-1-27,-3-2-10,0 0-12,0 0-5,0 0-20,0 0-9,0 0-41,2 7-55,-2-4 88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2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610,'-1'3'250,"-4"-3"-146,5 1-13,-1-1-11,0 0-3,1 0-11,0 0-12,0 0 13,0 0-9,0 0-9,0 0-5,0 0-33,0 0-5,0 0-19,0 0-12,1 0-35,9 4-16,37 42-36,-33-35 78,4 7 15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1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666,'18'-33'263,"-17"32"-179,-1-1-17,0 2-6,-1-1 5,-1 0 9,2 0 5,0-1-35,0 2-7,-1-1-26,0 1-7,0 0-1,1 0-4,0 0 0,0 0 0,0 0 0,0 0 0,0 0 0,0 0 5,0 0-2,0 0 1,0 0-2,5 1-2,3 3-2,27 12 2,-35-16 2,0 0-2,-2 2 0,2-2-9,0 0-29,0 0-15,0 0 29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00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7 725,'-11'3'267,"6"-4"-223,3 1-4,2-2 12,0 2-4,0-1-2,0 0 0,1 0-31,27-5 1,53-1-8,-28 4 3,11 3-4,0 0-5,-4 0 1,-1 0-3,-9-2 0,1 2-2,-6-1 2,0 2 1,-11 1-1,-9-4 5,-8 6-1,-9-6-2,-10-1 14,-6 3 0,-20-5 9,-4 4-1,-13 1-8,-2 0-1,2 4-5,-1 0 0,3 2-6,5 1 0,7 2 2,5-2 2,7-1 7,4-5 4,11-1-1,-1-1-5,13-1-9,7 1-8,7-4 0,12 1 1,5-2 3,2-1 0,1-6-17,0 0-15,0-4-45,2 3-17,-4 4 57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5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89 394,'-23'30'183,"36"-33"-72,-1-2-1,-2-1-15,1-1-9,0-2-11,2-3-5,11 5-13,3-6-9,19 2-12,9-1-4,13-8-8,11 1 3,13-6-13,20-1 1,5 0-8,4-4-7,6 3 1,-2-1-2,4 0 2,0 4 0,6-1 0,-10 6 0,-1 4-1,-3-2 0,-9 4 0,-1-1-1,-12 0 1,-11 2 0,-23-4 1,-16 4 1,-19 1-1,-5 5-1,-11 5 6,-3-1 6,0 4 3,-4 1 3,-2 3-4,1 6-6,-2 10-3,3 10-1,-1 26 0,4 24 1,6 50-2,4 25-1,6 48 1,7 8-1,2 15 1,5-2-1,-1-1 4,-5-3 11,-2-10 19,-9 0 11,-7-26 9,0-10-5,-6-22-1,-4-11-3,-2-25-8,-3-13-6,-1-33-24,0-14-18,-2-25-52,1-12-18,-5-16-26,-2-10-6,-7-20 556,2-16-34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40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14,'0'2'392,"5"2"-245,15 6-140,6 4-10,12 3 5,11 1 1,24 0-3,4-4-1,18-1-8,10-4 2,8-5-1,7-1 3,17-3 4,1-2 0,8 0 2,8-3-1,-2 1 0,7 0 1,4-1-1,-1-1 4,8 0 0,-6 1-2,2 1 2,-8-2-1,-5 5-2,-3 0 1,-21 2-2,-3 1 0,-14 2-1,-10-3 2,-12 1-1,-8 0 0,-13 2 1,-6 2 0,-9-2 8,-5 2 3,-12-1 4,-5 1 0,-8 1-9,-1-1 0,-6 1-5,-2-1 0,-2 3 2,-3-1-4,-1 6 2,-2 1-2,-2 9 1,-1 2 0,-2 7 2,-2 6 2,-2 12-4,0 13 2,-4 20 1,0 9-3,-1 20 2,0 14 2,-3 17-5,0 13 2,2 8 0,-1-1 3,3 3 30,3-3 13,4-1 20,2-5-2,8-10-23,2-2-14,5-14-19,1-5-3,2-14-3,1-9-1,-4-14-1,0-6-2,-6-16 1,-6-7-1,-5-17 1,1-4 0,-9-17-1,2-6 2,0-6-13,-3-6-22,0-11-58,0-4-38,-4-17 6,-2-7 62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2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730,'8'-15'334,"3"-9"-130,13 1-108,4-3-28,6 0-24,1 8-18,0-1-21,2 6-2,-4 5-19,0 5-9,-6 8-41,-10 4-22,-8 10 56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0 438,'1'-7'207,"-3"-2"-86,3 6-9,-1-1-35,-1-1-17,0 2-16,-1 1-8,1 2-2,-1 0 3,1 0-6,0 0-7,0 0-8,0 0-1,0 0-8,0 0-1,0 0 4,0 0-5,0 0 9,-1 0 2,1 0-2,0 3 0,0-2 0,0 0 5,0 0 4,0-1 0,0 0 0,0 0-6,0 0-7,0 0-1,-1 0-6,1 0-1,0 0 1,0 0-4,0 0 1,0 0 1,0 0-4,0 0 5,0 0-3,1 0-2,0 0-3,0 0-6,0 0-2,0 0-1,0 0 6,0 0 3,0 0 4,0 0 6,0 2-4,0 1 0,0-1-1,0 0-2,0-2 3,0 0 1,0 0 2,0 0 5,0 0 2,0 0 3,0 0 4,0 0-3,0 0 9,0 0 4,0 0 0,0 0 3,0 0-12,0 0-1,0 0-7,0 0-8,0 0 3,0 0-4,0 0 0,0 0 3,0 0-3,0 0 0,0 0 0,0 0-1,0 0 0,0 2-3,2 11 0,11 41 0,-9-32 2,1 6 1,-3 15-1,-1 6 3,0 21-2,-3 9 2,0 20-1,-4 5-2,-2-3 1,-1-3-2,0-13 2,1-4 2,1-16-1,0-7 4,1-22-3,-1-8 3,5-15 11,-3-7 4,4-5 10,-3-4-1,1-4-9,0-3-2,-1-13-10,7-3-5,0-9-3,1-2-1,8 3 0,-2 1 1,8 4 0,0 7 0,-3 9-4,3 6 2,-7 10-2,4 5-5,0 10 4,-3 2-3,0 5 0,-7 0 2,-5-2 2,-1 3 1,-11-2 3,-1-1 1,-7-3 1,-3-3 0,1-2 6,1-1 0,0-6-1,3-3 4,9-3-8,-4-3 1,4 1-1,4-2-11,-1 2-40,5-1-38,8-1-42,4 3-7,6-1 83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28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55 703,'-7'-11'298,"5"1"-178,2-4 7,7-3-41,6-5-13,13-3-25,7-1-7,5-4-17,1 4-6,0 1-12,-1 5-3,-2 7 0,-1 3-6,-7 5 3,-9 2-1,-7 4 1,-6 0 1,-5 6-8,-3 3-14,-7 9-32,-1 4-17,-5 5 25,1-2 16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739,'0'-1'268,"2"2"-217,7 4-11,6-2 8,8 2-9,9-3-11,7 2-5,8-3-13,-1 0-5,-3-1-4,-9-2-4,-9 1-4,-4 0-7,-8 1-19,-4-2-11,-2 1-29,-2 5 45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6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4 549,'35'56'265,"-37"-67"-124,-2-3-25,0-9-6,4 1-41,-1-8-21,3 0-4,-1 0-25,2 4-11,3 7-5,-5 6 1,0 11 3,-1 2-1,-1 10 2,3 8-3,5 13-2,3 9 1,-3 8-2,-4-5-1,4 6-10,-5-9-2,-2-9-3,2 2-2,-4-18 6,1-1 3,-2-4 5,-7-8 0,3 3 4,-8-6-2,1-6 0,1 1 4,1 1-2,4 0 8,6 2 4,2 3 3,2-4 1,-2 3 0,0 0-5,0 0-7,9-3 0,46-10-2,-37 8-12,5 2-2,1 2-28,4-2-21,-4 4 39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5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85 685,'25'-4'304,"-25"-13"-110,4 3-110,5-7-36,1 12-8,-5 3-28,1 2-2,15-3-9,-3 4-1,2 17 2,-12 9 0,-3 9 7,1 8-4,-8 1-2,-2-3 0,-4 3-3,-9-4 3,-3-2 2,-1 0-2,-1-4 0,-2-8 2,3-9-4,2-5 0,9-9-4,3-2-4,6-6-3,1-2-2,2-7 1,8 2 0,2-5 2,4 3 5,-2 5 4,3 2-1,-4 12 0,-2 3 1,2 8-1,-1 4 0,0 0-7,0 0-15,2-7-39,-3-3 77,-3-5-23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9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21 505,'-7'9'277,"2"-10"-90,-3-7-10,6-7-113,1-6-18,2-3-18,2-7-13,3 3-10,-3-6-1,-2 5 1,1 10-1,-1 6 7,-1 8 2,2 5 9,-2-2-1,0 2-6,0 0-4,0 3-7,4 23-2,9 47 0,-11-35 1,1-2-2,2 3 1,-4-15-2,4 2 1,0-4 1,-2-3-1,-2-7 2,1 0-2,3-4 0,-5-4-1,0 1 4,-2-3 2,-5-3 4,-2-2 1,-3-1-2,-1 0-2,1 1 1,0-1 3,6 4 6,-2-3 5,3-1-2,2 4-2,3 0-8,0 0-7,0 0-3,0-1-2,0 0 2,11 0 0,42 1-12,-32 0-10,1 1-28,0 0-11,1 3-27,-1-2-13,-3 1 6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8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582,'24'31'265,"-27"-36"-128,1-4-9,11-2-60,-2-2-15,9 1-24,9 1-12,2 6-10,0 2-3,-4 2-1,-6 3-2,-5 6-4,-1 2 2,-1 4 1,-4 1 1,-4 4 4,-3-2-1,-6 7-4,-3-2 3,-5-2 1,0 1-1,1-9 6,3-2-5,6-1-3,5 1 1,-3-6-4,5-1-4,0-1-3,-2-3 0,0 1 1,0 0 4,4 1 4,13 8 0,32 27 3,-34-21-1,-4 1 0,1-1-1,-4-1 2,-3-1-1,-3 2 6,-6-3 1,-8-2 5,0 4 5,-9-3 3,0-4 2,0 1-6,-1-4-1,1 0-8,0-3-3,0-3-12,4-2-12,10-1-30,-2-2-28,17 1 46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2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4 355,'17'-32'208,"-22"30"8,9 2-128,-4 0-31,0 0-13,0 0-16,-2 0-7,2 25-10,-2 43-2,-1-26-1,1-1-3,-4-8 0,2 2-2,2-12-1,0-7 1,0-6 5,9-1 2,-4-6 6,-3-4 2,7-8-2,-1-9 3,13-12-4,13-1-2,7-6-3,0-2-4,-3 4-6,-9 2-6,-2 4-28,-3 4 57,0 10-24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14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581,'-5'-1'257,"1"1"-126,0 0-49,0 1-8,0 4-22,-1 2-6,3 3-19,-5 4-9,-3 8-8,2 8-7,-1 16 1,5 10-3,3 6 1,-3 2-1,-2-6-3,0-3 2,-6-11 0,2-3 0,4-3 1,-4-7 4,4-8-1,0-7 10,1-8 3,3-4 3,2-2 3,0-3-5,0 0-6,0 0-7,0 0-5,2-10-4,22-56 2,-9 33 1,8 2 0,-2 0 6,-1 9-5,2 5 4,-6 1-3,-1 3-3,-1 8 3,-2 1-3,-4 5-1,2 7 0,-3 5 3,-4 2-2,-2 9 3,0 4 2,-4 3-5,1 1 5,-5 0-2,0-4 0,1 1 1,-2-7-1,0-1 0,-2 0 1,-4-9 1,1 4-2,-3-2 7,-1-9 2,3 4 15,1-6 8,0-2 7,3 4 1,1-2-2,-2-4-7,4 1-10,0-5-7,2 1-10,4 7 4,-3-4-6,2 4-4,1-2 1,0 0-3,1 0-10,0-2-6,0 1-15,0 0-5,0 0-11,0 0 4,0 0-16,0 1-9,0 0-20,1 0 5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39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65 717,'-12'-16'243,"8"6"-225,-1-2 4,1 3 32,0 1 14,-2 2 25,5 4 1,-1 0-30,4 3-17,-2-1-28,0 0-6,11 27 4,10 40 0,-12-3-2,3 15-5,-5 25-6,-3 16-5,1 25-5,-1 6-3,-2 6-2,3 4 5,-5-6 4,-1 2 4,-4-3 10,0-1 7,0-2 13,-1-6 8,4 0-2,-2-7-3,0-10-8,4-4-6,-2-16-2,2-8-1,5-10 1,-5-12 4,3-16 1,-3-9-1,0-14-2,1-1-7,-1-8-2,0-6-3,0-9-6,0 0 1,1-5-4,3 0-2,-4-6 1,-1-4-4,1 2-3,0-2-5,0 0-2,0 0 2,0 0 6,0 0 2,0 0 5,0-1-1,0 0-2,0 0 5,0 0-2,1 0 1,13-5 1,27-11-4,-21 8 3,5 3-2,9-5 1,7 3-1,16 2 0,1-3-2,8 1-1,5-3 5,11 0-2,11-1 1,11 4-1,6 1-2,9-1 2,1 0 1,13-4 1,2 1 1,-7 1-1,6 2 0,-5 1-2,-5 1 1,3 3 0,-4 0 3,-5 2 12,1 0 1,-1 0 10,-1 0 0,-1 1-1,2 0-1,-3-4-7,-1-3 0,1-5-8,-2 0-4,-13-1-2,-3-1-3,-14 0-1,-5 0 0,-4 2-5,-6 2-2,-13-3-11,-7 0-10,-34 2-18,-7 5-8,1 1-14,7-19-1,-24-4-27,-13-1-11,-25-1 67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14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31 262,'-4'-33'160,"3"33"-17,1 1-16,0 2-28,0-3-17,0 0-14,0 0-4,0 0-9,0 0-9,0 0-13,0 0-9,0 0-9,0 0 3,0 0-5,0 0-5,0 0-1,0 0-2,0 0-2,0 0 3,0 0-4,0 0 0,0 0 1,0 0-3,0 0 5,0 0-3,0 0 6,0 0-1,0 4 1,0 11 1,1 33-5,-1-28-1,-2-2-2,-4 4 1,2 11 0,2 6 2,-2 15-4,-4 4-2,0 8 3,0 1 1,-2-3 2,9-3-2,-7 1-1,-2-1-1,2-5 2,-1 3-2,8-12 1,1-6-3,0-9 5,-7-5 4,5-9 0,-3-5 8,2-2-12,3-4 1,-6-5-2,6 6-1,-5-8-1,4 3 1,-2-3 1,3 0-3,0 0 1,0 0 0,0 0 3,0 0-1,0 0 4,0 0 2,0 0-3,0 0 2,0 0-4,-1 0-2,1 0 0,0 0-3,-1 0-12,0 0-10,-1 0-36,2-1-30,0 0 58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30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525,'35'-12'213,"-30"42"-138,2 0-1,2 0-22,6 0-18,-2-9-19,3 0-5,-3-11-5,-2-2 5,-5-5 9,-6-2 5,2-2 3,-2-3 5,0 2 0,0 1 0,0-8-5,5-48-7,-5 27-7,-1 3-5,1-7-1,-6 3-3,8 9 0,-3 3 6,6 13 5,2-1 0,1 3-4,2-1-6,5 2-5,4 2 0,-8-1 0,7 0-1,-7 1-2,-2 1 3,6-1-10,-5 1-5,1-3-24,1-3-25,2-6 39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9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640,'15'-40'257,"-15"40"-162,0 0-32,4 1-34,-4-2-11,0 0-10,0-1-2,0 1-1,0 0 2,7-2-3,5 0-1,37-2-7,-33 5-13,1-2 0,0 1 9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9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6 504,'2'-30'214,"4"-2"-124,-1-2-12,1 5-11,-2 5 3,-2 7 8,0 7 2,2 11-40,0 3-17,2 10-27,2 9-6,-1 6 4,0 10 2,2 2 4,-6-6 2,1-3 3,-4-8 0,1-8-1,2-2 2,0-5 0,1-3-3,-4-4 1,0-1-1,-4-4-1,4 2 3,0 0 5,0 0-2,1-11 2,7-46-2,-3 24-7,4 1 2,-2 2-1,-3 3-1,1 12 2,-2 2-2,-1 10-2,0-1-5,0 8-7,4 6-3,-1 11-2,-3 9 5,1 5 6,-3 4 7,0-5 2,4-2 2,0-8 2,-2-3-3,3-11-1,0 0 2,-2-5-5,3-4 0,2-4 1,1-5 3,5-9 1,3-3 4,-1-6-4,0-4-1,-2 3 2,-4 1 0,-8 12 6,-2 4 1,-2 7 3,-2 2 0,6 5-6,2 9-3,3 12-4,-4 5-7,0 4-8,2 1-10,-1-3-23,5-2-6,7-5-78,-1-5 88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8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3 366,'-1'-9'144,"11"-4"-69,8-3 0,6-4 9,3-3 0,-5-1-19,0 3-5,-1 3-9,-5 1-3,-2 10-10,2 1-8,-4 10-11,0 1-6,-6 12-4,0 9 0,-7 14 0,-4 11 2,0 14-2,-4 5-3,2 1-1,1-8-3,3-9 0,3-8 1,4-18-3,7-1 0,0-12 0,3-6-4,2-2 0,-1-6 0,2-3 0,0-4 4,1-1 0,-1 0 1,-5 2 2,-1 0-1,-9 3 1,-1 0 1,-1 3-2,-1-1-2,0 0 4,0 0-2,-3 11 1,-47 59-1,35-24-4,-1 3 1,8 0-1,3-1 0,1 0 1,5-4 0,4-8 1,2 1-1,4-9 1,2-1-3,1-4 1,2-2 4,-2-4-3,-3-4 3,0-3-1,-2-2-1,-5-5 1,1 1-2,-4-2 11,-3-2 5,2 0 10,0 0 2,0 0-7,-5 0-8,-12 1 1,-30 2-2,35-4-1,1 1-2,6-2-20,1 1-15,5-1 549,6 1-399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2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39 732,'8'38'299,"-13"-61"-185,0 2-24,-5-5-20,2 3-8,-3 2-11,-4-6-2,3 12-5,-4-2 4,2 13-6,4 7-7,-10 13-16,0 12-9,4 18-5,-5 7-3,15 6 0,3-4 0,3-9 0,9-6-1,3-5 2,5-2-5,4-7-4,2-5 2,0-10-4,0-4 4,-1-9 1,-1-1 0,-1-4 3,-3-5 0,-2 1 2,-3-1 2,-5 5 0,-2 2-2,-4 5-17,-1 0-23,0 2-53,-1-2 695,0 0-470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7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39 449,'-14'-102'238,"1"96"-68,2 0-77,-1 9-56,1 4-15,4 12-7,2 5-5,4 8-1,5 6-2,6-2 4,8 3-5,10-2 1,0-5-2,7-6-6,-4-5 1,-9-11-5,0-2-2,-13-4-4,0-4 0,-10-5 11,-6-2 0,-5-3 1,-6-6-1,-3 3-10,-1-2-3,-8 1 8,3 3 7,4 4 22,5 7 15,13 1 5,0 1-5,4 1-21,3-6-14,-2 2-9,0 0 0,12-4 5,46-27 11,-30 5 10,-2-5 2,-3-6 4,-7 2 3,-3 3 8,-2 4-3,-7 12 5,-2 3-6,-2 13-17,-3 6-4,0 20-18,-1 14-11,-7 23-30,-3 5-16,-13 9 4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7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25 612,'-13'-17'265,"1"10"-137,1 6-47,2 10-33,1 6-17,-2 8 7,4 4-1,2 4-1,1 0 4,7 4-22,1-1-8,6 0-9,4-4-2,2-8-10,3-3-1,1-12-6,0-5 3,1-7-1,1-7 2,3-11-16,4-2-16,1-11-38,-6-4-82,-6-1 112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7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626,'0'-2'277,"2"4"-126,4 8-88,3 10-21,7 13-7,4 5 1,-1 4-11,1-7-8,-3-2-6,0-6-3,-1-3-32,-1-4-19,-3-10-40,-5-4-83,0-11 114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6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2 775,'2'1'279,"7"11"-222,2 8-6,2 3-6,2 4 8,1-5-15,-1-2-6,-2-3-10,-3-1-10,-5-5-7,1-4 3,-5-6 6,0-1 2,-1-2 9,0 1-1,-1 0-5,0 0-2,-1-5-13,-3-22-9,-7-39-21,6 34-7,4 0-12,1 4 3,2 2 17,3 7 5,5 9 16,-1 1 0,2 10-3,0-2 3,3 10 0,6 8 4,2 3 7,8 12-4,0-4 4,-1 3-4,0 1-30,-7-7-19,-6 1 28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12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1 848,'4'0'302,"10"-1"-267,3 1-12,14-2-15,1-2 3,6-2-2,4-4-3,9 2-7,2-3-12,5 1-40,0 1-35,-4-1 56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5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336 466,'2'-10'233,"-1"12"-145,4 9-13,3 18-64,3 8-15,5 10 36,-1-1-8,1-7-1,2-10 2,-1-10 1,3-2 4,-1-14 2,-3-3-2,-5-13 14,-4-12 2,-1-6 9,-6-5-1,-6-8-7,-9-1-8,-15-8-11,-5-3-5,-9 0-10,2 2 4,4 13 7,2 6 2,10 12 3,2 4-8,8 5 3,4 3-3,7 5-6,3 2 0,7 3-56,4-2-15,6-7-20,5 5-5,11-4 29,1 2 5,15 5 8,6 0-4,-4 1-6,2 2-11,-8 3-155,-6-2-45,-7 5 150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3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680,'18'-29'238,"-13"57"-211,0 4-5,7 3 4,3-2-2,-1-1-7,1-4-2,-3-5-10,-2-5 3,-1-8-3,-4-5 2,-2-5-3,1 2 2,-4-3 18,0 0 3,-1 0 5,0-3-1,-6-26-17,-6-32-2,4 28-1,1 3-1,3 2 9,-2-2 1,4 11 8,2 0-6,2 9-11,2 3-3,5 1-16,-1 4 5,2 0-5,8 3 2,0 4 6,5-3-1,2 5 2,2-2 0,0-10 3,-4 3-5,-4-6-10,-2-4-6,-6-1-51,7-7 44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2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6 652,'-1'-1'260,"0"0"-169,0 0-35,0 0-7,1 0-25,6-4-19,21-7-7,34-13-6,-38 15-31,-3-2-30,1 5 46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2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8 509,'-9'-11'230,"1"2"-117,4 0-23,1 1-23,0 1 4,-2-1-1,3 5-11,-1-1-2,4 5-35,-1-1-15,0 0-17,4 11-1,49 59 8,-36-28 3,1 5 9,-1 2-2,-2-7-3,-3-4 5,-8-14-3,5-2 6,-9-14-3,0-5-2,4 2 2,-5-10-2,3-2 12,4-4-3,-6-20 0,3-5-2,-1-9-12,-2-6 3,8 7-4,2 7 0,2 9 1,0 9-1,-7 12-5,-3 1 1,1 7-10,1 6-2,5 9 5,0 9 0,-2 8 8,-1 2 0,0 0 0,-1-5 2,0-9 5,1 0 0,-1-11 1,1 0-3,-2-8-4,1-2-1,1-4 0,2-10 3,0-5 2,0-8 0,3-8 0,-1-3 1,0 1 1,-2 6 1,-2 8 0,-2 5-4,-2 11 2,-2 5-4,4 6-5,-2 7 0,1 10-2,4 7 4,-3 6 2,4 2 2,1 0-18,-2-2-11,6-3-28,2-1-17,1-11 49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1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9 306,'-47'-38'191,"39"34"-23,1 4-58,-2 3-46,-4 7-19,0 13-4,-3 3-3,2 10-14,5 7 1,3 9 0,0 7-2,5 6-1,1 0-2,4 12-9,6 0-1,6 7-7,3 4 0,2-9-3,2-5 2,2-12-1,2-4 2,1-8 3,3-5 0,-1-4-1,0-5-1,-9-10 2,-4-5-4,-10-13 2,-1-1-4,1-5-1,-4 0 3,-1-2 13,-5-4 6,2 3-5,0 0-2,0 0-11,-4 0-2,-4-4-12,-33-14-15,34 12 17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1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-1 509,'-3'0'238,"0"0"-111,-11 4-31,-31 6-41,34-13-13,-11 1-10,13 3-1,5 2 5,-3-3-1,5 2-2,-1 1-6,0 4-18,-3-1-3,4 8-7,2 0 2,-2-2-1,6 3-1,-2-2-1,5 5-3,6-3 3,2-3-3,0-1 0,1-7 1,2 1-2,-4-3 4,1 0 3,-2-1 1,-4 1 4,-5-3-4,2 1 1,-3 2-3,-3-1-4,0-1 4,-1 0 0,0 2 0,-8 19 1,-48 37-2,30-29-3,-5-2 3,11-4 1,0 0-1,8-7 1,7 1-3,4-5-7,2 0-2,5-3-14,1-7-6,4 0-13,-1-4 7,8-2 16,6-1 6,-4 0 19,2 2 0,-6-1 0,-5 4-1,-1 5-12,1 1-10,-7 10 4,-2 3 2,-9 17 14,-9 8 8,-4 9-4,-5 7 3,5-4-1,-1-1-1,7-9 0,4-6 0,8-7 2,3-9 3,8-3-1,3-7-2,5-9-9,8 2-2,2-10-4,4-5-10,1-7-179,-2-6 141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59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65,'33'-41'246,"-31"41"-191,-3-3 0,2 3 16,-1 0-6,0 0-2,1 9 9,14 84-29,-6-13-7,1 47-18,2 28-12,-6 28-6,-1 12 0,-1 0-16,-5-5-1,1-16-1,0-20 0,-4-20 18,0-16 0,-5-17 1,0-4 6,-4-19 1,0-10 3,2-20-4,4-10-1,-1-15 0,6-3 0,-1-10 7,2-4-2,3 1-9,1-3-3,5 2-8,3-2 0,9-4 1,4-3 2,12-10 2,8-3 2,19 0 0,10 1 1,11-2 1,4 4-2,3-3 2,11 1 0,15 2 2,5-1-2,11 3 1,1 1-1,-2 5 0,-3-3 0,-5 3 0,-1 3 0,-11-3 0,-3 2-3,-18-1-17,-14-7-13,-4-3-292,-4 0 236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8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8 731,'-8'-22'247,"9"6"-257,10 16-44,3 6-12,10 14 31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5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5 1027,'-19'1'354,"29"0"-326,10-5-13,28-3-16,20-8 1,36-3 1,10-2 1,25 1 3,15 5-1,-8 1-1,14 4 2,4 0-4,-11 2 3,10 0 7,0 2 3,-21 1-3,-7 0 3,-18 4-6,-15-1-5,-11 3 3,-10 1-6,-26 0-4,-12-2-13,-19-1-32,-7 0-20,-12-4 109,0 4-46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4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59,'3'8'261,"11"10"-252,13 15-6,-2 11-20,4 14-40,-3 5 42,-4 8-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12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839,'-20'5'310,"5"0"-249,2-1 1,9 0-24,1 1-6,10 1-20,5 3-4,6 1-2,6 0-5,4-4 0,3-3-1,4-2-3,5-3 3,4 0 3,2-1 2,-3-1-1,-3 0-5,-8-1-18,-5 2-13,-9 0-35,-6 1-30,-7 3 64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4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32 600,'-13'8'257,"3"-10"-149,0-8-8,2-8-29,-2-9-17,10-13 4,-1-5-9,7-10-13,5 3 1,0-4-17,4 4-4,-4 8-9,3 13-2,-4 23-5,-3 9 0,1 27 2,-2 8 1,2 21 3,4 4 3,1-1-2,0-5-2,2-13-2,-3-6 0,8-9-3,-4-7 2,4-10-2,3-3 3,-7-13 0,6-5 1,-3-9 3,-7-9-5,0-5 4,-1 4-2,-2 5-1,3 7 0,-6 11-3,0 4 0,-5 13-4,4 10 2,5 16 2,-1 3-1,7 1 3,0-4-2,1-11-2,4-7-1,1-11-1,0-7 0,1-17 4,2-7 0,-2-12 2,-2-7-1,-4-4 1,-8-6-8,-8-5-37,-6-5-22,-15-20 33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4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605 564,'-9'4'237,"-9"10"-123,-4 6-42,-7 18-25,-3 5-10,2 11 5,2 8-6,10 7-8,7-3 0,18-4-23,9-7 3,9-15-6,8-6 2,-1-21 1,4-7 0,2-21 10,3-8 5,10-12 3,1-9 2,-12-8-4,1-9-1,-18-9-2,-14-11 2,-11-8-1,-18-3-4,-22-3 1,-3 15-3,-14 14-3,2 9-2,0 15-1,2 3-4,5 10 0,3 4 3,14 10-3,7-1-2,12 0 1,14 2-4,17-9-10,11 1-12,22-2-25,5-1-17,4 5 21,4 5 22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3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08 686,'-34'11'279,"18"0"-174,9-4-36,10 0-19,11-5-7,12-9 9,14 3 2,9-12-21,4-2-6,4-2-26,-4 1-18,1-1-33,1 4-23,0 3 18,-3 0 25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3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90 827,'-18'-24'313,"4"5"-238,6 6-1,-6 0-23,5 4-1,-4 3-14,-1 0 0,-3 7-3,-5 14-18,-7 26-8,-11 15-5,8 28-3,1 6-2,15 1-13,13-8 1,15-12-1,17-6 1,14-17 11,9-5 2,-2-17 0,-8-13-1,-4-17-6,-2-9-6,0-16-24,-4-7-13,-3-7-21,-10-7-25,-11-7 63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83 545,'-11'0'221,"1"-2"-132,10 4-27,3-2-29,1 1-9,-4-1-12,0-1-4,23 0 7,39-8 4,-31 0 1,7-3 1,0 0-3,6 1-2,9 1-2,6 2-2,14 0-3,1 2-2,-7-2-3,-2 0-1,-7 3-2,-2-2 0,18 6 1,5 0 1,4 3 0,-5 6 0,-7-4-2,-4 3 1,7-3 2,13-4-1,4-1 2,-2-4 0,-4-3 1,-7-5-1,3 1-2,4 1 1,-3 2-4,-1 4 2,-12-1 3,-6-1-1,0 0 1,0 3 0,8 0-3,-1 4 4,-6 0 4,-7 0 0,-15 0 0,1 2-5,-3-1-4,-3 3 0,-1 0 2,-5 0 0,-4-1 4,0 0-3,-8-1 4,-7-2-1,-2 1 1,-12-1 4,-2 0 17,8 3 8,-6-3 9,1 0-4,0 0-16,0 0-10,0 0-7,-1 0-1,0 0-2,-2 0-1,3 0-1,-2 0-1,1 3 0,-3 2 0,1 4-3,-17 31 2,21-28-3,-1 4 1,2 21 0,6 13-2,2 20 3,3 9-2,0 2 0,1-2 1,-6-4-1,4 0 1,-1-2 1,3-3-1,2-9 2,-8-7-2,0-16 0,-4-8 1,-3-17-1,0-6 2,0-3-2,-1-2 2,-2 0 3,2-2 4,0 0 9,-1 0 2,-13-1-2,-41-7-2,30 2-4,0 0-6,-11 0-1,-5-2-3,-3 4-1,-1-2 0,-4 4-1,2 2-1,-12-2 1,-5 1 1,-6 0 1,-7 1-1,14 1-1,7 2 1,14 0-1,7 5 0,2 4-27,-5 2-20,-5 8-45,4-2-20,9-1 66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3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60 426,'3'-18'222,"-7"2"-63,7 3-33,-12 4-39,9 5-12,2 4-19,-1 4-15,3 17-20,-14 6-7,5 31-10,-3 19 0,8 26-4,3 9 0,-2 7 3,-1-1-4,-7-15 1,5-11-2,-3-25-3,3-17 5,-6-16 2,2-8 1,4-12-1,3-1-2,12-9-2,-2-4 0,13-3 1,-1-9 1,4-2-1,8 2 2,6 3 0,1 1 0,11 1 2,8 2-3,15-1-1,1 3 0,1 1-1,-2-1 2,-8-2 1,10 0 3,17 1 1,0 1 0,-2 1 2,-9-2-1,-6-1 1,12 1-3,-1 1-2,-2 0 3,-8 3-2,-15 0-2,-2 0 3,1 0-4,0-2-1,2 0 2,-2 1 0,-10-1 0,-10-3 1,-9-1-1,-8-1-4,-5 0 4,0 1 0,-3 4-1,-2-4 1,1 3-2,-8 3 0,-5 0 3,1 0 0,11 0-1,-3 6 1,-6-4-1,-4-1-3,0 1 3,4 2 0,-5-2-1,-1-4-1,-1 4 0,-1-2-2,0 0 1,0 0-12,0-2-24,0 1 26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1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3 621,'-4'-5'262,"1"1"-144,3 2-33,0 0-25,0 2-8,0 0-25,0 0-3,0 0 0,3 26-3,-2 65 8,-10-29-3,-1 11-10,2 0-3,-4-21-6,5-3-3,1-24 1,4-5 1,4-6 2,0-10 1,-2-2-3,0-2-3,-1 0-1,1-1 2,0 0-1,0 0-2,0 0 0,6-13-1,36-33-1,-20 36 2,-5-3-2,6 8 1,3 7 0,0 3-1,8 15 1,-1 3-5,-4 4 4,-4 4 0,-16-5-1,-2-1-1,-7 2 1,-5 3 2,-7 1 4,-11 1 3,-9-5 10,0 0 2,-4-3 4,4 0 0,3-3-6,1-4-5,7-4 6,2-1 1,5-3-3,1-4 0,3-2-6,-1-3 2,4-1-6,4 2 1,-1-6-6,3 6-7,-1-2-11,-3 1-10,5 1-25,0 0-16,0-1-25,0 0-13,11-3 68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31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97 751,'-3'0'301,"1"-2"-194,1-3-22,0 4-24,0 0-18,1 0-19,1-12-8,13-40-5,-5 30 0,-1 0 2,1-1 0,-3 4 1,3 5 0,-3 5-3,2 6-3,-2 2-4,-2 2-2,0 10-2,-2 6 2,-4 10 1,-2 9 1,-6 4 0,1 0 1,0 2-3,0 0 3,6-3-4,-6-3-1,3-7 2,0-10-2,0-6 1,2-4 4,1-4 2,-1-2 3,-2-3 1,1-1-3,-4-4 0,0-2-1,-2-4-4,0 0 2,5 5-4,-1 0-2,4 6 6,1 1-2,3 1-1,-1-1-1,0 0-4,0 0 0,4 1 0,12 8-1,39 14-20,-34-20-9,1-4-24,0-3-12,-3-4-10,3-3 45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28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88 316,'2'-14'195,"0"1"-2,-1-3-50,3 2-44,-2 1-18,0 4-21,0 2-7,1 6-9,-4 1-2,2 5-9,-1-5-4,0 0 1,0 20 0,-5 46 2,-2-21-5,2 8-9,-4 0-3,7 3-8,-6-8 1,8-10-3,-3-7 0,1-9 2,4-4 2,-6-9 3,4 0 2,-3-9-5,0-3-5,3 2-1,0 0-3,0 0 2,0 0 3,0-1-1,12-23-1,43-34-2,-30 36 0,0 3 0,-3 3-1,-5 8 0,1 3 0,-2 16-1,3 10 1,-3 11 0,-3 5 3,-2 8-2,-4 3 2,-5 6-1,-3 3-1,-12 0 2,0 8 6,-13-5 9,-1-1 4,0-4 12,-4-11-4,5-6 1,-1-9-3,4-12-2,3 0 0,2-13 1,-1 2 0,-3-6-3,-2-7-4,6 3-3,-6-6-3,6 1-8,5 1 0,-2 0-6,13 3-4,1-3-18,2 6-14,3-4-40,2 2-13,7 3-27,4-7-4,3 2 170,1-1-60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2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70 489,'-58'32'229,"45"-33"-89,3 1-79,4-2-19,1 0-22,4 2-9,-1-2-5,1 1 1,0 0-4,0 0 1,0 0 0,1 0 0,0 0 8,0 0 3,0 0 11,0-3 3,0-3 1,0 0 3,6-34-5,-6 32-2,-1 0 0,1 2-5,1 3 0,0 1-1,2 4-6,-3-1-2,0 0-2,0 0-3,0 22 6,1 48-2,-3-31 2,-1 2 4,3-8-7,0-4 4,0-7-7,3-7-1,-5-8 0,2-1-4,-1-6 2,-2 0-1,3-1 0,-1 0 2,0 0-7,1 0-10,0-1-30,0 1-19,3-11 37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6:11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2 730,'0'0'290,"0"0"-186,1 0-56,-1 0-16,0 0-4,0 2-3,7 25 0,4 49 2,-8-9-8,0 26-6,3 10-2,0 13-6,2-3 0,1-10-3,-1-7 1,0-15-2,0-9 5,-2-9 5,-2-8 4,-2-8 5,-1-4-1,-1-10-5,-3 1-2,-1-9 1,0-2-3,1-4 2,0-4-3,2-4-4,0-2 4,0-2-3,2-2 0,-1-3-1,3 1-4,6-1 0,4 1 0,10-1 2,6-2 2,14-3 5,8-2 1,6-4 1,1 0 0,2-3-4,-1 0-2,7 2-2,3 2-3,-2 1-1,-6 0 2,-14 1-2,-3 4 4,-8 1 0,-2 1-1,-4 3 1,-4-1-4,-7 3 1,-5-2 1,-4-1-6,-6 0-3,-1-1-18,1-1-15,-3-4-34,-1-3-14,-2-12 57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23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594,'-39'63'215,"35"-63"-174,1 0-7,0-3-17,2 2 4,0 0 3,-1-1 0,1 1 13,1 0-6,0 0-12,0 0 0,0 0-14,0 0 1,1 0-3,14-7 1,33-9-3,-29 21-4,12 1-23,2-4 51,24 2-26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11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72 600,'-8'-43'257,"-2"38"-150,-3-4-9,8 1-28,1 2-13,-2-1-16,8 3-6,-2-7-12,6-1-4,16 0-7,-6-4-2,17 4-1,1 0-4,-7 4-3,4 2 1,-8 6-5,0 1 3,-7 5 1,0 5-2,-9-1 0,-2 2 1,-4 3 2,-6 0-2,-6 6 1,-4 5-2,-5 2 0,0 1 2,-4-4 5,4-3-3,0-8 1,5-6-4,9-6-2,0-1-2,6-1-9,3 2-4,8 2-6,5-2 3,7 1 6,0 1 9,8 7 3,-1 4 1,-1 5 1,4 6-1,-8 0 3,0 8-5,-10-1 1,-7 0 1,-10 0-4,-4-2 4,-11-2 3,-5-4-2,-6 0 7,-6-4 5,0-3 6,1 0 3,1-3-3,-3-10-3,4-3-9,5-3-2,6-6-7,13 3-7,9 2-28,-2-1-31,19-2 45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1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1 332,'-30'13'189,"26"-17"-59,1 1-17,-2-2-16,1 1-33,2 1-1,-3 2-6,1-2-17,4 3-2,-1 0-9,-1-1 2,1 0 6,0 0-1,0 0-2,0 1 1,0 0-10,0 0-5,0 0-8,0-1-3,1 0-4,0 1 0,0 0-3,11-1 0,42 2-2,-39-1 0,6 1 2,1-1-2,-2 0 0,-5 0 0,-1-1 0,2 1 1,-6-3 1,3-1-1,-2 7-1,-1 0 0,-5-3-2,0 3-7,-1-2-19,-2-1-9,-1 0-25,0 0-14,0-1 51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00 703,'23'8'286,"-38"-18"-189,7-1-13,-3-2-30,9 5-15,2-3-19,4 4-5,5 0-4,-4-4-1,2 3 4,0-3 0,8 4 3,4 3-4,2 5-1,-6 1 1,-3 5-6,2 8 1,-9 6 1,5 10 0,-10 5 3,-11-1-3,-1 7 1,-3-3-4,-2 4-1,-7-2 2,-1-2 1,-7-7 4,-2-9 1,10-3-1,1-11 2,9-3-3,11-5-1,-1-5-3,3-11-7,1-5-2,0-14-4,9 2 4,4-3 3,9-1-1,1 11 2,-9 3-2,-2 13 0,-6 5 0,0 8 0,8 12-3,0 12 0,-1 3 2,1 9-6,-6-9-1,10 0-20,-1-3-10,-4-9-22,1-5-15,-6-12-19,1-4 54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5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 595,'-1'-9'250,"1"4"-132,4 5-35,-1-1-14,-2 1-16,-1 0-24,0 0-4,7 34-7,9 49 6,-5-13-1,3 6-2,-6-9-5,-2 0-4,0-5-7,-4-6-1,0-5 0,-3-6-3,-7-19 3,4 0-1,-3-13 1,3-3 1,3-3 5,-3-7 1,-2-6-2,0-9 1,2-6-5,7-4-5,5-3 1,4 2 0,5 2 2,-5 1-2,6 6 1,1 3-2,3 13-4,1 2 3,1 15 0,-1 5-1,-1 8 2,-2 2 1,-8 3 3,-4 5-2,-17-10 4,-3 3-1,-5-5 10,-4-3 9,0-1 9,1-2 2,-3-11-5,-2-2-6,3-6-7,2 0-4,1-2-5,9 0-2,4 0-17,-3-5-8,8 5-31,-1-4-16,4-3-19,9 3-14,2-3 67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5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81 798,'-16'-79'317,"8"60"-232,4-2-3,6 1-40,0-4-20,10 1-13,2 0-5,7-3 2,2 3 3,2 7 5,4 7-2,-2 12-1,1 7 1,3 17-4,-1 9 1,-7 20-1,-7 7-3,-15 12-5,-11-1 4,-17 5 0,-4 1-4,-6-9 4,1-2-2,7-19-2,3-13 2,9-18 1,3-9 0,6-10 0,5-1 1,1-11-4,3-3-4,6-11-2,2-8-1,2 4 2,1 0 3,-1 11 2,-1 7 2,4 11-1,-3 1 1,3 10-2,6 9 0,-3 2 0,2 6-4,6 4-15,-8-8-8,5-3-28,3-3-18,-5-15 49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4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8 694,'-82'30'292,"76"-33"-178,-1-1-40,2-1-9,4 2-21,0-1-10,4 1-11,-3 2-9,0 0-12,0-1 0,0 1-2,15 0 1,45 7 0,-34-4 2,9-1-2,3 0 0,-4-3 1,3 0-3,-5 1 1,-14-6-4,0 5-6,-6-1-1,-8 0-17,4 4-6,-5-1-18,-2-1-23,1 1 51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2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4 703,'31'-9'288,"-31"3"-191,2 0-22,5-5-39,2 0-12,6-1-16,4 5-2,1 5-2,-5 1-2,1 7 3,0 2 1,-1 7-3,0 4 0,-5-2-2,-4 1-1,-6-2 3,-2-1 1,-9 2 1,-2 1 1,-6-3-2,0-1-4,-1-5 3,3 1-1,3-7 1,8 0 2,5-1-1,-2-1-3,3-3-1,0 1-4,0 0-3,0-1 4,0 1 0,13-4 3,40-9 1,-33 19 1,3 4-1,-4 1-3,1 6 1,-3-3-3,-8 2 2,-1-1-1,-8 3 1,-6-4 1,-8 5 5,-3 0 6,-9-3 18,1 0 6,-2-8 10,1-4 0,0-3-11,2 0-5,6 0-8,-1 0-5,10-2-6,-1-4 0,4 3-8,3-1-9,8 6-28,-4-4-17,8-3-25,8 7-15,-1-8 63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8:01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10 537,'-83'-43'241,"78"20"-138,3 6 15,0 4-48,4 5-10,-6 3-10,4 4-21,5 4-13,1 9-4,9 23-5,-3 11 1,2 32-4,1 11 0,-3 4 0,0-2-1,-6-11 2,-3-7-2,-3-12 1,0-10 0,-3-15 3,1-8 3,-2-15-2,2-1-1,-1-10-2,-3-3 3,0-8 2,-1-4-2,5-10-1,-4-13-3,9-1-3,4-6 2,8-2-3,2 12-2,8 6 1,-1 7 4,4 13-3,1 0 0,2 15 0,0 6-1,0 14 0,0 4 1,-8 6-2,-6 0 2,-16-3 1,-1 2-1,-17-12 8,-3-1 4,-8-3 9,-11-3-2,0-3-1,1-4-6,4-5-2,4-3 2,4-8-5,2 1 1,7-8-8,5 5-8,8 8-27,6 4-28,5 3-44,0 0 50,7 1 2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9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24 765,'-23'-22'291,"10"4"-242,12 3-1,13 2-13,15-1-10,5-2 1,22 5 1,-2-4 1,11 14-7,10 4-6,15 14-7,2 6-3,-2 13-2,1 6 0,2 23-1,6 9-1,8 11 1,-6 2 1,-11-4 2,3 4-3,2 2-2,-3-4 2,-8-5-3,-8-5 1,-11-2 2,0-1-2,2 5 2,4 1 0,-2-2-1,-6-4-1,-4-8 0,-7-3 0,-3-8-1,3-4 1,5-3 1,6-5 4,9-3 11,1-3 5,0-8 2,0-1 2,-1-8-5,2-1 0,9 2-1,0 1-3,-8 5-6,-11 2-2,-18 6-3,-7 5-2,-9 9 3,-1 10-2,-11 7 5,-8-1-1,-6 5 2,-4 1 4,-4 2-2,1 5 0,-2-1-5,2 1-5,5-4-1,1-3 1,10-11-1,3-2-1,8-10 0,6-2-1,5-3 0,8-1 1,2-5 0,-2-5 0,-4-2 0,-4-5 0,-2-1-2,-6-5-1,-4-6-4,-2 4-1,-9-8-2,1 6 3,-5-1-1,-4-3 2,-2 5 5,-3-5-3,-3 2-9,-2-1-11,-6-8-33,4 1-14,1-4 4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1:28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6 457,'0'0'194,"-1"0"-105,0 0-24,0 0-35,-5 2-10,-1 0-20,-24 10-3,26-14-4,0-2-2,0-1 11,-2-1 7,2 2 20,-2 1 10,2 2 4,3-2-1,2 1-21,2 1-6,-2 0-11,0 0-1,0 0-1,0 1-2,3 0 0,9 2 0,29 6 0,-24-6 1,8 3 0,3 2 0,6-2 3,2 0 2,9-1-1,-1-1-1,-1-3-2,1 0-1,-3-1-2,-1-3-4,0 1 0,-1 1-3,-6 1 4,0 2 2,-5 0 3,-2 1 0,-6 2 0,-7-1 2,-5 1 3,-2-2 3,-8 0 3,2 2-1,0-1-4,0 1 0,-1-2-9,-2-1-2,2-1-11,0-1-3,0 0-2,-1 0 1,-6 0 10,-31-8 2,27 7 7,5-1 1,-3 0 1,3 1 0,-1 0-12,0 2-17,1 0-195,2-1 159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58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535,'-3'3'276,"5"0"-22,7-1-175,7-2-14,11 1-4,14-1-1,1-2-9,12-2-29,-5 1-3,-10-5-24,2 2-14,-10-2-35,0 1-26,-5 0 48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7:4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2 146 416,'46'-61'231,"-49"49"-71,-5-4-44,-2 4-28,4 2-40,-6-4-8,0 5-13,-4-1-4,-5 8-7,-6 2-3,-13 1-6,-2 4-4,-6 5 4,3 4-3,1 8 0,4 3 1,-3 4-4,-2 5 2,0 3 4,-11 0-3,0 6 9,0-6 2,7 2 0,14 2 4,6 1-8,10 6-5,4-1 0,9 3-5,9 3-5,6-1 7,18 2-5,5-2-2,19-6 5,14-1-1,0-9 0,5-3 1,-1-6-1,-2-4-3,22-9 2,9-5-1,-1-13 2,5-6 0,-5-11 0,3-5 1,3-7-1,-10-5 1,-11-9 2,-15-3 5,-8-5 5,0 0-3,-12 0-2,-5-4 2,-15 2-3,-15-3 7,-20-3 9,-12 2 1,-19-1 3,1 6 0,-4 8-9,-1 6-7,-4 10-7,-10 2 2,-5 16 0,-9 5 3,-14 8 5,-2 5-7,-3 2-3,8 6-3,4 6-4,-3-1-5,8 7-34,3 0-19,14 8 316,14 3-211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51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09 390,'-5'2'209,"1"-2"-45,-1 1-96,11 1-33,-7-2-29,8 2-7,14-1-9,-4-6 4,11-2 2,0-6 4,11-6 5,3-3 3,14-4 0,12 0 0,6-5 3,2 3 0,0-2-1,-12 1 0,3 0-5,9 5-2,10-2 2,5-2-4,2 0 3,-2 0 0,12 3-2,11 3 0,4 0 0,-1-3 0,8-1-1,-3 0 0,6 0-1,4 3 0,6 0 0,-4-5 0,10 2 2,12 6-1,-9 0 0,-2 1 2,13 9-3,-9-6 0,-9-4 2,11 8 1,-7-3-2,-2 4-1,15 11-1,-4-1 2,-9 8 1,4 8-1,-3 3 1,-8 0 0,-8-1-2,-3 2 3,0 2-3,-6 2 0,-2 1 0,-2 0 2,-12-3 2,0 1-4,-6 1 4,-11 0-1,-14 0 4,-2 2 1,-4-1 2,6 4 4,-12-2 0,-2 3 5,-13-1-6,-14-7 0,-6 0-3,-8-3-3,-7-6 1,-2 0 0,-4-1-1,-2-7 2,-2 0 0,-1-4 1,-4-3 5,-1 3 0,-5-3-3,-2 1-1,-2-2-4,1-4-6,2 5 6,-1-1-6,3-1 0,-1-2 2,0-3-5,-1 1-2,2 1 0,-1 0 1,4 0-1,-3-4 0,7 1-4,2 1-4,2-1 5,3 1 1,-5-4 1,3 3 2,-7-4 2,4 6 2,-8-4 2,3 2 3,0 1-3,4 3-4,1 2 2,-4 0-1,5 3 4,-6-1 1,4 3-4,-2-1 0,3 1-1,0 0 0,0 0-2,0 0 2,0 0 0,19 9-2,35 19 2,-31-14 2,2 5-3,-1-3 1,4 4 1,-3-4-2,-1-2 3,0 1-3,-2-3 0,2 8 2,-6-4-1,-2 1 4,-5 2-3,-4-6 1,-1 2-2,-1-3 0,-7-3 1,-4-2 3,-4 2 4,-7 1 0,-5 1 9,-3 0-4,-10-4-4,-2 2 1,-1-3-10,2 0 1,-5 1 0,-6-6-1,4 4 0,-10-2 4,10 1-8,11 5 0,-2-7-22,16 2-16,3-1 29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50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,'95'24'74,"-1"-1"18,-3 4-2,-12 3-14,-8-1-7,-4 2-14,1 2-6,8 7-5,-7-3-7,0 3-2,-4-2-9,-7-11-10,5 1 0,-3-8-9,2-2 1,3-2-6,-6 0-2,-10-2 7,-7-2-11,-14-1 6,-3-3 2,-4 0-8,-3-1 9,-6-1-3,-3 0-2,-3-1 6,1 4-2,-4-6-1,1 3-8,-3-4-11,-2-4-6,1-3-109,0 4 94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6:49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169,'1'0'66,"-2"-5"-44,4 4-39,-3 0-34,0 0 31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5:54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1 662,'-23'4'256,"9"-3"-187,12 0-10,5-1-37,1-2-7,-4 1-13,4 0-2,29-1 0,44-2 1,-28 6 1,0-2-1,7-3 5,0-1-3,16 2-2,10 2 2,0 3 0,-2 3 0,-13-1-3,-12 3 0,-2-2-2,2 0 3,-3-1 3,6 1-1,-7 1-2,-5-1 0,-8-3-1,-4-1-2,-6-5-4,0 1-8,-2-4-21,-8-6-26,2 0 39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5:53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16 211,'-20'7'121,"7"3"-33,-4-5-11,0-2-15,3 3-27,-2-6-9,0 0-1,-4-6 8,1 2 14,2-1 28,0 0 17,1 0 6,2 3-8,3 0-27,6 2-11,6 4-25,-2-6-5,1 2-15,0 0-7,0 0-1,33 0-4,42-2 5,-23-1 3,0-2-2,-10-1 3,4 3-3,-2 2-1,12 3-1,10 2 1,6 1 2,0-1-2,-7 3 1,-9-1-3,-15-1 3,1 1-1,-4-4 2,-2 2 1,2-1-4,-2-2-5,1 4-4,-1-5-2,0 3-8,-4-3 2,-8-5-14,-1 1-18,-9-7 34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6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295,'33'42'201,"-36"-36"-6,-4-2 7,2-3-64,-3-1-10,5 2-11,1-2-39,2 2-15,0-2-12,0 0-26,0 0 1,0-2-14,0 1-3,0 0-4,0-4-3,7-18-1,21-41-1,-17 32 1,1-1-1,-4 2 0,-1 6-2,-2 8 3,-4 1-1,-1 12-5,0 3-3,-1 4-2,0-3-3,0 5 1,-1 30 2,-5 61 2,7-36 7,2 0 2,-2-8 2,3-9 0,-3-3-1,1-6 0,1-4-2,-2-5 5,-4-3-5,-1-7-1,-1-3 2,2-4-1,1-3 4,-1-4 1,1 3-1,1-4-6,2-2-7,0 1-18,0 0-12,0 0-10,0 0-9,0 0-22,0 0-52,0 0 89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0:26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20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7,'31'15'305,"0"2"-7,-2 6-181,-3 3-41,-10 7-51,-4-4-10,-11 7-29,-2-2-30,-4-1 3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10:39:55.71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4,'0'0,"14"0,381 0,15 0,140 0,339 55,225-41,-436-14,69 0,-69 0,-509 0,0-14,-28-14,-14-13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27 681,'-1'-17'275,"1"16"-156,5 20-79,3 14-26,6 17-4,5 2 5,1-4 5,1-2 1,5-9 0,-3-2-18,-3-9-30,1-9-14,-12-11-18,-2-6-3,-7-7 30,-2-4 15,-3-11 19,-3-3 14,-5-7-4,1-1-2,3 4 6,2 8 5,5 6 17,1 8 4,1 6-7,3-4-7,4 5-17,2 0-5,3-2 1,2 2-3,-2-8-4,-1-5-7,-3-3-17,-1-1-9,-7-3-7,0-3 4,-6-1 16,-6-9 12,-3-3 21,-4-2 4,-4-5 5,-3 1 2,8 12-4,2 9-7,6 17-2,4 9-10,4 19-15,2 9-6,3 8 11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9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2,'19'54'284,"12"17"-210,7 6-8,2 5-20,7 4-14,-2-2-10,-5-2-2,4-12-11,-5-6-20,-7-10 8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9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4,'3'4'242,"0"-3"-182,8 3-34,-9 2 18,6 0 6,6 0 0,1 0-6,8-2-19,-1 2-14,0-5-2,1 0-2,-4-2-4,1 0 2,-4 1-1,-7-2-2,3 2-1,-5 0-15,-2-2-21,2 2 24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8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9,'6'34'297,"7"8"-254,20 22-16,5 10-3,6 4-12,-4-4-5,-7-9 1,-1-7-7,-5-6-46,4-3 32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8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601,'12'14'258,"2"12"-144,-3 8-21,-6 7-35,-3 6-12,-13 0-24,-3 1 18,-8-9 8,-3-6 16,4-15 9,0-6-25,3-10-22,3-4-23,3-11-19,0-9-4,7-15-5,5-1 1,6 2 8,7 1 3,9 12 5,-2-1-1,6 10 2,2 4 2,3 5 1,3 1 3,3 4 1,-1 0 2,-3 0 0,-4 0-2,2-2 5,0 1 2,-2-6 7,4 1 5,-6-5-1,-3-1-2,-3 6-7,-2-2-5,-5 0-2,-1 6 0,-5-5-12,-1 6-11,-5 1-38,0 0-9,-7 2 41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8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5 839,'14'10'289,"27"13"-266,13 11 1,21 18 0,-2 2 5,-11 11-9,-6 3-3,-17-6-9,-3 2-1,-15-15 0,-8-9-2,-9-11 6,-7-7-5,-6-12 2,-2-3 1,-5-8-6,-3-11 3,-3-4-3,1-6-2,4-16 2,5 0 1,9-10 1,3-1 2,13 3-4,6-4 0,7 0-3,4 0 0,1 0 1,0 1-2,-1-1 0,-9-6 1,-7 5 0,-8 2 0,-11 10 3,-1 9 5,-6 17 7,-1 6 5,0 22-4,-1 17-5,7 34-10,4 20-1,7 13-1,5 0 0,6-14 2,2-8-1,6-15-10,0-8-17,-3-22-39,1-9-18,6-25 50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9,'36'74'219,"-32"-25"-51,-1 7-95,-1 10-24,-1 0-35,-1-3-9,0-5-4,1-9-1,4-16 0,3-4-1,4-15-13,-1-6-8,1-6-43,1-5-1,-2-11 25,2-5 14,-2-8 52,-4-1 13,-4-2 3,-3 1 3,-3 4 15,0 1 0,-3 8 3,-1 2 2,0-1-10,-3 7-4,1-3-14,3 2-9,-2 4 8,6-5-5,3-1-1,1-2-4,9-5-23,0 5 0,2-2-9,3 3 3,4 6 1,2 2-3,2 7 2,3 7 1,-3 9 2,0 2 0,-7 7-2,-3-3-5,0 2-18,-4-2-15,3-4-45,-10-7-131,8-5 149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5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41,'14'2'261,"-3"12"-221,1 6-28,8 17 0,-3 8 12,1 1 6,1-6 0,-14-14-4,1-3-3,4-12-9,-5 0 0,7-6-6,-3-5-3,-2-4 4,1-6-3,1-9 3,-1-8 2,2 0-4,-4-1 0,2 5-3,-1 10-2,1 8-15,0 5-12,0 12-11,3 0-16,-1 8-169,0 2 157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5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2,'4'47'243,"14"33"-183,4 16-43,4 15 5,-6 0-1,-1-7-2,0-5-3,1-5-7,2-4-12,-2-16 3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4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70 664,'-64'-36'279,"61"36"-183,0 8-12,2 20-52,1 7-16,6 11-13,2-2 1,6-5 6,-1-4 0,3-13-4,0-3-3,-1-11-4,1-8-1,2-9 2,-2-3 4,4-15 9,-3-3 2,-1-5 5,-3-3 1,-7 0 0,-4 2 1,-4 2-2,0 3-1,-2 16-5,2 3 21,2 11 3,1 7-1,5 7-15,4 11-28,6 15-25,3 5-12,3 4-11,1-3-15,-7 2 4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11.2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5 0 878,'-2'-1'360,"3"-1"-187,9 5-170,1-1-21,10 2-11,7 1 3,9-3 4,6 0 13,7 0 6,0-2 2,-3-1 3,-6 1 1,-9-1 8,-1 2 2,-7 2 8,-2-3 2,-6 2-6,-5-2-4,-3 4-8,-5-1-2,-2-1-3,-1 4 0,-4 4-8,-3 1 1,-4 10 2,-3 5 2,0 0 5,0 5 1,1 0 0,1 2-2,1 11 1,-1 5-1,2 18-1,-1 6 0,1 13-2,0 5 0,2 11-1,1 1 0,0 3 2,6 3 0,-4 0 1,5 3 1,3 4 0,-3 2 1,5 1-2,0-1 0,2 2 2,0-1-2,3-9 9,-4-1 1,3-6 7,-3-8 2,-2-9-1,1-5-1,-2-14-2,2-1 0,-2-7 1,0-7 2,-1-6 2,-2-6-1,1-10 1,-1-2-4,0-12-3,0-4-5,-3-5-3,3-4 9,-2-1 13,0-1 5,1-2 1,0 0-3,0 0-10,-15-7-7,-28-20-3,20 14-3,-6 3-5,-4-5-2,-9 2 0,0 3 1,0 0-1,-1 4 3,4 5 0,2 0-2,-1 0 2,3 1-3,5 1-1,-1 0-3,8-2-5,4 3-7,7 0-14,3-2-4,6 2-20,0-1-3,3-5-33,1-1-12,2-10 6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07.1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00 422,'11'15'219,"-2"3"-46,0 7-104,-1 3-21,-3-3-16,0 1-5,-3-7-8,-1-3-3,-1-4-1,0-4-2,1-6 8,-1-1 10,0-2 10,-1 0 5,0 0-7,1 1-8,-1-1-14,-3-8-7,-7-33-5,13 26-4,4-2-5,2-3 0,3 3-3,4 1 3,5 1 0,2 4 0,1 4 4,3 2 0,-4 6-4,-1 4 4,-2 3-6,-3 2 2,-3 5 4,1 2-4,0 8 3,-1-3 1,1 0-3,-2-2 4,1-8-1,1-1 3,1-4 2,1 0-1,0-6 6,2-1-4,0-11 1,2-5 1,3-8-2,-1-7 1,1-5-2,-5-3-1,-7 1 0,-4 6 1,-16 11-5,0 5-5,-14 16-12,-7 6-11,-6 21 24,-4 9-6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14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4 718,'-11'-2'279,"-4"-1"-207,0 6-5,5 7-22,-4 5-16,10 18-21,-2 5-3,6 7 1,10 3 0,0-8 5,3-3-1,0-5-6,-1-8-1,2-9-5,4-6-2,-2-12 0,-2-4 6,1-14 6,-1-6 2,-2-8 4,-4-5 0,-8-1-1,-6-2 5,-5 8 1,-4 1-1,-4 12-2,-1 10-10,0 13-3,1 11-6,9 21-45,-2 6-22,9 11 42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0:09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396,'0'0,"0"0,0 0,-126-136,80 76,8 8,8 14,5 8,6 8,3 3,5 5,0 3,3 6,-1-1,-2 3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19:5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6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67 607,'4'8'251,"5"10"-147,3-4-29,1-1-25,4-2-1,-3-11-3,0 0 9,-1-10 5,2-2 2,-3-11 12,1 4-10,-8-11-16,-2 3-7,-6 4-16,-5 0-3,-9 10-3,-3 1-8,-5 10-8,-4 3-3,-3 10-17,3 6-12,13 5-28,2-6-18,20-1-32,4-11-13,8-6-101,9-5-82,1-7 9,3 0 27,-1-1 233,-1 4 154,-1 7 110,-1 4 21,2 8-66,-1 4-44,-2 2-52,-2 0-20,-7 3-25,-1-2-9,-5-3 2,-2 1 3,-3-12 3,-1 0 6,5-4-10,-3-9-5,7-2-1,-3-7-7,-7-8-10,2-2-3,-10-5-10,4 0 1,0 7-3,2 3 1,-2 12 0,-6 6 0,3 6 5,-1 0-3,8 7-4,6 4-8,3 5-11,2 3-9,1-2-16,0-2-4,-2 0-11,-3-4-1,-1-3 2,-4-1-5,-11 2 43,1 3 7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4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66 735,'-27'-38'290,"16"20"-185,2 7-69,17 17-63,5 8-8,4 10-114,5 8 98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3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65 628,'-28'-43'246,"8"21"-174,12 32-67,-8 9-27,15 32-52,-5 9-133,3 19 145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3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905,'26'-16'354,"-29"27"-267,3 7-32,0 0-21,3 4-18,3-3-4,-2-6 2,3-1-1,-1-6 3,1-4 4,2-6 1,3-3 0,3-12-5,0-3-8,3-9-5,-6-6-5,-2 2-17,1-2-11,1 9-22,6 6-8,-1 4-7,4 8-2,6 10 4,4 4 7,-3 5 19,-2 3 12,2 3 17,-11-3 8,6 11 11,-6-2 12,-8 5 15,-1 6 5,-16-2-5,-1 4-9,-9-5-12,-3-3-2,-4-3-2,1-4 1,2-9 18,-5-9 8,12-7 3,-2-7-1,9-8-15,9-1-12,1-5-6,8 3 2,13 7-8,-9 5 1,13 15-3,-4 3-3,2 12 3,6 4-7,-6-4-17,2 1-19,-6-12-49,-4-4 662,3-7-446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2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24 809,'66'-25'301,"-74"36"-238,-1 2 5,-11 7-4,-2 1-8,-3 3 19,-4-6-30,3 0-19,5-4 1,4-7-21,1-1-3,3-7 1,0-2-3,6-7-1,0-2 0,6-5-6,1-2 0,4 0-1,4 7 1,4 8-1,1 3-1,8 12-2,7 6-4,2 3-17,6 3-18,5-3 29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2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810,'3'2'314,"4"5"-221,9 12-31,2 12-7,9 16-13,0 7-14,-3 10-17,0 1-6,-8 5-1,-1-6-1,-10-4 1,-5-9 1,-9-15 1,-2-2-1,3-17 6,-1-3-1,0-15-2,-1-5 0,-2-15-6,4-10 0,-1-17-1,11-7 0,5-11-2,8-3-2,12 0-3,2-2-2,8 7-3,2 7 2,-1 8 2,-2 9 2,-6 17 5,-2 8 0,-4 16 2,-7 10 0,-2 18 3,-7 7 1,-8 12 3,-2 2 5,-9-1-2,2 0 1,-4-7-4,2-6-1,3-12-5,0-5 3,2-11-21,4-3-20,3-3-37,1-7-33,5-11 64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88 611,'14'35'241,"-26"-8"-148,3 1-26,3-9 15,6-5-5,4-6-11,3-5 9,9-7-30,2-10 9,8-12 7,5-5-12,-7-7-8,2 1-6,-12-3-11,-8 2-3,-7 2 4,-9 4-7,-5 16-5,-10 4 2,-6 21-38,-5 9-22,-9 17-43,1 12-25,6 13 6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06.5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4 11 716,'0'-7'276,"7"4"-212,2 2-5,3 6-36,2 5-5,2 10-11,-1 4-4,-1 12-8,-3 1-8,-2 6-39,3 0-19,-6-3 44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1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822,'4'-1'305,"19"1"-233,0-3-30,5-3-19,5 1-11,-2-6-27,1 2-9,2 0-58,-4-3-29,1-1 67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 828,'-10'-4'325,"11"6"-230,1 1-18,6-4-7,6 2-9,13-1-5,9 0 5,15 0-42,-6-3-4,-4-4-8,-3 3-12,-9-1-23,3 5-18,-12 5-40,-3 1-17,-8 12 63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1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5 848,'0'0'334,"0"-1"-245,0 0-23,3 0-41,14-7-12,37-11-3,-30 15 0,4 4-5,-4 1-2,1 5 1,-6 0-3,-9 1-1,0 4 1,-8 1 0,-2 2 0,-4 4 1,-6-1 1,-2 4-14,-8-3 1,-1-6-4,1 3 2,1-6 11,1 0-1,8-4 3,-3-3-2,13-1-1,4 4-3,6-1-1,3 0 1,0 5 3,-2-9 1,5 6 2,1 3-1,-4 2 0,3 8 2,-12-6 1,0 2 5,-11 4 2,-3-3 5,-7 7 10,-4-5 0,-5-3 10,-3-2-1,0-4-12,-1-4-8,4-5-35,6-3-21,11-10-32,12-4 42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0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194 848,'2'-32'344,"-1"-35"-210,-10 33-23,-7 5-35,-2 7-10,-6 11-20,-1 12-6,-10 20-7,-4 19-11,-13 34-10,2 14-2,12 15 1,3-4 1,27-12 2,3-11 1,17-18 2,9-10-2,16-13-3,1-12-5,1-13-3,4-9-1,-9-20 0,6 1 0,-4-9-5,-1-1-6,-4 7-24,-4 3-20,-7 5-40,0 4-26,-3 2 72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0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804,'23'10'320,"-15"16"-200,2 9-16,-19 14-47,-7 6-14,-10 2-31,-10 2-6,1-8-3,-3-9-1,5-8-5,4-14 1,7-11-3,8-5 1,6-11-4,4-2-4,6-10-4,1-6-2,12-2 8,-1-4 3,6 6 5,1 3 2,-2 15 0,-1 7-1,2 16 0,2 4 1,0-3-2,1 3 2,-3-7-2,-3-7-1,-1-1 0,1-5 0,-3-10 2,5-2 1,7-7-2,-5-7-2,6-6-1,-6-4 2,-9-6 3,6 8 3,-13 5 8,-1 11 0,-2 13 3,1 10-3,-3 16-6,2 7-4,-2 13-5,-1 2-14,5 6-28,-1-1-24,-3-4 40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9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41,'-4'61'290,"11"35"-207,4 15 3,12 8-35,6-5-16,5-12-17,-3-10-18,1-11-36,-11-9-169,0-16 140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9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483,'-2'-18'229,"2"18"-111,0 12 33,9 37-50,0 18 4,10 38 18,6 18-59,3 10-20,1 0-12,-7-12-19,-1-5-6,-11-19-3,-7-6-1,-5-13-1,-7-17 2,-7-21 1,-1-15 1,-5-23 1,0-2-8,-1-18-7,6-6-4,2-15-7,7-8 6,7-6 5,-1 1 4,12 7 3,0 4 1,7 14 0,4 7 0,-1 13-1,1 0-1,3 4 1,4-2-2,-1 0 0,3-2 6,-3-3 9,2-3 4,-5-9 14,-5-3 0,-6-8-1,-6-2-1,-14-5-11,-2 10-3,-14 7-11,-7 5-3,4 28-11,-4 9-8,5 15-16,5 7-7,6-5-19,6-9-7,15-8-15,5-6-6,8-10 5,4-4 13,3-6 31,6-2 18,2-10 40,8 9 13,-2-6 17,-8-4 6,-2 9-4,-10-3-3,-5 9-10,-3 3-8,1 3-4,1 4 1,1 3 0,0-1 5,1 2-1,0-1-6,3-5-5,1 0-9,4 3-7,-2 0-2,0 5-12,-5 0-12,-9-5-33,-5-4-20,-6 0 45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8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0 769,'14'24'336,"-2"4"-203,-4 9 3,-8-2-30,-13 0-38,-2 0-18,-12 1-38,-4-5-4,-4-7-2,0-2-1,3-8-3,4-4-2,6-6-12,3-5-4,5-7-7,2-5-6,9-9 1,4-2 0,6-6 9,3 1 4,3 13 8,3 4 4,5 17 2,2 7 1,8 9-1,-1 3-1,6 1-35,0 0-22,-1-10 34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8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22 665,'-15'5'270,"10"-1"-187,2-5 4,7 0-51,4-4-6,9-10-12,4-3-1,6-6-1,3 1-8,-4 2-3,2 8-4,2 6-13,-4 3 0,0 13-2,-7 6 1,-6 18 12,-4 8 5,-6 12 12,-1 1-2,-5 0 1,0-3-7,4-9-20,-1-10-21,6-12-78,9-7 74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7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636,'-2'1'251,"3"6"-159,-2 0-41,0 3 0,0-3-7,-2-3-9,3-1 10,1 2-21,-1-4 4,0-1 0,0 0-5,0 0-8,0-1-8,0-1-3,-1 1-2,0 0-2,0 1 3,0-1-3,0 0 2,0 1 14,0 0-3,0 2 3,-14 28-2,-10 43-9,18-32-3,8 3-1,6-5 0,9-14-1,4-2-2,8-13-1,1-3-3,4-8-12,2-9-10,-1-3-26,2-5-20,-12-4 4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06.3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0 622,'0'30'233,"-5"6"-155,4 2-66,0 0-1,1-10-2,2-5-6,6-10-6,2-5 5,0-7 17,3-1 16,3-6 17,-3-4 2,4-8-12,-3-2-9,0-4-15,1-1-6,-4 6-3,1 1-2,-7 7 1,-2 3-1,-3 6-12,0 4-6,2 19-1,1 5 1,-1 8 10,-2 3 3,5-5 1,-1-2-3,7-6-4,2-6 1,2-9 1,5-5 2,0-9 10,9-5-2,0-9-2,1-4 0,-4-5-4,-9-6-5,-5-8-31,-6-6-18,-6-7 30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7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9 627,'4'16'239,"5"1"-171,-3-2-38,1-6 28,5-6 0,2-4 18,-1-6 20,13-10-44,-3-5-2,-1-12-18,9 3-16,-7-8-5,-8-4-1,-13-8-8,-3-1 1,-5 7-1,-2 11-2,0 21-1,-4 11-1,-10 24-1,-3 15 0,-4 25 1,-2 8 1,7 13 4,2 0-1,18 2 1,1-2 0,12-10-3,4-6-2,-2-19-17,2-8-11,1-14-26,-2-8-19,8-13 46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7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99 515,'-18'-52'269,"2"13"-92,-1 29-67,-1 9-26,-6 29-38,-3 13-10,-11 14-19,-1 9-4,3-2-6,7-4-14,23-10-36,11-5 33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6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8 686,'-6'-16'294,"4"7"-186,1 0-13,2-4-18,9 13-17,2-4 3,17 8 1,7 9-7,20 10-7,1 6-18,0 12-17,-2 0-2,-16-4-11,5 1 0,-15-7-15,-1-1-12,-6-4-25,-8-4-16,-4-5-23,-5-6-14,-5-13-10,-1-8-154,-8-19 186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36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67 348,'-13'-16'170,"5"0"-52,4 2-17,3 8-20,-7-3-10,5 6-17,2 2-4,-3-1-5,5-1-3,-2 3-4,0-1-4,1 1-13,0 0-1,0 0-5,-1 0 1,-1 0-2,2 0-2,0 0-1,0 0-4,0 0-1,0 0-1,0 0-3,0 0 2,0 0-3,0 0 2,0 0-2,0 0 5,0 0-2,0 0 1,0 0 1,0 0-2,0 0 4,0 0 0,0 0 1,0 0-2,0 0-3,0 0-1,0 0 0,0 0 1,0 0-1,0 0 1,0 0-3,3 29-2,3 97 0,-4 9 1,-3 72 2,-3 31 2,1 33 1,-1 2-1,-1-17-1,1-12-1,4-21 3,-1-15 2,1-20 3,-6-18 2,-1-26 13,-3-20 0,5-29 1,2-14-3,2-25-12,-1-15-7,-1-16-3,2-8-2,-3-14-12,-1-1-11,0-16-24,1-1-12,5-26-28,4-12 56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17:45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15:52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21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0 600,'-16'-70'255,"17"70"-148,3 0-19,-1 4-38,1 3 3,-3 11-3,1 11 10,-3 10 5,0 11-4,2 15 1,-1 2-12,9 12-12,0-6-10,7-6-17,3 0-3,4-6-9,7 1 5,7-1-2,1-2 6,6-2 7,1 0 3,3-2 5,0 1-6,6 4-3,1 2-5,6 4-5,9 8 3,5 3-1,1 0-4,4 2-4,-5-4-3,8 0 7,11 2-1,-1-6 6,-1-5 8,-7-7 9,-11-6 9,-7-5 14,-2 2-4,-12-6-12,-4 0-4,-9 1-8,-12-5 2,-15-6 2,-1 6 5,-11-7-1,-6 0-3,0 1 2,-11-7-8,-3-3 0,3-3 0,-8 0-6,3-1-5,-10-2-4,7-1-3,5-4-1,0-6 5,16-1-8,-5-5-10,3-1-33,3-2-23,-7-7-57,5 0-31,1-13 401,-6-3-221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20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44 666,'16'9'270,"-36"21"-149,2 5-12,1 3-30,4-2-7,11-1-38,-1-7-12,9-8-2,0-7-6,4-11 1,7-3-3,1-14 19,4-2 6,1-11 27,-3-1 16,-1-3-3,-4 0 0,-10 0-28,-5-1-14,-16 3-22,-7 5-14,-7 12-44,-6 9-19,-1 14-56,0 4-14,1 9 88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20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647,'5'2'276,"4"2"-156,6 0-15,1-1-12,8-3-27,0-2-16,11-4-35,3-2-9,-1-4-40,3 4-32,-11-1 40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20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976,'-1'0'383,"0"0"-286,0 0-36,1 0-36,0 0-19,1 0-4,22 9 0,44 6-1,-35-20 1,4 5 0,-3-2-1,-2 2-11,-2 1-11,-10-1-36,-3 1-25,-15-1 597,-8 2-408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05.9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81 860,'-5'-13'311,"-3"-22"-266,5 26-2,2 1-6,-1 4-11,-1 1-5,3 6-13,0 4-2,2 14-8,-2 8-3,-2 9 10,0 1-3,2-5 0,0-5 1,3-8-6,-5-6 3,-4-8 5,6-4-1,-3-5 4,3-1 0,-1-11-9,-5-6-10,1-7-6,-1-6-2,4-5 8,1 0 6,4-3 5,6 2 0,4 9-1,4 5 1,3 11-2,5 4-1,2 8 3,3 2-1,-3 11-4,-6 0 1,-2 15-1,-4 1 4,-2 4 2,1 6 3,0-4-1,-1-2-1,1-8-1,0-2-1,-1-10 0,0-4 0,5-1 1,-4-10-1,8-4-1,-1-1-2,1-9-3,0 2 1,-4 0-4,0-1 1,-7 4 3,2 2-2,-3 7 1,-5 4-1,0 3-5,-4 3 2,0 5 4,5 2 1,0 2 3,3 1 3,-3-6 0,0-3 4,4-3 4,-2-4 2,5-3 1,2-5 0,1-7-2,0-4-6,-1-8 2,-2 0-2,-3-2 4,-1 1-2,-6 4-4,-3 0-1,-5 4-2,-2 3 2,-8 4-4,2 5-4,-1 7 0,0 4 2,2 12 6,-5 8 2,-1 17-2,-1 10 1,-3 13-1,4 3-1,2-3-1,2 1 0,7-4-1,0-2 0,5 0-29,3-4-25,0-14 35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9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857,'-11'0'336,"10"1"-197,0-1-86,0 0 0,1 0-10,0 0-21,0 0-5,0 0-8,26 12-1,34 13-4,-30-16-2,-2 2 2,-2-3-5,-1 3 2,-4-4-1,2 3 0,-4 0 2,-2 0 0,-5 3-2,-2-1 0,-6 2 1,-2 1 0,-4 6 10,-3 0-3,-3 5 1,-2 0-2,-2-4-6,-1 1 2,0 1-2,2 3 4,1 2 2,0 2 4,-7-5 4,-1 3 2,-3 1 8,-4 1 2,3-1 2,1-1-1,-1-3-3,3-1-7,-3-8-9,4-1-2,5-9-10,4-2 3,9-2-4,-4-3-15,12-1-44,-2 0-19,5-4-36,9-3-12,6-10 91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8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78,'14'1'269,"2"3"-246,6 5 43,4 1 6,5 13 34,6 14 9,2 33-32,4 25-6,-6 43-40,-7 26-13,-13 22-13,-7 14-4,-10 3 0,-5-13 0,-12-5-9,-1-17 2,-10-28 3,2-8 1,-6-35 17,2-8 1,0-18 1,-4-7-6,11-14-14,4-8 2,3-17-5,5-9 2,8-6 2,-1-8-10,2-2-4,6 1-2,-5-2-8,0 1 1,1 0 1,0-1-8,0 0-23,0 0-10,0 0-28,0 0-11,2-14 66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8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0 660,'-3'7'245,"-4"10"-189,-8 12-10,-4 30-18,-8 17 0,-6 25 4,0 15 6,-1 33 7,1 10 3,1 35-10,-1 5-9,15-6-13,1-5-4,15-23-6,5-15-1,7-15-2,7-15 0,11-16-19,4-6-8,5-26-40,1-10 36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7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5 801,'-1'-8'283,"11"7"-190,1-12-14,7-1-2,6 0 4,2-6-62,4 1-3,2-2-33,0 1-26,-4 5 30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7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2 637,'28'8'269,"-36"-10"-145,-1-1-14,5-4-26,-2 0-9,5-1-29,1-2-12,0 1-13,6 0-12,2-1-7,2 1 0,3 5-2,-1 2 0,0 4 1,-2 3 0,1 6 0,-1 4 0,-2 9-5,-3 4 3,-6 9 1,-6-3 1,-7 7 3,-1 2-2,-4-9-1,2 3-1,-1-10 4,0-6-3,4-4 0,4-5 2,2-7-1,5-1 0,3-2-2,-4-5-1,9-1-5,3-1 0,0-10 1,2 0 1,1 0 5,-2 2 1,-5 8 2,2 5-2,-3 3 0,-2 3-6,3 8 1,1 7 2,-1-3-1,2 4 3,-2-10 0,2-3-3,-2-6-2,0-1 2,7 0 1,-1-5 0,7-3-11,-2-6-11,0-4-21,3-2-9,-2-3-27,-1 2-189,6 5 193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6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61,'9'1'250,"4"-1"-198,1-2 25,4 2 6,1-2-16,5 1-1,-1 1-20,5-1-13,2 0 1,3 2-14,2 1-6,-6 1-9,-4 1-1,-10-3-2,-4 0 1,-8 0-2,-3-1 1,0 0 2,0 0-3,0 0-15,0 0-14,0 0-28,0 0-25,-1 0 54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4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8 700,'-54'-24'272,"55"21"-207,1 3-6,1 0-3,-3 0-26,0 0-4,2 24 7,6 50 4,-6-23 12,-3-4-6,2-1-10,-2-7-4,-3-11-5,2 1-1,-3-9 1,3-1 0,1-8-4,-1 0-1,-1-9-1,1 2 3,0 0 1,1-5 0,0-1-4,0 1-5,0 0-8,0 0-3,0 0-27,0 0-23,-2-3-46,0-3-22,-15-31 72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4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4 692,'-5'-3'246,"9"3"-213,-4 0 6,2 0 25,-2 0-1,0 0-13,0 0 2,0 0-29,3 9-3,12 68 0,-11-18-4,0 21-5,-3 12-3,3 12-3,1 0 0,-2-12-2,2-12 1,-5-23-3,-2-10 0,0-15 0,-3-5 1,1-11 6,2-8 5,-4-8 12,2-5 2,-6-8 1,4-6-8,4-5-12,5-6-4,10-5-2,0-1 1,8 0 2,-5 0-1,7 8-3,0 2 3,-1 9-1,11 6 4,-1 10-4,5 6 0,4 13-1,-4 5-2,-5 6 0,-10-1-1,-7 0-1,-8-3-1,-14-3 3,1-2 3,-18-4 13,-5-2 7,-3-1 8,-7-6 3,5 1 7,3 0-3,0-8-4,4 2-11,6-1-18,1-1-2,5 2-3,-2-2-2,9 0-11,-4-1-11,4 1-31,8 4-17,-4 2-26,6 5-2,2 3-18,-3-3-11,12 2 89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2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21 662,'-4'-5'237,"0"3"-209,3-1-10,-1 3-5,1 0-5,0-1 13,0 0 12,0 0 25,0 0 13,0 0 13,-1 0-5,1 1-11,0 0-3,0-1-28,0-1-8,0 2-10,0 0-10,0 0 0,1 0 3,0-1 3,0 0 6,0 1 4,0 0 0,0 0-7,0 0-1,0 0 4,0 0-1,0 0 2,0 0 0,0 0-4,0 0 0,0 0-2,0 0 0,-1 0-2,0 0-3,0 0-5,-1 4-4,-4 9-2,-24 34-1,14-25 1,-5 1 2,-2 4 0,-2 2-1,2 1 0,-9-3 0,0-3-1,0-1 6,-6-7-3,9 1-1,-1-5 4,4-4-3,5-2 3,4-2-1,2-4-2,5 0-2,1 0 3,1 1-3,6 5-3,-2-2 0,-1 3-7,2-2-2,1 3-2,4 3-2,6 1 1,4 1 4,4 0 1,7 1 3,7 1 5,1-2-2,5 3 0,2-3 3,-2-1-1,0 1 1,-1-1 2,-2 2-2,-5 1 0,-2-4-1,-3 2 1,-4-2 1,-4-3 4,-1 2-3,-8-3 1,1 1 0,-2 2 0,0-3 6,-2-2 6,0-2-1,-3-3 2,-2 1-2,1-1-5,0 0 2,0 0-5,0 0-1,-1 0-6,-2 0-15,-3 2-40,3-1-26,-32 26-62,35-25 18,2-2 76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59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71 380,'-3'0'204,"-2"-2"-38,5 1-76,0 0-19,-1 0-28,0 0-12,0 1 2,0 0 0,1 0 13,0 0-2,0-1-2,0-1-2,0 1-5,23-3-4,40-9-10,-24 8-3,10-2-9,9 0-3,23 2-1,5-3-3,12 5 0,3-4-1,7 0-1,4-1 0,9-3 1,1-1-1,4-3 1,6 0-1,0-4 0,7 0 6,-4-2-6,-4-2 4,-10 2-2,-1 0-5,-8 0 3,-6 1 1,-5 3-1,-14-1 6,-18 5-5,-7 2-1,-10 5 3,-2 2-3,-12 4 6,-5 0-3,-13 0-1,-9 1-3,-6-1 2,-5 0 11,-1 0 8,0 0 7,1 0 2,0 0-5,0 0-7,0 0-3,0 0-7,0 0-3,0 0-3,0 0 0,0-1-3,0 1-3,0 0 1,0 0-1,0 0 3,0 0 2,0 0-1,2 0 2,5 0 4,-3 0-3,1 0-1,30 4-1,-34-4-2,0 2 0,-1-2 2,0 0 0,0 0 0,0 0 0,0 0 1,0 0 1,0 0-1,0 0 3,0 0-4,0 0-1,0 0 0,0 0-2,0 0 3,0 0 0,0 0 0,0 0-1,0 0 1,0 0 1,0 0 1,0 0-1,0 0-2,0 0 0,0 0 1,0 0 4,0 0-4,0 0 1,0 0-2,0 0-4,0 0 3,0 0-2,7 1 2,2 0 1,32 8 0,-31-7 0,3-2 2,4 1-3,0-1 2,6 1 0,1 2-3,4 2 6,5-1-3,0-2 0,1-1 0,6-1-4,1 1 4,-3-1 0,0 3-1,-8-3 0,-9 0 0,-2 0 5,-6 0-3,-2 0 1,-3 0-2,-3 1-1,-3-1 4,1 1-2,-3-1 3,0 0-3,0 0 2,0 0 4,0 0-6,0 0 0,0 0-2,0 0-4,0 1 4,2 14 1,15 46 0,-9-34 0,3 11 0,4 7-2,1 9-2,3 10 3,0 18 1,3 10 1,2 12 0,-3 2 0,5-5 0,-1-8 1,-4-14 0,7-5 0,-7-18 1,-2-9-3,-2-13 1,-12-14-1,1-7 0,-1-2 0,-6-11 10,-1 3 5,-10-6 4,-7-1 1,-8-6-9,-3 3-2,-5 0-5,0-3-1,-5 3 1,-1-3-2,-5 4-3,1 0 3,1 4 2,-11-2 3,-3 7 2,-5 0-3,-5 4-3,8 2-2,3 4-7,4 0-17,4 3-54,1 5 0,-13 2 38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04.8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11 547,'-71'-19'249,"59"25"-119,2-2-39,5-1-25,6 0-32,2 2-12,15 3-14,6 2 3,12-6 8,12 1 1,12-1 3,10-2-1,16 1-2,8 3 2,9 1-8,3-1-2,7 5 2,5-5-4,14 2 2,-2 0-2,13 0-5,0 1 1,-7-6-4,8 2-1,-11-4-1,-9-1-1,-3 0 1,-12-1 1,-14 1 2,-7 2-2,-23-1 0,-13 0 2,-14 2-1,-10-1-1,-16 0-6,-1 1-8,-9-3-8,-2 0-2,-7 0-24,-7 0 26,-10 4 8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58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32 300,'-62'33'180,"62"-43"-31,-3-9 7,3-1-51,-7-2-22,1-2-26,4 3-12,-3 4-13,3 0-2,1 8 0,0 7 1,1-3 1,1 6-4,-1-1-16,0 0-5,0 7-7,3 27-1,9 65 4,-5-23 0,-3 16 1,1 6-2,-2 4-1,2-1 2,3 3-1,-4-5 2,0-9 2,-1-8-5,-2-22 2,2-13-3,4-19 1,-4-7-2,4-12-1,-2 0 0,1-6-1,0-5 2,4 0 1,2-8 1,6-3-1,7 3 0,1-7 1,0 10 3,5-2-1,-5 0-1,4 3 1,2-1-1,-3-2-2,0 3 0,3-3 0,2-1 1,4 3 0,0-3 0,3 3 3,8 2-4,3-2 7,7 4 0,1-2-4,-4-2 6,1 3-6,-9-1-1,-24 3-1,2 0-1,83-4 2,4 0 0,8 0 1,-35 6 5,8-4-7,7 0 1,3 4 0,0 0-5,1 0 2,5 2 2,0-4-1,-2-6 3,-2-4-2,-1-1-2,-1-2 1,-1 4 0,-22-6 0,-11 2 2,-15 1-1,-10-2 0,-4 12 1,-13 0-1,-11 3 0,-6 2 0,-19-4-11,-1 3-13,-17 4-183,-5-1 146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7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0 796,'43'-4'309,"-43"35"-220,2 5-29,6 1 0,1-5-13,6-7-8,8-2-20,-2-10-12,4-8 4,-5-7-1,-3-12-1,-3-5 2,0-7-4,-7 6-4,-9-6 3,-6 3 1,-13-7-1,-1-6 10,-1 10 1,-1 2-2,3 8 9,4 8-5,5-1-2,4 4 2,5 0-16,3 0-4,4 1-8,4-6 1,8 3 4,4 3 1,2 1 4,-1 3-2,2 4-3,2 7 4,-4 7-1,9 9 1,-12 1 4,-2 3-4,2 7 2,-6-3 0,8 4-4,-1-3 3,-2-7-11,-1-3-7,-5-8-11,-11-9-8,6-4-4,-5-5 3,0 1 11,1 0 5,-3-2 13,0 0 3,0 0 2,-16-18-1,-30-35 2,32 31 2,10 3 9,4 0 5,1-3 2,8 1-1,1 2 3,4 3 2,4 5 13,-3 0 4,3 3-3,2 6-5,3 5-13,-1 8-7,2 10-3,-3 3-2,-3 2-2,-3-3-4,-4-2-15,-2-2-4,1-4-18,0-4-2,0-10-1,-2-9 2,-1-8 12,3-3 5,-5-7 14,0-7 3,-1-1 5,-3-1 4,-2-1 8,-1 1 7,-2 6 22,0 6 10,-2 12 12,6 10 2,-1 1-2,0 1-13,2 0-7,0 0-7,6 9-4,50 52 14,-21-28-4,3-3-3,-3 6-13,-11-5-16,-9 5-9,-10 1 0,-23 7-39,2 5-45,-25-2 543,-3 0-373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6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2,'-2'6'294,"3"5"-166,11-5-90,7 8-26,11 3-22,5-2-26,10 5 21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6 665,'23'14'253,"0"6"-180,2 8-11,-1-3-15,-2-3-5,5-6 5,-1-3 4,3-9 4,-2-4 11,-2-9-12,-3-9-11,-4-6-15,0-5-12,-10-4-20,-2 2-10,-13-4-32,-12-4-22,-8 4-16,-4 0 46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6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05 1000,'-12'-21'372,"8"-10"-293,5-7-27,10-2-37,4 2-6,11 14 2,-1 5 3,16 27 6,3 12 3,5 25-1,6 10-1,-11 9-4,-4 1-6,-7-11-6,-8-3-2,-7-15-7,-5-7-1,-9-7-7,-2-10-2,-8-6 0,-4-5-2,-5-5 8,-8-6 2,-2-6 3,-4-4 4,1 3 0,8 8 0,-1 6 3,-1 7-3,-2 2-11,-6 2-15,2 9-33,7-4-11,13 10-36,7-6 37,4-12 38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5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1,'12'30'343,"11"5"-210,6 2 0,9 1-51,3-2-23,10-1-26,6-1-19,-8-8-13,1-3-5,-17-9-29,-10-8-21,-8-5-33,-3-3-5,-7-8 3,-4-5 6,-6-9 28,-12-8 11,-8-6 44,-3 2 22,-4 7 32,6 10 10,-6 11-6,0 7-5,4 12-11,-2 8-10,12 9-12,1 6-5,6 2-30,3-8-10,6 3-32,4-7 109,4-7-49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5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289 490,'11'-16'196,"3"-7"-112,-6-3-10,-2-9 18,-6-1-6,-9-7-17,-10 1-9,-5 8-35,-8 5 9,6 24 5,1 10-5,3 28 1,6 15-11,3 18-7,10 8 2,10 5-12,7-1 1,16-5-6,4-5-8,2-13-30,3-7-14,-8-22-23,-5-7 41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4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0 719,'14'9'309,"-2"10"-168,-3-2-39,-8 5-41,-2 8-10,-10 0-16,-4 0-3,-10 1-14,3-10-6,-7-4-4,0-4-1,5-11-2,-6-2-6,8-13-1,4-2-6,9-8-4,14 3 2,14 3 3,0 2 4,9 8 1,-4 4-2,4 8-14,4 3-17,-1-3-42,-1-1 69,-4-8-12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4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585,'19'45'250,"-3"4"-140,-7 1-16,-1-3-42,-5-9-2,-2-12-6,3-4-5,-5-14-3,-2-5-11,-1-4-13,-1-7 3,-2-8-10,-2-9-3,4-8 0,-5-8-1,4-8 7,3 0 3,2 4 11,3 3-4,4 17-1,5 8 1,3 13-3,8 10 1,5 10-1,2 9-5,-3 4-7,-1 4-6,-6 0-18,-5-4-12,-3-2-20,-3-2-12,-1-7 40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19:44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82 873,'-23'-7'327,"8"-3"-269,-1-7-11,8 2-28,7-11-9,-1-8-4,11-7 2,5-5 3,4 4 10,-2 3 1,4 7-1,-6 6 0,3 12-7,-3 6 0,6 17-3,-1 5-2,0 16 2,-3 1-4,-4 2 0,-2-5-1,0-11-5,-1-6 2,-4-9-5,1-2-4,-2-9-8,-2-7-6,2-9-9,2-5-10,0-9-10,3 1-16,1-5 3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12.21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5 1 523,'-27'-1'209,"9"2"-134,3 0-15,0 1-26,0 2-5,-1-2-16,-1 1 2,2 2 7,1-3 3,2 2-1,3-1-2,2-1-10,3-1-5,3 1-3,-3-2-3,1 1 2,2-1-2,0 0-16,0 0-18,1 0 22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31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56 722,'0'-49'262,"5"42"-241,5 8 33,9 18 6,12 11 12,13 18 29,7 17 7,13 32 1,-3 11-8,-8 14-14,-7 8-11,-23 3-33,-13-1-15,-21-1-18,-9-2-5,-20-5 0,-15-2 0,-13 0-1,-10-10 1,4-10 1,12-3-2,17-24 1,10-11-3,9-30 0,9-8-3,5-15-12,0-7-7,8 1-22,-1-5-4,3-3-22,3 0-18,-1 2-23,0 0-12,5-11 77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3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842,'-48'94'300,"4"19"-265,16 48-1,3 8-6,20 18-14,1-3-8,21-27 1,4-11-1,21-32 1,13-16 1,25-28-10,10-16-13,-5-34-47,1-11-38,-23-34 61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30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01 781,'-1'-3'293,"4"13"-224,2 26-1,-2 22-21,-2 24 23,-1 10-1,-9 4-17,4 2-7,-7-12-30,2-1-6,3-17-3,-6-20-5,9-18 2,-5-16 0,-1-12 2,6-5 0,-3-19-3,-1-12-1,-1-28-5,0-11 0,7-22 1,7-3 0,11-7 0,7 1-1,4 11-8,1 8 3,3 31 0,-5 13 0,-8 18 8,-1 12-5,-2 11 3,8 15-2,7 29 0,2 20 5,0 33 2,-2 5 4,4 0 2,-7-7-1,-2-16-1,1-5 3,-7-6-2,2-10-5,-2-11-36,-10-13-25,-9-13-48,0-3 58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2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63 545,'-4'-5'230,"-1"1"-143,-8-5 7,3 1-50,4 0-13,3-9-27,4 4-11,1-6-20,-2-4-9,1 6 1,-1 4 2,-9 1 18,2 7 15,-3 0 13,-1 2 12,3 1 13,4 2 0,-1-1-1,5 2-3,0 2-10,0-3-1,-1 0-11,0 0-3,1 0-3,-1 0-3,1 0 1,0 0-2,0 0 1,0 0 0,0 0 0,0 0-1,0 0 0,2 0 1,9 7 2,32 40 6,-32-32-1,-6-7-4,2-1 6,21 37-7,11 8 0,7 10 0,-2-6-4,9 4-1,6 6 3,0-2-1,9 1 4,5-6 2,22 1-2,2-1 3,6 6-2,-1 2 3,4-2 1,3 3 1,1-7 1,6 1-5,2-3-2,3 2 0,2 5-5,-3 1 5,2-3-2,0 0 0,-1-6 3,1-6-5,-6 3 3,-3-1-4,-9 5-1,-7 2 0,-18 1 0,-4 2 0,-5 1 0,-4-3 0,-11 9 1,-13 4 2,-16 10-1,-11 8 2,-14-4 4,-1 2 3,-5-6 5,-3-5 6,2-9 5,3-3-3,3-18-3,1-7-5,1-15-9,3-7-3,-4-12 0,3 0-9,0-6-27,-1-1-11,3 0-32,1-2-11,3 0 58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2:56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27 392,'-12'-5'225,"15"5"-19,14 0-142,10-6-53,11 1-6,6-7-2,3-8 1,11 2 0,1 0-4,9 1-4,13 14-4,-1 3-6,1 1 2,-3 2 3,-7-5 5,17 0-3,12 3-3,4-9 0,7 3 7,9-8 2,-2-5 1,11 2 1,2-5-1,10 0 0,-2-2 2,3-2 4,2-2-7,-11 3 2,-3 1-1,-5-1 6,-1 4 8,-10 4 4,-3 1 0,-16 5-2,-15 2 0,-8 3-6,-5 4-3,-3 4 2,-8 2-4,-15-2 5,-10 0-1,-15 0 2,-5-2 5,-8-1 8,-1 2 3,-2-2 30,0 0 0,0 0-3,0 0-1,0 0-32,0 0-8,0 0-5,-1 0-6,0 0-7,0 0-4,0 0-24,0 0-20,-1 0 33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44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112 395,'-58'-15'210,"14"1"-63,5 1-40,7 5-25,8-5-15,6 8-3,9 1-3,5 0-6,7 7-20,7-2-7,6 5-11,5 3 1,13 4 10,4 7 1,15 4-2,8 1 1,9-6-4,6 3 1,2-8 2,3 2 0,11-5-2,1-6 2,12-1-7,2-8-7,9-5 1,9-5-7,0-7 0,2-6 5,6 2-4,-4 4 0,1-3 0,4 6-1,-3 1 1,1 5 1,2 4 1,-1-1-3,-3 6 1,2 2-3,-3 0 0,2 1 6,1 1-10,-5 0 4,6 1-3,2 2 0,-7-2 1,3-3-1,-9-2-1,1 3-3,-5-2 2,-2 2 0,0 0-1,-1-1 1,-5 4 1,2 3 0,-8 2 2,4-1-4,-1 3 1,-5-2-1,1 2 1,-8-3 0,8 4 0,3 0 2,-8-5 2,7 1 7,-1-5 3,5 4 7,1-2-3,-12 0 2,-8-2-4,-5 0-1,-2-2 1,1 2-7,-13-4-2,-7-1-4,-15 0 0,-3 3 2,-7 3 0,-5 0-4,-6-1 2,-6-2 0,-7 0-1,-2 2-1,-3 0 4,-5-2-3,2 3 5,-4-3 2,-3 0-5,0 0 2,0 0-2,-1 0-3,0 0 5,0 0-5,0 0 0,-1 0 4,1 0-9,-7 1 1,-38 7-11,37-6-16,2 0-31,-1-3-23,4 1-39,1 1-11,-3-5 85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30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9 57 192,'-31'3'147,"-3"2"18,5 0-27,9 0-33,5 2-15,8-4-18,2-1-7,5 1-21,6-2-2,22 7-8,10 2 3,14-5 1,7-1-14,14-5-8,3-5-4,31 0-6,7-1 5,14 1-5,14 0-1,8 2 2,1 2-3,21-4-1,-1 6-2,6 1 1,14 1-2,-9 1 4,11 0 3,-3-1-2,1-1 1,11-2 0,-13-1-2,9-4-1,-14-3 0,-25 1-2,0-2-1,-33-3 2,-8 6-2,-28 0 2,-23 3 0,-31 4-2,-18-4 3,-20 0 13,-10 0 2,-18-4 5,-11 6 3,-38 3-14,-17 4-2,-29 8 0,-20-1-7,-15 5 4,-8-1 3,-25-2-6,-5 3 2,-15-9-2,-6 3-6,-4-1 4,0 0-2,3-1 0,2-4 4,13-2-2,-6-4-2,14 4 0,0-1 0,4 3 0,17 5 1,10-4 2,10 1-2,31 2-1,10-3 0,29 1-1,17-1 2,31-4 0,11-1-1,27 3-18,21 4-2,19 2-2,16 0 1,34 0 17,16-2 2,31-5 2,14 1 3,29-4-1,3-3-2,27 3 2,1 0 0,13 1 3,2-1 6,3 0-5,5-1 1,-3-3 3,1 3-1,-10 0-1,-2-1-4,-23 1-4,-5 0 2,-23 0 3,-12 0-1,-19 1 3,-18 0-4,-26 0-1,-13 1 1,-28 0-2,-12 4 4,-20 2-5,-5-2 3,-12 0-11,-4-3-11,-9 5 630,-5 2-466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29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132,'-54'10'33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1:17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44 686,'-3'-38'271,"-1"32"-192,7 7-36,1 11-7,-6 3 4,2 8 7,-7 7 0,-5-5-1,-1 1-20,-1-3-10,6-6-2,4 0-4,3-6-7,0-4 1,0-5-2,1 1-3,-3-5-4,3 2 1,0-1-3,0 0 3,0 0 4,5-1-1,13-8 3,31-15-1,-30 21 1,-1 3-1,0 1-1,0 5-2,2 7-2,-5 1 0,-1 6 0,-5-2 0,-2 5 0,-3 2-1,-6 0 0,-2 3 4,-10-4 4,0 0-3,-1-5 14,-5-4 2,0-1 10,-3-7 15,3-2 8,1 2 4,4-8-7,0 1-11,2-4-19,1 0-8,1-1-17,6 1-12,3-3-38,5 2-17,8-6-28,7 0 56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1:11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11.5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46 679,'-58'18'237,"55"-22"-222,2 2 11,0-1-4,-3 0-4,6 1-8,-2-2-3,1 1 2,3 0-1,-2-1 11,0-1 3,0-1 8,1 4 2,-1-3-2,2 3-3,5 2-10,-2-4-4,6 2-7,6 0 1,8-2-2,6 2 0,14 1-2,7 1-2,7 0-1,5 1 1,-4 1-23,-1 2 78,-3 5-47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0:5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30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71 560,'-18'0'311,"10"0"-27,9 1-198,29 4-31,-3-1-8,22-4 4,6-4-6,13-3-20,8-3-15,6-3-27,4 3-18,-20-4-50,-6 1 84,-16 3-14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30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34 531,'-37'-47'219,"8"16"-145,10 6 23,6 10-15,3 5-9,2 4-13,4 6-10,2 19-22,-1 18-9,1 49-3,-3 26 3,-5 40 5,-3 11 4,2-4-1,-1-14-1,0-20-5,2-11-4,-5-23-12,2-10-3,4-28 1,0-17 1,6-21 8,0-8-6,0-25-1,3-15 0,0-40-17,2-26-1,11-29 1,1-13-3,5-9 13,4 7 2,2 16 0,8 12 2,6 25-3,-1 11 1,10 25 2,-2 9 3,9 22-1,-8 7-1,-7 20 0,-5 8-1,-14 19 6,2 15-3,-14 16 0,-6 7-3,-10 6-2,-11 1 5,-17 1-2,-8 1-2,-19-6 2,-7-6-4,5-17 2,1-13 1,21-16-4,8-13 1,10-18-12,9-8-3,10-23 1,5-3 2,13 3 6,1 4 5,8 25 3,1 8-2,10 25 1,2 11 0,13 24 2,3 11 1,-3 4 3,0 1 1,-11-9-4,-7-9 0,-1-7-9,-5-5-14,-3-10-31,3-3-27,-4-16 48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3:29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21 748,'-2'-7'268,"2"5"-241,1 0 21,-1-1 4,0 3-19,0 0-14,-1 0-11,1 25-1,-3 69-6,-1-20 5,-5 4-1,8-7-2,1-15 3,8-11-1,6-17 2,-6-7-3,6-10 7,1-9 2,1-12 10,5-12 7,-1-20 0,-2-8-2,0-17-10,-5-10-8,-5-5-3,0-2 0,-7 14-2,-2 11 0,-3 29 0,-7 10 2,-6 19-4,-2 9-3,-14 17-18,3 16-14,-4 13-30,1 2-23,19 5 56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2:5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3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55 349,'-4'-3'216,"3"3"-26,1 0-22,-1 0-94,0 0-20,0 0-31,0 0-11,-2 8 8,-17 38 4,16-37 8,-1-6 4,5-1 6,-1-2-3,1-1-9,0 0-8,1-6-12,9-22-3,18-45-1,-11 29 3,-2 3-2,1 2-1,2 9-2,-5 8-2,-2 10 1,0 1-2,-4 10-1,7 3 0,6 10-4,-3 4-2,5 15 1,3 5 1,-4 3 4,-1 3 3,-3-10 0,0-1 6,2-10-14,1-2-8,-3-4-29,-2-3-34,0-3 50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5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831,'-2'-1'279,"3"5"-272,6 10-6,1 4-4,5 14-7,0 2-24,-2 8 25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5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829,'10'4'297,"6"9"-235,5 5-3,4 9 0,-4 2-3,0-1-32,-7 0-2,-6-6-14,-1 2-7,-11-9-1,-2-4-3,0-7 3,3-1 2,1-5 2,0-3 2,1 3 0,0-2 0,0-25-3,5-36-8,7 33-14,4 1-10,8 8-19,-1 1 2,5 9-7,-1 5 6,-8 3 19,3 5 3,1 7 18,-3-1 2,-1 8 12,-2 3 9,-3 2 10,-4 5 1,-6 1-6,-3 1-4,-7 0-8,-3-4-1,-2-1-1,-3-3 0,-2-6 3,3-3-2,0-12 2,2 0 3,6-8-5,2-4 3,4-7-8,4-4-4,5-2 0,1 0-2,3 8 1,-2 9 4,2 7-4,5 7-3,3 10 5,1 1-7,1 9 6,-1 0 1,-4 2-10,-3-1-11,-5-6-40,-4-1 46,-1-3-2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4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8 0 709,'-2'8'271,"2"10"-179,-3 5-9,-4 8-11,-3 2-4,-6 4-29,-6-6-12,-3-2-10,-1-4-5,3-10-13,1 1 0,5-10-5,0-7 0,4-12 6,2-8 4,4-8 0,3-2-4,4-3 1,3 1-1,1 11 1,7 6-1,4 10-2,0 5-2,7 13 0,-1 4 2,8 11-1,0 4-8,6 0-27,3-1-20,4-7 34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4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2 655,'-11'-13'235,"6"7"-199,3 3 7,2 7-16,2 1-10,-2-5 8,5 15 5,30 64 24,-12-23 7,2 8-18,4 6-8,-3 0-21,-3 0-5,-6-3-5,-6-5-7,-14-13 0,-6-8 3,-5-16-2,2-8 5,4-12 11,5-5-3,-2-11 6,-1-8-1,2-16-8,0-7 1,9-16-4,4-5-2,3-10-2,7 0-1,1 8 0,-2 12 0,6 12 0,-2 8 1,-3 12 0,0 3-3,-9 13 1,1 3 1,5 8-1,-6 6 2,6 13 2,-9 3 1,1 12 1,0 4 3,-8-6-2,3 4-2,-1-2-2,-2-10-5,6 3-24,1-8-13,-3-16-287,8 2 23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30.6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1 314 432,'-8'-1'209,"1"1"-97,4-2-24,2 1-21,1-2-28,0 2-13,0 0-9,0 0-3,0 0-4,0 1 1,5-3-4,6-1-5,37-7 2,-20 13-3,11 0 0,10 0 2,12-2-2,7-2 1,8 0-4,1-7-1,14-1-11,0-5-4,6-5-8,4 3-5,0-2-7,3 1 1,-1 1 9,-1-2 4,6 3 14,-1-3 3,7 3 4,9-3 2,-10 2 2,5 4 5,5 3 7,-9 2 3,2 3 5,-2-1 0,-6-1 0,1 2 5,1 2 0,2-1 0,-5 3-3,0 2-4,-3 0-5,0 2-2,-4 0 1,-1-1 2,2 3-1,1 0-1,-2-1-1,2 3-3,0-2-2,-3-1 4,6 0-7,-2-1-1,1-2 2,3 1-4,-1 0 6,3 0-2,-6 0-2,-3-1 1,3 0-3,3 0 1,3 0 1,2 1 2,7 2-2,-3-1 2,1 1-2,2 0-3,0 0 2,-1-2-2,5 0 1,1 2 4,-8-4-1,3 0 0,-3 1 5,-2-2 6,-1 0 4,0-1 1,-1 0-3,0 2-7,3 0-3,0 0 0,2-2-4,1-3 2,9 3-2,-6-1-1,-5-1-1,-4 0-1,-8 2 0,-4-3-2,-8 3 4,-4 0 2,-9 1 6,0 1 2,-6 0 5,-2 2 0,-7 0-6,-3 4-2,-6 1-6,-2 1-2,-7 3-22,-3-1-15,-8 3 2,-6-8 11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2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7 669,'0'-3'246,"-1"-1"-191,-7-2 21,5 3 13,-5-3 6,5 2 13,7 2-39,-3 2-30,-1 0-13,0 2-27,13 33-4,22 68 2,-12-31-2,-9 5 5,2-1-4,-3 2 4,-2 0 4,-2 1 1,-1 0 0,2-10-4,-4-7 1,2-7 2,-2-3 3,-4-6 1,2-1-2,1-7-1,-2-6-3,-2-13 1,1-6-5,-1-6-17,2-7-7,-3-1-12,2-4-1,-3 4-11,-3-13-9,-10-56-30,2 27-84,-2 0 119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0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6 677,'7'0'267,"6"0"-172,13 2-45,16-1-26,1-1-1,14 0-12,-3-2-4,8-4 3,8 2-4,13-7 2,13-3-4,11-5 1,8-2-2,17 3-4,-2-3 3,10 2-2,5 1 3,10 1 0,-3 1-2,24 5 1,4 0-2,1 2 0,16 3 0,-12-4-2,20 4 3,5-2-1,11-2 2,17 2-1,5-1 0,8 1 0,3-2 0,-2 0 0,-3 0 2,0 1-1,-2 1 5,1 1 1,-3-2-3,-5 2 10,-5 1 0,3 2 4,-3 2 3,1-1-4,2 3-7,1 1 1,-1 1-7,1 1-1,-5-2 1,-7-2-6,-3 1 4,-5 1 2,-8 3-1,-2 3 7,-13-2-2,6 3 2,-11-2 4,-2 2-3,-1 1 0,-15-3-3,10-1 4,-10-3 3,-3-2-2,12-4-3,-9-2-3,-1-2-8,0-4 1,-18-3 2,-3 1-3,0 0 2,-6 3-1,-9-1-2,-3-1 2,-7 1 2,-3-3-2,-6 2 2,-4-1-5,-7-5 2,-1 4 1,-8-3 2,-4-1 0,-12 4-3,4 1-2,1 3-2,-3 2 4,-7-2 0,-7-1-1,-8 2-4,-2 1 0,-3 4-2,-1-1 3,-7 3 3,-4 0-1,-7 0 4,-6 1-3,-5 1-3,-2 2 4,-3 2-2,0 2 2,-3 1 6,2 1-5,0 1 3,-4 0 3,0 4-1,1 4 6,1 9 2,5 9-3,4 14-4,-3 10-1,1 20-2,-2 9-4,-2 35 3,1 10-1,-5 15-7,0 4 1,-1 1-3,-7-3-2,-2 5 8,0 2 1,-6-6 0,3 2 3,4 7 2,-1-3 1,-2 15 8,1 8-4,-6-4 3,-1 4-4,-2-7-4,3-6 1,6-1-6,-2-4 5,-2-14 5,1-1 3,-3-4 11,-5-4 0,1-2 4,-9-6 0,5-5-7,1-2-9,2-5-8,5-3-3,-8-11-1,2-8 5,8-8-4,0-11 0,6-15 1,1-9-2,-8-15 1,0-8 3,0-11 8,-2-7 3,0-9 4,0 3 1,1-5-7,0-1-6,0 0-19,-2 0-18,1-1-62,0 0-38,-7-16 81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38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11 287,'-7'-78'159,"14"69"-52,1 1 0,3 4-30,-3-1-15,-3 0-3,7 5 2,-5-2-15,1 2-2,5 7-6,-3 1-6,1 4-1,0 2-4,-4 5-7,2 5-1,-5 10-9,-3 8-3,5 24-2,-8 7-2,0 22-3,-1 4 0,-2 14-4,2 9-4,-6 1 7,2 5 0,1 1-3,4 1 4,-1 3 1,0 0-1,-1 4 3,-1-3 1,-1 3-4,4-3 3,-1 1 2,-2-3-5,9-2 5,0-1-4,0-9 3,4-5 2,-1-10-2,2-1 9,0-6-3,-2 3 2,-2 1 0,-3-5-6,1 1 2,1-3 1,-4 0-5,1-1 2,-1-7-2,0-6-2,3-10 1,3-2-1,0-10-2,3-3 0,-1-5 0,3-4 1,4-4-1,-3-5 2,2-9-1,-1-4 1,3-6 0,4 3-2,3-7 2,1 1-3,6-3 2,8-5 3,7-1-3,6-7 2,5-8 0,-1-2-2,5-5 0,3-1 4,13-1-4,5-4 1,12-1-6,4-1-8,1 1-4,8-3-3,10 3 0,6 3 1,15 3-1,1 2 4,2 2 1,3 2 3,5 0 4,1 8 0,4 2 5,14 2 3,-11-1 7,4 2 8,14 1 0,-12-2 8,21 3 0,7 2-6,-1-4 2,14 1-6,-1-3 0,4-2-3,6-3-4,1-1-2,-1-1 2,3-2-1,14 0 1,-4 2-1,14 0-3,-6 6 6,-1 1-2,-3 1 6,2 1-1,-4 1-7,6-1 0,-3 1-5,4 1-3,4 1 4,-1 1-1,2-1 6,-1 2 0,0-3-6,0 1 2,-2-3-6,-2 4 4,-1 1 0,-3-5 1,2 5 6,-5-6-2,-7 0 5,0-2-1,0 3-5,-5 4-2,5-1 2,-13 5-1,-2-10 2,-9 7-4,6 1 3,-8-3 2,-8 2 3,1-3 2,-16 0 1,-9-1 8,-3 2 0,-17-6 4,-6 2-3,-2 3-7,-9 0-9,-15-2-1,-7 0 3,-18-4-5,-7 1 4,-13 0 0,-7 0-8,-16 0-14,-14-2-25,-17-1-43,-8-6-4,-27-9 50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44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8 833,'-9'-4'330,"10"-1"-255,9 0 3,16 2-58,7-3-10,25 1-6,16-3-2,24-5-39,15-5 277,-7-13-190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44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 508,'-17'-2'232,"5"3"-108,2-1-23,6 1-49,1 1-15,2-2-25,1 0-9,0 0-2,0 0 0,0 0 1,6 1-2,14 3 2,39 3-2,-29-7 3,3 2-1,-1-2 3,7 0 0,-3 1 0,-4-1 4,3 2 2,-5-3 2,-8 0 2,-5 1-2,-4 0-1,-5 1-3,-3-1-1,1 0-1,-5-5 0,2 8-6,-1-2-19,-2-1-16,0 0 18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43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4 378,'-75'1'195,"72"3"-65,-1-5-12,-2 2-54,5 0-18,-4-7-18,2 7-3,3-2-6,-1-3-2,1 4 0,0 0-1,0-1-2,0 0-3,0 0 0,0 0-3,1 0 0,10-2 1,32-5-3,-29 8 5,-3 0 2,3 2 3,2 4 6,-1-6 0,6-1 3,1 0-6,6-1-5,5 3-1,7 3-4,5-1-1,-4-3-1,5 1 0,-10-6-3,-7-1 3,-5 3 5,-7 0-2,-2 3 5,-3 2 0,-5-2-5,-2 0-4,-4 0 0,-1 0-3,0 0 0,-1 0 0,0 0-9,-1 0-5,1 0-34,0 0-21,-1 6 39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20:42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0:4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69 584,'-33'-5'243,"6"-4"-164,3 0 3,6 1-11,4-3-22,2 8-7,6 2-9,4-4-3,6 2-7,9-4-8,7 0-13,11 6 1,6 2-1,8 6 0,8 2 3,0 4-2,3-3-5,-3 2 3,-7-3-1,-6-3 0,-10-3 7,-2 3-5,-6-7 4,-1-1 2,1 0 4,-3-11 1,1 4-7,0 1 2,-2 0-23,5 2-22,-1 3 27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8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8 407,'61'28'222,"-67"-11"-29,3 6-126,-1-2 5,7 0-28,0-4-5,-1-3-10,7 0-6,-3-9-7,3 0-5,1-5 0,0-4-5,-2-4 2,0-5 4,-2-6 5,-4-4 8,-3-4 1,-4-2-2,-3 0-11,-2 0-6,-4 2-1,-1 2 3,2 10-3,3 2 6,4 4-4,3 5-4,0-1 0,1 2-2,5 2-4,-3 0 0,0 1-1,2 0-4,14 4 3,33 20-2,-31-1 0,-1 6 6,-1 1-3,-1 0 4,-7-7 1,-2-2-1,-2-6 5,-2 0-2,3-5 2,-3-4 2,-1-4-2,1-3 0,-2 0 2,0 0 0,0 0 3,9-20-2,15-39-1,-15 31-1,-4 2 2,-1-2 3,2 14 6,-2 4 4,-1 5-4,-1 9-5,1 2-7,0 5-1,5 13 4,-1 4 3,-1 4 2,3-1 0,1-3-6,2-3-1,0-8-1,4 0-5,3-7 1,4-4-3,5-3 0,3-7-4,1-16-45,7-4-37,-1-20 52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7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4 468,'-9'-22'171,"18"56"-141,4 4-25,2 5-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28.5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86 244,'-10'-3'175,"0"1"-40,9 2 7,-1 0-24,-1-1-45,3 1-12,0 0-22,0 0-5,0 0-11,0 0-2,0 0-3,5 0-1,21 2-3,25 4 0,-23-5-4,6 2 0,-6-3 1,3 2-3,3-3-3,3 1 2,5 0-2,5-2 0,10 1 0,4-1 1,3-3-2,-1 2-1,-1-2-1,4 1 0,8 1 0,-2-1 0,-3 1 1,-4-3-1,-3 4 0,6-1-1,2 2 2,1 0-3,-4-1 0,-3-1 3,5 2-2,6 1 2,0-3 1,1 1-4,-4 0 3,1-1-3,7 0 1,0 2 2,1-3-3,-2-1 2,4 2 0,-2-1 1,0 0 0,-1 1 1,-5-3 0,9 3 2,-2 1-1,-2 2 0,-3 0 0,-3 0-3,2-1 3,3 2-4,-3-1 1,-2 0-1,-7 0 0,4 0 1,3 1 1,-3 0-1,2 3 0,-6-2-2,1-3 0,4 1 1,-3 1 1,-4-2 1,-5 1 4,-2-1-1,1-2 0,10 4-1,-1 0-5,-1-2 2,1 1-2,-4-1 1,7 1 1,8 3-2,-4-2 1,-4-1 0,3 0-1,-5 1 1,12 0-1,4 2 0,-5-1 0,5 2 0,-3-1 0,2-1 1,2 2-1,-1-1 1,4 1-1,2 3 2,-2-3 0,0-1-3,1 3-2,0-2 3,3 0 0,-1 0 1,1 1 0,-2-1-1,0 0 0,0 0 0,-5 0 2,-1-1-1,-1 2 1,-3 0 1,-8 0 3,-3 2 1,-3 3 6,-4-4 2,-3 1-2,-5 0-1,-13-2-4,0 0-3,-13-1-2,1 1 3,-8-1-1,-4-2 0,-6 0 0,-3-1-3,-4-1 0,-3 1 0,3 0-1,-3-2-1,-2 0-25,0 0-18,0 1 23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7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628,'3'-7'255,"0"3"-147,1 5-10,-3 3-26,2 5-10,2 2-29,0 3-11,6 11-6,1-4-2,0 2-9,0-5-3,0-7 1,-3-1-3,2-9 4,0 1 4,1-8-4,2-2 2,-3-2 0,-3-6-6,-3-4-8,-2-2-11,-8-5-25,2 1-13,-13-1 36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7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40 731,'-7'-38'289,"1"-2"-222,5-2-8,1 4-11,5 9-32,-1 3-11,-1 11-3,4 3-2,6 14-6,7 9 4,12 21 4,2 12 11,1 12 9,-2 4 2,-8-3-5,-1-2-7,-2-11-5,-4-7 0,-1-9-2,-2-8 1,-4-7-3,-2-4-3,-3-9 3,-3 1-1,-3-9 6,-3-2-1,-3-3 2,-6-5 1,-8-1-5,-1 5-2,-8 5-6,1 9-6,-3 9-9,0 6-7,1 11-18,-3 1-7,11 4-131,9-3 124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6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247 756,'-2'0'302,"1"0"-220,0-1-19,-6-16-17,-26-48-24,37 33-9,4 5-2,0 0 2,-2 10-1,1 9-3,0 5-5,1 8-2,5 10-3,-3 0 1,0 20 3,-3 5 3,-1 1 0,1 3 0,0-14 2,3-1-4,-4-15 1,1-4-1,2-9-4,0-5 0,3-5 3,-2-8-2,-3-7 0,-3-3 1,-4-5 0,1 5 2,-3 1 4,-1 2 1,1 11 0,-2 4 4,2 8 1,1 1-4,1 9-5,-1 3-5,1 13-3,1 3 2,5 2 3,1-3 1,5-4 0,1-3 0,5-8-5,-2-3 1,3-11-1,0-6-2,-2-4 3,1-5-1,-4-7 2,-4-3 4,-5-13 1,-4 2 2,-7 0 0,-2 1 1,-2 12-2,-1 4-2,3 11-13,3 5-18,1 5-36,4 2-40,7 11 65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6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768,'-19'10'290,"-5"7"-214,-2 6-31,1 12-29,-2 3-2,6 6-27,2-1-27,9-3 27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6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8,'0'0'279,"1"5"-166,2 5-36,19 38-29,-11-31-5,7 6-3,3-2-2,2 1-18,2-1-8,-3-5-8,1 0-5,-3-8-17,-2 4-15,-3-8-36,-2-1-216,5-6 203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5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19 613,'-17'1'326,"7"1"-43,6-2-180,4-1-37,8-1-32,6-5-17,14-6-15,3-3-1,13-2-4,3-1-12,3 3-18,1 3-9,-6 4-20,-5 3-9,-6 3-40,-6 3-32,-10 1 88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35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10 737,'-8'-9'272,"-4"7"-219,-7 2 1,-8 18-26,-6 11-3,-2 17-9,3 9-3,8 7 3,5 2-2,13-2-1,6-4 1,7-6-8,5-9-2,10-10-10,4-8-15,7-18-25,4-9-30,4-17 48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5:32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4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1 640,'0'0'262,"0"0"-158,0-1-1,0 0-24,0 0-4,0 0-9,0 0-18,0 0-2,0 0-13,0-1-22,0 1-7,0 1-8,0 0 4,9 15 2,18 40 3,-25-36 0,3 0-3,-1-5-1,0-4 1,1 0-4,-3-5 3,0-5-3,-1 0 0,-1-1 5,0 0 0,0 0 2,2-8 0,17-48-2,-14 34-1,2 4 2,-3-1-1,-1 9 0,0 1-1,-2 6-2,2 2 1,-1 2-6,-2 0 2,0 0 0,0 0 1,2 15 2,7 37 0,-8-33 1,-1 4-1,1-8 4,3-5-3,1 2-1,1-8-1,2 0-1,-1-1 1,1-4 2,-1-2 1,1-6-2,1-2 4,4-8-3,-2-2 3,-2 3 1,4 1-4,-8 1 1,2 5 0,1 2-1,-4 1 1,0 3 0,-3 1 0,-2 2 3,0 2-5,1 0-1,0 0-1,0 0-1,0 0 3,0 0-1,3 8 1,16 43-2,-11-33 1,-4-5 2,1 3-4,1-6-19,0-3-19,10 2-39,2-1 384,7-7-241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3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93 607,'0'-1'270,"0"0"-130,0 0-31,0-1-18,6-10-11,10-31-17,-23 34-2,-6 3-20,1-5-8,-2 7-11,-4 0-10,2 6-10,1 8 1,-3 0-3,2 3 1,-2-2 1,4 2-1,5 4 4,3 3-2,4-1 0,-1 8-1,1-1-2,4-1 2,4 4-2,3-6 2,6 4 5,1-3-3,2-6 0,2-1 1,1-12-1,1-2-2,1-3 0,2-4 0,0-7-6,4 0-2,-1-4-27,-3-1-19,2 0-40,-9-1 725,1 4-48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26.5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11 747,'-1'-1'255,"1"0"-247,-1 0-22,0 0-21,1 0-48,0 0-70,28-4 95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2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487,'-2'7'223,"0"-7"-67,2 3-51,-4-5-27,4 2-18,0 0-44,0 0-16,0 0-6,0 0-24,0 0-18,0 0-77,0 0-95,0 0 142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2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704,'34'-40'280,"-34"42"-179,-3 4-20,0-1-30,-2 3-10,0-1-30,3-3-19,2 5-32,2-6 159,8 5-100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1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590,'34'-50'261,"-34"47"-130,0 0-20,-1 2-33,0 0-13,0 1-27,1 0-7,0 0-16,0 0-1,0 0 0,3 12-6,4 40-1,-9-33-3,2 8-2,0-4-1,4 3-1,-1-4 0,-3-7 1,5 3 2,-7-11-2,4 0 2,-3-5 1,0-1 2,1 0 16,-1-1 2,-1 0 13,1 0-2,1-1-12,0 0-3,0 0-14,0 0-4,0 0-9,0 0-18,0 1-41,0 0-7,0 0 40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1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40 635,'-38'-32'284,"36"35"-143,3-3-52,1 0-25,-2 0-27,0-1-10,0 0-9,14 0-1,36-6-10,-29 7-4,-2-2-5,3 2-9,3 3-25,-2-3-23,-4 4 36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0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73,'62'10'278,"-62"-10"-104,0-1-33,0 1-55,0 0-20,0 0-34,0 0-12,1 17-11,4 38-3,-2-29-4,-3-2 1,1-2 0,3 3-5,-4-5-10,0-3-8,-1-3-25,1-6-12,-5-8 3,3 0 26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20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693,'30'-34'284,"-30"34"-180,0 2-26,-2 5-30,5 4-8,0 7-9,1 4-4,2 3-5,1 5-6,-2-8-6,0-3-4,-2-3-4,-5-8 0,2-2-2,0-3 6,2-2 4,-2-2 6,0 0 13,-1 0 1,0 0-8,0 0-3,0-4-13,1-14-2,2-40 0,1 37 3,-1-3-4,0 2 3,1 7-4,4 3-2,-1 3 1,0 5-1,2 4 0,-4-4 0,1 4 0,2 0-2,-1-1 1,4-1-1,0 3 0,-1-3-8,1 1-9,-2 1-9,0-1-21,1 1-8,-1 1 278,0-1-181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9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72 677,'1'-1'292,"-6"-2"-154,1 0-26,-4 1-29,4 0-3,-7-1-12,6-1-2,1 1-2,-9-2-4,8 1-9,-3-1-4,-3-3-18,4 2-5,-3-1-7,2 3-4,-2 0-2,-2-1-5,1 3-1,-1 2-4,1 1-2,-2 5 0,-2 4-2,-2 1-1,1 6 2,2-1 2,2 0 0,2 4-1,4-2-1,0 1 0,4 3-4,1-2 1,2 2 3,1-2-1,0 0 2,3 1 1,3-2-6,0 0 1,7-2 1,0-4 0,4-1-2,0-4 4,-1-4-6,4 3 0,-6-10-26,3 2-16,-4 0-30,-3-3-17,0 8 712,-1-2-481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2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577,'6'2'265,"-3"-1"-123,0-1-48,-3 0-17,-1 0-18,0 0-4,0 0 21,0 0-6,0 0 1,0 0-5,0 0-38,0 0 1,0 0-23,0 0-5,0 0-12,0 0-9,0 0 0,0 0-8,0 0 9,0 0 1,-1 0-7,1 0-2,1 0-20,0 0-8,0 0-30,0 0 51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1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95 676,'-4'-4'270,"0"0"-189,-2 0-23,1 3-28,-2 0-13,-3 1-9,1 7 0,0 7-8,1 3 1,4 4 3,3-1-2,3 0 3,2-3 4,5 0-5,-1-5 1,3-5 2,-3-3-1,4-6 9,1-1 3,0-8 3,0-2 5,-3-6 2,-2-2-2,-3-4-3,-1 1-3,-4-1 1,-1-2-1,-6 5 5,-2 3-1,-5 6-8,0 3-2,-3 7-11,-2 4-2,2 10-19,-4 2-10,10 8-23,1 2-22,4-1-267,8 4 238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1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6,'21'10'168,"0"-3"-104,-4 0-3,0 3-10,-5-7-1,0 3-8,-4-1-7,0-4-4,1 1-30,-4-3-14,3-3-178,-2-1 13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10.1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 0 899,'3'11'299,"1"15"-293,2 12-5,-2 25 2,3 12-2,-3 26 1,-1 16 1,-7 20 1,-5 14-2,0 15 0,-4 2 9,4 0 30,-5-8 21,2-8 25,5 3 1,0-12-18,1 0-14,4-11-28,-4-14-10,4-14-11,-5-8-4,3-14 2,-4-9-5,3-17 5,2-8-3,-4-18 0,1-9 1,0-9-2,0-6-2,-1-9-23,0-2-13,-5-12-27,2-4-10,8-13-9,1-9-10,13-11 6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12.9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884,'0'0'302,"2"9"-305,2 8-160,0-1 118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1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5,'14'6'180,"-2"0"-92,-1 2 0,-1-1-47,-1-1-14,1 1-18,-2-4-4,3 0-11,0-3-11,-1 0-62,2 0-97,1-3 117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769,'-5'1'268,"12"2"-267,2 1-32,3 0 20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0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12 577,'-50'46'228,"43"-25"-157,0 0-39,8 12-23,3-5-5,6-4-1,5 0 2,4-20 14,-2 2 5,8-9 16,-4-9 8,6-6-5,-1-7 0,-2-11-13,1 0-8,-7-5-3,-6 1 2,-8 8 0,-4 3 13,-7 7 1,-5 6-2,-7 9-3,-2 4-16,-7 13-14,-1 11-8,-6 8-15,3 6-16,6-1-28,6 1 59,15 0-6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10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576,'-4'5'233,"1"2"-150,3 5-48,2-3-11,-1-2-34,-1 0-23,-4-4-126,0-1 104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9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677,'4'-37'275,"0"44"-173,1 2-57,-3 8-52,2 2-24,-4 0-187,-1-1 149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9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2 161 527,'1'-1'234,"-4"1"-116,0 4-26,2-4 4,0 0-14,0 0-21,-2 12 7,-39 39-35,34-32-7,2 0-6,6 2-12,2-4-6,4-1 0,5-2-4,-2-4 1,9-3 1,-2-8 2,5-6 12,2-6 0,0-13 6,0 2 0,-2-13-5,-5 1 5,-7-4 6,-6-1-2,-8 4 1,-5 2-3,-8 9-11,-4 4-3,-8 17-12,0 7-9,-8 19-23,-3 7-6,0 14-14,-8 1-4,1 0-8,7 8-9,-2-2 53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9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482,'18'6'249,"2"-2"-91,1-2-54,-5-2-31,7 0-39,-6 1-12,2-2-13,4 1-1,-3 2-6,-2-4 1,5 3-3,-5-4-6,-4-4-12,3 5-4,-4 0-10,4 3 1,0-1 8,-1 0 1,-2 0 5,0-1 7,4 4 2,-1 0 4,2-2 4,0 1 0,1-2 2,1 0 7,1 5 10,-1-3 6,5 3-1,-3-1-5,-4-3-10,8 3-8,-10-4-13,3 1-10,-3-1-27,-7-4-13,1-2-118,-2-4 118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8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8 460,'0'2'236,"-1"-2"-82,0 0-36,-1 0-22,1 0-27,0 0-13,0 0-25,1 0-13,0 0-13,0 0-2,23 7-3,36-2 0,-32-12-1,2-1-1,0-2-9,0 5-6,5-1-9,-2 3-9,4 2-16,-3-6-12,0 2 41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8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138 592,'-50'31'239,"42"-31"-160,2 1-26,3 2-22,1 5-9,1 2-7,0 2 2,2 12-1,3 0 6,7 3 4,0 3-3,12-2-2,-4-3-9,3-5-1,9-8 2,-10-12 1,5-5 7,0-14 9,-4-7 2,1-10 0,0-5-2,-7-6-5,-2-1-1,-10 0-4,-5 3 1,-8 13 1,-5 3 0,-8 17-6,-2 8-5,-6 14-11,2 11-9,4 13-29,2 2-13,15 6-37,6-3 48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7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1 733,'-2'-2'265,"0"9"-227,0 2 3,3 15-1,0 5 0,9 17 13,-1 4-15,7 2-10,-2-1-3,2-9-13,-1-2-5,-7-11-3,1-1-1,-8-12 1,1-3-2,-3-7 1,0-5 1,1-2 0,-1 0 3,1-1 1,0 1-1,-1-25 0,-3-36-2,-7 19-3,1-1 0,3-6-1,1 0-2,1 7 2,4 5 0,-1 15-1,1 4 1,0 11-1,1 3-1,0 0 0,3 3 0,7 2 1,-2 1-2,5 3 2,0-1 0,2-1 1,4 0-1,-2 2 1,3-3 0,-2-1-1,-3 0 0,-1-3 3,-2 1-3,0 0-3,-1 0 3,-2-3-2,0 0 2,-4 0-13,1 0-15,-1 4 1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0:12.8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7 742,'11'4'256,"5"-4"-226,14 6-8,7-5 0,14 4-1,6-3-8,18 1-11,8-3 2,18-5-11,7 0-4,16-5-10,1 0-5,1-6-1,8 0 2,1 4 11,-1 0 2,10 5 8,-5 1 5,4 5 7,3 1 6,-5 4 7,8 2 1,-6 1-2,5 4-5,3-3-8,-9 3 0,5-3-3,-6-2 1,-10 1 6,4-4 0,-12-1 6,-6 1 5,-5 0 1,-4 1 3,-10 0-1,-3 0-4,-8-4-2,1 3-2,-3 0-4,0-2-2,-3 2-3,-4-2-4,0-1 0,0 1 1,-4-1-7,-4-1-2,-9-1-6,-5-2-6,-2 3 4,-5 1-7,-5-2-2,-4 1 4,-10-3-13,1 2-6,-3-1-232,-1-1 191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7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42 741,'-6'-1'303,"5"0"-200,0 0-38,0-1-21,0 1-28,0 0-3,0 0 1,1 0 3,0 0 8,8-1-9,45-11-5,-32 9-4,-3 0-17,2 0-10,-5 0-51,-1 3-160,-2 2 159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6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0,'38'37'226,"-36"-28"-148,1 4-14,-2 9-9,-1 3 1,0 6-12,4 2 2,5-1-10,0 1-1,4-3-3,-1-2-5,-8-4-5,4 2-1,-8-1-3,0 3-2,-3-4 0,-1 1-1,-4-4-3,-2-3-4,3-1-4,-2-5-1,8-4-9,1 1-5,0-6-13,0-3-19,2 0-41,-2-1 52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5:05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09 775,'-2'0'290,"0"0"-226,2 0-32,0-1-12,0 0-13,0 0 8,0-17 17,0-42 2,4 27 13,-1-2-10,4-4-14,4-4-3,2 2-15,0-1-2,0 7-3,3 7 1,-1 12-1,-2 7-1,2 15-3,-2 10 0,2 17 1,-1 9 2,-2 10 4,-4 3 0,-6-6 2,3 0-2,-3-12-1,0-8 1,4-10-1,-1-6 1,-5-12-3,4-1 0,0-14 8,-1-9-3,15-18 8,-1-10-5,4-14-8,-1-6 3,-7-1-7,-2 4 4,-5 19-1,3 15 2,-3 20-1,-1 8-1,0 14 0,-2 8-4,2 20 6,-1 10-1,-1 15 2,-2-3 2,-3-6-3,1-5 3,0-12-2,1-1 0,4-10 1,-1-5-3,2-6 0,-3-6-1,1-7-2,0-3 1,1-6 0,1-6-1,3-11 1,-2-7-1,3-5-2,-1 2 0,-4 1 1,5 6-6,-4 12-11,1 4-5,0 8-36,0 5-15,0 0 50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7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94 382,'24'-87'234,"-36"84"28,-2-1-154,3 6-40,-3 2-12,0 4-22,-1 3-4,-1 4-4,0 2 1,-3-1 3,8 7 0,1-5-3,5 4-9,6-2-7,0-2-3,7-1-2,7-3 0,7 0-1,5 1 3,5-3-2,-4-1 0,-1-3 0,-3 3-3,-6 0 2,0 1-1,-8 3 0,-6-1 1,-7 4-2,-6 8 2,-7 5-1,-6 8-3,-8 4-1,-4-6 0,-1 1 1,3-8 0,9-12 0,8 4-2,9-17-6,2 3-4,6-4-7,0-8-1,8-4 6,5-4 4,4 0 5,4 3 5,-4 4-1,2 5-1,-7 11-1,0 6-4,-4 20 0,-7 4 1,-4 17 2,-5 4 6,-6 5 0,4-1 3,1-6 3,4-7-2,10-9 2,2-6-3,5-14-3,9-8-3,1-13 0,1-5 0,3-16-10,-2-10-7,5-10-31,6-1 31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5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0 707,'-16'12'266,"-1"8"-204,-6 15-34,-1 3 9,0 3-12,1-5-18,6-7 4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5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0 706,'-34'47'269,"51"-27"-167,4 7-68,9 4-9,-1-1-13,3-7-58,0-4 37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5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33 505,'-26'-33'234,"17"41"-135,0-3-5,4 0-18,0-5-31,4 2-7,2-2-11,-1 0-1,0 0 5,0 0 2,31 0-5,35-3-4,-21 0-21,0 0-15,5 1-48,-4 0 97,-6-4-43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5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0 708,'-11'17'260,"-5"8"-218,-6 14-19,-4 4-6,0-1-2,4-2-1,4-8-11,0-7-19,7-8-31,5-3-70,3-14 72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4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 702,'-4'-2'286,"1"3"-179,2-1-12,1 0-26,0 0-18,0 0-15,0 0-7,0 0-15,11 29 0,47 42-4,-32-33-11,-2 0-30,-2-6-17,-4-7-45,-3-3-29,-4-13 78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4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38 543,'-95'-19'265,"65"10"-78,11 2-51,7 5-46,5 1-15,14 3-32,2 1-18,20 2-21,8 3-7,8-12-38,9 2 3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40:04.03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,'0'0,"0"0,0 0,0 0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4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9 600,'2'-14'270,"1"8"-124,-1 13-87,5 12-15,-4 8-18,2 11-7,-4 1-9,-2 1-5,-3-5-6,-2-7-2,-2-7-11,-3-7-12,-5-4-106,0-1-141,-3-7 172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4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0 673,'-13'12'273,"-4"14"-173,-3 5-21,-2 8-28,0 0-21,2-8-35,4-4-28,6-7 21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1.1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68 762,'-36'7'277,"37"-1"-220,4 6-27,2 9 5,3 19 10,3 12 3,2 13 6,3 10-18,0-4-12,-1-10-5,-4-15-15,-2-13 2,-6-17 1,1-6 4,-5-9 11,0-5 9,1-19 0,4-12-1,8-29-11,1-9-10,-1-17-3,0-1-1,-5 3-1,0 4 3,3 28 0,-1 11-3,-3 22 3,5 14-1,-6 1-1,5 6-4,7 3 2,4 0-3,18-6-13,4-8-24,20-17 627,9-13-457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9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76 743,'-9'-20'277,"6"5"-217,-1 2-8,-1 1-27,2 2-5,-2 5-3,0 4-4,-4 3 12,-2 12 2,-5 4-8,-4 5 5,1 13-12,-1-5-3,3 6 1,3-2-5,4 2 2,1-1 0,6-2-3,3-4-3,3-8 1,5-6-1,-2-4 0,2-5 3,2-2-4,4 3 1,4-4 1,3 4 1,-2 2 0,0 0 3,-1 9 0,-3 3-2,-4 7 3,-5 8-4,-7 4 1,-9 1 0,-9 2-2,-7-1 1,-2 3-4,-2-2 4,-1 1-4,-2-4-1,5-8 1,3-10-2,12-13 0,13 2-4,3-12-6,9 4-4,8-5 6,-2-8 6,6 4 2,0-2 4,-2 7-1,1 6-2,-3 10 3,0 8-1,-4 11 1,-3 4 4,-6 2-4,1-4 0,-1-6-1,-3-7-5,6-12-11,-1-9-6,8-12-47,5-10 45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8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3 720,'-7'0'254,"10"3"-230,3 0 0,6 4-8,8 3 2,12-1 13,14 3 8,20-1 3,6-3-1,18 2-9,11-2-13,18-4-8,7 0-3,22-4-4,3 1 1,5-4 1,12 3 1,0-5-5,-3-3 1,10 0-3,-9-1 1,-16 3 3,-1 0-1,-17 7 6,-10 1-4,-20 4 0,-12 5 0,-32-6-3,-6 6 8,-15 1 11,-8-1 2,-5 3 7,-9-6-6,-6-2-9,-6-3 2,-3-1 1,-4 1 4,3-3-1,0 0-2,-4 1-6,-12 8-2,-32 37-2,37-14 3,4 26-7,2 13 1,4 21-2,3 12-4,6 19 1,6 12 0,8 10 2,-3 5 4,6 2-6,-8-7 5,0-2-6,3-9-4,-8-19 8,3-10 0,-3-23 8,-6-15 5,1-21-3,3-10 1,-4-14-3,-1-5-6,-3-6 1,-6-3-6,-1-3 0,-3 2 4,-6-1-3,-3 4 5,-10-1 1,-2 1-3,-9-1 1,-3-1-1,-5 3-5,-6-1-2,-13 1-3,-14-1-4,-14 0 1,-10-1 4,-10 2 1,-3 0 0,-13 0 2,-2 2-2,-6-2 3,-1 1 5,5 1-1,6 0 5,3-1 1,3-2-2,11 0-2,3 1-4,12 3-1,9 0 2,11-2 6,5-2 1,9-8-3,14 5 1,17-5-7,10-2 0,14 0-12,6 0-14,4-1-35,6 1-14,10 1-27,6-7-5,6-6 73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5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1130,'-3'4'388,"7"6"-375,4 22 4,-2 23-3,10 63-5,2 26-4,5 73-39,9 27-27,5 25-48,-1 12-4,0-29 38,-4-17 37,-11-41 86,-6-16 22,-10-30 21,-4-12-2,-8-22-31,-2-21-8,3-29-16,0-17-11,4-21-7,2-11-12,0-11-16,1-3-10,1-12-16,3-7-3,-1 5-8,1-6 3,-5 3 10,1 5 11,-2-3 20,-2 4 3,3 4 8,-1 0 3,1 4 0,0 0 4,1-6-5,3-1-6,-2-7-31,2-4-25,6-12 30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4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782,'-2'26'345,"6"9"-162,-4 5-43,7 8-63,-1 3-15,-1-2-36,4-1-16,-8-3-10,-2-9 2,-6 2-72,-4-1 685,-3 5-476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4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3 583,'-6'-13'287,"5"18"-58,3-4-163,1 10-24,5 16-15,2 7-27,5 10-16,4 1-71,0-8 56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4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622,'35'44'248,"-29"1"-171,2 9-2,8-7-19,4-2-7,4-14-16,-1-10-5,-5-8 3,0-7 0,-4-7 10,1-5 3,1-12-12,1-6-4,-4-9-13,-9-5-5,-5-3-12,-8-1-16,-6 3-26,1 4-19,-7 3 38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4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7 417,'-5'-29'220,"3"12"-50,4 5-54,2 12-63,1 7-8,7 19-10,1 10-5,10 25 9,6 11-7,0 4 3,3 1 4,-1-9-3,-6-4-3,-7-6-15,-5-4-12,-11-7-5,-4-8 0,-15-16 2,-2-4 6,-4-17 22,-1-8 5,5-15 0,-1-13-3,9-20-20,0-9-5,10-14-2,5-6-2,5 2 0,6 8-1,6 13-2,0 12 0,0 21-2,-1 6 0,1 20-1,6 7-4,-1 14 3,1 12 2,-10 6-2,-2 4 3,-5-5 2,4-5-3,4-8 3,-1-6 2,-1-11 1,-3-5 2,-3-15 5,-3-2 3,2-11 7,-7-6-3,-1 0-2,-1-3-1,-8 7-10,2 1 5,-7 10-11,-5 3-10,-1 9-31,-3 5-22,0 11-38,2 6-20,3 3 8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9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3 584,'-2'-21'262,"2"-6"-136,1-5-27,3-1-11,1-1-28,2 2-9,0 5-13,0 5-5,-4 3-5,2 8-3,-2 6-10,-2 5-9,4 9-12,-4 3-6,0 10 6,5 4 4,-1 0 6,-1 0 1,8-5-3,0-1-2,4-5-1,2-3-2,-1-6 1,3-3-1,-2-6 1,1-5 2,1-8 1,-3-2 5,-3-3 1,-2 1-1,-5 6-2,-2 1 2,-3 8-1,-2 1-1,1 4-19,-1 2-16,-1-2-10,1 0-5,-1 4 1,0 8 4,3 25-5,1-29 6,2-2 17,1-2 8,2-3 14,3-1-1,-2-5 0,4-1 0,-5-7 7,-1 1 5,-1-6 6,-1-2 2,2-2-6,1-4-2,1 10-7,-2 1 0,2 10-2,2 6-1,1 10 3,4 8 0,-3 13 3,2 3 2,-2 9 1,-2 4 6,1 2 7,-3 0 1,-5-5-5,-5-6-7,-12-10-8,-1-5-2,-10-8 2,0-6 1,1-7 3,-2-5-1,8-7-1,5-3-3,4-10-11,7-1-1,9-8-3,3-2 0,11-2 9,1 0 3,1 3 4,2 4 4,-4 7 8,-3 4 2,-3 9 6,-4 4 1,0 5-7,0 4-1,-1 2-5,2-1-6,-3 1 0,-2-1-1,0-3-4,-1 0 3,-2-2-1,1-3 1,-2-6 11,1-1 2,1-6 2,-3-1 1,-1-4-5,-2 0 2,-4 3 5,-1 3-3,-5 3-14,-1 7-3,-8 7-13,-3 7-10,-4 13-10,3 0-9,11 5-4,3-3 1,13-5 13,8-1 8,6-10 12,8-2 11,5-9 15,0-7 5,3-8 0,2 0-2,0-5-7,2 0-2,-5-4 8,-1 2 5,-4-1 11,-4 2 5,-4 6 0,-5 3-4,-7 8-6,-2 4-7,0 9-12,1 4-4,1 10-3,1 3 4,-1 6 7,-4 2 6,-3 4-6,-4 3-3,-10 5-27,-3 5-30,-16 0-58,-4 6-207,-15-1 214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3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90 520,'-6'18'242,"1"-5"-108,0-5-35,-1-13-43,-2-2-16,3-7 5,-1-4-6,5-5-1,2-1 7,2 5-10,1 5-1,8 9-4,0 5-6,6 8-6,7 7-6,-2 5-4,6 6-4,-12-2 0,1 0-3,-1-6-12,-6-2-4,4-2-16,-1 0-10,-5-9-19,2-2-37,0-13-93,-5-9 119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3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1 458,'25'-12'237,"-13"12"-78,3 4-56,-6 14-61,-2 10-19,0 20-8,-1 6-2,-2 2 1,-3-2 7,2-15 0,-2-4 4,5-13 7,1-7-1,-3-13 5,1-6 9,-1-11 6,3-8 2,0-13-2,-4-16-13,-3-11-9,-5-5-5,-5-12-6,-3 1 1,-1-4 3,0 5 2,-1 7 1,3 8-5,2 17-12,-1 3-4,3 16-3,6 6-1,0 8-3,4 3-13,2 5-37,1-2-21,10 5-20,4 2-5,5 13-7,-2 8 68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3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9 775,'25'173'268,"-31"-104"-252,-2-1-10,3-11-6,-2-14-2,6-13 2,2-9 0,3-11 8,7-8 4,4-15 18,3-7 10,8-18 8,1-7 6,-3-9-10,-2-7-6,-10-2-8,-5 1-2,-5 12-6,-6 9 3,-5 20-12,-5 6-5,-4 19-16,-3 11-18,-1 17-25,1 7-19,7-1 90,5-6-29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2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22,'3'10'297,"8"24"-252,4 20-25,4 19-12,-1 9-3,2-1 6,0-8-3,-4-12-1,1-10-2,-11-15 0,-4-12-3,2-9 3,-10-10 7,1-9 3,0-1 6,-12-20-1,2-4-5,-2-22-2,0-8-4,3-3-4,6-5-2,-1 11 1,3 4 2,9 20 2,-1 8 3,9 12-5,-3 4-3,8 0-2,11 4 0,9-4 1,6 3 1,0-1-10,-10-5-5,2-1-29,-5-3-23,4-5 43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1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6 967,'-28'3'382,"19"-6"-265,8 4-27,1-1-41,6 0-13,13 10-3,3-9-5,18 4-2,3 0-5,5-10-18,6 2-7,-7-6-41,0-3-10,5-1-44,6 9-13,9 2-24,8 5 77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41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669 994,'-18'-12'353,"12"2"-308,4 5 0,0 1-15,2 3 1,-1 1 2,0 0-2,1 0-9,0 0-6,7 35-15,19 72-3,-12-12 6,1 5 2,-6-6-3,0-4 1,-12-20 1,4-4-3,-1-14 2,-2-14-1,5-15 3,-4-11-4,2-8-4,-1-4-1,-4-13-7,0-10 4,-10-35 0,-2-14-1,3-34 4,3-16-3,8-20 5,7-5 2,7 1-4,5 13 3,8 22 0,-1 13 0,4 22-1,2 17 2,-7 10-2,3 15 1,-7 13-5,-1 8 0,4 31-1,-1 7-2,9 41 4,-3 19-2,0 38 3,2 23 1,-3 18 1,-1 8 0,3-18 4,-1-10 1,0-25 1,-3-17-1,0-21 0,-1-14-2,-5-22-15,1-10-14,-8-21-40,-1-9-23,-6-24-15,1-14 58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17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245 604,'-61'22'263,"32"-14"-131,5 11-68,-4 7-8,2 7-23,1 10-9,1 9-9,8 5-4,4 5-6,6 2 0,7-4-2,5-2 0,15-8 0,4-7-3,9-10 2,5-7-2,9-14 4,11-4-3,10-9-1,2-9 3,-4-13 10,-5-3 4,-8-15 17,0-7 3,-3-9-4,-2-5 4,-10-5-9,-1-2-1,-19-2-1,-8-4-1,-16 3 3,-10 3-3,-12 7 1,-9 7-5,-4 11-12,-7 6 3,-5 18-10,3 8-5,-7 16-4,-5 19-11,-13 20-17,-4 17-7,0 30-24,3 4-12,23 16 51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17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-3 570,'-58'-16'206,"27"48"-176,-2 9-6,-4 12-1,1 7-1,0 12-5,7 4 3,12 10-1,3-2-5,10-14-3,5-2 0,10-21-6,5-5 6,11-8 4,5-10-2,8-6 3,-2-7-5,-2-11 6,0-4 1,-5-14 8,0-6 10,-3-4 10,-1-6 2,-3-10 4,0 3-5,-6-15-12,-3 1 1,-9-3-8,-6-2 1,-6 7-1,-7 1-3,-7 11-5,-1 2-4,-7 9-3,1 2-3,1 8-4,-4 3-1,1 12-5,-2 3-2,-6 10-7,-9 8-8,-2 13-16,0 9-11,6 21-17,11 11-11,7 15 47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03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13 556,'-13'-8'242,"4"4"-153,9 3-10,9 1-25,6-2-28,8-5-13,13-6 6,12-4 9,21-9 2,17-4 3,25 0-14,5-6-11,18-4-33,13-1 104,-2-17-66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02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5 144 273,'-27'-59'166,"8"54"-16,2 0-34,-7 7-53,-2 3-10,0 5-14,-1 4-7,1 5-3,0 8-10,7 14-11,0 1-5,8 14-2,5 5 1,4-1-2,2 6 0,9 0 0,5-1 2,19 1-3,3-8 0,11-15-3,6-6-2,-9-21 6,2-9 1,-2-20 9,-1-11 4,4-17 6,-1-6 4,-1-7 2,-3-8 2,-6-8 3,-5-6 1,-15-10 1,-6-1-5,-22 5-5,-5 10-3,-17 23-4,-11 8-3,-8 19-13,-8 10-7,-1 18-9,-3 12 8,-3 18-9,-6 11-11,1 21-16,7 9-260,14 16 22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8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522 532,'-55'6'195,"28"19"-164,-4 2-48,10-3-9,8 1-1,8-9 9,9-1 10,3-7 39,4-3 25,9-5 44,-4-3 12,10-8-18,-4-3-11,-2-7-25,-4-2-4,-4-3 1,-3-4-9,-7-9-8,-2-4-3,-6-6-3,0 0 8,-4-2-1,5 2-1,-3 4-14,3 0-10,4 9-8,-3 3-4,6 5-4,0 3 2,2 4-14,4 5-10,4 5-28,2 5-18,2 11-6,1 8-3,0 15 4,-3 10-15,-6 4 60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25.56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 28 916,'-15'-10'313,"7"8"-299,7-2-17,7 3-31,1 0-18,5-5-176,5 1 163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8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778,'-37'34'313,"44"-32"-194,3-2-49,3-1-6,7-2-16,7-2-15,5 0-22,1-1-5,-1-1-17,-1 2-15,2 3-25,0 1-17,-4 2-44,1 3 74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8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80 801,'30'-72'300,"-37"55"-239,-2-6-18,4-1-14,-2-10-3,3 0-4,2-3-1,-1 12 0,2 12-4,0 1 0,0-25-1,0 5-3,-2 12-2,7 21-4,-4 6-7,5 7-2,4 13-1,-3 4-1,4 13-5,-5 0-7,-5-1-13,1 1-11,0-8-18,2-1-17,-2-7 45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6:37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6 0,'0'0,"0"0,0 0,0 0,0 0,0 0,0 0,0 0,0 0,0 0,-50 164,50-164,0 0,-22 80,22-80,-16 68,-23 3,-21 1,60-72,0 0,-71 68,71-68,-77 49,11-19,6-13,14-12,7-5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04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9 8 409,'4'-2'180,"-2"-4"-91,3 6-25,-2 2 8,-3-2 1,0 0-6,-1 0-10,0 0-7,0 0-22,0 1-9,-14 32-9,-22 41-1,5-21-2,-5 12 0,-9 8-3,-9 4-1,-6 7 0,-5-1 0,6-1 0,3-3 0,7-10 0,7-1 1,5-9-1,8-1 3,1-5-1,4-3 0,-3-8 1,5-5-4,11-9 0,-7-7-1,9-1 3,2-4 6,-4-5 0,2-1 5,4-2-1,-9-4-5,8 0 0,1-1-1,4-2-7,6 5 2,-1-1-4,1 0-1,-1 0 3,-3-4-4,7 1 0,-1 2-4,-5-1-6,7 1 3,-13-3-21,7 1-10,1-1-196,-4-2 166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03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 233,'-1'-1'170,"0"0"2,0 1-58,0 0-19,0 0-27,0 0-9,0 0-20,0 0-6,-1 0-17,1 0-4,0 0-7,0 0-1,0 0-1,0 0 1,0 0-3,0 0 1,1 0 1,0 0-1,0 2 1,5 9 4,30 41-4,-22-30 1,8 18 0,2 5-3,7 11 2,6 7 1,2 4-3,9-1 1,6 1-1,-7 0-1,1 2 3,-5 0-1,1-3-1,8 0 3,2-5-1,5-3 1,0-1-4,-4-2 3,-6 0-1,-7 0 2,-10 0 3,-2-5-6,-2-1 0,3-3-1,-1-6 1,1 1 2,0-6-3,0-1 0,2-5 1,2 2-1,0-7 0,-5-1 0,-1-3 2,-6-5-2,-4 0 1,-4-4-1,-6-4 0,2 0 0,-3-7-1,-1 5-3,-4-5-19,0-6-14,-3-6 21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29.28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 0 123,'-3'2'31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40.47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2 263 649,'-20'-22'281,"8"4"-171,13 1-33,9-3-25,14-1-31,9-1-10,16-1 9,8 0 6,8 4-1,1-1-1,1 1-15,-2 4-6,-2 2-1,1 5-1,2 8-3,-8 3-7,-12 12-22,-16 4-8,-30 11-8,-15 11 4,-35 19 19,-13 7 9,-14 7 18,-5-1 12,13-11 20,9-4 1,27-7 0,10-4-9,21-7-11,10-1-4,13-10-7,10-7 3,9-12-6,7-10 6,22-17 2,14-7 4,19-17-5,3-4-2,3-2-1,1 4-3,-3 13-1,-7 3 0,-25 15-10,-19 3-5,-28 9-14,-15 6-7,-18 12 7,-12 8 1,-26 18 13,-19 9 8,-22 12 5,-6 2 0,5-6 10,19-7 3,26-17 9,14-7 3,26-13-8,8-6-1,26-7-14,15-8 3,39-18-2,15-10-1,14-22 5,8-6-2,0-6 2,0 0-3,-9 9-4,-8 8 4,-22 16-6,-5 8 2,-15 12 0,-10 7-11,-23 8-8,-11 2-6,-19 9-5,-18 5 4,-25 13 13,-11 10 5,-13 12 8,8 2 7,10-4 1,6-6 4,13-10-1,6-7-4,10-12 4,7-2-5,6-11-6,4 1 0,9-6-10,4-7 7,14-11 4,4-9-1,11-13 5,0-9-5,-5-2 2,-5 1 3,-23 3 2,-7 6 0,-23 2-1,-10 4-2,-19 5-5,-12 3 1,-13 11-1,-5 2 1,-13 5 8,-7 1 0,1 4 2,-1-2-2,5 1 0,13 2-1,-2-4 2,5 1 2,18 0-3,1-2 1,23 2-4,8-1-1,13 4 4,7 0-3,4 3-21,7 2-5,14-4-6,13 2 7,31-3 10,12 0-6,22 1 12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20.44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 228 800,'-13'0'292,"5"0"-238,9 1-40,4-1-14,13-12-7,6-5-8,12-10 12,2-7 3,6 3 3,0 1 2,-4 4-3,-2 4 3,-3 8-4,-5 2 2,-11 8 0,-1 4-1,-13 1 5,-5 2 5,0 2-6,-6-2 5,6 8-5,-1-2-7,-4 3-21,3 3-24,-3-3 28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20.0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4 1 556,'-58'47'210,"53"-45"-158,1 0-11,-5 3-11,-1 5 8,-3 1 14,-3 4 4,-2 3-5,-2 4-4,0 0-9,2-2 4,5-2-6,4-7-3,8-6-11,1 0-12,10-2-8,6 1-4,10-7-5,6-5 1,11-10 0,2-3 3,5-1 0,-1-1 0,-12 7 2,-3 3-3,-15 6-1,-7 2-1,-7 5-30,1 1-11,-1 11 2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8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66 809,'-18'-2'283,"4"-2"-263,3-3-19,-1-2-19,-2-6 1,12-1 17,-6-6 17,9-3 23,7-2 3,1-3-10,6 2-9,3 2-9,3 3-4,-1 6-6,2 4-1,-1 11-6,-4 5-2,-1 15-3,-2 11-8,-10 20 0,-4 11 1,-9 8 4,-4-2 6,-2-7 4,0-2 2,1-6 1,1-2 1,1-11-2,5-3 1,4-12-1,1-8-7,4-4-6,2-6-2,5-8 0,2-2 10,5-13 10,4-3 4,8-7 11,1-1-6,4-3-2,-4 1-4,0 5-10,-2 3 4,-3 8-3,-2 2 6,-13 6 1,0 4-6,-8 5-1,2 3-4,-2 10-5,-1 3 3,2 7 1,-1-1 3,4-3 4,2-4 1,1-5-6,3-4 1,2-7 8,3-3 10,-1-9 19,2-2 5,-2-8 4,0 0 0,-6-4-3,-1-1-2,-7-1-11,-4 0-5,-7 5-9,-5 5-10,-3 12-27,-2 1-15,-8 11-41,1 8-15,-2 9 63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57.00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46 209,'24'-8'135,"-5"5"3,-3 2-18,-8 1-39,-1 2-8,0 7-7,-7 1-6,1 5 9,-1 3-8,0 0-18,10 0-4,2-3-26,3-2-5,8-6-6,1-4 3,5-8-1,1-6 4,-5-11 1,-2-3-5,-7-2 2,-4 2-1,-2 8 0,-5 1-1,-5 6 3,-2 4 0,-7 4 5,0 4 3,-9 12-8,-4 6 0,-7 15-7,-1 5-1,-4 6 4,1 3 1,8-6 2,-1-5 3,14-9-1,5-6-4,10-9-4,6-2-3,4-12-8,6-2 2,7-15 1,3-7 4,0-9 4,-5-6 2,-7 3 3,-6 7 0,-10 6 11,1 7 5,-11 10 5,-1 1-2,-13 10-8,-6 4-7,-3 10-6,-5 4-4,11 9-26,12 1 21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56.26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27-1 642,'-46'53'243,"29"-49"-196,5 5 2,-2 8-33,-5 1-9,9 9-4,-5 3 0,3-2-1,5 0 2,5-8 1,2-6 0,3-7 2,4-1 9,5-5 9,4-4 3,1-6 4,1-7-5,-2-10-10,0-1-1,-3-2-4,-2 1-7,-4 8 2,-6 6-1,-1 8 1,-2 2 4,-6 9 2,-2 7-1,-9 21-3,-3 11-2,-11 15-7,1 0 1,1-9 1,1-7-2,17-13 3,3-6-2,9-11-2,8-3-1,2-7-5,10-4 0,4-15 1,1-3 2,-2-12 4,-2-2 2,-4-2 1,-4 2 0,-9 4 0,-1 6-2,-2 9-1,-5 5-6,-3 10-36,-12 5 44,-8 21-13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48.3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8 126 877,'-30'16'327,"3"9"-262,4 3-20,6 8-35,-1 0-4,3-3-4,8-3-1,12-5-1,3-6-3,9-9-11,4-6 2,2-9 2,8-7 2,2-13 12,-5-4 7,-2-11 7,-5-3 6,-7-6 2,-3-4-3,-7 8-4,-4 3-5,-5 15-1,-6 9 4,-6 16-6,-5 4 3,-9 20-4,-7 11-5,-8 20 1,2 12-5,6 4-2,8 1-4,16-6-4,5-6 0,12-10-4,7-7 1,16-14-1,3-6-4,7-16 3,6-5 2,-5-18 5,3-11 4,1-15 3,-9-5 4,-2-9 0,-9-1 3,-9 3 3,-6 0-5,-12 12 6,-4 7 1,-12 14 7,-3 7 2,-7 17-10,-6 10 0,-11 21-10,1 18-2,-8 12 7,7 5-6,14 2-9,8-4-4,23-6-34,6-4-13,19-14 36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47.67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4 1 919,'0'0'307,"-1"0"-309,-9 23-3,-51 44-8,18-21-2,14 6 3,6 1 2,2-4 7,7-9 1,6-14 0,7-14 6,2-5-2,3-7 6,0-1 5,4-7 7,0-4-1,2-11 3,2-5-4,-2-9-6,0 0 3,-4 2-6,-4 6 0,-5 11 7,-5 5 3,1 13-2,-7 3 0,1 16-11,-4 11-7,-1 11 0,4 6 2,3-5-1,7-6 2,4-7-1,2-9-5,9-8 4,2-4-6,4-8 5,4-5-3,3-9 6,0-6 0,0-7 0,-4-5 3,-3-9-1,-4-1 3,-11 2-1,-3 6 6,-12 15 4,-4 10 4,-6 11 0,3 11-8,-6 17-34,3 8-22,6 16 490,4 2-351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33.37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67 7 823,'-8'-12'317,"-3"17"-239,-4 10-14,-11 35-36,-2 27-11,-8 31-8,1 2-2,8 5-1,3-9 0,11-15-1,4-6-3,9-32-1,4-13 0,8-24-1,7-13-3,7-20 1,6-17 2,8-30 11,-1-13 3,2-19 3,-5-2-6,-17-3-4,-4 2 1,-19 18-6,-8 14 7,-14 34-5,-8 21-5,-15 43-4,-4 18-4,-3 40 0,0 7 4,8 16 3,8 3 0,13-11-2,11-5-1,22-31-4,8-13 1,17-28-4,5-8 2,4-22 4,3-13-3,5-20 9,5-11-2,2-16 4,-3-8 2,-4-7 3,-11-5 2,-14 5-2,-12 4 2,-19 17 2,-6 17 4,-15 22 3,-4 18 1,-10 25-9,-6 17-4,2 30-6,2 9-1,12 16 0,8 4 0,15-17-1,8-10 1,15-21 0,4-15-3,13-18-3,5-12-6,13-19-6,16-9-14,16-25 20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32.51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14 11 866,'-5'67'294,"-15"-40"-283,-4 6-2,2 19 0,3 2-1,12-3 18,7-4-2,9-17-2,11-3 0,5-17-14,9-3 0,3-14 0,-3-10-2,0-10 3,-12-12-3,-8-5 16,-4-3 3,-10-8 2,-2 0 3,-8 4-14,-5 4-2,-11 20-5,-10 14-8,-18 35-9,-10 23-3,-4 33 3,3 14 3,18 7 5,7-2 0,18-12-1,12-10 1,14-21-4,8-13 1,13-23 0,6-9-1,12-24 1,8-12 2,13-18 1,0-8 4,-5-6 7,-8-7 4,-18-3 6,-9-2 1,-14 3-3,-6 10-5,-7 21 0,-5 11 0,-11 24 1,-6 10-4,-14 25-6,-9 11-5,-5 16-10,0 5-4,16-3-16,12-4-7,23-10-14,14-7-5,18-16-10,10-9-12,19-18 50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0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6 70 1172,'-24'-9'407,"4"4"-367,5 4-51,-1 5-49,-2 5-9,-5 7 0,-2 6 13,-7 5 45,0 3 11,-3 5 14,-1 1 11,-2 5 8,-4 0 1,-3 5-7,4 6-7,-2 1-16,5 1-2,9 6 0,4-1 1,13 1-2,3 2 4,11-3-7,1-2 1,9-1-2,2 0-2,8-3 3,8-1-4,7-4 6,1-3-3,9-3 4,2-1 0,5-1 2,4 1 3,2-4-2,2-6 3,9-2-4,9-4-5,-3-5 3,3-1-2,-4-2 1,-3 0 3,14 1-4,-4-1 1,3 0 0,-3-3 0,-4 0 2,6-2 4,0-3-5,4-6 1,-4-3-3,-3-2-2,-4-5-7,3 2 0,-2-4 3,-4-1-2,2-2 10,-8-2-1,0-3 0,3 0-1,6 0 1,-5-2 1,-1 0 0,-4-2 4,-12-2-5,2-3 0,0 2 0,1-1-3,3-4 2,0 1 4,-6-5-1,-3 1 0,-6-3 11,-2 0-3,-2-4 3,-1 0 7,-2 0-11,0-2-2,-3 3 5,1-3-3,0 2-1,-5-3 4,-6 0-6,-7 1-4,-3 3 1,-5 1-3,-6-3-1,-1 0 5,-7-1-2,-6 2 1,-6 0 4,-6 4-1,-6-2 15,-6 0 3,-2 2 11,-8-1 9,-5 0-9,0-1 3,-5 4-12,0 0-9,-6-2-13,0 5-13,-12 1-17,-6 3-9,-9 5 2,-2 4 4,-4 3 14,-7 2 3,-6 4 10,24 7 2,40-1 5,1 2-1,-131-1 4,6 4 2,-2 1 5,52-1 4,3 3 7,2 0-3,2 3-1,1-1 0,5-2-12,-3 2 1,10 3-8,0 1-2,11 3-6,3 0-2,4 5-4,2 0 1,7 3-7,7 4-4,8-1-5,10 2-6,7 0-7,5-3-14,13 6-35,0-3-13,21 9 60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20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5 632,'-1'-5'294,"-1"5"-144,3 1-54,-1-1-22,0 0-20,0 1-2,11 25 6,15 37-2,-22-31-14,2 6-4,-2 4-8,-4-2-5,0 1 2,-2-4-4,-1-3-6,0-2 1,-3-6-12,2-3 0,-1-8-2,2-3-4,1-1 0,-1-1 0,3-7-6,2 4-4,-2-7-10,0-1-8,0 3-14,0-2-2,0 0-11,0 0-6,0 0-13,0-1 129,0 0-50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9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23 783,'59'-21'321,"-60"20"-199,1 0-11,-1 1-33,0-1-21,0 1-27,0 0-13,0 0-15,-8 12 3,-38 45-5,22-28-1,-3-4 1,-2 1 0,10-6 2,7-3-1,6-8 1,10-5-7,-1-3-8,-1-1 2,-1-1-6,0 0 7,10-2 8,47-17 1,-34 8 7,2 3 2,-2 1 6,2 2-1,-3 2 0,2-1-3,-2 2-5,-4 2-2,-3 1-3,-6 2 0,-2 0 1,-1-2 0,-6 1 1,0 0-2,-2-1-10,1-1-6,0 1-20,0 0-12,0 0-24,0 0-15,0-1 55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9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14 673,'-5'-12'290,"2"9"-157,2 2-19,-2 4-46,2-3-27,0 3-31,-11 31-6,-18 46 1,7-28 4,-1-1-4,-1-2-3,1-8-6,1-1-10,3-3-30,6-2-21,9-4 3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9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475,'-1'-2'195,"2"5"-133,3 16-9,0 5-6,4 14 13,1 4 2,4 2 15,4 3-3,4 1-8,-5 0-5,-2-3-23,-4-2-9,-10-10-16,0-6-3,-6-10 3,-2-6 3,0-6 5,-2-2 1,4-4-5,-4-6-4,0-7-12,0-10-6,6-10-1,11-3 0,6-13 6,5 1 3,4 3 1,-4 2-2,4 15 1,-3 7 1,-3 7-1,-1 4 1,-7 11-1,1 1-3,0 7-2,-1 2 1,1 2-2,-1 0 3,-3-3 5,-2-1-2,-2-5 1,1-1 1,-2-2-2,0 0 5,0-1 13,0 0 2,0 1 0,-1-9-1,-3-30-12,-1 28-4,-1 2 1,0 3-6,-4 6-4,1 2-7,-3 7-16,1 2-2,1 3-2,2 1 2,6 0 8,1-3 1,6-1 4,6 0 0,2-7 4,4-1 5,5-6 2,2-3 4,2-6 7,3 0-2,2-6 4,0 0 0,-4-2-1,-5-1 2,-3 0 2,-9-4-2,1 3 2,-5 4-1,-2 6 1,-2 4 1,-2 7-1,-3 0-4,1 8-8,3 5 0,3 10-2,4 5 2,5 2 3,2 0 4,1-2 6,-1-2 0,1-2 1,-4 1-2,-5-5-7,-2 2-1,-11 1-16,-5 1-20,-15 2-35,-5 4-16,-17 0 46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9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2 713,'-2'-1'284,"7"3"-201,7 7-7,4 6-38,3 7 6,9 11 8,0 0 0,7 6-11,1-1-9,6-2-16,-7-1-6,-10-7-4,-3-5-3,-14-8-13,-1-2-11,1-6-32,-4 0-20,-5-3 45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8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200 727,'-15'-6'284,"-1"-2"-195,-2-3-20,2-2-19,2-2 0,5-2-4,0-2-7,6-2-7,2 1-7,2 0-10,4 3-3,6 3-5,2 1-2,4 7-1,2 6 0,5 10-2,2 7 0,-3 17-1,-5 10-1,-9 21-1,-8 8-6,-7 10-9,-14-1-5,-12-9-6,-2-2 5,-7-15 10,3-4 6,7-14 8,3-11 2,10-15 6,7-7 2,6-10 1,0-8-2,7-10-7,3-5 1,8-6-3,5 2-2,6 6 0,-1 5-4,6 11 4,0 5 3,3 6 2,6 3 1,-2 6-2,2 2-3,-9 2-6,1 0-14,-4 2-19,-3-4-14,-4-5-34,-5-1 55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8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58 681,'-10'-8'299,"2"1"-169,2 5-10,6 2-8,0-1-18,0 0-11,0 0-27,0-1-6,0 1-12,0 0-3,21-1-9,39-6-8,-25 2-8,2 1-9,3 1 2,-8-2-4,-10 3-11,-5 2-7,-6 4-20,1 4-8,-4 0-14,-3 4-6,-9 0-16,-6 2-6,6 5 58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0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0 713,'2'-6'281,"8"-1"-187,5 2-11,4 2-21,-2-2-13,-1 3-23,-1 1-9,-2 0-5,4 3 2,1 5-1,3 3 1,-8-2 0,-3 1-3,-3 1 0,-8-1-1,-1 3-4,-1 1 1,-11 3-2,2 5-2,-7 1 2,-3 0 0,9-6-4,4-3 1,3-6-4,4 0-3,-1-4-7,-1-1-2,9 0 0,9 0 2,5 1 7,0-2 3,0 0 2,-1 2-1,1 4 2,-1 1 2,2 6 2,-8-6 0,-5 3 0,-1-1-1,-7-1 6,-5 3 2,-4 9 0,0 2 0,-9 0-4,-2 2-5,-9-11-15,-2-1-11,2-2-31,3-5-22,5 0 49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10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-2 587,'-9'2'262,"-2"8"-109,0 10-70,-5 13-26,-2 3-18,-4 9-24,1 1-4,0-3-19,2-3-17,7 0-50,4-8 47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9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800,'-1'-1'300,"2"-1"-229,6 6-15,5 8-4,10 5-1,4 12 4,0 2-3,0 4-15,-3-2-10,-2 1-17,1-3-2,-5-6-4,-2-2-4,-3-6-22,-5-4-19,-1-2-32,-3-2-20,-6-10-256,1-3 243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9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89 765,'-24'-3'309,"10"-2"-202,4 3 6,7-1-34,2 2-19,6-4-35,7-1-12,8-5-10,6-2 5,10 1-3,2 0 5,4 4-3,-2 1-3,-3 7 1,-5 4-1,-10 2-2,-2 5-3,-19 6 2,-4 3-1,-6 10 1,-12 3 5,-9 4-3,-6 3-2,-4-1 2,4-4-4,8-7 4,6-6 2,11-11-1,3-5-1,8-4-4,1 1-9,5-4-5,-6 1-1,0 0 4,26 1 8,45 13 4,-31 1 2,4 9 1,-3 1-3,-12-1 0,-2 0-2,-12-4 0,-4-1 0,-6-2 1,-11-2 4,-13 1 7,-4-3 11,-18-2 16,2 3 3,-8-6 7,-2 0-5,8 0-16,2-5-7,12 1-14,5-3-1,12-1-29,4 0-18,9-1-58,6-4-27,8-3 79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8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39 790,'-47'-29'335,"38"30"-187,4-1-29,2 0-35,2-2-19,1 2-33,0 0-10,0 0-15,0 0-4,19 0 1,38-3-2,-27 1-2,1-1 4,3 1-2,2 4 0,-13-2 0,0 3-3,-9 0 2,-4-3-1,-3 1 0,-4 0 3,-6-2-1,3 2 6,-1-2 5,1 0 1,0 1 0,-1 0-1,0 0-10,0 0-8,0 0-30,0 0-25,0 0-40,0 0 58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8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0 699,'-2'-6'307,"5"2"-144,8 0-86,-4-5-22,15 3-7,1-2-2,0-2-14,5 4 0,-8 0-11,0 6-8,-8 2-5,-1 2-2,-5 5-1,-1 0 5,-3 8-1,-4 5 1,-9 8-4,-5 6-2,-5 6 1,3 0-1,-9-3 1,4-5-2,3-11 2,-1-7-1,17-6-2,3-4 1,8-1-6,1-3-2,8 0 5,2-2-1,2-1 4,5-1-1,-2-4-2,2 0 0,0 0-26,0 3-18,-2-5-40,-2 3-14,2-5 59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7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0 755,'-14'8'293,"-2"18"-218,-5 5-7,-2 13-45,-2 4-6,-3-2-8,5-3-9,4-4-47,3-2 3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8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393 455,'-58'67'175,"31"-33"-119,4 2-10,7-1-10,1-6-2,9-7 0,2-2-1,7-11 1,4-4 7,4-7 11,2-3 8,3-9 1,1-6-5,1-3-16,-1-7-6,-6-3-8,-2-2-3,-6 0-4,-4-1-5,-5-5-4,-7 1 1,-2-3-4,0-2 4,1 3 2,2-1-2,2 4 0,2 4-5,4 10-6,4 4 0,4 6-13,3 3-1,3 3-7,3 2 0,3 8 6,2 7-1,3 15 7,2 11-1,1 23 3,3 7 4,1 4 2,-1-2 2,1-16 2,-4-4-3,-4-12 1,-3-5-1,-3-5-3,0-6 3,-6-8 0,3-2-1,-4-8-3,-2-4 0,4-8 4,0-6 4,3-6 9,0-5 3,-1 1 1,0 0 4,-3 8 0,-1 7-1,-5 7 0,-1 5-7,1 6-15,-1 3-6,2 8-8,2 2-7,1 4-10,2 2-1,4-4-10,-1-1-1,3-6-2,1-2-10,-3-6-44,3-3 67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7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 873,'-2'-4'340,"3"4"-264,3 0-13,-4 0-22,0 0-18,13 20-1,45 44-2,-34-36-2,3 4-9,0-1-1,-2-5-5,2 2-6,-8-8-19,-5-4-18,-1-1-51,-8-6 137,-5-3-50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7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87 933,'-12'-6'361,"7"1"-273,5 2-16,9 0-50,6-4-10,14-3-8,6-4-2,10 1 1,5 2 3,0 2-4,-1 5 5,-9 5-5,-5 2-3,-12 6 0,-9 2-4,-11 2 4,-8 5 1,-15 7 2,-11 3-1,-11 8 1,-4 3 0,-2-2-1,4-2 4,13-8-2,6-7-1,13-11-2,7-5-1,4-4-19,4 0 0,9-1-3,3-1 2,12 2 16,9 5 3,11 5 2,3 7 0,-1-1 1,-5 5-1,-16-1-2,-4-1 1,-12 2 1,-2-4 2,-9 1 0,-4-1 2,-12 0 9,-9-1 4,-8-1 16,-5 0 0,-11-4 3,-3 1 0,1-4-5,-1-2-2,16-4-8,8 1-10,10-3-11,4-4-6,7 3-31,2-3-19,9 1-56,5 1-19,10-5 80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6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47 633,'-1'-1'298,"0"0"-128,-2 0-55,-3-4-16,-1 2-21,-32-23-9,37 25-19,-1-1-16,5 1-18,-2 1-11,0 0-5,5 0 5,17 3 1,34 3 3,-28-7 0,1-1 0,0-2-3,0 4 3,-3-1-3,-4-1-1,-3 2 0,-5 0-2,-5-1 2,-1 1 4,-6 0 8,1 0 8,-3 0 10,-1-1 4,0 1-1,0 0-2,0 0-9,1 0-7,-1-2-6,0 1-7,0 0-3,1 1-4,0 0-2,0 0 2,0 0-5,0 0-5,0 0-28,0 0-17,0 0-36,0 0-12,0 0-17,0 0-6,7 4 83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6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442 793,'-11'1'322,"7"1"-218,1-2 4,3 0-48,0-1-22,0 0-22,0 0-10,1-14-7,13-48 1,-4 24 1,1-4-2,-2-3 5,-7-4 2,-1 0-2,-2 1 3,0 12-4,0 8 2,-2 16 3,1 6 0,-1 6-1,3 3-2,0 15-5,-1 8-5,2 24 3,2 7 0,2 4 3,2 1 3,0-9 4,2-2 5,0-4 7,-3-5-1,-1-1 4,-2-1-1,-2-8-3,0 1-1,0-7-2,-1-5 0,1-6-2,-2-8-1,1-3-3,-1-3 2,1-1-3,-1 1 4,0-2-4,0 1-4,0 0-5,0 0-5,1 0-25,0 0-16,0 0-46,0 0-20,4-13 69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5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5 350,'-13'1'150,"-2"1"-74,3 0-47,2 1 8,0-4 34,3 0 16,5 0 17,-1 1-4,3 1-15,0-1-9,0-1-20,0-1-7,0 1-5,0 0-4,22-2-6,35-6-4,-31 7-14,0 1-5,3 1-6,-6 0-2,-1 2-3,-2 1 3,-7 3 0,4 0-2,-8 0 2,0-3-2,-2-1-1,-2 0 3,-4-2 0,0 0 3,-2 0 2,0 0-1,0 0-5,0 0-8,0 0-31,0 0-18,0 0 29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4.5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5 756,'-6'0'304,"4"0"-214,6 1-39,5-1-15,11 1-13,4-3-1,11-3-2,1-2-5,3 0-7,-3-2-4,-8 4-14,-1 3-11,-11 3-41,-1 2 68,-2 9-18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4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0 779,'-20'-31'314,"14"34"-211,2 0 0,2-1-54,2 1-16,0-3-26,0 0-3,24 5-3,39 8-1,-31-12-5,1 0 0,-1-2-9,0-1-5,-3-1-11,-5-1-15,-10 1 29,0-2 3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4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64 652,'-4'0'271,"-3"-6"-156,2-3-23,3-6-35,0-7-17,5-5-20,6-1-5,-4-7-1,3-1 2,0 5 3,-1 5 2,1 13-1,-4 3 0,0 7-7,-5 0 0,1 3-9,0 0-2,0 0-1,0 4-1,3 30 3,1 39 1,0-26 7,-3 1 1,3-4-1,1 0 0,-1-5-7,1-6-1,2-7-2,-4-8 1,-2-6 5,0-2 3,-2-5 7,-1-1 3,-1-4 5,2 0-1,0-2-5,-1 2-3,-12-1-5,-36-2-7,31 3-4,-5 0 0,2 3 0,1 2-1,1-5 3,7 2 1,5-1 3,0-2-3,8 2-1,0-1-3,7 0-8,5 1 5,6-6 0,9 0 4,7-1 3,2 1-1,0 1 1,-5 2-3,-8-3 0,-6 3-1,-3 2 1,-3 1 3,-3 3-2,-3-1-1,-2-1-1,-1 2-6,-1 2-13,-2-2-13,-1-3-35,-2-1-12,4-1 45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3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4 25 592,'-1'-11'269,"-1"4"-114,1 2-29,2 2-37,-1 3-14,-1 0-33,-1 0-10,-5 32-12,-18 50 0,-1-18 6,-4 0-1,-5 2-1,-1-2 0,-8-7-1,0-5-1,6-8-4,3-7-5,17-14-6,4-3-4,10-13-14,2-5-17,8-2-22,6-5-10,16-10-22,9-7-11,5-14 60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3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76 445,'-74'-68'242,"70"65"-44,4-1-43,-1 2-64,1 2-16,0 0-25,0 0-12,0 0-12,0 0 2,13 8 6,46 41 5,-26-2 4,0 6-2,4 5-13,-3-2-8,-6-13-12,-1-2-1,-8-16-3,-1-1-2,-5-3-1,-2-6 0,-5-1-8,-1-5-7,-5-4-28,0-2-18,-2-3-21,1-1 727,0 0-494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7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29 675,'-33'20'269,"33"-25"-194,1 0-25,-1 0-12,1 0-10,-5-1 4,-4 3 4,2 0 0,-1 8-10,-1 5-10,-3 11-12,-1 8-3,-1 2-1,3 4 3,5-2-2,1-6 0,8-1-1,1-11-3,5-8-2,5-1 3,5-8 4,6-3 3,3-3 6,0-9 1,-4-6 1,-3-4 0,-5-4 1,-5 1 0,-8 0 0,-2 2 1,-5 6 0,-5 3 0,-9 7-5,-10 4-4,-3 8-19,-4 4-13,1 7-21,6 3-6,7 0-30,4-1-115,12-1 136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0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80,'0'0'245,"2"1"-141,1 0-72,-3-1-23,0 0-12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00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6 760,'-10'-26'304,"11"39"-189,3 4-19,-2 10-24,0 3-7,-2 3-20,-6 1-15,6 2-17,-1-4-6,0 0-5,2-3-9,-4-2-30,-1-3-19,-1-4-48,3-1 64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9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-1 858,'-1'0'335,"3"0"-243,-2 1-35,0-1-10,-1 0-15,0 0-6,0 0-12,-11 22-4,-21 44-5,13-33-1,5-7 1,3 2-2,6-6-1,-1-3-1,4-3-2,0-8-2,2-4-7,4 0-3,3-5-2,6 2 0,6-7 8,0 0 3,6-4 6,4 3 3,-8 0 7,4-1 1,-4 2-1,-4 0 2,5 6-11,-8 0-1,-8-2 1,1 2-4,-6-2-7,-3 0-6,3 2-17,0-1-12,-1 0-21,-1 0 40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9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-3 627,'-4'0'275,"-3"10"-124,0 8-96,-2 14-34,-6 11-11,-3 8-4,1 4-8,-1 6-30,-3-2-23,6-4 29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9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 826,'0'2'319,"6"2"-226,2 2-23,5 10-22,0 3-1,3 6-2,2 6-11,2 2-18,0 3-5,3 1-6,-5-4-1,-2-6-7,-2-4-10,-8-4-28,-1-2-18,-3-2-55,-2-7 73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8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9 845,'-4'0'321,"5"0"-249,4 0-22,4-2-38,3 0-9,3-5 1,1 4 1,4-1-3,-1 2 3,1 2 1,-2 2-3,-4 4 3,-1 0-2,-3 4 0,-3-1 2,2 5-2,-7 0-1,-2 2 0,-7 7-2,-8-8 0,4 3 2,-1-4-2,3-2 1,7 2 0,-1 0-2,3-1 0,0-4 0,5 5-2,2 0-1,4-1 1,1 3 1,-1-5 1,3 0-1,-7-3 2,0 1 4,-5-3 7,-2-2 6,-4 1 11,-3 3 3,-9 3-3,-3 1-1,-4 1-10,-4 0-3,4-1-8,2 0 0,2 0-11,2-3-16,5-1-27,1-2-20,14-7 35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7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2 885,'12'-34'342,"-9"33"-241,0 1-31,1 1-32,-4-1-11,0-1-12,7 0-2,18 0-5,36-3-3,-33 2-2,-4 0-1,2 1-11,-5 0-10,1 1-36,-2-1-18,-5-3 42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7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7 798,'53'31'301,"-57"-41"-239,2-10-42,5-4-10,2-12-10,4-5 0,1-1 6,0-1 4,-5 0 14,-2-1 6,-3 5 11,0 5-2,6 14-12,-3 8-3,1 10-10,-2 2-3,-2 11-4,3 9-3,0 16-3,4 9 1,-4 13 1,-1 4 1,-2 6 1,-1 1 3,1 0 4,-3-4 0,5-7 1,-2-8-2,0-13-1,-1-4-3,-8-13-1,7-5-3,-2-7-10,0-4-10,4-3-24,-1 0-13,1-2-31,0 0 53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6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5 886,'0'5'348,"4"-5"-245,7 3-52,6-3-16,13-3-17,6-2-5,4-3-28,0-3-17,3-1-25,-4-1-27,-3 2 53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6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 781,'6'0'297,"1"0"-208,0-3-11,3 0-35,4-2-4,3 2-26,1 2-6,0 0-11,4 2-13,-4-1-20,0 2-15,-3 1-42,-7 1 6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7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23 621,'-7'-15'215,"-4"33"-193,1 3-7,1 0 3,3-3-2,4-4 9,4 1 2,4-6 12,0 1 8,4-10 13,2-4 5,5-6-2,3-7-8,5-5-18,-1-1-7,0-3-8,-7 0-3,-9 4 6,-2 0 1,-8 2-4,0 1-1,-8 6-9,-1 5-7,-1 6-19,-1 5-14,-2 7-26,1 3-12,-1 4-33,2 0-201,5 0 210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6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838,'60'-34'317,"-62"28"-238,8 4-23,-2-1-27,5 0-11,7 5-9,-5-2-3,7 0-1,-3 0 0,-2 4-1,1 0-1,-5 5 1,-1 0-2,-7-4 3,-1 4-1,-5 1 0,-4 0 0,-1 6-4,-3-1 0,-2-5 0,3-2 0,4-5 1,-3-3 1,7 0-2,3 0 0,1 0-4,0 0-1,0 0 2,0 0-1,10 2 3,43 18 1,-36-11 1,1-1 0,-7 3 0,-4-4 0,-3 3 0,-3 2 1,-8 2 6,-4 3 1,-8 1 0,-3 1-2,-1-3-5,-4 0 0,5-4-18,3-3-14,3-7-36,8-6-265,13-16 235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6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32 535,'51'-33'307,"-55"35"-23,3 5-192,5 8-27,4 11-13,5 6 0,9 6-4,-1-1-4,0-2-17,3-4-8,-1-2-11,-2-5-5,1-5-17,-8-2-15,-6-7-28,-3-1-17,-4-6-24,-1-4-5,-4-9-43,2-4-65,-4-10 17,-4-7 20,-3-8 74,-1-3 111,-4-4 90,9 6 30,-7 8 49,0 3-10,4 14-43,0 6-22,4 9-33,-3 8-15,-2 16-23,-7 11-11,-6 18-20,0 6-2,-4 2-22,2-2-15,8-5-51,0-4-138,9-5 152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5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 813,'-6'-1'343,"1"-1"-224,9 2-48,3 5-24,8 6-29,3 2-3,4 1 0,3 3-4,-1 1-3,1 2-2,-8-2-3,-3 0 3,-9-1-2,-4 3-1,-11 4-5,-5 1-14,-7 4-29,-4 1-19,0-1 35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5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1 691,'-6'0'328,"9"0"-92,2 0-158,7 0-50,7-1-7,8-2-11,1-4 0,2 2-10,1-3-13,0-3-25,0 1-14,-1 0-40,-4 0-30,-3 4 79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5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8 895,'0'-1'333,"0"0"-266,0 0-14,2 0-32,11-5-5,42-12-5,-29 17-2,7-1-4,1 1-4,1 1-4,-3-1-3,-1 0-11,-2 0-8,-4-1-22,-4 1-16,-4 1 36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4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681,'1'14'271,"-2"12"-167,-1 7-19,-1 12-22,1 3-15,3 4-25,-2-4-16,2-6-38,2-1-34,2-14 37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4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32 472,'32'-30'248,"-37"30"-36,-1-2-79,2 4-48,-3 1-15,-3 2-30,1 4-10,-7 3-14,2 1-2,-2 7 0,2-2 0,4 2-3,0-2 2,0-5-4,3-1-2,2-5-5,0-1-2,9-4-3,5 1-1,5-1-1,5-3 1,2 0 4,-2-3 0,3 2 3,0 1 0,-3 1-3,3-1 3,-7 1-3,-1 0-5,-6 0-14,-4 1-10,-6-1-22,-2 0-14,-3-3 41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4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-2 688,'-2'-1'287,"7"3"-185,-7 7-43,-3 9-14,-7 18-15,-13 4-1,-4 15-7,-2-2-6,-3 0-7,1 1-2,2-5-3,2 0-3,6-4-16,5-3-18,6-8-57,5-7 59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3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2 704,'0'0'284,"-1"-2"-182,1 2-4,0 0-41,0 0-16,0 0-19,0 0-2,24 17 13,38 41 7,-27-29 0,4 5-1,0-6-15,3 2-5,1-5-8,-3-2-4,-10-3-3,-3-6-3,-17-6-6,-1-5-10,-7-1-17,-8-1-9,0-1-25,-4-4-14,-5-7 50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3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31 411,'-15'-2'216,"3"0"-34,-3 1-34,1-1-32,5-1-9,1 1-20,3-1-9,4 2-20,0 3-4,1-2-22,0 0-8,0 0-16,0 0-5,1-1-2,24 0 0,43-2 2,-32 0-2,6 0 2,-4 0-2,-3 2-1,-2 1 3,-13 0-3,-3 1 1,-9-1-3,-5 0-3,-1 3-8,-2-1 2,-1-2-3,0 0-2,0 0-12,0 0-12,0 0-28,0 0-15,0 0 5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5.7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4-2 604,'-9'0'207,"-9"6"-182,-2 2-53,-6 4 1,-2 2 7,2 3 17,-1-3 14,5 2 23,7 1 7,7-1 9,3 3-1,5-1-11,0 1-4,3-1-10,4 1 1,4-1 1,8 0 2,-1 2-4,2-1-6,-1 0-4,-6-2-6,-4-3-6,-3-1 3,-4-1-4,-2 1 4,-5 1-4,-5-3-9,-5 3-43,0-1 34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9.4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4 108 325,'-8'-12'138,"5"1"-46,-4 2-42,4 3 10,-2 0 5,1 0 16,-2-2 5,1 1-5,1 2-8,1 2-26,1 2-8,-1-1-16,-2 1-5,1-1-1,-1 1-1,2 1 0,3-1 5,0 1-9,0 0-2,0 0 4,15 2 3,48 11 7,-21-9 5,7 0-6,2-4-6,4 2-6,-4-3-4,1 0-4,-6 0 0,-7-2 0,-3 1 1,-17 0-1,0 0 0,-11 0-8,-2 0-5,-6 0-10,-4-1-6,-7-2-6,-10 0-6,-14-1-8,-9 1-3,-12 3-1,-3 1-3,-1 1-16,-1-2-36,0 3-31,0 0-66,8 2 6,0 2 70,10-2 106,6 0 137,10-2 71,9 2-10,8 0-40,2 1-54,5 3-32,1-2-14,3 6-18,5 0-3,2 1 0,1 7 0,3 1 4,2 0 2,-1 5 0,1-5 3,1 3 5,2 1-3,1 8-7,-1 3-6,-5 14-8,-1 16 1,-4 27-3,-6 12 1,-5 27-1,-4 3-1,-6 2 1,-1 9-1,-1-9 0,-3 2-2,2-2-2,-1-6 2,0-5-1,6-4 2,-6-15-1,2-3 0,1-12 0,-5-7-2,6-5 0,3-4-1,1-11 1,1-5 0,-1-15 0,4-8 2,3-12 0,3-6 0,4-10-3,2-2 0,5-9-1,7-1 2,10-10 5,2-5 1,7-1 2,1-2-2,4 4-1,5 3 2,9 3-3,1 0 0,3 5-8,-1 1-4,-2-1-21,3 4-4,6 2-17,0 1-12,-3 0 4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6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434 596,'-9'9'254,"4"-1"-147,-4-4-23,0-4 1,4-2-7,0-5-9,7-5-29,4-8-8,3-13-14,1-2-3,8-4 7,-6 0-2,-1-2 4,1 1 0,-7-1-4,4-2-3,-3 9-7,-2 4-1,-1 10-1,-6 7 1,3 8-2,0 4-2,0 4-8,1 7-3,3 14-1,1 9 2,-1 14 6,4 5 2,-2 5 2,-1 2-1,2-2-2,-1-1 1,0-4-1,-2-6 0,-1-12 0,1-2-2,-1-12-14,-2-4-16,0-7-27,-1-3-13,0-7-25,0-3-173,6-13 188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2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8 447,'-3'-4'267,"1"-6"-16,0 2-140,0 0-13,2 0-30,0 0-14,7-2-25,3 0-10,7-3-11,4 2-1,2 0-3,3 4-2,-1 7-1,1 4-1,-3 7 0,-3 3-2,-2 5-5,-8-3 1,-6 9-3,-9-3 1,-13 0 5,-3 7 1,-11-4 4,4 3-1,4 0 2,0-6 2,10-9-4,2-5 4,6-6-1,3-1-2,4-2-7,-1-1-3,0 1-1,0 0 3,25-6 6,41-12 2,-25 14 0,2 5-3,5 8 1,-3 5-2,-6 7-2,-5-1 3,-11 6-7,-8 1 0,-10 3-1,-7-1-2,-8 3 9,-3-5 5,-11 0 16,-7 0 10,-8-3 13,-2-3 3,-4-5 7,8-2 1,1-6 3,3-2-2,6-7-14,5-2-14,7-2-13,3 0-9,6 3-5,1-1 2,1 0-14,4 4-13,3 0-32,-3 0-14,0 0-22,0 0-6,0 0 67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1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71 794,'-15'-6'324,"6"-3"-237,2 4-6,4-2-21,10 2-33,0-3-9,15 1-13,7-3-1,7 2-2,3 4-1,-1 0 2,-4 7-1,-8 0-5,-1 2-7,-8 5-7,-5 1-3,-5 9-1,-8 2 2,-12 6 6,-6 3 4,-11 0 7,3 2 4,-4-3-1,1-4 3,4-7 1,-4-4-2,11-6 6,5-4-3,11-2-4,3-2-3,11 2-10,6-1-1,8-2 3,9 2 3,4 0 5,-1 3 2,1 8 1,-5 2-3,-7 9-4,-5 2-1,-12 5-2,-7 2 2,-10 4 5,-7-2 5,-12 1 12,-3 2 8,-7-8 14,0-2 0,-8-10 6,0-7 5,2-9 0,-1-6-2,18-2-10,3-2-10,11 3-19,6-3-5,2 3-35,3-7-19,7 0-35,4 4-16,14-3 63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50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2 892,'-2'0'330,"5"0"-266,6 0-21,9-6-41,8-1-15,13-5-52,5-5 46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49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3 884,'-4'0'338,"2"0"-260,1-1-5,1 1-43,0-1-15,0 0-25,13-2-6,47-2-17,-33 0-11,5 3-16,0 1-18,-4-1 42,-2 0 12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49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4 590,'1'-5'261,"1"0"-131,1-4-58,2 2-11,3-5-20,3 2-13,5 0-8,2 0 0,5 3-3,-1 0 1,1 5-6,4 2-4,-5 3-2,-1 3-3,-8 1-3,-4 4-1,-9 0-6,1 3 1,-8 1 2,-7 0-2,-4 1 6,-2-2 0,2-4 4,1-3-1,9-4 0,-2-1 3,8 0-3,2-2-3,5-1-1,-5 1-5,0 0 2,16 0 4,40 7 2,-31 2 0,-1-4-1,-1 4 0,-5 2-2,-1-2 1,-6 4 0,-9-1 2,-8 1 13,-7 1 9,-4 3 17,-3 0 5,-4-2 6,-1-2-9,-4-3-16,-1-4-7,5-4-19,2-1-5,9-2-33,8-1-24,5-5-58,5-4 72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49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-2 756,'-8'0'297,"-2"4"-209,3 8-19,-9 9-40,-2 4-11,-3 12-13,-1 7-10,-6 6-29,2 0-18,3 1 26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48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8 898,'-2'-6'318,"3"2"-267,3 1 25,6 1-7,5-1 6,16 10-5,6 8-29,10 10-10,2 6-10,3 6-10,-7 0-4,-5 2-21,-5-1-14,-12-4-41,0-4-22,-5-3-44,-5-4 82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6:42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30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6 24 284,'-26'-11'127,"-3"2"-46,1 1-5,-2 14-9,1 3-11,-5 9-22,-6 6 4,-9 4 12,0 5 10,-2 10 7,7 7-18,8 15-23,4 6-10,14 17-14,3 7-5,10 2-12,5-3 3,7-10-1,9-7 6,9-11 4,8-8-1,15-12 2,4-13 2,5-14 2,-1-8-1,-9-21 4,-7-8-2,-1-26 10,-1-9 5,0-15 7,0-9 2,1-6 1,-5-7-4,-14-11-4,-5-1-3,-23-2-6,-6 8 3,-11 20-3,-6 12 5,-1 28 2,-2 11 0,-5 25-3,-3 13-10,-6 28-27,-5 21-7,-15 31 14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29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0 84 8,'28'8'6,"-34"-11"-5,3 1 3,-4-4 12,6 5 26,-3-2 49,-5-2 19,4 1 15,-2-3-15,0 3-35,1-1-16,-4 0-19,0 3-7,-5 0-3,-3-1-1,2 8-5,0 0-1,-3 4-5,2 4-2,-3 4-3,1 4-2,-1 6-4,2 2-1,1 10-2,3 6 1,0 6-3,2 4-2,3 7-2,3 3 0,5 2 0,2-3 2,3-8-2,5-3 0,4-10 1,1-3 1,5-11 3,0-5 1,3-12 3,3-5 1,3-13 2,4-7 4,0-16 2,5-6 1,0-11 7,-4-8-1,2-7 5,-7-5-1,-4-9-3,0-2 1,-13-4-8,0 3-2,-8 13-4,-3 5-7,-7 16 2,-3 4 0,-9 14 5,-2 7 6,-9 17-3,-7 6-2,-10 18-15,-3 12-10,-1 23-25,3 14-33,6 24 47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9:01.65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6 162 185,'-20'-26'67,"27"27"-63,-3 0-8,-1 1-10,1-1-6,-4-1 11,-1-2 89,0 1 32,0 0 49,0 0 9,1 0-54,-1 0-13,0 1-28,0-1-14,0 0-27,0 0-8,0 0-13,0 0-4,1 0-4,-1 0-2,0 1-2,0-1-2,0 0-1,0 0-1,0 0-3,0 0 3,1 0 3,-1 0-2,0 1 3,0-1 0,0 0-1,0 0 0,0 0 0,1 1 2,0 0-1,0 0 2,0 0-1,0 0-1,0 0 5,0 0-2,7 1 3,28 2 2,-26-3-4,2 0 2,3 0-4,1 0 0,2-2 0,1 1-1,2-1 0,2 2-2,-3-1 1,3 2-1,0 0 1,-4-1-1,3 2 3,-5-3 1,-1 1 1,3 1 6,-2-1-2,0 1 1,-1-1-2,-4-1-2,-1-1-1,4 1-1,-3 0 1,-1 1-3,2 0 0,-2-1 0,0-1-2,1-1 1,-2 3 0,2 0-1,0 0 0,0 0 0,2 0 0,1-1 1,0 1-1,-1-1 0,3 1 0,-2 0 1,2-1 1,2 0 0,2 0-2,0-1 0,1 0-1,4 2 1,-2-5 2,2 3-3,2 1 1,-1-1 0,5 2 1,1-1-1,2 0 0,1-1 0,1 0-2,4 0 2,-1 0 0,1 1 0,-2 0 0,-4-3 1,5 0-2,-1-1 1,5 3 0,4 1 1,3 0 2,-1-1-3,-1 1 1,2 0 0,-6-2-2,2 1 1,3 1 2,1 0-2,0 2 2,-2-1 0,-5-1 0,-2-5 3,-1 0 3,1 2 3,5 3-2,0 1-2,3 1-1,-1-2-4,-1-2 2,-1 0 0,-3 0-3,1 3 2,0 1-1,0-3-2,0 2 1,1-1 0,-1-2 1,-3 3 0,0 0-1,-4-1 0,2 1-1,1 0 0,3-2 1,1 2-1,0-1 0,1 1 0,-8-2 0,0 1 0,-6-2 2,-2 0-1,-1-1 1,-2 3-1,2 1 0,-1 0 1,0 4 1,-2-3 0,-3 2 0,-3-1 0,-1 2-2,-2-2-8,1-2-28,1 3 26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22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54 535,'-43'-55'206,"41"56"-155,5 0-18,-6 1-18,2-2-5,0 0 5,0 0 13,0 0 23,0 0 7,0 0-7,0 0-9,0 0-23,0 0-8,0 0-5,-5 10-1,-18 62-2,26-12 4,5 48 1,-5 21 0,9 39-3,-5 9 0,-7-11 1,7-8-6,-11-28 3,0-11-3,-9-23-1,0-4 3,-8-19 0,0-11 7,9-15 3,-3-16 0,9-19 2,7-2-10,-2-12-1,2 0 0,-1-1-3,0 2 1,0-1-5,0 1-1,-2-5-1,1-1 1,-11-28-11,10 32-17,0-6 23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16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 52 332,'-11'-5'200,"2"-1"-13,-4 5-90,0 2-27,-2 4-7,-5-4 3,5 7 1,-2-4 2,3 6-24,2 6-12,0 8-24,3 9-4,1 7-5,-1 7-2,0 9 2,7 3 2,4 15 0,6 1 1,10 5 3,0-2-4,3-13 3,4-6 0,2-14-4,2-6-1,10-11-3,1-4 0,10-13 2,-3-7 2,3-12 7,0-7-1,-8-15 8,2-5 4,-7-11 5,-4-5 3,-4-7-4,-2-6-2,-7-11-7,-5 0 1,-8 1 5,-7 2 2,-8 6 4,-4 5 2,-11 7 1,-1 6 0,-8 13-4,-8 2-11,-8 16-11,-6 7-1,-6 15-11,0 13 6,-1 14-29,7 9-23,4 14-34,7 7 376,20 7-228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6:15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5 47 308,'-8'-2'184,"4"2"-24,-1-3-64,1 1-44,-5-9-7,0 4 9,1 0 6,-2 0 6,1 7-9,-1-6-13,0 5-3,-3 0-7,5 1 0,-9 1-6,3 3-9,-7 4-8,2 1-7,-2 4-4,-2 1-1,0 8 1,-4-4 0,5 4 1,-2 1 1,5-1 3,2 2-2,1-3 0,-2 1-1,2 3-5,2 0 2,0 6-1,5-2 1,3 3 5,2 2-2,2-1 1,-1 0-1,3-3 1,3-5-3,3 3 1,2 1-1,1-4-5,4 4 5,-4-6 1,2-5 0,4 3 2,-3 0-3,1 1-3,4 1 2,-1-1 0,6-4 1,5 2 3,-1-5 0,2-5 0,2 0 2,-4-7-1,2-1-1,-4-1 1,-3-1-2,1-1-2,-5-2 4,2-2 8,-3-4-2,0-4 1,2-1 0,3-6-7,-1-2 3,-1-1 4,1-4-2,-4 3-1,-2 1 1,-1 1-2,-2 1 3,-2-1 7,-4 2-1,0-6-1,-4 1-1,-1-4-7,-4-9 0,-2 2-4,2-3 1,-3 1-1,2-1 1,1 4 3,0 2 1,-4 4 6,2 4 6,-3 2 5,-2 0-2,0-2-4,-1 3-7,-6 0-6,-2 1 2,-7 4-3,-1-1-1,-3 6 1,-4 5-1,-6 3 1,-4 4-2,-4 7-6,-1 0 0,2 6-26,3 3-24,3 4-45,0 3-19,9 12 72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6:12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7.5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95 825,'-39'-3'311,"7"1"-243,16 2 25,7-1-31,10 3-20,18 4-34,11 3-6,22 2-1,7 1 4,14-3 0,6-1 1,24-1 5,3-2-5,6-4 1,3 1-1,4-2-5,5-1 5,0-3-2,4-2 1,-4-3 0,0-1 3,-6-3 0,-4 1-2,-7-3-1,-4 2-2,-15 1-2,-12 1-1,-31 5 1,-15 0 0,-17 5 7,-8-1 20,-16-2 13,-10 0 0,-21 0-6,-13 4-20,-33 1-20,-7 4-5,-22-2-6,-8 0 3,-8-1 8,-9 2 4,-2 0 3,-4 0-1,10 3-1,6 0 0,12 2 1,8-4 1,18 2 0,9-3 0,24 0-5,20 0 3,22-2 5,10-2-10,18-1-5,11-1-1,30-3 0,19 2 9,29-1 8,8 0 0,18-2-4,12 1 2,0-2 0,12-1-4,8 0 3,-6 0-2,3 2-3,-4 2 1,-21-4 3,-9 1-3,-19 0 3,-15 1 2,-25 3-6,-8 4 2,-28-1-1,-12 1 1,-27-2 2,-17-1 1,-27 3 4,-16 5-5,-33 2 0,-19 0 0,-20 4-2,-17-1 2,-6 3 0,0 1 0,-9-2 0,9 1 0,10-1-1,-1-1 0,27-1-2,9 1 2,22-3-1,21 0 2,30-1-1,18-6-1,27 0-13,19-1-12,29 0 4,12-1-1,36 1 16,18-6 6,23-4 0,13 1 0,23-5-1,0 3-22,18-4-43,10 1 365,-22-6-243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5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725,'12'-8'333,"4"2"-193,8 6 10,8 6-24,9 17-44,6 14-13,1 24-33,-4 14-13,-12 11-10,-9 4-4,-15 3-6,-4 3 1,-16 3 0,-5-2-1,-6-6 1,1-7-4,-3-11-17,-1-5-13,3-13-47,0-8-22,6-16 147,3-7-59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5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7 631,'-5'-5'284,"1"3"-153,2 5-35,-1 2-14,2 9-1,-2 3 8,0 13 3,-1 7 0,1 4-21,2 0-24,2-4-22,-1-8-19,2-4-41,-1-1-19,-1-7-44,3-2-8,0-4-19,1-6 75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5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22 597,'73'-22'295,"-73"22"-125,0 0-13,-2 0 13,1 0-69,0 0-54,0 0-5,0 0-33,-16 12-7,-36 46 2,30-30-1,0 0-1,0-1-1,8-5 0,1-5 1,8-8 3,3-2 1,3-7-5,5 0 1,5 0-3,3-2-2,5 1 3,1-4 0,4 1 1,-3 2 2,1 0 3,0 2-2,-4-3-2,-2 1 0,-3 0-1,-4 1 0,-2 2 1,0-1-3,-5 3-13,2-2-2,-3-2-20,-1 1-15,0-1-19,0 0-14,0 0 422,-1 0-267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4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7 6 476,'-6'-5'304,"4"5"4,-7 1-182,1 7-28,-5 10-4,-5 5 3,-3 12-5,-7 5 6,-1 7-39,2 3-20,2-1-15,2-5-17,4-7-48,3-4-31,6-10-54,4 1-23,10-6 93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4.7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660,'7'1'290,"3"1"-146,5 8-50,1 2-12,3 13-1,3 0 4,3 6-11,1 1-10,4-4-22,-4-2-18,-4-4-20,0-3 2,-9-7-3,-1 3-6,-1-9-22,-5 1-20,1 0-38,-7-7-8,-2-9-8,2-5-12,-4-14 7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59.89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34 876,'19'2'312,"4"-2"-275,-3 1-13,2-1-5,-5-1-28,-4-1-13,-4-3-45,-1 1-30,-4-6-148,0 2-42,-2 0 173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4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99 625,'22'-65'279,"-29"65"-150,6 0-18,-4-2 7,8 0-19,-3 1-10,0 0-18,0 0-27,12-6-13,39-14-5,-36 21-19,5 4-4,-6 4-2,0 2 0,-6 5-1,-3 4-1,-4 5 4,-3 0-3,-8 2 2,-3 1 0,-6-2-4,-3 1 2,1-2-1,-2-10 0,6-3 1,3-5 0,5-5 2,3 0 0,6-2-6,4-2-6,7-1 1,2-1 1,3-2 8,0-1 1,5 6 2,-2 2-2,0 3-2,-2 5-2,-8 2-1,1 0 1,-8 5 2,-1 3 2,-8 1 7,-7 3 4,-6-1 14,-4 1 8,-5-4 4,-4-2 0,-2-6-6,-1-3-3,8-5-12,3-3-6,7-3-10,3-3-11,8-3-26,4-1-25,9-1-45,5-4-14,16-1 71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3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4-4 662,'0'-4'277,"-2"7"-156,-2 8-34,-7 15-10,-3 9-6,-10 10-10,-4 1 9,-10 5-16,-4 3-9,-2 9-5,-2 1-18,6-1-18,6-4 0,9-11-8,5-9-8,12-12-23,4-5-15,6-13-20,5 0-8,5-7-13,1-6 56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3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229 796,'-92'31'328,"82"-34"-223,5-3-44,0-1-25,4-4-27,2-4-4,7-6-3,1-3 3,2-6 3,-1 0 2,0 1 2,-5-2-2,-3 8 5,-1 6 0,-2 8 7,2 5 5,-1 5-3,0 2-2,-1-3-11,-1 0-3,-6 26-6,-15 40 0,14-26-1,1 1 0,1-9-8,3 0-17,0-10-20,4 0-15,0-7-32,3-3-14,12-7 66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3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37 860,'-81'-32'367,"76"29"-240,2 3-19,1-2-27,2 2-45,0 0-14,0 0-15,13 0-4,44 9 0,-33-4-2,-1 1-6,-3-1-10,-7 0-28,2-1-17,-4-1-43,1-3 63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2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204 565,'-28'95'263,"21"-82"-135,0 2-29,2 0 1,1-3 10,0-4-3,4-3 21,-3-3-13,0-2-40,3-1-8,-1 0-42,1 0-11,0 0-9,0-1-5,7-19 1,13-41 0,-15 29-1,1 1 4,-1-1 0,2-1-3,-1-2 1,2 2-1,-5 4 1,2 7-1,-4 9 3,0 5-1,0 7-5,0 1 2,-1 1-9,0 0-2,0 0 1,0 0-2,3 17 5,8 47 3,-6-24 3,1 5 2,-2 6 3,1-8-3,0 1 1,2 1-2,-3-9 1,4 5-1,-3-10 1,0-3 1,-2-6 0,-2-4 1,-1-3 0,0-4 0,1-2-1,0-2 1,-1-3 2,0 0-2,0-4 2,0 0 0,0 0 0,-1 0 4,0 0 3,0 0-4,0 0 0,0 0 1,-6 0-6,-6 0 1,-34 2-2,33-2-2,0-1 0,2 1 2,0-1-1,3 0-1,0 1 2,2-3-2,4 3-1,-1 0 1,3 0-4,1 0-1,0 0 0,0 0-3,0 0 3,0 0 5,19-1 0,36-2 0,-27 1 2,-2-3-2,1 3 0,-1 1 3,-6-1-2,2 2-1,-6 3 2,-3-1-2,2 4 0,-9-4 1,2 0-1,-2-1 1,-5 2-1,7 0-8,-4-2-30,2 1-20,3-2-38,-6 0-15,14-5 69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1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9 96 718,'33'-73'297,"-33"69"-172,-5-3 5,-7-1-21,0 3-10,-5 2-5,0 6-40,-6 10-18,-7 6-8,-3 25-23,-1 13-1,-3 22 1,5 8 0,5 12 5,1 2 5,15 6 1,4 0-2,11-7-5,6-4-6,5-8-1,0-7-2,6-8 1,0-2 1,1-17-2,2-9 1,-9-15 0,-2-9 1,-5-10 3,-2-3 0,-1-5 2,-5-3-3,0 1 14,0-1 9,-1-1 4,0 1 3,-1-1-16,1 0-9,0 0-6,0 0-2,-5 0-19,2 0-24,2 0-53,1-1-34,0 1 76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1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158 737,'-95'-49'303,"88"49"-216,-2-3 21,4 3-14,1-5-16,1-5 1,19-2-47,3-4-10,11-2-11,5 0-5,-2 2-5,0 9 1,-2 5-1,-4 5 0,-4 12-2,-3 2-2,-9 3-2,-3 6-1,-8 4 2,-6 3 0,-8 8-1,-8-3-2,-9-2-1,-2-4 0,-1-6 2,6-1 5,2-9 2,5-3 0,3-9 0,2-4-1,8 0-1,2-2-5,11-2-5,5-2-1,8-4 2,3-1 4,2 4 4,0 0 2,5 8-1,-1 5 1,4 9-1,-3 7 1,-1 12-2,-5 3-1,-10 5 3,-4 0-1,-8-2 2,-4-3 2,-10-5 6,-4-3 4,-5-6 15,-2-2 5,-4-6 13,1-3 10,-6-9 1,2-2-1,3-4-11,-2-4-12,5-2-15,-6-4-6,9 0-11,4 1-4,11 3-10,7 1-9,1 4-27,3 1-18,1 2-37,6 1-11,11 8 71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0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6 773,'-3'-1'326,"2"0"-208,1-1-27,-2 2 7,2 0-28,0 0-11,0-1-7,0 1-31,4-2-9,10 1-8,37 1-4,-36-1-7,6 2-20,-1-1-15,-1 3-36,0 1-13,-2 5 54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9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 649,'53'-42'299,"-55"39"-129,5 0-79,1 0-41,-4 2-20,0-1-13,5 1-13,15 2 0,36 7-2,-33 1 0,0 4 1,2 1-2,-12-1 2,-1 3-1,-8-4 1,-5-1 1,3 4 2,-7 1 0,-4 0-1,-4-1-1,-11-1-1,4 1 0,0 0 3,-1 1 0,3 0 3,0-2 5,0-3 8,5-1 1,6-7-2,0 1-5,6-3-11,1 1-1,0-1-4,0-1 0,0 0 0,0 0 0,0 0 5,0 0 1,0 0 0,0 0 0,0 0 0,0 0 2,0 0 0,0 0 3,0 0-3,0 2-2,0-1 2,0-1-1,4 2 1,3 2-2,36 24-2,-31-28-1,7-6 3,3-4 0,4 3 1,0-3 1,-7 5-5,1 2 5,-10 1-3,-5 2 0,2 3-3,-3 1-1,-2-1 1,2 2-1,-4-1 2,3 0-1,-3-1-2,-1-4 0,1 1-2,0-1-2,0 0-4,0 0-5,0 0-15,3-1-13,4-7-28,34-34-15,-38 36 51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9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-3 789,'-5'-3'313,"1"9"-220,-3 7-24,-8 17-46,-3 11 5,-10 12-4,-1 4 0,0 3-5,-1 2-25,5-4-28,6 1-26,12-6 3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59.3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3 104 384,'-26'24'252,"30"-27"6,-1 0-127,6-1-86,2-2-13,3 1-11,1-2-9,-3 2-6,1 0-2,-6 3-4,1 2 3,-6 0-2,1 1 2,-2 0-1,-1-2 1,0 1 2,0 0 0,0 0 8,0 0-2,0 0 0,0 0-1,0 0-5,-1-1 2,1 1 1,0 0 2,0 0-2,0 0 2,0 0-3,0 0-2,0 0-3,0 0-2,0 0 0,0 0-1,0 0 5,0 0-3,0 0-1,0 0 2,0 0-4,3 0 2,3 1 0,2 1-1,29 9 3,-28-10-2,3 0 2,1 1-2,-3-3-2,2-2 2,2 3-1,1-2 1,3 4 3,-1-2-2,2 0 3,1 0-3,0-2 0,4 0 2,0 1-2,-1-2 2,-1 2-2,-3-1 0,1 0 1,-1 0-2,0 1 0,-1-3-1,0 4 2,-1 0 1,0-1 3,0 1-2,-1 1-3,1-1-1,1 0 0,2 2 0,-1-3 1,3 2 2,1 0-2,1 1-1,0-1 5,1-1-3,-3 1-1,1 0 0,-2 2-2,-2 0 2,-4-2 1,0 2 2,-1-2 1,1-1-3,0 1 5,0-1-1,2 0-2,0-2 2,3 2-3,-2 0 0,4 1 1,2 0-1,1-1-2,2 0 0,1 0 0,-4 0 0,-2-1 2,-4 0-2,-2-2 0,0 1 1,-2 2-1,-1-2 0,-1 2 2,0 0 1,-1-1 1,1 1-2,2 1 1,1 0-2,2 0 1,-1 1 0,3-2-2,-1 0 0,-2 0 2,-2-2-2,1 0 0,-1 2 1,4-2-1,-2 0 0,-1 1 2,2 0-1,-3-2 2,4 3-3,1-2 2,-1 2-2,2 0 1,0 0-1,0 1-1,0-1 1,1-2 0,0 1 2,3-1-1,0 3 0,3 1-3,0 0 2,1 0 2,-1 1-1,-3-3 2,2 3-3,1-2 3,0-1-2,1 0-1,-1-1 0,4-1-1,2 0 1,6-1 2,4 1-1,5 2-1,-3 0 1,-2-2-4,-3 2 3,-3-1 0,0 0 1,0 3-1,1-3 0,2 4 0,1 0 0,0 0 0,-2 2 1,-4-3-1,0 2 2,-8-4 3,1 3 1,-3-3 5,-1 0 1,0 4-2,-3-3 1,-2 0-4,-2-1 3,-4 0-3,3 1 1,-6-1-3,-2 0-1,4 0-2,-4 0 0,3 1-2,1 1 1,-3-2 2,-3-3-1,2 3 3,2-3-5,5 2-1,1-2 0,2 0-2,-1 0 3,0 1 1,-1-1-1,2 2 2,-2 1-2,-3 0 1,-1 0 0,1 1-1,0-1-1,3 0 1,-2 3 0,3-2-2,-1 0 2,0-1 1,5 1-1,-2-2 0,-2 0 0,1-1-1,-3 0 2,-2 0 0,1 1 1,0 0-2,-6-1 0,1 1 5,1 2-3,-5 0 0,-1-3 1,3 2-3,-4-2 1,1 2 0,0 0 0,-2-1 0,-1 1 3,-1 0-1,0 0 0,0-1 3,0 0-4,0 0-2,0 0 2,0 0-4,0 0 0,0 1 3,1-1-1,1 0 1,-2 0 4,1 0 0,0 0 2,-1 1 0,2 0 0,1 0-2,-2 0-3,3 0 4,0 0-5,-1 0-2,2-1 2,-2 0-6,2 1 3,-1-1 2,-1 1 0,3 0 0,25 1 1,-24-1-1,0-3-3,0 2 3,0 0 0,0 1 0,1 0 3,0 0-3,1-1 0,-1 0 1,1 1-1,1-1 2,-1 2-1,-1 0-3,-1 0 2,-1 1-4,2-2 3,-3-1 1,0-1 1,2 2 1,-2-2 1,2 2-2,-1 0-1,-1-2 1,3 3-1,-3-1-1,5 2 1,-2-1-1,-1-1 2,-2 0 1,-5 0 2,-1-1-3,0 1 0,1 0 0,0 0-1,0 0 2,0 0 1,0 0-2,0 0-1,0 0-1,10 0-1,22 5 2,-26-7-2,5 1 3,-3-1-1,5 2 0,-3 0 1,0 0-1,-1-3 1,-2 1-1,3 0 1,1 1 1,-1-2-3,2 3 1,1 0 0,-3-1-2,2 3 2,-2-4-1,1 2 0,0 1 1,-2-2 2,-1 4-1,1-2 1,0-1-2,1 1 0,-2-1 3,1-1-3,-1 0 0,1 1-2,-1-2 0,3 0-1,-1 1 3,3-4 1,-2 4-1,0-3 1,2 1-1,-2 2 0,4-1 0,1 2 1,-3 0-1,1-2-4,-1 4 3,-2-5 0,3 3 0,-1 0 4,-2-3-2,1 1 1,-1-1 0,0 2 1,-1 0-2,-1 1-1,-2 0-2,-1 0 1,4-2 5,0 0-4,0 1 2,0-3 0,-1 2-7,-1 1 3,3-1 0,1 2 2,1-2 0,1 0 3,1 2-3,-2-5 0,3 5 0,-4 0-2,4-1 3,3 6 0,-5-5 0,1 1-1,2 1-1,-4-2 1,2 2 0,2 0 0,-1-1 0,0 1 0,2-1 0,-1 2-1,-1-4 2,1 2-1,0-2 1,0 1 0,4 2-1,-3-1 0,4 1 0,0-1-2,0-1 3,5 3-1,-4 1-1,0-1 1,0 2-2,-4-5 3,1 3 0,1-2-1,-1 1 1,0 1-3,0 1 1,0-2 1,-1 3 0,0-3 3,3-2-3,-1 4 2,2-4-1,1 3-2,-1 1 1,-1-2-2,1 0 2,-1-3 3,-1-1-1,0 2-1,-3 0-3,-2 0 2,-1 0-3,-1-4 4,0 1 1,2 3-2,-2-3 0,0 5-1,0-2 0,-1-1 0,0 1 2,1-2-1,-2 2 2,0 0-1,1 0-3,-2 0 2,3 2-2,-3-1 1,-3 0 1,1 1 1,0 1-1,-5-5 2,2 4 1,-4-5-3,-2 3-1,0 0-1,0-1-1,0 1 3,0 0 3,0 0 1,0 0-1,0 0 0,0 0-3,0 0-1,0 0 1,0 0-2,0 0 4,0 0-3,0 0 1,0 0 2,0 0-3,0 0 2,-1 0-2,1 0-3,0 0 5,0 0-3,0 0 2,0 0 2,0 0-5,0 0 3,0 0 0,3 0-3,4-1 3,24-1 4,-24-1-3,0 3 2,-2-3-3,3 4-1,-3-1 1,0-1 0,2 4-1,-5-3 0,3 0 0,-4 0-1,0-1-6,3 2-10,-4-1-16,0-1-11,0 0-37,0 0 51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8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771,'-2'-1'306,"3"1"-178,1 2-32,-2-2-19,0 0 5,1 4-43,12 24-3,43 38-7,-35-28-20,3 4-4,-5-1-18,-3-7-8,-4-3-23,-5-5-11,-1-6-18,1-2-15,-2-7 56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8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16 697,'27'-58'291,"-31"56"-182,2-3-2,3 2-17,-1 2-36,0 0-30,1 0-5,22-12-12,36-15-3,-30 25 1,0 2-2,0 5 0,-4 4-1,-9 4-2,-1 4-2,-11 2-4,-3 3 2,-11 6-4,-6 1 0,-11 5-5,-5 1 1,3-3 4,-1-3 1,5-5 7,5-3-1,4-7-5,9-2-5,6-5-14,1 0-3,6-3 0,3 1 6,11 0 11,4 0 6,6 4 5,3-3 2,0 5 4,-1-1-4,-7 3 4,-6-1-1,-12 4 6,-4 1 8,-17 3 6,-2 4 3,-12 3 7,-5 0-2,-1 3-3,1-3 4,2-6-9,4-6-6,4-8-3,4-2-11,5-4-33,4 4-20,9-5 25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7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9 634,'-30'-33'346,"21"33"-60,4 2-175,1-2-41,9 0-38,1 0-6,6-4-18,6-1-4,7-1 3,5-2-3,6 1-1,0 0 1,0 4-8,-4-2-7,-5 3-21,0 1-15,-10 1-33,4 2-24,-6 3 65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7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03 865,'-12'44'342,"2"-50"-222,3 1-2,-1 0-44,2 1-7,0-1-31,1-3-11,2-5-10,3-4-10,1-7 0,4-5-3,3-6 2,1 0 0,-1-6-4,-1 1 3,-2 9-1,1 3 1,-6 14 3,0 7-4,1 8-3,0 7 0,3 24-2,-4 11 0,2 17 4,-1 6 2,-1 1-1,3-1 0,1-4 0,0-1 4,4-9 6,-5-6 6,1-9 5,-4-9 0,-2-8-4,2-4-5,-4-11-8,4 0 2,0-4-6,-1-2 2,1 1 1,0-1-5,0 1-14,-1-1-19,0 0-57,0 0-32,-1 0 72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1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887,'10'8'326,"7"2"-259,3-1 23,7-3-21,0-2 1,7-5-8,6-5-36,1 2-33,-1-6-25,-3-3-54,0 5-37,-5-10 75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1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639,'27'30'256,"-39"-30"-163,4-1 16,3-2 2,-1 3 5,6-4 12,2 2-34,-1 5-36,-1-3-15,0 0-35,16 3-4,51 14-2,-33-11-3,-4 0-9,-3 0-2,-2-4-10,-1 1-2,-4-1-12,-2 0-8,0-2-21,-5 1-18,-2 0-7,-1-2 50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30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32 170,'-30'69'59,"9"23"-59,2 5-5,9-2-4,6 5-10,11-13-14,5-8-8,10-20 33,3-16 24,4-22 100,-4-14 51,6-17 22,3-7-2,7-28-67,3-13-39,-3-25-41,-6-12-15,-10-7-4,-5-4 3,-5-6 7,-7 3 4,-4 13-9,-3 18-8,-6 34-12,-2 17 0,-15 27-15,-3 16-2,-25 41-9,-14 30-5,-7 56-11,-9 18-217,16 31 185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30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48 403,'-4'-15'198,"-2"2"-83,4 1-3,3 9-47,-1-1-9,-1 5-13,0-1-10,0 0-17,0 0-14,-7 13-13,-45 52-4,27-17 3,1 9 8,0 23-1,-4 8 1,12 14-9,1-4-8,15 1-1,2 0-2,15-5-27,5-1-4,5-25 9,14-11 1,2-26 36,6-12 5,8-15-1,1-8 7,12-16 18,-3-8 11,-5-18 13,-11-7 4,-20-19 6,-9-5 5,-13-2 7,-1-3 0,-11-6-20,-10-9-8,-16-8-19,-5 4-10,-16 20-3,-10 18-6,-6 29-9,-7 11-6,-1 23-23,3 13-10,-12 25-192,-5 18 167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13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618,'19'-4'204,"16"2"-207,11 0 3,24 1 4,15 1 8,23-2 14,8-1 4,27-1 2,9-1 2,23-5-13,14 1-2,2-5-5,14 0-5,2-1-1,7 1-3,2 0-2,1 3 3,-1 2 3,-9 1-1,4 4 5,-15 0-5,-2 4-2,-10 0 0,-31 1-5,-4 2 1,-25 0-2,-10 3 0,-13 4 4,-15 0-1,-20 3 14,-8 1 2,-6 2 5,-5 1 2,-6 0-9,1 4-1,-17-5-8,5 9-1,-12 1-2,-5 2 1,2 11-2,-12-1 1,-2 12 0,-1 6-2,-5 23 0,-5 19 2,-4 35-3,-5 20 0,-1 34-3,5-2-4,5 23 2,3 1 0,-6-9 3,3 7 2,-3-23-1,-1-3-1,9-5 2,-8-5-3,2-2 0,1-6 0,-5-23 1,2-10 1,4-23 4,1-12 1,6-15 1,2-16 2,0-18-1,-3-12-2,3-17-3,-1-8-3,-1-6-4,3-1-1,-2-7-6,0 4-8,0 0-8,0 0-12,-3-13-250,-12-40 211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12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-2 572,'-1'0'199,"3"23"-182,16 55-2,-10-8 3,-5 17-5,-3 36-4,-5 26-1,0 29-1,-6 23 1,2 28-3,1-2 0,-3 6-3,5-11 1,-3-12-2,1-4 3,-1-18-2,0-8 2,7-23 2,-1-8-2,4-16 3,4-9-7,3-16 0,0-12 0,1-22-2,2-14 2,5-16 9,1-12 4,7-15 9,9 1 3,6-12-1,10 1-1,6-8-6,0-6 2,10 2-4,5-2-5,22 1-3,14 2-2,0-1-4,14 2 2,14-1 0,-2-1-3,24 4 3,3-5-3,-4 5 0,7 2 0,15 4 1,-5 2-1,9 1 0,0-2 0,-11 0 0,10-1 5,-6 1 3,0-1 4,12-1-4,-13-3-1,-4 2 0,3-3-3,-24-1-2,-4-6-1,-6-1 0,-17-3 0,-14 2 4,-8 2-2,-31 0-2,-6 3-1,-20 2-3,-11-2-6,-16 4-30,-10-2-12,-19-8 2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9.50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 456,'51'1'215,"-51"-1"-94,0 0-35,1 0-24,-1 0-11,0 0 6,-1 0-12,0 0-10,0-1-5,1 1-8,0 0-1,0 0-2,0 0-1,0 0-1,0 0-2,-1 0-2,1 0-2,0 0-3,0 0-5,0 0 0,0 0 0,-1 0 4,0 0 3,0 0 3,0 0 0,1 0-1,-1 0-1,0 0-2,0 0-1,0 0-3,0 0 0,0 0-4,1 0-1,0 0-4,0 0-5,0 0-17,0 0-8,0 0-30,0 0 209,0 0-116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11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-1 543,'-31'1'218,"-10"0"-155,5 11-3,2 2-19,0 10-11,5 11-2,6 16-18,5 8-3,6 12-4,7 2-3,12 13-6,5 2-3,10-4-9,11-3 4,2-24 2,9-13 3,6-17 12,-4-13 7,3-13 17,-6-10 10,1-16 3,2-10-3,-1-19-10,-1-9-7,-9-14-7,-5 0-5,-12-3 18,-11 3 1,-14 6 15,-9 5 0,-14 15-18,-4 9 1,-15 20-34,-8 9-19,-18 27 1,-14 10 6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11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96 723,'-60'18'247,"-3"6"-236,3 13 5,0 3 1,7 14 19,9 10 3,7 17-8,3 5-3,8 9-28,6 3-7,17 2-12,5-5-6,22-10-4,3-13-2,10-20 10,6-10 2,3-19 10,6-6 2,7-15-2,9-6 5,4-18 0,4-6 3,-7-16 4,-4-8-3,-2-8 2,-2-6 3,2-4 3,-11-2 8,-8 0-3,-9 2 7,-17 1 4,-5 2 6,-20-1 11,-6-2-4,-10 5 8,-10 2-5,-9 10-5,-9 5 0,-10 7-8,5 9-6,-2 10-11,-4 3-2,0 16-8,-6 5-4,-11 16-11,6 12-8,-1 15-16,8 16-14,13 21-19,5 4 42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1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109 626,'-48'26'253,"1"7"-166,4 4-43,-3 8-35,-6 3-4,3 9 1,-2 2-4,11 5-3,13-1 1,18 3 0,8-3 0,19-4 3,9-5-3,16-11-1,9-3-2,3-12-3,0-4 0,-5-12-1,-2-4 1,3-17 5,2-8 8,14-17 14,-1-8 6,0-9 4,-4-6-6,-17-6-3,-10-3-5,-13-1-4,-7-3 1,-12-2-5,-4 3-1,-13 4 24,-1 8 0,-13 6 19,0 4 6,-4 11-23,-13 5-2,-3 10-21,-5 7-14,-8 14-22,9 9-6,-2 22-18,4 6 2,8 20-29,4 8-75,9 6 104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09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8 175 647,'13'-74'218,"-26"63"-218,-3 1 18,-3-2 9,2 5 9,-16-6 12,-4 2 6,1 4 0,3-1-3,4 5-3,1 3-9,-2 0 0,1 1-5,1 9-12,0-3-2,3 10-14,-1 1 0,4 5-6,-4 6-1,-8 7 0,3 4-8,0 12-8,3 1 2,15 3-4,2 0 3,16-2 5,7-2-6,14-1 3,2-6-4,7-3-1,6-4 2,3-9-2,9-2 7,6-13 5,11-3 2,6-12 5,0-8-1,-9-15-2,-6-3 1,-2-11 4,0-2 0,8-2 2,-4 0-1,-3-2 3,-6 1 3,-20 1 7,-9 0 6,-12-1 3,-7 2-1,-12-2 3,3 4-5,-22 1-4,-8-2-7,-14 4-7,-15-1 0,-5 10-1,-1 4 1,-1 9 2,-1 8-1,-5 7-1,1 4-2,2 11-2,1 1-10,9 11-32,5 4-19,6 8 35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52.6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 28 860,'-29'17'300,"41"-16"-269,20 4-13,2 0-1,16-2-2,1-5-3,4-2-5,5-3-3,18-7-24,11 3-26,14-10 29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52.1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 56 649,'-12'-2'294,"9"3"-104,-2-2-140,7-1-28,-2 2-11,0 0-8,0 0 2,23 0 7,40 1 2,-25-2-1,11-2 1,14 1-4,9 2-3,1-5 0,-5-2-3,-10-3-4,-5 1 1,0 4-18,-5-1-20,3 2 26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51.6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5 31 445,'-17'9'212,"1"-2"-54,-1-4-102,9 4-19,2-7 6,4-1 6,6 2-8,6 0-8,7 2 0,13-4-6,8-1 3,14-2-5,0-4-8,4 1-7,-3 1-3,-1-3-4,-2 3 2,4 0-1,-2 0-3,-1 2 1,1 4-1,-9-2 1,-3 7 2,-12 0 2,-11-3-4,-4 6-1,-6-4 2,-3 5-3,0 0 2,-4-6-5,0 3-8,-4-1-24,-3 0 122,0 7-71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50.96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9 54 260,'0'0'130,"0"0"1,0 0-125,0-1 0,0 0 10,0 0 16,-1 0 42,-1-1 15,1 1 14,-2 0-5,-4 0-29,3 0-14,-7 0-18,-23 0-8,31 1-15,0 1-5,8 0-5,-5-1-3,0 0 1,10 1 1,58 5-1,-30-6 2,11-6 0,4-1 1,9 0-2,10 2-3,-8 2 0,0 1-3,-15-2 2,-12 1 3,-8-4-1,-3 3 1,-9 2 3,-2 2-5,-3 6 0,-8-2 0,-3 0 3,-2-3 4,-7 2-1,0 2 0,-2-1-39,2 4 23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17.5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83 0 691,'62'32'265,"-66"-36"-192,-3 1-20,3-1-25,-2 2-6,-4-1-14,2-2-2,-3 2-2,-3 0 2,-2 2 5,-10 1 0,-8 0 12,2 4 1,1 2 5,3-1 1,4 3-8,-2-1-1,-1 0-3,4 5-4,-1-3 0,2 0-6,8-4-4,-1-1 4,5-1-6,3 0 3,7 4 0,2-5-5,3-2-3,1 5-2,-1-5-2,7 0 3,9-1-1,3-6 1,7 0 1,1 3 0,6-1-2,4 0-4,0-2 1,5 3 1,0 1 5,-17-3-1,-2 5 2,-7 0-1,-18-2 0,6 3 3,-8 0 7,-13-2 4,2 2 3,-9-1 0,-6 2-5,4 4-4,-23-3-5,4 6 3,-9 0 0,-4 2 3,9 7 7,-2-4-4,4 2 2,0 1-5,7-3-7,1-1 4,12-3-3,6-2-2,6-4 1,5 3-13,13 1-12,1-4 2,21 2 0,0-3 8,-1-7 9,11 2 2,-6-7 0,8 2 4,1 1 0,-1 0 0,2-1 3,1 2-4,-5 2 2,-6 0 1,-4 5-4,-10-2 4,-9-1 3,-5 1 1,-6 1 19,0 2 4,-4 3 2,-6 0-4,-10-1-14,-8 0-15,-3 0-33,4 4 17,-12-8 4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16.18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 4 424,'-3'24'245,"7"-25"-23,-3 1-115,0-2-63,-1 2-18,0-1-17,0 0-7,0 0-1,0 0 0,0 0 2,0 0 3,0 0-2,8-2 3,6-1-3,37-6-2,-29 11 3,6 4-5,3-1 3,4 2 0,4-3-1,0-1 3,7 1-4,0 3-1,-10-6 0,-4 2 0,-5-5 0,-10-2 0,-1 6 2,-3-2-2,-6 2 2,-3-1 1,-3 2 16,2-2 21,-4-1 5,-1 0 1,1 0-11,-3 0-16,-16-3-6,-34-4-5,24 9-5,-2 1 2,-7 5-3,-4 1 2,-4-1 6,4 4-1,4-2 2,6-3 4,9 2-3,4-2-2,4-2-4,8-1 1,6 0-6,2 1-4,3-1-1,-3-3-1,0 0 0,12 2 5,47 7-2,-33-10 0,10 0 2,4-2 0,3 2 2,-5-1-1,-6-3 0,-1 3 0,-9 1-1,-1 1 3,-9 1-2,-10-1 1,-1 1 11,0-1 14,-2-1 8,0 0 1,0 0-11,-11-1-11,-49-7-10,31 9 0,-12 0-2,-5 0 1,2 0 1,-2 0-1,13-1-1,3 1-1,4-2 0,7 2-1,7-1-5,5 1-9,7 0-32,1 0-28,7-2-39,4 0 63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8.47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 0 637,'0'1'230,"2"0"-185,0 1-31,-2-2-3,0 0-2,-1 0-8,0 0-1,0 0 0,0 0-1,1 0 2,-1 0 0,0 0 0,0 0-12,0 2-17,0-1 19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13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89 192,'8'-80'71,"-18"76"-55,0 0-6,1 3 5,4 3 30,-2-1 27,2 2 38,-2-1 4,-2-1-5,3 1-18,-3-2-18,4 1-6,2-2-16,-3 1-7,1 3-14,0-3-4,-3 4-6,4-1 1,-2-2-2,1 0-2,0-2-5,-2 0 0,2 1-3,-1 2-2,2 1 3,0 3-3,2-5 7,-4-1 1,1 1 1,2 0 2,1 1-8,2-2-2,0 0-3,0 0-3,0 0-1,0 0-2,0 0 1,0 0 0,0 0 0,0 0 1,0 0-2,4 2 0,6 1 1,30 12 1,-31-14 0,-1-4 1,-3 4-2,1-1 3,-1 2-3,-2 0 0,0 1 2,-4-4-2,1 1 2,-1-2 0,0 2-2,-1 0-9,1 0-35,0 0 29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0:4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68,'0'0,"0"0,0 0,0 0,-107 0,69-6,5 1,6-3,2-3,3-2,1 2,2-3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2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59 663,'-8'-6'281,"3"2"-169,0 1-8,2 6-42,0-1-1,-2 6-15,-2 3 3,0 8-11,-3 2-11,-1 11-10,-3 4-7,-7 5-5,-5 6-2,-10 2 0,5 6-1,-1-8 2,3-10-3,9-13 4,3-8 0,10-9-1,6-1 1,1-6-2,0-1-2,0 0-1,0-1 2,10-22-2,25-46 1,-7 23 1,0-1-4,2-1 4,-7 1-2,-4 5 4,-2 6-1,-9 5-3,2 3 2,-9 5 2,-1 2-1,1 12 6,0 2 1,0 5-5,-1-2 4,-2 2-4,1 2 0,0 1-3,1 0 0,0 0-1,0 0-1,0 0 0,8 9-1,44 48 2,-30-25 0,0 8 2,0 1 1,-1 1-1,-3-6 1,-1 0-1,-3-2-1,-5-6-2,-3-4 1,-2-9 1,0-1-2,-3-5 1,0-5 0,-1 0 1,-1-4 0,0 0 0,0-1-8,0-1-33,0 1-21,0-1-44,-8-22 279,-6-39-144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36.39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6 313 231,'-25'11'170,"0"-4"11,3-1-19,4-4-50,3 0-29,10 1-38,-1 0-14,5-1-18,2 0-1,-2-2-2,1-1-1,0 0-7,0 0 0,6 0 3,23-2 1,48-10 7,-29-6 2,3-7 2,1-2 2,-2-5-2,4 2-5,8 3 0,3-1-5,-2 3 0,-4 1 1,-17 4-7,-10 4 4,-14 5-2,-7 5-1,-7 5 4,-6 2 2,-12 7 0,-4 5-1,-19 13-5,-10 11-1,-13 10-3,-7 1 2,6 2 0,9-5 0,17-3 3,8-6-3,13-7 0,4-4 2,10-12-2,8 0-2,15-9 0,10-6-1,20-15 3,13-7 3,12-13 7,5-4 0,-4-5 1,-2 1 0,4 2-5,3 2 0,-1 8-1,-6 4-3,-22 11 1,-11 5-1,-20 7-1,-5 3-2,-8 5 0,-8 1-2,-4 6 2,-7 5 0,-6 10 3,-3 8 2,-5 9-3,-4 0 1,6-2-2,4-1 0,5-10 3,7-3-3,8-9-2,4-7-8,14-8-2,8-9 3,12-16 1,12-7 8,17-9 2,10-2-2,5 0 5,-1 1-3,-10 6-3,-12 1 2,-9 12-2,-4 8 1,-16 10-1,-10 4-2,-18 10 1,-10 4-3,-25 14 2,-7 10 4,-12 18-1,-2 1 4,4 5-3,5-2 1,10-14 3,6-3-2,15-17 0,2-7-1,14-8-7,5-6 2,8-7 0,6-8 0,7-16 2,10-7 3,9-13 2,6 1-2,11 4 2,-5 6-3,-8 10 2,-4 4-1,-18 11-1,-8 5-1,-9 7-1,-5 3 0,-7 13-3,-4 4 3,-5 13 1,-5 8 1,-6 3 6,0 0-7,2-6 2,2-5 1,5-10-3,7-6 3,5-6-4,3-7-2,11-5 0,1-6 0,10-11 4,2-5 1,4-6 3,1 0-2,-2 4-1,-4 1-2,-6 11-2,-6 0 1,-6 10 1,0 2 1,-5 1 0,-1 6 2,-1-3 0,1 0 2,-1 7 2,0-2-4,-2 4-4,-4-1-9,1-4-27,5 2 354,1-13-244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34.88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2 323 568,'-12'0'233,"-1"0"-153,2 4-5,0 1-34,4 1-4,1-3 0,-1-1 2,5-1-8,0 2 1,0-2-7,2-1-6,0 0 1,0 0-7,0-1-8,0 0 4,0-1-8,0 1 1,3-1 2,8-5-6,32-33 5,-33 27 0,-2 5 3,0 1-1,0 2-4,0 2 1,-1-1-2,-2 1-2,0 2 2,-2 2 0,5 3 0,0-2 0,6-1 0,4 1 0,3-1 1,4-1-1,2-1 0,1-1 0,8-6-1,1-2 1,10-3 1,-5-3-3,-2 0 1,-2-1 0,-13 0 1,4 1 0,-10 1 1,-2 4 0,-4 5 0,-6 0 1,-2 4-1,-3 0 0,-2 0 1,0 2-2,0 0 0,-1 0-2,0 0 1,-6 10 1,-43 55 0,20-27-2,-1 2 0,-4 0 2,2-8 2,7-7 0,7-11 0,10-2-1,12-4-6,1-3-6,18-2 0,3-8 0,12-18 3,9-6 8,4-18-2,8-4-3,9 1 5,1-2-2,3 12 5,-4 4 0,-14 8 0,-7 7-1,-21 11-2,-8 3 1,-8 12-8,-4 8 3,-13 15-2,-5 10-2,-11 13 8,-11 9-2,-8 8 2,-6 1 0,1-2 0,5-8 1,12-11 1,7-10-1,10-11 1,5-7 1,3-11-1,5 0 1,2-7-6,5-2 3,10-5-1,4-7-2,18-9 3,9-8 0,5-10 1,0-3 4,-13 0-2,-5 4-2,-12 12 0,-3 9-2,-9 11-1,-4 5-3,-10 11 2,-4 5-2,-11 21 4,-8 11 1,-11 9 0,-8 4 1,-1-7-1,1-9 3,11-11-1,11-6 1,10-13 0,6-3-1,8-9-4,8-2-1,11-8 1,13-9-2,15-11 4,1-6 0,2-4 3,-4-5 0,-7 1-10,0-5-19,-3 5 16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22.40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83-1 741,'-17'0'279,"-4"0"-223,-3 4-24,-11 2-18,-6 3-6,-12 3-3,0 2 1,2 8 9,3 2 9,6-6 24,7-1 14,11-7 5,2-6-9,10 0-22,7 2-13,4-5-18,4-1-5,8 1-1,-2-7-7,10-1 3,7 0 1,5-5-1,2 7 5,5-1 1,3 2 0,6 4 0,3-2-1,-1 0 0,4 3 0,-11-1 2,-6 2-1,-6 7-2,-8-2-5,-12-3-3,-5-3-2,-7 0 7,-7-5 3,-6 4-1,-5 4 3,-20-2-1,-11 4 1,-10 2 2,-1 2-3,6 3-1,7 2 1,6 0-5,5-2 6,10-2-1,5 0 1,9-5 0,6-1 0,9 3-3,8-1-4,14 4-3,2 0-1,16-4 0,7-3 2,30-6-21,11-5-16,13-9 30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21.50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9 92 678,'-30'-9'234,"4"3"-216,3 2-4,2 4 3,1-1 7,2 2 18,3 0 10,5-1 15,4 3-1,6-4-14,2 1-14,12 5-22,6-5-9,14 2-6,7-2-1,12-7-1,6-1 2,3-4-1,-2 0 6,-5-1-5,-7 4-1,-2 1 0,2 2-2,1 1 5,8 3 0,-4 1-2,-4 1 0,-7 3-4,-11-1-4,-10 1 1,-4 2 0,-11-3 0,-4 1 3,-7-1 4,-6-1 2,-10 0 4,-14-2 0,-17 1-4,-7 0-4,-2 0 1,1 3 1,9-1 2,5 2 6,0 1-6,4 0 0,0 1-2,0-1-1,15-2 0,7-2 0,15 0-2,3 1-5,13 0 3,10 0-2,11-1-2,6-1 5,6-3-1,-5-2 1,6-7 3,2 0-5,-1 1-13,2 0-17,-1 1 21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9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93,'-1'11'303,"-1"4"-164,-4 4-48,0 4-16,0 8-23,5 4 2,1 1-6,-1-6-8,7-2-8,-6-8-13,4-2-34,1-5-8,-1-3-43,2 0-23,-1-5 57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9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0 660,'0'7'299,"-5"0"-108,-3 1-130,-5 5-44,-2 1-7,-5 2-5,-3 0-1,-2-1 0,1 4 0,2-5 4,3 2 7,10-7 12,2 1 2,8-5-8,2-3-8,8 4-12,4-4-3,1-4 4,8 1 4,3-2 5,5 3 3,1 0-1,-6-3-2,-3 2-7,-5 0 1,-7 0-9,1 1-4,-8-1-18,-2-1-13,-2-4-30,-3-1-33,1-3 65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9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 12 692,'-5'-12'299,"0"10"-163,-1 1-30,-1 9-52,-3 7-20,-4 19-19,-2 7-3,-4 14-6,1 0 1,-4-5-9,3-3-12,5-14-50,2-1-51,17-12 6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8.14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 559,'48'25'206,"-48"-25"-164,0 0-18,0 0-14,0-1-1,0 1-7,0 0-2,0 0-18,0 0-23,0 0-78,0 0-49,0 0 100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9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742,'0'4'310,"1"2"-187,7 8-35,8 4-11,2 4 6,2 1-2,2 3-24,0-3-11,0-2-33,-2 1-8,-2-8-16,-2 0-14,-4-4-31,-4-3-20,-4-1-25,0-4-14,-4-2 74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8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57 673,'22'-40'264,"-31"28"-183,4-1-23,1-4-28,3 0-4,3 3 3,4-3 2,1 6-3,3 1 0,3 5-9,-1 1-6,3 5 1,-3 4-4,1 9 1,-3 7 2,-4 10-4,-4 3-1,-5 7-2,-5 3-2,-6-2 0,-2-1 1,-4-6-2,2 0 1,1-4-2,5-5 0,6-9 1,1-8-3,5-6-1,1-8-4,4 1 0,1-2 2,4-2 4,3 5 5,4 0 11,0 4 9,5 3 7,3 0-2,3 5-10,4 1-9,6 0-10,-5-1 0,-1 0-6,3-3-5,-11-4-25,4 0-14,-8-4-39,-9-6 105,2-4-25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8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719,'-53'75'315,"42"-71"-158,5 0-20,6 2-51,3-2-18,6 2-18,6 1-4,5-4-7,5 2-4,4-5-18,3-3-8,0 1-7,-3-4-12,-3 1-34,-3 3-21,-2-1-40,-3 1-7,-1-2 71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7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811,'-10'22'311,"-1"9"-231,2 8-30,2 1-27,0 1-12,5-4-10,-1-3-23,5-3-17,2-4-14,5 2 31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7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-1 760,'3'-1'286,"1"1"-209,2 3-7,-4 5-29,-1-1 4,-2 5-14,-5 2-7,-6 6 0,1 3-11,-5-1-4,2 0 1,4-3-5,0-4 0,5-4-3,2-1-6,3-5-10,2 0-6,4-2-2,0-5 5,3-1 10,2-1 5,2-1 3,3 0 0,0-1 2,4 5 1,-2-3-1,0 3 0,2 0-4,-5-2-13,2-2-42,-4 2 579,-2-6-408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7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0 750,'-4'10'285,"-9"11"-209,5 4-26,-8 7-1,-2 2-3,-1 2 1,1 2 8,-2 2-17,0-3-7,9-1-11,1-3-17,5-8-40,5 0-23,1-9 244,6-5-157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6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9 751,'-61'-39'314,"60"39"-182,3 2-35,1 0-7,-3-2-22,0 0-17,11 8 4,51 50-20,-30-32-12,0-1-13,-1 0-5,-4-1-4,-5-1 3,-7-1-6,-1-3 0,-5-5-30,-3-2-15,1-5-36,-4-4-20,-3-2 65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6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17,'3'1'296,"-1"5"-184,-2 4-18,2 6 2,-2 2 0,5 6-6,-2 3 2,0 5-24,-1 5-12,-1 0-13,4 0-18,-4 0-18,0-7 0,1-2-4,-2-3 0,2-7-1,-1 0-2,3-6 0,-2-2-7,0-7-25,3 0-17,0-6-37,2-1-14,2-7-10,1-2 60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6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-2 782,'-15'4'328,"4"2"-193,3-3-5,2-1-36,2-1-2,4-1-30,1-2-7,-1 1-15,0 0-10,8 0-4,19 0-2,39-2-7,-27 3-2,3 3-1,-3 0-6,-2-1-4,-4 4-3,-7-3-2,-1 2 1,-6 0 0,-4-2 1,-5 0-3,-4 1 1,-3-2-19,0 0-10,-3 0-20,-1-2-12,0 0-22,0 0-11,0 0-16,-5-1-16,-9-2 87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4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0 452,'28'54'185,"-39"-55"-116,1 2-11,-3 3-13,6 1-6,-5 1 0,0-2 6,2 0 3,-3 0 0,5-2 3,0 1 1,2 0 4,-3 0 3,4-2 7,-2 0 1,2-2 22,2 1-2,2 0-5,-1-1-4,2 0-33,0-1-10,0 1-15,0 0-8,10-4-2,50-20-1,-29 19-1,2 3 0,-1 3-4,-4 2-1,-2 6-1,-4-2 0,-4 9-2,-4 1 0,-8 7 0,-2 4-3,-6 2 0,-6 0 2,-6 2-2,-4-3 2,-8-3 1,1-4-1,-1-4 1,0-4 1,6-6 1,2-2-2,9-3 1,2 0-1,7-2 0,6-2 2,4-2-3,10 1 1,2 0 1,2 3 0,1 6 1,0 0-4,1 8 1,-4 3-3,-3 8 2,-6 4 1,-4 5-5,-1 0-2,-8 3 1,-2 0 0,-10 0 6,-3-1 0,-1-5 3,-5-3 0,1-8 1,4-2 4,-5-8 9,-1-5 6,-3-5 10,1-3 5,-1-6-4,3-2 1,6 2-16,-2-1-3,7 4-2,0 1-3,3-1 1,1 0-3,3 4-4,1-2-4,1-1-1,2 5 0,0 0-1,0 0 4,0 0-10,0 0-5,0 0-16,0 0-8,0 0-16,0 0-6,0 0-20,0 0-18,0 0-20,0 0-9,0 5 7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7.77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 732,'21'-2'273,"-23"1"-215,-1 1-24,0 0-23,2 0-10,0 0-15,1 0-7,-1 0-10,0 0 0,0 0-3,0 0-7,0 0 28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2.5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 889,'-15'-1'358,"9"2"-225,-1 0-26,6-1-28,5 2-9,7-2-18,3 1 4,4 1-8,5 0-13,2-2-10,3 2-12,-1-2-9,-3 0-1,-2 1-6,-3 0-4,-8 2-11,0-1-1,-8 4-10,-1-4-12,-2 2-22,-1-1-17,0-3-24,0 0-1,0 0 187,0 0-78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2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691,'69'34'251,"-69"-35"-128,0-1-14,1-2-16,-1 3 11,0-1-68,0 1 2,0 0 0,0 0-8,9-5-1,36-24-10,-26 26-2,1 2 3,-1 2-6,3 2 2,-15 1-5,2 1-5,-6 4 2,-3 2-1,0 6 2,-10 2 2,-1 4-3,-7 2-2,-5 3-5,6 2-1,-6-2 3,1-3-2,9-2 0,1-6-1,10-5-3,4-1-1,8-5 3,3 1-2,8-6 0,3-2 2,8-4-10,5 1-11,-8-3-33,4 0-22,-8 1-32,-9-5-15,6 3 79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1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0 762,'0'3'308,"-3"7"-199,-3 6-28,-5 12-15,-6 2-3,-7 10-6,-5 1-1,-4 2-23,4 1-11,3-4-8,3-3-25,13-8-64,4-2 232,8-6-142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1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 764,'-7'-2'299,"4"2"-146,7 8-12,5 3-32,5 3 17,2 7-70,4 3 4,3 5-13,5 3-21,1 4-11,-4 2-9,-5-2-13,-3-1-7,-10-4-9,0-4-11,-3-4-29,-2 2-17,-2-12-45,-2-2-13,-2-13 85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1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12 804,'-40'-68'341,"36"62"-221,8-1-34,3 2-14,12-3-37,2 1-11,0 1-8,6 3-4,-2 2-8,1 2-5,-3 6 1,-5 5-1,-4 6 0,-5 3 2,-3 5-2,-6 0-1,-11 2-3,-5 1 2,-6-1 2,-1-1 0,0-4 4,0-4 1,5-3-3,3-8 4,9-1-5,2-5-1,6-3-4,4 1-4,-6-1 3,0 0 2,25-1 4,38 0 1,-35 10-1,0 3-1,-2 9 1,-4 2 0,-5 0 0,-5 3 1,-9 0 5,-5 2 5,-10-1 13,-2 2 10,-9-4 17,-3-5 5,-2 1 6,-2-9-1,6-1-14,-1-9-8,7-3-21,2-1-12,2-8-24,10 5-20,4-6-38,6 0-23,11-3-38,1 1-18,9-8 98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0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47 871,'-15'2'367,"5"-2"-224,10 1-8,2 0-76,7 1-24,6-1-12,5 0-2,8-1-1,3-4 3,7 0-18,-1-2-4,0 0-29,1 0-22,0-2-56,3 0 217,1-5-102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50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79 819,'-11'6'346,"2"1"-208,4-3-43,1-3-21,0-6-24,4 0-13,2-9-15,1-8-2,6-10-5,-1-6-6,1-6 0,-1 2-5,0-1-4,-1 3 1,-5 3-2,-1 3 1,-3 14 4,0 1-3,0 17 4,0 2-2,2 14-1,-1 10 1,1 14 2,2 12 4,3 12 6,0 5 0,3 5 1,-2 1-3,0-6 1,0-5 0,0-11 4,-1-9 1,2-8 5,-2-6 4,-2-10-6,1-4-2,-4-11-10,1-1-6,-1-2 0,-1 0-2,0-1-1,0 0 0,0 0-17,0 0-13,0 0-44,-1 0-32,1-16-37,5-33-8,7 29 92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9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812,'-8'7'321,"7"-1"-216,1 2-17,13 2-13,-2-1 3,7-2-3,2-2 10,4-5-30,1-2-12,-1-2-16,1 3-23,-3 0-41,-1 1-24,-3 2-39,0 1-13,-3 2 71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9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0 461,'-89'32'244,"73"-31"-64,-5 4-81,2 0-6,-8 1 1,3 2 3,7 1 13,-2-2-6,8-2 20,5 2-13,2-5-18,5 2-10,12 4-52,5-6-5,13-2-15,1-1-4,6-6-11,-1 2-13,-5 0-21,-3-1-11,-5 2-29,-3 0-6,-2 1-16,-6 3-6,-8-2 4,-1 2-6,-11 2 72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8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 556,'0'-8'279,"-1"7"-78,0 7-72,1 16-54,0 5-14,-2 10-26,1 7 6,-2-2-16,1 2-8,2-3-19,-1-6-36,2-3-31,-3 0 713,-5 0-49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6.77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1 80 860,'-28'-2'287,"14"0"-299,1 2 14,0 0-14,-2 5-18,3 2-5,-8-2 9,0 0 10,11 2 29,-7-1 11,10-1 14,4-1 6,-1 0-8,9-1-5,4 1-11,0 0-2,10 2 0,2-3-3,3 1-2,3-1-3,-3-3-3,2 0-2,0 0-1,3 0-3,2 1 0,3 1 2,6-1-1,4 3 3,0 1 1,-2-1-1,-2 2 4,-4-3-3,0 1 0,3 0 2,1-1 0,3 3 0,4-2-1,3 2 2,-3-3 3,-5-2 3,-7 4 1,-3-3-3,3 1-5,0 0-2,8-2-1,4 0 0,-3-1-1,1 1 0,-5 0 2,-4-1-2,-1 1 3,1-1 3,3 0-5,3 0 2,3 1-1,5 1-4,-1-1 3,-3 0-1,-3 1 2,-1 1-1,2-2 0,4-1 2,9 0 2,-2 0 2,-2-2-2,-3-2 0,-5 2-2,1-2-3,4 2 0,1 0 1,3-1-5,1-1 4,-6-1 1,-1 2-5,-12-2 4,-18 4-4,0-1-2,57-3 2,5-2 0,-3 0 0,-29 2 3,-2 0-3,-1 0 0,2-1 0,7 5 0,2-2 0,-3 1 2,-1 0-1,-9 0 0,0-1 1,2 0-2,1 1 2,9-1 0,0 0-3,-2-1 1,-2 0-2,-7-1 1,-1 0 3,3 0-2,3 1 0,3 1 2,0 2-1,-4-2 0,-4 0 4,-2 1-4,0-3 3,4 3-3,4 0 2,1-2-1,0 3 0,-5-2 0,-7 3 0,-4-2-1,-1-1 2,1 1 0,2 0-3,3 3 0,2 1 0,0-3 0,-1 2 1,-4-1 6,-1 0-1,-3 0 1,-1-4 2,0 0-6,4 3 2,4-1-3,2 2 0,4 0-1,-3-2-3,-2 1 5,-2-4-3,-2 2 4,1-1 0,3 0-2,1 1-1,5-2 2,1 2-2,-2 1 1,0 0 1,-5-1-2,1 0-1,4 1 2,2 0-2,6 3-1,0 0 4,-3-1-6,2 1 3,-6-4 0,2 2-2,7-2 3,2-1-1,3 2 0,-3-2 0,-8 2-2,3 1 2,1 1 0,6 0 1,6 0 0,-4 0 2,-3 0-4,-6 1 0,-1 0 1,0 1-2,5 0 5,4 0-3,-5-1 3,-1-1-3,-8 0 0,-2 0 0,5 1 0,-2 3 0,6 0 0,-4-1-1,-4-2 2,-1 1 0,-6-2 1,3 1-1,1-1-2,3 0 3,1-1-4,3 1 4,-4 0 1,-3-1-3,-1 1 2,-2-1-3,4-2-1,1 1 2,4 2 0,1 0 0,-2 0 3,0 2-5,-4-1 2,-1-1 1,6 1-1,4-2 4,7 4-1,1-2-2,-4 2-3,-4 1 1,-3-2 0,4 1 0,3 0 1,5 0 0,-4-1-2,-2-2 2,-5 0 1,-2 2-1,2-1 1,3 6-1,4 0 0,-2-2 2,-6-1-2,-1-1 0,-7 0 1,4 0-4,1 1 3,0 1 2,-1 1-2,-5-2 1,-5 2 0,-3-3-2,-7 0 1,1 0 0,-5-2 3,0 2-2,0-1-1,-1-1 5,0 2 0,0-1-2,0-1 1,0-1-4,0 0 0,-1 0 1,0-1-1,-2-2 0,-2 1 1,-2-2-1,-1 1-1,2 2 3,-2 0-2,1 1 0,-2-3 4,1 1-4,-1 2-2,-1 1 3,0 1-1,-4-2-1,0 0 3,-1 0-1,-2 1 0,-1 1 3,-2-1 0,0 2 4,-2-3-3,0 0 3,0 0 2,0 0 3,0 0 4,0 0-6,-1-1-10,0 0-21,0 0-54,-9-1-33,-34-12 60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8.6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0 574,'-1'0'322,"1"0"4,1 5-247,-1-5 15,0 0-14,0 0-12,-1 0-4,0 8-44,-4 5-6,-16 34-1,8-26-12,-3-1 3,3 2-6,2-2-4,2-1-6,6-3-5,1-6-7,2-3 0,1-5 4,3-1 4,4-4 14,2-3 3,6-2 7,2-1 3,5 0 0,1 3-1,1 2-4,-2 1-3,-3 2-1,-5 2-2,-8-2-3,-2 1-4,-3 0-14,-2-1-8,0 1-23,-1 0-8,0-1-32,0 0 184,0-1-82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8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4 688,'-15'-5'302,"2"5"-144,-1 5-41,-5 13-48,-2 8-22,-6 9-19,0 6-5,-2 2-3,2-1-3,5-2-26,4 2-8,6-9-40,5-4-22,6-10 48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7.9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1,'3'11'283,"7"5"-174,4 9 32,9 6-8,4-2-11,6 4-23,1-6-48,6-1-27,-2 1-9,-9-4-25,4-2-13,-13-6-35,3-2-24,-5-3-23,-7-3-11,-1-3 74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7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25 700,'19'-41'275,"-30"28"-164,3-2 1,2-5-33,4-2 2,3-4-31,7-2-9,7 6-6,5 0-17,6 12-11,2 6-2,4 8-4,0 10 2,-7 14-2,-4 3-1,-7 12 4,-7 2 0,-9 0-1,-6 3 1,-15-3-3,-5 0-1,-8-2-1,-3-2-2,4-8 0,4-6 1,10-14 3,6-3 2,9-7 5,1 1 2,6-4 0,4-1 2,9-4-1,6 1-3,10 4 0,7 0 1,13 4-3,1 2 0,2-2-5,-1 2-1,-10-2-4,-4-1-7,-9 2-29,-6-2-20,-7 1-35,-3 0-7,-2-7 63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47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24 136,'7'0'62,"0"0"10,31-1 38,-39 0 92,-4 2 16,-5-1-5,-4 0-34,-5 2-102,-2 0-5,-1 1-15,0 1-8,6 1 10,2-1 5,5 0-4,4-4 4,1 0-20,5 0-14,-1 0-13,0-1-12,28-1-3,43-5 0,-22 0-2,8 4 1,-1 1 0,-4-4 0,-7 1 2,-8-1-3,-10 2-9,-2 3-18,-10-1-42,-3 3-24,-4 0-31,-6-1 80,3 4 18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7:32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32,'2'-1'313,"6"0"-131,8 1-159,6 0-14,11 2-4,5-1 1,10 1 6,6 5-1,6 2 0,0 4 5,-2 1-4,0 4-3,0 6 4,4 2-4,10 10 1,-1 0-1,-3 10-4,-1 2-1,-14 3-4,-1 6 1,-7 4 1,-1 5 0,-1 6 1,2 3-1,-2 1 13,-2-2 4,0 3 14,-3-4 1,-3 4-4,-3 1-6,-3-3-11,-2 1-1,1-6-5,2-2 1,1 2 5,0-3-2,8 7 1,2-2 1,6 1-9,1-3 1,-4-1 1,-8-5-8,-2 8 5,-4 2-2,-7-3-1,1 6 2,-10-7-2,-2 3 3,-5 0-3,-4-2 4,0-5 14,0-3 2,0-13 6,2-4 1,6-10-9,4-6-11,9-4-3,3-4-5,11-6 1,8-1 0,2-6-8,6-2-2,-2-2-9,-9-1-1,0 2 4,-6 5-1,-3 5 8,-2 5 4,-6 11 1,-2 3 2,-8 3-12,-3 3-11,-2-6-29,0-7-16,8-7-36,6-8 62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7:29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9 0,'0'0,"0"0,0 0,0 0,0 0,0 0,0 0,0 0,0 0,0 0,0 0,0 0,0 0,0 0,0 0,0 0,-33 88,47-66,-3-3,2 3,1 0,3 0,-4-6,4 0,-4 1,-2-4,0 1,-2-3,-1 0,-3-3,-2-2,0-1,0 1,-1-1,-2-2,0-1,0 1,0 0,0 0,-2-1,-1-2,0 3,-2-3,-6 0,-6 3,-2 0,-3 2,-11 3,3 0,5 1,6-1,8 3,0 5,3 3,2 0,4-2,2-1,2 1,7 2,7 3,14 0,14-3,8-3,3-2,8-1,-5-2,-1 0,-5-5,-2-1,-4 1,-5-4,1-2,-7 0,-2-2,-6-1,-6-3,-1 1,-7-3,-4 0,-7-3,-2 0,0 11,0 0,0 0,-65-104,35 71,-5 3,-1 0,-5 0,3 5,-9 1,6 2,2 3,4 5,5 0,0 1,2 2,3 0,6 3,0-1,3 1,2 3,0-1,6 1,0 2,2 0,1 1,2-1,0 3,1 0,-1 0,3-3,0 3,0 0,-3 0,0-3,1 1,-1-1,0 0,-2 0,-4 1,-2-1,-2-2,-4 2,-2-3,-3 4,-3-4,-2 3,-3 1,0-1,-3 0,1 0,-1-2,-11-3,0 0,3-1,3 4,5 2,3 3,0 3,5 0,0 2,-2 6,5 3,5 2,4 1,7 2,6 3,0-22,14 54,-3-18,3 2,5 3,8 0,17-5,27-4,28-7,-6-9,-6-5,6-3,25 1,-5-4,-17-5,-9-3,1-2,0-1,-9-2,8-3,1-13,-9-4,-10-2,-14 3,-14 2,-17 6,-13 3,-5 2,-1 3,-2 0,0 0,-3 0,-3-2,-5-4,-6-2,-5-3,-6 1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28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98 129,'-44'9'95,"35"-9"26,-2 5 4,-3-3-6,3 1-7,3 3-25,-5-7-18,6 2-16,0 2-7,2 0-9,3 2-1,-4-4-12,3 2-5,-3-5-3,3 0-3,3 4 0,-1-2-2,1 0-6,0 0-2,0 0 0,0 0-1,0 0 2,0 0 0,11 3 2,39 11 0,-22-14 0,3-2 2,9-2-4,4-4 0,10 1-3,9 0-1,1-1 1,2 1 2,-2 1-1,1-1 3,9 1-5,12 4 0,3 0 0,-1 0 0,-2 0 2,-2-4-1,10 2 7,11 1 0,1-1 0,-2 0 2,4 2-4,0-3-4,-7 2 1,4 2 0,-15-3-4,-5 2 5,6-1-3,-1 1 1,-9-2 1,-2 1-2,-12-1-1,-6 0 0,1 0-1,1 2 0,-2 2 3,-6-3-2,-11 4 3,-7-1-3,-13-1 2,1 1 0,-9-2-1,2 2 4,-4 0 1,-5 0 6,-2 0-2,-1 1 2,-5-1-1,-1 0-4,0 0 11,0 0 4,0 0 4,0-1 0,-1 0-6,0 0-5,0 0-6,0 0-2,-1 0-2,1 0 0,0 0 0,0-1-2,0 1 0,0 0 2,0 0-4,0 0 2,0 0-4,0 1 0,0 0 1,1 0 1,0 0 2,0 0 0,0 0-2,0 0-1,-2 0 1,2 0-1,-1 0 1,0 0-3,1 0 1,-1 0 2,1 0 0,0 0 1,0 0 0,0 0-2,0 0 0,0 0-1,0 0 0,0 0 1,0 0 1,-1 0 2,1 0-2,-1 0 0,0 0 1,0 0 0,0 0 1,1 0-3,-1 0 0,1 0-1,0 0 1,0 0 2,0 0-2,0 0 4,0 0-4,0 0-3,0 0 3,0 0-3,0 0 3,0 0 3,0 0-3,0 0 1,0 0 1,0 0-3,0 0 2,0 0-1,0 0 0,0 0 3,0 0-3,0 0 1,0 0-16,0 0-22,0 0-33,0 0 38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7:08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212,'0'0,"0"0,0 0,0 0,-112-76,82 46,0 0,8 6,3 2,2 6,6 2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05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1 0 391,'-28'31'170,"-7"4"-103,4 18-27,-3 9-13,-6 10-10,1 10 0,-8 8-2,-5 4 1,-7 4 6,2-1 5,2-12 11,4-12 9,13-15-3,2-10-1,9-9-9,4-4-6,8-8-6,5-5-3,5-8-8,0-4-3,2-8-3,1-2-3,2 0-2,0 0 0,0 0-8,0-1-4,0 0-11,0 0-14,0-1 23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43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44 801,'-21'-5'310,"8"4"-237,2-2-29,5 2-16,7 0-18,0 1-9,7 1-4,-4 0-5,1 1 1,-3-1 3,3 1 4,4-2 4,3 2 7,6 0 5,2 0 2,-1 0 2,1-1-5,0 0-2,1 0-1,4 0-3,3 0 2,4 0 0,4-2 0,6 1 1,3-2-2,0-1 0,2-1-2,-4-1-3,0 0-1,-4 1-1,-20 2-2,1 0 0,61-7-1,3 1 0,4 1 1,-32 1-1,7 2 0,2-4 3,3 1 0,0 2 1,-6-1 0,-4 2 0,-3-2 0,0 3 2,5 0 4,0 2 3,-7 0 5,-1 0-2,-7-1-4,1 0-2,6-1-6,5 1 0,2 1 1,-2 0-2,-7-3 0,-3 0 0,-1 0-1,6-1 0,6 4 2,0 1-3,-4 0 0,-5 0 1,-5-1-2,-2 0 2,1 1 2,1 0 0,6 0 2,-1 0-3,-4 1-3,-3-1 3,-12 1-3,0 0 1,-8 2 2,-7-2-2,-5 0 2,-3 1 1,-4-2 1,-1 0 1,-3 0 5,0-1 4,0 0-2,0 1-3,0 0-9,-3 0-7,-12-1-12,-26 1-8,25-4-25,-3 3-10,-3-4-16,-4-2-8,-3 1 57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7:05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3,'40'7'209,"-27"-1"-191,-3-3-2,10 6 3,5 5-1,2 2 1,9 10 1,6 5 2,1 4-1,9 9-4,-2 5 2,-2 0-6,1 3-2,-5-6-2,1-4-2,5 4-4,4 1 5,1-3-8,7 7 2,-7-6-1,-4 4-1,-2 0 9,-13-10-2,2 1 3,-5-10-3,-1-4-1,-1 0-2,-6-6-4,-2 2 2,-6-6-1,-5-4 1,-6-1 2,-3-4-1,-3-2-1,0 2 4,-1-6-1,-1 1-1,-6-2-4,-1 0-11,-3-7-38,2-3-175,-2-6 154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28.22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-3 837,'-27'0'281,"11"1"-274,12 4-11,8 0-179,7 3 136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6:27.8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5 21 881,'-17'-10'297,"5"3"-308,9 6 33,0-2-13,8 6-20,-5-3-16,0 0-33,12 3-105,45 4 114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6:24.4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,0 0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2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2 581,'-7'1'250,"3"5"-129,1-3-13,0 0-27,1-2-1,1-2-19,0 1-19,0 0-18,-1 0-12,1 0-8,1 21-1,-2 52 3,2-21 1,0 25-1,0 14 9,2 9 2,-2 1-1,-1-8-1,0-7 2,0-14 4,0-1 3,1-15 7,-1-8-2,-2-14-8,1-10 1,-3-9-7,3-3 2,1-3 8,-1-2 3,0-4 1,0-3-5,-1 0-11,1 0-5,1-1-5,0 0-7,0 0-26,-1-8-16,-5-60-38,12 24-9,5-20-1,-4-11 5,4-4 23,-2 0 10,-5-1 28,2 4 9,-3 6 16,-2 1 5,2 15 6,-2 6 4,0 15 7,0 5 3,-4 10 4,3 3-1,-3 6 1,0 2 0,0 3 2,1 2-2,3 3-6,0 2-4,0-2-12,0 0 0,0 10-2,8 59 3,-3-4 8,2 15 4,-2 17 7,1 3 0,0 3 4,-1-5-6,-2-7-2,-1-7 2,-4-17-2,0-8 7,-6-19 3,1-5-1,0-9-4,-1-8-4,4-7-7,1 0-3,2-13-4,1 2-7,-2-4-13,2 3-8,0 0-33,0-10-18,11-52-33,-2 31 56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1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45 340,'-53'-44'187,"49"37"-64,-3-3 0,-1-2-19,2 0 7,0-4-3,2 3-22,2 2 5,0 1-48,2 5-9,2 3-12,-3-1-7,1 3-10,-1 0 0,0 0-1,1 0 0,0 29-1,0 59 1,0 0 2,0 14-1,2 14-2,1-2-2,0-14 0,-1-12 2,0-18 6,2-6 4,-4-20 2,1-7 3,0-16-4,-1-11 0,2-5-7,-2-3-3,4-2 0,-4 0-2,0-1 2,0 0-1,0 0-7,1-19-17,5-38-26,-1 30-13,-2-12-28,3-5 52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9:38.99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 456 925,'-17'-1'338,"8"1"-287,5 0-17,8 0-17,0 0-9,16-3-8,10-3-2,5-10 0,9-3-2,0-6 0,2-3 0,0 0 2,3 1 1,8-4 4,4 2-2,7 3-1,1 3 0,-4 6 1,-2-2-1,-13 4 3,-2 3-3,-6 6-4,-7 2 4,-8 4-5,-8 1-4,-16 8-5,-6 4 2,-23 13 3,-11 4 3,-15 10 6,-4 3 0,-4-3-1,-1 0 1,0-9 5,5-4 4,18-6 6,12-3 4,25-6-5,8-1-5,23-5 0,12 0-7,23-14 0,11-8 0,21-11-4,13-10 3,12-7-1,3-2 2,5-5-2,-3 1 2,-5 3-2,-1 3 1,-17 4 0,-4 4 0,-15 12 1,-9 4-2,-25 15-3,-17 2-2,-23 13-1,-9 6 0,-18 12 8,-5 12 3,-16 16 9,-10 6 2,-6 3-1,-1-4 0,5-7-7,10 0-4,15-8 1,9-4-5,15-4-9,14-6-6,25-11-12,19-8-1,31-23 10,13-15 5,19-23 13,11-5-1,3-3-1,1-1 1,2 5-4,-7 5 5,-17 8 2,-8 10-1,-24 19-3,-15 5 0,-22 15 0,-9 7-2,-22 6 1,-8 6 3,-16 7 10,-9 4 4,-10 4 10,-3 0 0,2-4 0,4-3-2,10-13-6,7-3-7,9-8-12,4-5-2,9-5-10,9-4-1,17-10 1,7-7 2,18-8 5,7-4 4,2 1-7,-3 5 0,-12 4-5,-8 6-7,-12 4-28,-3 5-102,-13 12 107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5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752,'0'0'311,"3"13"-151,3 13-27,1 10-12,-4 9-7,-1 12-34,-2 1-22,-7-1-25,5 4-15,-3-4-78,0-4-11,1-6-45,-1-9-21,6-8 102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5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9 935,'1'-5'365,"1"0"-252,1 5-26,-2 4-27,-1-4-8,0 0-18,-1 5 1,-2 19-5,-14 38-12,4-29-9,-1 1-3,-1 0-1,-3 0-3,3-4-1,2-4 1,6-9-6,4-7-6,4-6-12,3-3-1,5-2 3,4-1 5,6-6 18,2 0 4,2 1 8,-1-3 1,3 3-6,-2 2-3,-4-1-6,-1 3-8,-5 1-19,-3 0-6,-6-1-27,0 0-2,-5-2-14,-2-1-13,-1-2 60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5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8 794,'-14'-10'341,"2"10"-193,0 6-38,-5 20-53,0 9-19,-8 19-26,-3 12 13,1 7 0,1 2-10,5-4-4,3-3-31,2-8-40,5-3-20,7-15 4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2.8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 154 619,'-11'0'243,"2"-2"-169,1 2-14,5 2-19,-1-2 0,3 1 3,1-1-2,-1 0-2,1 0-5,0 0-11,0 0-5,0 0 1,13 0 2,39-1-5,-18-1 3,12-5-7,1-1-3,8 0-1,5 1-3,13-1-4,4 0 1,6 0-3,5 0 2,5 1 3,5 0-3,8 2 0,-2 0-1,5 1-4,-1 2 2,-6 0 1,2 0 0,-11 1 2,-5 2 0,-12 1 0,-8 0 0,-14 5 0,-6-1 4,-4 2 3,-8 1 2,-11-1 5,-2 0-1,-9-1-4,-3 0 0,-4-3-6,-2-2 1,-5-1 16,-5-1-1,1-2 6,-4 0-3,0-4-11,5 3-6,-6-2-4,4-2 0,-1 2-7,-2-4 1,1 3-7,-1-1-2,0-1-6,0 2 0,-2-2 5,-1 1 0,-2 0 3,-5-2 5,1 4 2,-1-2 2,1 1 2,-1 4-1,1-3-1,0 2-1,-1 2 3,4 0 0,4 0 3,3 1 3,5 1 0,2 1-4,4 0 1,-4-2-3,0 0 1,9 5 3,39 19 6,-22-13-1,4 3 1,-2 0 1,3 1-2,-1 1 2,-8 0-4,-7-3-1,-10 5-6,-9-7 3,-14 8 4,-5 3-2,-15-2 1,-3 8-6,-7-7-1,3 0-9,-1-6-25,3-3-15,3-8-33,2-1-8,10-5 6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5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26 805,'-65'-35'290,"40"44"-250,0 5-4,-7 10-12,-1 3-4,2 9-8,0 3-2,10 2 4,7 0 2,11-7 4,5-6-1,13-8-10,6-5 0,10-9-5,6-1 0,8-11 6,3-4 2,1-7 2,-5-7 0,-13 1 0,-3-1 2,-14 0 17,-4-2 11,-11-1 5,-8-2-4,-12-2-17,-3 5-11,-6 10-11,-3 7-5,-4 16-5,-4 6 2,-7 13-21,5 10-8,7 0-26,8 0-16,21-8 49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5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0,'4'6'286,"2"5"-168,10 12-16,-2 5-5,10 9 15,4 3-8,5 2-26,6-1-6,6 0-45,0-10-13,-3-4-11,-4-4-2,-10-11-26,-4 1-14,-6-4-45,-3-4-22,-10-8 223,4-1-111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4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809,'-86'39'362,"78"-37"-198,2 1-42,3-3-31,3-1-32,5 1-8,-5 0-7,4 0 2,27 2-17,38 4-8,-22-4-16,-2-2-3,5-1-3,-3 1-11,-11-1-28,0 2-14,-9 2-50,-6-2-18,-2 6 78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3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83 699,'2'-3'292,"1"-3"-168,0-2-28,2-3-27,5-1-7,2 1-9,1 0-8,-1 2-10,-1 3-6,-3 2-10,1 2-3,-3 6-5,-2 0-2,-1 9-3,-2 6 1,-1 5-2,0 5-2,-2 5 0,-4 5 0,-7 2-1,-7-1 1,1 0 0,-5-3 1,-1-7 0,4-2-3,0-2 1,6-8-5,7-6 1,2-6 3,2-10-10,-1-7 1,5-6-6,3 0 0,6-3 12,0 0-2,3 0 6,1 5 3,-2 5-4,3 2 2,2 11 3,-1-1-3,4 11 6,-1 3-2,1 1-1,-3 2 0,4-4-3,-3-1 0,-2-6-2,1-3-1,-4-5-3,2-1-5,-1-9-21,-1-4-22,0-14 556,1-7-392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2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-3 847,'-3'-1'345,"1"7"-235,-2 7-17,-4 18-54,-6 12-20,-5 16-12,-3 1-2,1 2-1,-1-3-1,7-6-16,3 2-20,5-6-40,4-5-222,9-19 205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2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780,'5'0'302,"7"4"-189,10 6-14,7 4-20,1 6-6,3 4-35,-1-2-10,1 4-13,0-4-4,-3 0-12,-4-1-15,-9-6-32,-2 1-18,-13-1 677,0-1-474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2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63 597,'-9'-3'273,"5"0"-123,1-1-11,3 2-63,2 0-17,-2 1-20,0 0-2,8-2 6,49-20 2,-28 13-8,3 2-6,3 5-13,-15 5-6,-10-1-9,1 0-2,18 9-1,-7 3 2,-12 6 0,-13-1-2,-12 4 2,-2 5-3,-11 1-2,-2 6 4,3 2-7,-4-6-2,7 3-3,3-10-9,8-6 5,8-3-3,5-11-9,4 1 3,7-5 1,3 1 4,7 0 14,4 0 2,3 9 4,2 0-1,2 9 0,-3 4 0,-6 3-4,-7 3 3,-11-3-1,-8 0 2,-10 1-1,-4 2 1,-8 0 6,-2-3 3,-5-4 10,5-5 4,-2-8-2,4-4-3,4-8-14,3-3-1,7-5-32,4-3-8,9-3-37,4-9 39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11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68 902,'-9'-1'366,"6"-1"-232,3 2-23,0 0-41,0 0-21,0-2-27,0 1-9,17-2-4,42-10-1,-26 6-3,3-1 3,4-3-20,2 3-16,-1 3-35,-2-1-24,-9 5-29,-3 0-235,-3 4 249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9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244 728,'-4'-7'303,"-22"-39"-203,16 27-8,4-3-57,2-1-11,9-3-1,3 2-3,2 0 7,4 1 0,2 6-1,3 5 2,3 11-3,-1 5-4,3 19-6,-3 6-3,-4 19-6,-5 12-1,-11 12-4,-3 6 2,-15 5-1,-5 0-1,-7-8-1,-3-4 0,4-15 1,1-10 0,8-18 1,3-8 1,8-17-2,1-7 4,7-14-6,3-10-2,7-11 0,2-5-1,7-1 5,-2 4 2,1 11 3,3 8 2,-3 15 3,0 3 1,4 12-5,-1 4-1,1 9-4,3 4 0,-2 5 2,-2-2-2,0-1 0,-4-4 0,-1-10 0,2 1-4,-1-9-18,-3-1-19,-3-2-37,1-6-12,-1-6 52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8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1 816,'-17'5'330,"5"-3"-198,2-1-26,2-1-9,3-1-18,3 1-28,2 3 2,0-3-19,0 0-7,0-1-7,0 0-9,22-5-6,40-5 0,-32 5-4,1 2 0,-1 4-7,-4-1-5,-1 2-10,-5-2-14,-1 3-22,-2 1-14,-4 5-36,2 0-23,-8 3 84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3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493,'-11'3'217,"3"-2"-115,3 3-36,0-4-72,4 0-30,1-2 1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4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5 716,'-1'0'261,"4"2"-174,11-2-96,2-1-4,12-3 10,2-3 3,12-2-1,4-3 3,16 3 1,3-3 1,4 0-2,3 3 2,6-2-1,8 5 0,8 4 1,6 0-1,6 2-4,1 0-5,4 4-11,0 3-4,3 4 0,-1 2 3,4 2 11,2 1 3,-8-2 4,-3-3 0,7 3 3,-5-4 4,0 1 8,3 3 4,-1-6 3,-2 0-3,1-4-3,2-1-1,-3-3-6,-4 0-2,5-1-3,-3-5 1,-2 4-2,-1-2 3,1 2-3,-2 0 0,-4-3-2,0 4 1,-5-1-2,-1 2 0,-4 3 1,-2-1-1,-5 1 7,-1-1 1,5 5 5,0 0 2,-4 0-3,-2 0 0,1-2-4,0 1-2,-2 0-2,-2 0 0,0 1 0,2-1-3,-2 0 0,-4 1-1,-3-1 0,6-1 0,2-2 2,2-2 1,-7-1 2,-5 0 2,2 0-2,6-1-1,0-2-1,-3 0-2,-5 0 0,1 1 1,2 2-1,2 0 0,-5 1-1,-7-3 1,-4 2 0,-1 0 0,6 0 5,1 2 1,-6-2 5,0 0 1,-6-2-2,3 2-3,7-1-1,-1-2-3,2 1-2,0 0 1,-5-3-6,3 2 2,4 1 1,-3-3 0,0 4 2,-1-1-1,-12 0-1,2 0-1,0 2 0,4 0 1,7 2 3,-5 1-1,-1 0 0,-6-2-2,-4 0-2,-1 0 2,3-1 0,0 3 1,1-3 1,-4 2-2,-5 0-1,-1-1 0,-7-1 5,1 0-4,0 0 1,0 0 0,2 0-1,2 0 0,-1-3 1,-2 2-1,2 0 0,-8 1 0,-1 2 0,-3-1-1,-7 0 0,-1-1 2,-4 0 0,-2 1 2,-2 0-3,-3-1 0,-1 0-1,-2 0-6,-3-1-6,0 0-14,0 0-27,0 0 33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1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3 760,'-5'-10'300,"4"3"-202,2 1-24,3 6-35,3 5-12,7 14-7,1 7-2,4 21 4,1 10 3,7 25-3,3 7 1,1 9-6,-3 3-5,-4-2-7,-5 6-3,-7-6 0,-5-4 1,-9-8-1,-2-8-1,-2 0 1,3 1-1,1-5 1,-1-3 1,-5-5 4,3-6 2,-2-3 7,4 3 2,5-1-4,0 4-2,11 1-6,-2 2 2,9-6-4,-2 1-1,2-3 0,3-2-4,-3-8 0,2-8 1,3-8 0,-1-5-4,7-4 4,4-2-2,-1-9-2,-3-1-10,-1-6-22,-1 0-21,-4-5 30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0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5 774,'-5'5'308,"5"-1"-207,4 0-10,5 2-42,5-4 2,9-1-14,5-1-7,8-6-15,4-1-15,1-5-31,2 2-23,3 5 172,4-2-102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8:00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800,'-2'5'316,"8"-1"-202,3 2-27,8 3-20,3-7-5,4 2-15,5-3-8,2 1-17,1 2-9,-4-2-8,0-1-4,-1-1-17,-6-4-16,-4-1-37,-2 2-18,-5-4 732,-2 3-502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2:19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9 548,'-11'-19'245,"7"10"-98,0 0-105,1 8 12,9 4-16,0 6 1,6 12 4,16 41-4,0 21 4,4 62-6,3 28 0,-2 32-16,-3 11-9,-1-21-1,-1-11 1,-7-32 9,-2-19 5,-7-29-1,-3-18-3,-6-35-11,0-13-3,-4-22-1,-5-12-1,-6-24-6,-3-14-13,-6-37-16,-2-22-5,1-36 2,0-14 12,-2-31 13,2-3 4,-4-6 6,5 7 4,3 21 0,3 17-2,11 37-1,-2 15-2,8 41 4,1 18 3,1 19 4,2 12-3,3 26-3,2 15-4,4 48 2,0 32 7,0 40 5,0 20 1,6 14-7,-2-13-3,9-17-5,-3-19 2,-2-37 1,2-16-2,-12-37-1,0-15 0,-9-26-3,0-10 1,-5-17-3,-4-14 1,-5-36-12,-4-30-8,0-53-6,1-23-7,2-30 16,-1-4 8,3 2 9,0 12 3,4 40 0,4 24 3,-1 53 1,1 23 3,-1 29 11,1 8-10,6 21 1,2 16-3,4 43-9,2 33 5,1 47 5,1 25-1,2 21 6,5-12-2,4-3 2,1-15 3,1-38 2,-1-10-1,-8-45-5,-4-16-2,-12-23-7,-3-11-9,5-14-54,-3-9-21,-5-26 42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1:58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0 167 817,'-118'21'290,"-2"5"-263,0 6 0,0 1-3,-9 4-8,2 0-4,0 3-7,-1 0 2,5-3 11,3 3 2,6 5 4,4 2 3,17 3-14,3 2-3,9 1-4,6 3-8,21 10 2,11 8 1,21 11-6,5 4 1,18 5-14,9-1-5,15 2-2,12 0-2,23 1 0,11-5 1,10-3 3,6 1 3,3-2 9,9 3 4,16-15 2,5-8 1,15-13 7,5-10 3,1-7 4,4-5 4,17-9 2,-4-3 3,20-9 0,6-3-2,-11-7-7,6-4-5,-3-4 0,-9-4-4,11-6 0,-11 0 1,-10-8 0,4-2 0,-18-5 0,-5-3 3,-3-7-1,-6-8 1,-5-15-2,-6-12 0,-14-11-5,-13-6 3,-8-6 2,-10-5-4,-21 5 3,-13 3-2,-30 13 14,-7 9 10,-27 9 21,-13-3 8,-21-1-1,-10-5 4,-9-1-4,-8 4 0,-9-1 1,-12 0-5,-12-1-6,-6-2-6,-20 2-11,-8-3-6,-14 3-9,-14 2-6,-2 9-5,-9 10 0,-2 16 0,4 5-1,-11 11 1,5 5-7,-7 5-6,-1 8 2,6 3-6,0 2 4,9 15-25,-1 4-17,16 11-39,13 12-13,-1 9 66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50.9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98,'12'-7'241,"4"19"-83,3 7-25,9 15-33,1 4-4,5 12-22,-2 6-10,0 4-32,-2 2-12,-12-2-10,-6-3-12,-17 8-35,-11 4-21,-13 12 32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50.7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6 0 736,'-48'52'276,"8"30"-223,3 9-2,18 7 0,7-1-21,13-10-9,12-2-13,17-17-12,11-14 3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50.5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6 745,'0'0'278,"2"-2"-213,14-2-31,7 0 2,10-5 4,3-3-4,8-3-3,-3-2-21,1 2-20,0-1-14,-10-1-96,0 2 80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50.3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169 683,'-2'4'251,"1"10"-196,-4 6 0,4 19-9,-4-3 0,4 6 1,4-3-26,-7-11-10,3-2-2,-3-13-5,4-3 1,0-7 10,0-2 6,0-7 5,0-6-1,-2-16-10,0-5-6,1-16-4,-1-8-5,2-3 0,1-3 5,1 10-3,4 9 3,3 20 5,2 9-3,-1 14 0,0 9-2,6 15-6,-1 11-3,6 21 4,-1 3 0,0 5 0,2-1 2,0-10-1,0-2 1,-3-11-5,-4-4-4,-5-11-14,0-5-9,-6-10-34,-4-7 404,-10-7-267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49.9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4 602,'1'-10'242,"-1"3"-163,1 6-8,4 4-28,-1 7-6,0 19-6,-3 11 2,-5 22-1,-4 6 5,-3 0-3,2-6-5,1-12-6,4-7-11,3-17-2,0-9 3,1-11 3,1-6 6,-1-10 3,0-5-4,0-22-6,1-7-4,0-12-8,2-5 2,-2 1-1,-1-3-2,0 5 3,0 9-2,0 17 4,1 12-1,2 15 0,-2 6-3,4 14-6,5 11 0,8 27-4,0 10 3,4 9 5,5-2-1,0-8 3,6-11-1,-3-13 0,-2-7-1,-3-15-1,-8-6 0,0-9-1,-4-4 4,-3-15 8,0-7 2,-4-11 9,-2-7-1,-4-7-6,-3 0-1,0 1-9,1 6-2,1 11-1,-1 5-2,-1 12-13,2 1-20,5 3-44,2 0 705,6-4-48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3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1 733,'-5'3'306,"-1"-1"-185,0 0-6,-2 0-25,-1 1-15,-4 2-21,-1 0-13,-4 12-16,-2 4-8,0 9-12,1 9-3,8 5-7,8 1 2,10-2-3,10-3-4,10-10 3,2-4-4,3-13 0,-2-9 2,-1-12-1,1-4 5,0-10 1,1-2 0,-5-4 5,-2 0 3,-7 2 15,-6-3 11,-9-1 15,-9-1 5,-10-3-2,-4 0-9,-12 11-17,-2 7-13,-6 16-9,-8 11-3,-4 12-9,-3 9-9,1 13-41,11 10-25,15 7-38,12-2 30,22-8 58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3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152 270,'0'-3'56,"3"7"-58,4 5 49,8 11 73,0 3 41,7 16-4,-1 10-34,3 30-45,3 25-13,-3 24-26,-1 16-15,-4 20-13,-3-5-5,-7 9-3,-2-3 1,-7-18-4,-2-11 1,-2-22 2,-3-13-4,6-23 5,-1-10 0,6-17-1,4-5 0,7-13-3,5-2-3,16-9-7,6-7 3,9-6-9,9-3 2,7-8 3,8-3-2,26-5 10,9-1 1,10-7 1,12 4 2,7-6 2,2 1-1,19 6 1,-1 0 0,-4 5-3,8 2 2,9 5-2,-2 0 0,21-6 0,-4 1 0,-6-5 0,6-1 2,-18-1-2,-1-1-1,-6-5 2,-18-1 0,-17-2 0,-12-1-1,-20-1-2,-6 1 1,-19 1 1,-8 0 1,-24 7 2,-11-2 0,-10 7 11,-8 2 2,-5 0 13,-2 3 3,-8 0-3,0-2 0,-10-2-9,-1-1-3,-2-2 3,-4-2-2,0-2 1,0-5 1,-4-10 2,1-6-1,-1-16-3,-1-10-3,3-14-8,2-8-3,2-16 0,5-4-1,1-17 2,3-3 2,-3-3-2,0 0 1,-1 11-4,1 7 0,2 20-1,0 13 0,-3 20 2,2 7-2,-3 8 1,-2 2-2,3 13-1,0 4 5,4 9 5,2 6 2,-1 2 2,3 4-2,1 1-3,-5 1 1,2 0-4,2 1 1,-5 0-1,3 3 2,-9 4 1,-11-6-2,-6 4 0,-4-4-3,-13 2-3,0 6-3,-21-2-1,-11-1-3,-22-1 2,-13 1 4,-15 5-2,-11 0 3,-7 6 1,-4 0-4,-17-2 6,-1 1-3,-12-2 1,-8-3 2,6 4-3,-7-2 2,9 4 0,0-3 4,2 1-1,13 0-2,7-1 0,15 2-3,23 3 0,12-2-4,20-2-9,12 2-10,16-7-30,5-3-10,24 0-23,7-6 225,20-6-114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2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7 641,'-40'-2'273,"32"-3"-177,0 5-39,3 1-20,-4 4-25,4 2-4,-1 2-1,3 2-2,4-3 1,1 0 2,-1-3 4,4-1 4,0-2 4,1-1-2,4-2 1,-2-3-1,-2-2 2,-1-3 4,-5-1 3,-4 1-2,-1 1-4,0 3-3,-2 3-8,1-1-2,0 2-3,1 2 0,1 2-4,2 1-1,1 2-2,-1-1 1,3 1-1,2 0-3,2-2-2,0 2-2,4-6 3,-2-3 1,3 1 5,-2-3-1,-3-1-10,-2 3-8,-2 1-26,-2 1 449,1 1-313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1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6 898,'-10'-12'315,"6"9"-285,3 3 9,-1 11-20,-2 8-5,2 27-8,1 14-2,2 27 7,4 10 9,2 11 16,3 2 3,4-10-3,2-8-8,-7-18-16,-2-8-4,-8-13-4,-2-6-2,-5-15 1,-1-3 1,-2-16 0,-2-8 3,3-5-2,-1-12-6,3-11-2,4-6-6,6-21 2,6-5 4,14-2 2,2-1 2,11 13 0,-1 7-1,5 15-3,1 12-3,0 11 1,3 12 1,-12 14 1,1 5 4,-10 15-2,-6 3-2,-10 5 1,-4 3-1,-9-3 3,-5-6 4,-8-9 9,-8-5 2,-8-7 10,-6-5-1,-8-5-6,-2-10-3,-4-13-12,5-2-5,5-7-15,7 2-18,9-3-35,4-5-17,9-2 49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0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9 807,'1'3'296,"6"2"-230,2-2-34,6-1-12,4-3-7,4-4-1,5 1-7,4-3-34,4-5-34,2-1 35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0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68,'-2'0'308,"1"0"-212,0 0-55,0 0-16,0 0-19,1 4 4,0-3 4,12 6-1,55 11 1,-32-22-9,1-6-14,0 4-13,-5 3-42,-6-1 120,-10 3-56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30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62 613,'36'-10'250,"-48"17"-118,-5 1-50,1 9-31,2 3-6,2 7-35,5 2-5,3-1-3,2-3-2,4-4-2,4-6-2,2-4 3,3-3 1,-1-7 4,1-4 3,1-4 4,-3-5 5,3-6 4,-3-7 4,-6-11-1,-4-4-4,-9-4 1,-4 2 1,-5 1 2,0 3 4,1 6-5,0 0-4,5 5-4,1 3-3,3 2-4,5 5-1,3 0-4,2-1-2,6 4 1,2-3-2,4 5-1,2 0-1,2 5 0,2-1-1,-2 5-14,0 1-10,-1 4-29,-5 1-29,-3 4 53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9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4 548,'-6'1'248,"3"0"-110,2 3-44,2-2-56,-1-2-13,0 0-14,0-1-3,3-1 8,15-7-2,36-20-3,-31 19-4,1 1-7,1-1-1,-3 3-2,0 2 1,-2 5 2,0 3 0,1 3 2,-2 2 3,-1 5-1,-1 2 1,-1 8 1,-4-2-4,-7 2 1,-3-2-2,-4-3-5,2 3-5,1-3-27,-1-3-85,3-8 81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9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94 736,'-4'-12'282,"2"-1"-204,2 0-26,-3-2-27,-2 3-6,0 2-2,-2-1 1,2 7-2,-1 0-1,-4 4-3,-2 4-1,-6 11 0,0 5-2,-1 12-6,2 9 0,5 3-9,2-1-3,5-4-7,4-4-6,5-10 0,5-5 2,1-9 3,5-3 4,-2-6-8,2-2-4,1-6-9,-1-7-20,1-4 38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8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0 599,'-3'-1'248,"2"1"-134,1 1-34,-1-1-24,0 0-14,0 0 12,-1 4-3,-11 25 0,-11 44 2,8-23-27,-1 6-7,-6-3-12,-4-5 2,0-4-4,-4-4 3,3-2-2,-3-3-1,6-6 0,3-3-2,7-11 1,7-3-3,7-5-21,-3-7-16,8 2-41,0-1-26,-4-2 63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8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 837,'-6'-9'315,"4"6"-252,-1-3-22,1 5-5,2 1-13,-1-1 13,1 1-1,0 0-3,0 0-3,0 0-15,16 24-7,46 43-1,-24-20 0,3 2-2,-5-6 1,-4-5-1,-8-8-2,-6-5 1,-3-5-4,-3 0 1,-4-5-4,-2-2-9,-1-2-19,-2-1-15,-2-4-20,-1-1-14,-1-5 52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3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791,'2'16'290,"-1"-2"-234,0 2-22,-2-3-7,-1 0-7,1-1-5,-2-1-7,2 0-11,-1-2-3,1-1-28,0-1-12,0-3-74,1 6 74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8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3 944,'-9'-4'341,"9"4"-292,6 0-13,7 1 14,2 0 13,8-2 30,6-1 0,9-4-41,5 3-16,5-3-49,0 0-20,2 2-51,-1 1-26,-5 3-34,5 5 84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27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366 805,'-19'-10'304,"4"2"-258,3 4 7,4 0-14,1 6-9,2 0-1,-4 21-4,-2 15-2,0 41-14,0 19-7,-1 16-1,1 0 2,1-12-1,2-15 0,4-17 0,3-16-2,1-26 0,0-9 0,1-15-6,-1-3 2,3-16 6,-1-14 4,6-29 3,0-15-1,5-22-6,1-10 0,-4-12 0,2-6 2,-4 2-1,-1 5 0,4 17-1,-1 14 0,2 25-1,-3 15-1,-2 25-4,-1 6 0,5 19-6,2 10 1,11 31 3,1 15 1,0 29 5,-3 14 2,-3 14 1,4 10-2,-6-4 2,2-7-1,-3-17 0,-6-9 2,-2-20-3,0-8 0,-1-24-3,-4-14-13,2-10-29,-5-9-5,-7-19 23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15.23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48 84 459,'18'-43'243,"-34"35"-81,-4-1-50,1 3-27,-2-1-33,1 1-14,-6 4-18,1 0-6,-8 4-11,-5-1-2,-5 4 1,-5 1-2,1 6 1,3 1-2,3 9-2,3 4 3,4 8-2,-3 7 2,8 11 4,2 4-3,5 14 5,4-3-4,6 2 0,4-4 3,11-8-3,6-3 6,11-7-6,8-2-1,9-11-2,5-1-2,11-14 2,3-9 3,10-12 1,4-12 1,-5-9-1,0-4 2,-9-5-1,-4-5-2,3-4 3,6 1-2,-1 1 0,-2-1 0,-7-3 2,-14-5-1,-11-4 6,-7 0 1,-9 1 6,-8 4-2,-8 7-1,-6 4-2,-16 7-6,-3 4 0,-22 9-6,-5 6-3,-13 12 0,-4 4 1,3 14 2,-3 4 2,1 9 1,-3 4-1,8 6 0,9 6 2,16 5-4,8 7 0,12-1 0,4-4-3,13-5 2,5-5 1,10-3-1,9-1 1,15-5-2,7-5-3,15-11 1,9-6-3,7-16 6,0-8 1,-2-14 0,-4-6 7,-2-10-6,4-3 3,2-4 0,-10-7-4,-12 2 2,-14-5 3,-22-1-2,-3 7 0,-18 2-1,-8 8-2,-13 13 3,-9 1-6,-14 18-1,-4 7 1,-3 18-2,1 9 5,-2 19 3,1 10-2,-4 11-2,3 3-5,11-3-5,9-3-2,22-7 1,9-6 2,17-12 1,7-3 0,14-15 0,5-8 0,16-13 6,9-10 0,4-15 6,3-7 3,-5-9-1,-4-1 0,-3-1-2,0 2-3,-14 4 1,-6 4 0,-15 12 3,-10 6 8,-10 9 5,-6 5-2,-13 4-3,-4 7-5,-4 12-7,2 5 2,3 3 0,6 3-2,7-6-18,6 1-10,7-4 47,10-8-24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9:33.4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6:49.2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5 197,'0'0,"0"0,0 0,0 0,0 0,0 0,0 0,0 0,0 0,-66-82,41 49,1 3,-4 0,6 8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2:16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1 138 666,'-53'-22'254,"36"7"-202,0-5 11,3 7 0,-3 0-7,-1 3 11,-4 8 1,-2 0-9,-2 5-5,1 3-17,2 6-18,-3 0-5,1 7-11,2 9 0,-10-3-3,4 6-2,-5-1 1,-1-5-1,5 8 0,-1 0 2,8 7 0,3 4 0,7 8 0,1 6-2,3 3 1,4-1 0,4 3 1,3-1-2,7 6 2,4 3-1,9 7-1,1-1-2,7-5-4,8 1 1,-3-6-3,2 1 3,-1-7 2,0-3-2,10-6 1,7-6 0,15-10 1,11-6 3,7-12 0,4-7 1,-3-11 1,-7-4-2,10-5 3,-2-2 7,-5-4-1,-2-2 3,-20-7 1,-3-8-6,-2-5 9,-3-11 2,0-12 9,-1-6 2,-13-11-4,-3-4 2,-13-8-10,-5-4-4,-6-2 0,-5 3-9,-8 6 2,-7 5-1,-14 6 0,-8 4 0,-14 12 1,-2 1 5,-6 11 3,-2 2 1,2 7 9,-2 6-6,0 3-1,-7 1 1,-10 1-11,-7-3 1,-8 5-2,7 8-1,1 1-1,-2 8 2,-10 6-2,-4 4-3,0 13 2,3 3-5,7 10 2,-2 7-6,-2 5-23,0 9-15,13 14-51,7 8-14,20 23 68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52.7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63 704,'-6'0'274,"5"0"-213,1 0-2,0 0-41,0 0-8,0-1-3,0 0 1,0 0 14,1 0 2,10-4 10,32-13 4,-34 14-5,-2 1-2,1-2-11,-2 1-4,2 3-7,0 0-1,-4 1-1,-1 0 0,-2-1 4,-1 0-2,0-1-1,0 2 0,0-1-4,0 1 0,0 0 1,0 0-2,0 0 0,14 5 1,58 18 3,-20-14 1,14 0 3,4-3-4,-1-1-4,-3-2-1,5 1-2,1-3 2,5 0-2,-4-1 0,-15-2 2,-7-2-2,-16-2 1,-1 2 2,-7-1-1,-5 0-2,-8 1-1,-8-3-1,-9-2-2,-7 1-1,-14-3-2,-5 4-1,-10-1-1,-6 3-2,-17 3 2,-10-2-2,-7 4 2,-1 1 3,11-1 3,8 0 3,8 0 3,4-3 3,4 1 4,0-1-1,8-2 0,4 2 0,12 0 0,6 2-3,12 1-3,2-1-2,7 1-4,7 1 3,18 3-2,6 0 2,14 1 2,5-3-1,-2-4 0,0 0 0,1-4-1,3 1 0,0-2 0,-5-3 0,0 2-2,-12-1 3,-17 0-1,-4 5 0,-21-4 1,-9 4-1,-17-3-2,-15 4-4,-21 3-12,-4 5-9,-10 9 1,4 2 1,-1 8 7,-8 0 10,8-1 20,4-4 10,15-3 14,17-2-6,18-6-14,7-2-7,13-2-12,9 0 3,14-4-1,11-3 0,27-6 3,8-3 2,7-6 3,0 2-1,-10-2-2,-1 1 0,5 4-2,1 2 2,-4 5 0,-2 0-3,-18 4 0,-9 1 2,-14 1-3,-7 1 0,-7 1-5,-5 1-4,-5 3-7,0 1-9,-7 5-26,0 3 31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49.0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413 595,'-9'1'263,"3"-1"-132,0 0-38,2 0-42,1 0-14,0 1-12,2-1-5,0 0 1,0 0 1,1-1-8,0 0-1,0 0-6,6-13-4,38-43 1,-15 21 0,12 0 3,4-2-2,6 2-1,0 3-1,-3 5-2,-3 5 1,-7 6-2,-4 5 0,-4 5 2,2 5-2,-3 6 0,2 5-1,-1 9 0,1 5 1,3 11 0,2 5 2,3 7 1,0 4 0,1-3 2,-3-4-4,-2-11 2,2-5-2,6-10 0,4-2 1,12-6 0,8-4 1,10-5-3,-1-5 3,-4-6-1,-5-5-1,0-6 1,4-3 1,4-9 1,-3-7-2,-11-8 2,-12-2-1,-18 2 0,-7 4 0,-14 11 0,-3 8 0,-11 9 2,-1 4 4,-5 8 3,-1 0 2,0 2-6,-1 4-6,3 4-4,-1 2-6,9 8 6,1 2-2,7 8 1,5 3 1,11 4 1,4 1 5,15 2-3,8-2 1,18-6-2,13-3-1,4-17-1,3-7-1,3-15 3,7-8-3,10-9 5,2-7-2,-4-1 0,-7-2-1,2 3 0,1 4 2,-11 9 0,-11 2 1,-19 16-2,-10 2 1,-6 14-1,0 8 1,-4 13 4,-5 9 2,-3 14 3,-8 4 0,-10 1-2,-3 2-2,-6-9-3,1-7 0,-4-8-3,-3-10-11,-3-10-24,0 1-12,-9-10 25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10.6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17 169 651,'-34'8'242,"12"-4"-194,2-1-4,9-3-17,3 1-12,-2-1-8,4 1 1,-3-2 11,1-2 9,2 3 8,-1-2 0,3 2-12,-2-1-4,-1 7-11,-5 6-4,-4 12-2,-3 4 0,-5 7-2,2 5-1,0-3 2,2-4 0,6-11 13,7-8 5,5-8-4,2-1-2,14-8-14,-1-7-1,12-16 0,6-10-1,1-11 3,6-3 0,-1 0 2,6 4 0,-3 6-1,-2 3 5,-8 12-6,-12 6-1,-6 10 3,-2 7-8,-6 6 4,0 1 2,-4 9-1,-2 9 1,-9 11 1,-6 2-2,1 7 0,-7-7 3,6-1-1,2-6 1,6-13-2,13-1 1,10-9-7,5-2-1,10-6 1,-1-11 2,9-15 2,2-7 1,6-12-1,2 0-3,7 1 3,-2 3 1,1 9 2,-2 8 4,-16 12-6,-2 8 0,-23 7-2,-8 9-1,-8 17 5,-13 11 0,-9 16 1,-11-4-3,3-2 0,2-4 2,17-12-1,7-4 3,12-13-4,7-8-4,13-9 2,7-3-4,10-14 5,2-5-3,5-6 4,0-1 4,-5 2-3,-2 7 2,-11 5-3,-4 0 0,-5 10 0,-5 6-2,-7 7 2,-1 6-1,-4 9 2,-1 1 7,-4 5-3,0 3 0,-2-2-1,1-3 1,4-7-3,4-3 2,4-6-4,2-1-2,1-4 0,2-3 2,1-1-2,-1-5-1,1-1 3,-2 2-3,-2-2 0,0 2-3,-4-1-30,-1 0 25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0:06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9 608,'-55'69'248,"34"-65"-147,3 3-41,7-2-24,-5-1-9,6-3-13,-6 0-1,5 2 1,3-2 9,8 3 5,0-4-4,5-1-10,9-3-8,12-6-1,14 0 7,7 0-2,1-5 0,-1 2-5,-2 0-4,2-1 0,6 4 4,7 4-4,-1 0-1,1 3 2,-9 3-1,-11-2 1,-9 6 0,-15-3-3,-4 3-2,-10 1 2,-4-3 3,-14 6 4,-3 3-1,-22 2-1,-10-1-1,-16 2-3,-3-2 2,0 1 0,7 2-2,13-1 0,1 2 3,8-3-3,-4 0 0,8-5 0,-5-1-3,13 2 2,7-3 1,8 3-1,13 3-2,3-1 1,12 1 2,9-2-3,7 0 1,12-5-3,3-2 0,9-6 4,-2-5 5,4-2 0,4-2-1,7 0-1,3 1-2,-6-2 2,-5 1 1,-12 7 0,-14-4-3,-13 8-1,-7-1-3,-13 1 1,-12 5-2,5-2 0,2 2 3,-36 12-1,-17 4 4,-13 5 0,14-10 2,3-2 0,10 1-2,5-7 2,6-1-3,9-2-1,3-4-4,11-2-26,4 0 97,6-13-5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2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-2 882,'-3'0'314,"2"2"-267,-1 6-32,-1 3-10,-1 9-23,0 7-16,0 5-53,-2 5-118,3 3 139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9:50.42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29:49.5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34 120,-34-84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2:29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84 471,'-8'-1'216,"13"1"-128,-8-1-13,4 1-24,-1-1-34,0 1-5,0 0-6,0 0 1,0 0 13,0 0 11,0 0 18,3 20 4,-4 66-10,-7-16-12,-5 21-17,3 3 1,-11-4-6,-2-9-2,8-10-4,-5-6-4,7-18-1,7-4 2,-4-19 0,1-5 4,5-7-2,-7-9-2,2-3 4,-1-4-6,0-16 2,1-11-1,2-28-2,1-7 1,7-18-2,4-4 2,1-6-2,4-1 4,-2 1-2,2 8 1,-3 20 0,-1 11 1,-2 25 0,0 9-2,0 17 2,-2 4-5,-1 13 4,-1 13-1,-4 26 2,-4 20 1,-5 28-1,-3 10 2,-4 10 1,-2-1-2,1-5 3,-2-11-3,5-17 0,0-12 7,4-29-4,5-8 0,4-20-39,6-9 25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1:14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45 732,'-47'-57'255,"41"28"-233,4-5 15,3-5-7,0-1-1,2 8-8,1 10 3,-1 14-6,5 12 0,5 33-2,0 23-4,1 61 4,-3 31-1,-9 36-5,0 5-1,-6-16-1,-5-26-2,-1-47 10,0-22 5,1-40 7,4-15-5,1-22-8,1-12-6,-3-37-12,2-16 0,2-44-5,1-26-1,1-21 7,0-14 1,0-6 2,0 8 3,4 16-4,4 18 1,3 50-1,1 21 0,-6 39 4,2 26 1,2 42 10,0 27 3,-3 55 13,-1 20 11,-5 22-2,-3 0 5,4-9-4,3-10-14,8-32-7,3-10-18,7-31-56,-2-13-24,0-18 45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24:53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5 983,'-1'-18'344,"4"6"-301,0 3-1,12 4-12,0 6-1,7 8-12,4 3-5,-2 9-7,1 4-4,-4 0-23,1-1-24,-3-5-51,-5-8-37,-1-8 81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23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05 590,'-37'-48'244,"32"46"-144,2 1-32,-1 0-33,3 0-14,0 1-11,0 0-4,1 0 2,0 0 7,0 0 12,7 0 3,27 1 5,47-2-1,-20-8-14,7-1-1,-2-3-9,-7-1-4,-9-4 0,-2 1-1,-5-1-3,-2 0 1,-5 6-1,-6 0-2,-6 7 2,-9 0 0,-8 5-3,-8 0 0,-9-4-5,-4 2-3,-9 1-2,-3 1-4,-12 7-5,-1 3-1,-3 7 1,-2 5 5,1 1 11,3 4 4,2-3 4,-2 2-1,0-5 0,-3 0-2,4-2-1,2-3 1,11-2-1,3 0 2,9-8 9,6 0 2,2-4 6,5-3 1,0 1-5,1 0-5,0-1-4,0 1-1,0 0-3,0 0-1,0 0-1,0 0 0,0 0 0,0 0 0,2 15 0,10 45 0,-4-16 0,6 8 1,12 18-1,5 9 2,18 8 1,3 1-1,2 7 1,-3-3-1,-1-2 0,1 1-1,-2-8 1,4 2-2,-2-4 1,-2-3 0,-9-12 1,-4-7-2,-20-12 1,-5-10 0,-10-12 3,-1-7 4,0-6 11,0-5 9,-1-4 9,-2-2 2,-4-5-6,1 1-7,-2-2-6,3 0-4,1 2-8,1 0-1,4 0-5,-1 3-2,0-1 0,0 0 1,0 0-3,0 0 3,11-5-1,40-27 0,-23 16 0,-2 2-2,4-4 2,-2 0 0,1-3 0,3-3-2,-5 6 2,0 0-2,-9 7 3,-2 6 1,-9 1-9,-2 3-1,-7 2-8,-4 2-4,-6 8-4,-6 5 2,-4 8 7,-6 0 3,-5 2 9,-3-1 1,-1-2 3,-1 1 1,1-6 1,-1-2-1,-2-6 1,2-2-3,8-5-1,4-1 2,10 0-1,4-1 1,6 0 1,3-1-2,3 1-5,0 0-11,0 0-24,0 0-7,0 0-10,0 0 4,0 0-6,0 2-20,2 6-139,0-3-28,22 30 5,-20-35 23,-3-1 158,0 0 56,-1 0 73,-1 0 28,0 0 30,0 0 6,0 0 0,-1-4-8,-11-15-19,-18-38-25,17 18-42,-3-10-11,-1-20-15,-7-10-2,-9-15-3,-1-4-1,-16-7 3,1-2 7,-8 6 12,-3 6 6,6 16 5,5 9-6,14 12-14,4 4-7,10 11-8,2 7-1,6 10-1,2 5 1,2 6-3,3 2 1,3 4-2,2 1 0,-1 0 0,3 2 0,-1 2 2,1 2-2,0 0 0,0 3 1,0 0 0,-1-1 1,0 0 1,0 0-1,0 0 0,0 0 2,0 1-2,0 0 0,0-1 0,0 0-2,-1 0-2,1-1 2,1 1-2,1-5 2,9-12 0,39-34-1,-9 29 1,8-1 0,21-1 0,0-5 0,3-3-1,-4 0 1,-12-4 0,3 2 1,-6 6 0,-1-2 2,3 11-3,-6 5 0,-4 4-16,-3 7-25,-10-3 26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14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57 217,'0'-1'159,"0"1"43,0 0-70,3 30-32,44 39-12,-32-30-32,-2-1-2,0-2-9,-2-6-8,0-8-4,-6-3-1,-3-9-3,0-6 1,-2-2-2,0-4 10,-1 1 2,0 0-2,-1-19-10,-10-46-13,5 26-12,-2 0-1,-2-2 4,2 2-6,0 3 1,4 5 1,1 10-5,2 5 5,2 5-2,0 1 0,6-1-1,0 1 1,4-1-2,0 5 0,1 3 0,1 0-1,0 1 2,2-3 0,3 0 1,2 1-2,3-5 2,0 1 1,3-4-12,-1 2-7,4-2-10,0 1-18,4-3 47,1-4-10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14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55 495,'0'-4'209,"4"1"-119,1-3-37,6 1-25,2-2 0,5-2-3,2 1-5,2-2-6,1 3-3,-3-2-2,1 1-4,-2-1-2,-1-3-1,-2-1-10,-2 2-8,-3-1-84,-6 1-132,-1 0 153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13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06 710,'-5'-11'277,"5"5"-210,0 2-23,0 4-32,2 6-10,3 7-3,3 9 3,5 16 12,-1 7 8,2 5 4,-1-6-4,1-10-8,0-4-4,-2-14-2,-1 0 0,-2-11-1,0 0-1,-1-5 1,-3-5 1,-1-6 3,-1-5 2,-2-7-2,-1-6-2,-3-9-4,-3-1-2,2-6 1,-3-1-3,2 8 0,2 5 0,0 11-1,3 7 2,4 10 2,-2-1-4,2 7-4,2 8-3,2 12-4,3 7 5,0 5 3,2 2 3,-1-2 0,2-3 1,0-5 1,0-6-2,-2-8 1,2-3 0,-1-8-1,0 0 5,3-9-2,-3-9 3,2-8-2,0-8 1,-3-8 1,-1-4-5,-7-3 0,1 0-1,-3 9 0,1 6 3,0 12-1,-1 7-1,-3 8-2,1 7-5,5 7-1,1 6-2,10 16 3,-2 7 1,1 11 5,-1-4 1,-3-3-8,0-8 0,0-9-16,2-1-8,0-10-19,-1-6-15,2-6-152,-3-6 146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12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70 782 568,'-31'33'235,"32"-32"-120,-2 1-84,1 1-13,-1-3 10,0 1 9,-11 29 9,-23 37 3,7-31-10,-11-1-9,-4 0-4,-1 2 0,-6-1-3,1-1-2,-6-4-8,-4-4-3,-13-9-4,-8-7-2,-6-7 2,-3-4 1,0-7 0,-5-3-2,-5-10-2,-4-2 0,0-4-2,3-2 1,-5-5 1,-3-1-3,-4 1 3,5-1 1,-4 1 1,0-1 4,0-3 0,-1-2 0,8-4-3,-2-1-1,0-4 4,-1-2 2,9 5 6,1-1 0,-2 3 4,3-2-2,3 3 0,6 3-8,6 6-8,-6-1-1,-6 1-15,0 5 3,1-2-2,8 4-1,-4 4 8,-2 0 2,0 5 2,4 2-2,9 3-4,2 1-1,-4-1-5,-3 1 2,1 1 6,4 0 2,12 5 3,1 0 1,-1 2-2,0 3-1,-4 2 0,3 1 0,7-1 1,8-1-3,11-2 4,4 0 0,9 1 1,1 0 4,11 0-1,-5 0 0,11-1 1,4-1-4,4 1-12,6-1-15,-1 1-15,0 0-1,5-2 7,4 0 6,1-7-4,3-3-20,0-6 3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2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44 903,'-19'23'306,"1"6"-285,4 12-14,4 0-1,6-7-1,5-4-1,11-8 0,2-5 5,10-8 15,4-5 10,10-11 12,5-7 4,2-7-3,-3-2-1,-12-3-3,-5 1 0,-10-2-6,-6 1-6,-8-3-9,-3 1-5,-6 2-4,-4 3-2,-7 10-9,-4 7-5,-14 18-6,-7 10-5,-8 19-12,0 4-7,10 3-43,10-3-16,16-9-23,10-4 125,20-11-14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1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51 539,'-5'-8'236,"-5"2"-131,7-2-46,2-3-19,-1 1-12,3-5-1,-2-3-2,0-4-3,1 1 0,5-3-1,8 1-5,6 4-1,8-1-6,-3 1-2,2 6 0,0 1-4,-3 10 1,0 0-3,-4 9-1,1 3 3,-5 3-3,1 7 0,-6 6 2,-3 6-2,-2 5 3,-4 2-2,-1 2-1,-4 0 2,-1 4 1,-1 4 0,0 2 2,-1 2-4,4 6 1,0-5 2,4 0 1,3-4 0,4-11-2,4-4-3,7-15 1,0 0-1,4-9 0,1-2 0,1-9 3,0-1 1,2-6 1,-2-4 1,-8-2-2,-3-2 0,-13 1 0,0 0 4,-7 8 6,-2 4 1,-12 5-2,-4 9-7,-6 18-6,2 8 0,6 24 0,4 13 1,10 13-1,2 8-1,5-2 0,4-6-1,5-9 1,2-6-1,7-12 1,3-5 3,2-14 0,1-4 1,-1-13 1,-8-8-4,-4-8 2,-2-2 0,-8-7 15,-6 0 17,-4-5 6,-6-4 0,-10 1-11,-1-4-16,-2 3 3,-2 3 3,5 5-2,3 2-1,1 6-7,5 0-6,3-1 1,3 0-6,7-5-30,2 0-18,7-1-49,6-6-7,12-9 63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04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07 852,'4'-10'287,"3"51"-274,1 9 0,5 15 13,4 1 4,-1-9 5,3-4-8,-5-23-8,-2-9-4,-4-13-2,-6-7 2,1-9 6,-1-10 2,-3-24-2,-2-8-1,-6-26-9,-4-3-3,-2-3-2,1 0 2,2 21-1,3 13 4,9 27 0,1 10-7,11 12-4,2 3-2,13 2-13,7-1-5,11-6-21,7-7-12,10-18-23,1-11 607,2-18-406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03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11 519,'-20'-2'227,"0"1"-87,7 1-90,-1 0 10,5 0 14,8 0 3,0-7-16,3 0-13,13-8-23,3-4-7,15-2-10,5 0-2,0 10-2,-5 4-2,-9 7 1,-3 8-3,-6 15 0,-1 16 0,-2 28 1,-2 17 3,-4 17-1,0 9 0,1 7 1,0-4-1,4-10 0,2-10-1,6-23-2,3-10-1,2-13-1,2-10-2,-2-13-2,1-7 0,0-15-1,0-5 0,0-14 4,-1-2-1,-8-7 2,-9 2 2,-6 7 1,-3 3 3,-4 10-1,-3 7-2,-1 18-5,-4 10-2,0 26-1,6 10 1,8 14 6,13 5-1,9 10 1,3-1-1,2-5 0,-3-4 1,-2-16 0,1-5 2,-7-7 0,1-4-1,-7-9 1,-4-5-2,-2-11 3,-4-4 4,-5-10 9,-1-4 6,-7-12 7,-6-7-1,-7-7-8,-5-3-6,-1-2-7,-1 1-3,7 2-6,2-1-12,14 1-29,3-3-21,10-8 3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02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783,'-3'12'276,"2"14"-238,-1 44-25,4 28-4,2 53 5,0 24 4,3 15 6,0 6-2,-2-16-6,0-19-3,-2-39-5,-1-18-1,-2-34 2,-2-14-1,-1-21 1,1-11-1,-4-19 0,-3-6-3,-4-23-7,-3-14-3,2-30-7,1-16 2,4-25 8,0-16 2,7-15 3,1-11 1,2-3-4,2 9 2,2 20-1,5 13 0,0 28 1,0 9-2,-1 22 2,-4 16 1,-1 20-3,1 11-1,-1 17-5,4 13-3,1 42 1,-1 25 1,5 54 8,-7 16 4,5 15 2,1 2 1,-5-20-4,4-9 0,-6-25 4,-2-12-2,-3-20 3,-3-9-1,-2-21-4,1-10 1,-2-24-10,2-9-4,1-19-7,-2-10-19,-3-21-28,-1-13 8,-4-32 27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00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1013,'-44'6'334,"21"12"-350,7 8-9,24 18-6,12 7 8,23 23 15,13 10 8,12 29 5,4 15 0,4 32 11,4 20 6,6 30 11,1 16 3,-11 15 0,-6 16 3,-21 1 10,-8-2-1,-18 3-5,-9-14-6,-11-17-8,-5-12 2,-2-25-4,-3-13-2,2-25-8,0-17 0,2-37 0,1-22 0,2-32-9,1-16-10,1-17-28,1-4-23,4-9-36,7 0-11,17-12-15,6-8-23,24-32 96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00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43 865,'-26'-7'362,"0"-2"-170,3 3-168,2 1-10,0-2-6,2 3-1,-1 1 1,-3 5-1,-1 7 0,-5 17 1,1 14-2,3 25 5,2 23-1,19 40 0,8 16 1,18 33 0,13 11-1,10 9 0,6 6-4,14 7 3,3 5-4,9 1-11,-1 8-1,-13 2-9,-6-4 3,-13-3 11,-5-16 1,-2-25 3,-2-17 9,1-27 2,4-15 2,0-29 1,0-14-10,-4-29-3,-7-13-3,-2-19-9,-4-7-2,-5-8-4,-3-1-1,-6-4-8,1-2-4,-1-3-26,0-2-15,1-12 45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7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555,'-1'0'232,"0"0"-129,0 0-23,0 0-20,0 0-7,0 0-14,0 0-9,-1 0-15,1 2-5,1 17-4,7 37 4,-1-28 0,-1 4 1,-2-3-3,1-4-3,-2-6 0,0-3-2,-1-5 2,0-1-2,-1-7 4,0-2 1,1 0 2,-1-1 3,-1-1 0,0 0-3,0 0-3,0 0-3,0-19-4,-2-37-1,6 29 1,-1 2-1,3 5 2,1 2 0,-1 8-1,-1 1 1,-1 7-2,0 2-1,1 3-1,-4-2 0,0 0 1,0 0 0,8 21 2,10 32 1,-14-27 3,-2-5 0,-1-4 1,1-3-1,-1-5-2,1-3 1,0-3-2,2-2 0,-1-1 0,-3-1 0,0-1 1,0 1-1,8-17 2,18-44-1,-16 33-1,1 0 3,-4 12-2,-2 2-1,1 7 1,-3 4-2,-1 1-3,2 6 1,-4-3-1,0 0 2,1 7 3,2 13 0,5 34 2,-6-34-2,0-1-1,0-3 0,1 0-1,2-5 1,0-3-2,2 1-4,1-4-9,3-4-4,9-2-11,3-3-26,7-3-10,0-2 37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6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39 542,'-7'-14'230,"-24"-39"-117,18 33-28,0 0-26,-1 4 1,-2 7-5,0 1-4,-2 10-8,4 5-8,-1 8-14,3 7-7,2 8-7,2 5-3,6 8-3,2 6 1,8-3-2,0-3 1,8-5-2,2-8 0,4-9-1,3-2-4,2-11-7,2-4-7,2-12-17,-3-8-10,4-13 21,-1-3 10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552,'-4'8'206,"3"9"-160,-2-1-15,2 1-16,0 2-7,-2-7-8,3-4-8,1-4-62,2-1-51,1-3 72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6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2 649,'-38'-33'230,"36"38"-208,0 5-8,2 5-25,0 2-19,2 1-125,0-1 11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1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1 584,'70'17'220,"-7"-3"-170,-1 0-24,-3-5 5,0 3 8,-4-4 10,-1-2 4,-6-4-13,2-3-11,2-6-10,4-5-4,8-1-8,4-5-3,-4-4-4,0 0-10,1-1-23,2 4-18,4 5-49,-1 3-45,-8 5-5,-1 2 16,1 4 45,2 2 57,9 4 23,-6 2 6,-3-2 2,-2 2 0,-4-4 55,5 1 39,0-1 42,1 0 15,-7-1-34,-4-2-32,-2 0-34,-1-1-13,3 1-12,2-1-4,-4-1-3,-2-1-1,-2-2-7,-2 1-2,3-1-3,6 0-1,4-3-6,2 2-5,-2-1-21,-2-1-12,-6 1-10,2 2 2,2 2 17,4 2 9,-2 4 17,0-2 4,-3 4-1,-4-2 2,5 3-1,1 0-1,7 3 1,-3 0-3,-4 0 4,0-2 1,-5-1 5,7 2 4,4 0-1,4-1-1,-1-4-7,0 1 0,0-4 0,-1-1-1,13 2 2,2-4 0,3-4 2,3 2-2,2-2 0,3 1 2,1 2-2,-1 0 0,0 0 1,3-1-3,-3 2 1,-2 2 0,-6 3 10,-1 3 9,-3 5 2,-3 2 4,-9 2-6,-6 1-1,-3 4 0,1-1-2,6-2 1,0 0-7,0-4-2,0-1-2,0-4-6,5-1 3,0-5-3,1-2 0,-7 0 2,-6-2 1,-4-1 6,-5-1 3,2 2 2,-2-1-2,-1 1-4,-2 1-5,-9 0-1,-2 1 2,-5 0-5,2 1 3,-1-1-4,3 0 0,2 2 3,-1 1 0,0 0 5,3 5-3,-3-4 0,-2-1-1,3 2-2,-5-5 1,1 0 1,3 0-3,-1-2 1,2-2 0,3 4 0,1 1 0,0-1-1,-1 0 1,-9-2-2,-3 2 2,-8 1-5,1 2 1,2 1-3,-1 2-1,4-1-6,0 0-4,1 0-5,2-2-11,5 1-6,1-4-11,1-2 31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5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1 462,'-7'-24'199,"15"29"-108,3 2-61,2 1-12,-2-10-17,-3 2-6,2-5-21,-2-4-18,1 0-31,0-4-8,1-5 2,-2 1 17,-1 1 31,-2 4 14,-1 4 15,-1 0 2,0 7 5,-1 1 0,1 7 4,1 4 3,-1 3 1,0 1 0,0 7-11,1-1-64,-1 5 44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5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8,'44'25'228,"-40"-13"-138,-2 8-22,4 3-2,-3 1-32,0 2-13,-2-7-11,0-4-5,0-6 0,2-2 0,-2-5-3,-1-2-5,0 0-17,-1-1-11,0 0 16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5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600,'35'-32'238,"-33"34"-152,3 6-56,2 3-4,2 9 5,0 6 1,0 3-2,-1-3-4,-3-4-7,0-2-1,-5-12 4,0-1 5,-1-8 7,0-1 1,-1-5-5,0-3-9,-1-6-11,-1-6-5,0-5-3,3 2 0,2-3-2,4 6 2,-1 6 0,-1 1-2,3 9-4,3 1-4,2 5-17,-1 0-9,4 1-23,-3 1-15,1 0 44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4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92 593,'-28'26'211,"23"-31"-170,2 0 5,-4-5 12,0 1 6,0-1-1,-2-2-4,-1 0-14,3 0-11,-3-3-8,0 5-3,3 1-3,-2 1-2,3 8-7,-3 0-4,2 9-4,-4 3-2,-3 5-3,7 8 0,-1 9 2,2 1 0,6 8 0,-2-5 1,4-1-1,4-8 0,4-6-1,0-4-2,5-5-4,-1 0-6,4-5-14,2 0-13,-4-8-17,0-2-13,1-7-100,-2-3-93,-1-2 165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3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564,'0'-1'226,"0"-1"-137,0 2-29,2 6-10,2 26 0,39 30-13,-29-30-9,-1-7-15,-5-4-2,1-6-5,-7-5-1,-2-6 23,-2-4 12,-5-2 14,0-1 1,-5-9-23,-1-2-14,1-9-14,0-1-3,6 2-1,3 2 0,4 8-3,1 1 1,6 3-4,1 0 1,2 3-3,1 2-2,0 3-4,-1 1-3,-1-2-4,-3 1-3,-1-2-4,-1 1-3,-1-2-14,3 1-14,0-2 40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3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137 846,'-21'-14'319,"6"1"-260,4 2-9,0-4-18,-1-3-23,-3 1-6,1-3-14,1 6-7,-1 4-7,1 5 1,-6 8 6,-3 2 2,-1 12 10,0 5 2,3 10 6,1 8 6,8 7-1,4 2 0,7-1-1,4-4-3,10-10 0,3-6-3,6-7 0,5-5-1,9-6 0,0-5-9,4-5-6,2-4-1,-13-7-7,-1-2 3,-9-5 0,-4-1-5,-4-3-13,1 0-9,-2-1-29,1 4-34,-3 0 74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2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51,'-7'47'257,"13"-47"-269,8 6-11,3 0-81,1-2 64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2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1 748,'-4'-13'260,"6"-3"-245,5-3-12,3-1-45,-1-1-32,1 5-69,-3 2-23,-3 5 26,-3 3 32,-1 2 141,1 2 71,-2 1 51,1 0 8,0 1-70,0 0-41,0 0-41,0 0-8,2 25-1,9 34-4,-6-28-24,1-2-38,2-5 42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1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178 515,'-1'-1'239,"-3"0"-132,-5-3 4,-35-19-57,35 16-21,-2-2-21,-1-2-5,6-5-1,-5-1-3,-3-3 1,2 5-1,-6 0 1,-2 3 0,0 1 2,-2 1 2,2 4 1,1 4-1,2 8-4,-3 1-2,5 10-1,-3 7-1,1 11 2,3 6-1,-1 12 0,7 3-1,2 3 0,4-1 0,4-10 1,4-6-1,5-13 0,-1-5-1,7-8-3,2-5 3,1-5 1,2-4 0,0-3-1,1-3-2,2-6-13,0-1-8,6 1-21,-1 1-133,-1 2 129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50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270,'-2'14'92,"1"-4"-122,2-2-33,-1-3-22,-1-4-2,2-3 47,-2 1 26,1-1 1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0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609,'-4'15'275,"2"1"-71,9 1-195,-2-1-9,6-5-17,2-4-2,4-7-14,8-5 2,5-6-7,5-5-14,4-7-133,0-1 127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49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12,'-2'33'198,"2"-30"-116,1 2-70,-1 4-9,0 6-22,0 1-52,-1 3 51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49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45 373,'-1'0'190,"-1"1"-57,-4-6-56,5-2-18,-1-13-26,2-6-12,9-6-9,-4-6 0,1 1-4,0 5-1,-4 8 0,0 9-1,-2 9 5,1 2 2,0 6-4,-1 4 1,-2 13-7,1 5-2,-2 11 5,2 4 0,-1-3 2,-1-2-2,4-3-1,-1-5-1,2-4-2,2 1 0,-3-8-2,0-3-5,-3-3-16,2-1-30,-3-4 3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48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57 418,'53'-35'209,"-58"32"-76,-5 1-20,3-2-36,-3 0-16,4 2-17,-1 1-8,-5 1-7,2-3-4,-1 2-6,-2-3-1,5 4-7,-3 5 0,-1-2-6,1 3-2,-4 1-1,0 1 0,1 1 2,-3-1-2,2 1 1,3 1-1,-3 3-2,1-1 0,-3 1 0,3 3-1,0 2 1,2 1 0,-2 5 0,5-6-1,-3 5 0,0 2 0,4 0 1,-1 4 0,7 2 3,2 1-3,6 3 0,3-2 0,2-4-5,1-7 2,2-9 1,1-5 1,2-7 2,2-4 0,1-8 3,-2-7 0,2-6 1,-2 0-1,-1 2-2,-5 4-1,-3 9-1,-2 2 0,-1 5-9,0 2-7,1 4-32,0 4-17,-1 1 42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44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22 152,'6'34'88,"-13"-34"21,-4 0-16,0 0 18,-1 0 4,0-2-17,0 0-16,0-2-22,1-1-7,-1 1-3,2 0 0,1 2-3,3 0-6,-1-2-9,0 2-5,3 1-8,-1-1-1,1 0-5,1 1-2,2 0-1,0-1-2,0 2-1,0 0-1,0 0-2,1 0-4,0 0 0,0-1 0,16 0 2,51 1-2,-26-2 2,7 5-1,-3-3-1,-1 0 4,-3-2-4,-3-3-2,0-2 2,-1 0-3,1 1 4,4 2 1,-2 2 0,4 3 0,-7 0-2,0 0 1,-8-1-1,-7 0 0,-2 1 0,-7 0 3,-4 0-2,1-1-1,-5-2 2,-2 1-2,-1 1-1,-2 0 1,-1 0 1,0-1-1,0 0 2,0 0-1,0 0-2,-1 0-1,-5-3 2,-7-5 0,-37-32 0,31 33 4,-7 1 0,1 2 0,3 1 3,2 3 3,4-1-5,0 3 5,2-1 0,5 1-1,6 4 6,4-5-2,2 1-10,0-1-3,-2 0-5,0 0-1,13 2 3,51 10 1,-31-6 2,2-6 0,-3 3 0,-5 1 0,-3-2 3,-5 1-4,-2 0 3,-4-1-1,-5 0-1,-4 0 0,0 4 0,-2-2 0,-2 0 2,-2 5 0,-6 0 1,-1 3 5,-4 5-4,-3 0-1,-2 4-2,-2-4-2,-2 0 1,1-4-1,5-4-6,2 3-8,7-3-17,4 0-17,10-3-43,-2-3 17,17-7 39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8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5 2513 218,'68'-1'150,"-7"-18"3,5-12-20,1-15-38,-6-8-6,-7-16 1,-5-8-1,-15-20-17,2-7-14,-12-11-25,-2-4-4,-8-1-5,-5 1 6,-7 5 5,-4 6-2,-9 5-2,-6-3-9,-6 4-6,-6 1-3,-10-7-3,-5 1 1,-12-3-1,-7-2 3,-2 17 0,0 1 4,3 17-1,4 4-9,-10 22-18,-11 15-2,-14 20-3,-6 13 6,4 22 11,0 10-6,-1 21-15,0 16-12,3 28-22,9 18-5,12 34 17,4 8 20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8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0 161,'-13'18'61,"-6"6"-37,0 3-16,-1 12 5,-2 7 4,6 17 16,-1 12 9,6 22 8,1 11-1,0 15-15,6 7-11,2 7-16,4-4-7,8 3-8,6-4-1,14-6-17,3-7-14,14-2-85,1-1 83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7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855,'-4'0'303,"-2"2"-290,8 15 7,3 14-11,7 33-8,4 16 6,3 31 4,2 16-1,-1 5 0,-3-1-1,0-12-3,-1-14 1,-4-17-2,1-8-2,-7-16-1,0-14 1,-4-20-2,-2-9 3,0-14 24,-4-5 9,-5-9 11,0-6 1,3-24-27,0-11-7,7-16-13,6-5 0,9 6 1,9 9-3,13 17 0,7 8-5,11 20-4,1 5 0,-1 15-2,-2 6 2,-11 7 2,-6 4 1,-10 5 1,-4 1-1,-11-1 3,-4 1 0,-13 3 11,-4 4 8,-12-2 13,-5-2 7,-7-7 3,-6-7-4,1-8-8,0-4-5,-2-9-11,3-2-3,4-2-3,6-2-5,17 3-15,4 1-21,7 1-38,4 1-11,4 0-13,12 2-8,10 0 73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6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563,'-14'11'252,"8"1"-123,10 4-67,5 1-17,11 2-22,1-1-5,11-2-10,4-4-4,2-5-4,0-4-9,0-8-52,1-6-189,4-8 172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6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642,'3'-3'240,"1"2"-175,8-1-23,4 1 5,7 0 5,5 0-2,8 1-13,6-2-6,4 5-9,0-1-9,-6-2-6,-5-3-3,-11-7-7,0 2-9,-9-2-23,0 1-23,-11 4-106,-4-5 110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6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29 578,'-2'-20'303,"-1"10"-1,3 10-286,-2 9-7,-8 19-7,-5 14-2,-13 29 4,-3 11 2,-2 13-1,1-2-7,11-12-18,7-8-21,7-20-164,8-10 14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8:00.2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29 844,'-21'-8'299,"2"4"-249,1 2 15,-1 2 4,4 4-6,-4 10-28,0 8-9,1 25-20,-1 10-4,9 15-2,6 3 1,11-11-1,7-8 0,9-18 1,5-11 4,9-12 6,7-5 3,0-14 4,2-8-1,-6-14-1,-4-7-2,-6-13-2,-3-6-2,-9-15-1,-6-4-2,-10-1 0,-5 8-2,-11 24 1,-4 11 1,-10 27-9,-2 11-3,-13 19-8,-4 6-10,-2 21-35,3 5-15,14 4-36,5-3-142,19-13 179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6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650,'-24'-3'232,"29"45"-192,6 8 9,9 8 6,6 4 0,6 2-13,1 3-10,3-7-19,-3-6-6,-1-12 0,-3-10-2,-5-9-26,-4-6-35,-10-6 34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5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1 808,'-11'-6'293,"14"0"-257,7-1 0,16-4-19,7-2 1,14-1 3,10 1-1,14 5-8,9 5-6,1 4-9,-5 5-13,-9 1-42,-4 1 39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35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224 601,'-12'17'191,"4"13"-199,1 12 10,-3 11 14,0 15 10,0 26 17,1 10 6,1 25 2,2 3-5,-1 0-20,1-6-7,-1-22-6,-1-14 0,1-29 4,0-12 1,2-24 2,2-9 3,2-17 6,2-14 1,7-36-7,4-26-8,10-48-15,1-28-1,3-25 0,0-1 2,-4 9 4,-1 19 1,-5 28-1,-4 19 2,4 33-1,-2 14 0,-4 30 1,5 13-1,2 22-6,2 17-1,8 42-5,-1 20 1,-3 38 6,0 21 0,1 16 0,-2 2 2,4-5-1,-1-13 0,-6-31 1,4-9 1,-8-27-3,-1-12-1,-2-20-15,-5-10-21,-7-18-81,-5-12 77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7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585,'31'-61'254,"-32"61"-140,-1 0-40,2 0-17,0 0-26,0 0-7,0 0-14,3 18-4,4 46 4,1-29 0,0-4 0,2-2-2,4-4-2,-1-3 1,-1-7 1,-5-1 4,-2-10 5,-3-1 1,-2-3 5,0 0 0,0 0 3,0 0 0,0-1-5,0 0-3,-1 0-9,0-6-3,-4-18-3,0-36-2,4 25 0,0 0-1,-3-3 3,2 3 0,-3 11-2,4 3 0,2 10 0,-1 2-1,1 4 0,-1 4 1,0 1-3,0 1 1,0-1 0,0 1-2,0-1 2,3 0-1,12 0 1,31-5 0,-23 0 0,-10-3 1,5 0 1,-2 2-1,-4-3 2,3 4-1,-7 2-2,5-1 2,-3 5-1,-4-2 0,2 1-4,-5 2-10,1-1-25,1 0-23,-5 0 40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6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20,'31'-37'223,"-31"35"-54,3 0-82,4-1-52,3 1-8,2-2-10,0 0-2,1-1-9,2-1-3,-1 2 0,-1 0-3,3 2-18,-4-3-20,-1 1 25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6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59 509,'-56'-47'221,"50"37"-132,-1 0-15,4 1-36,-1 2-12,4-2-4,-2 1 1,2 2 3,1-1-2,2 3-8,2 4-2,1 0-6,-2 1-3,4 4 1,-1 3-1,1 5-2,3 7 2,-2 8 3,-4 1 1,3 5 0,-4-5 0,0-7-6,2-4 2,-3-10 0,-1-3 1,2-5 0,-2-2 1,-2 0 7,0 1-6,3-19 1,11-43-4,-8 30-4,0 3 1,-3-2 3,-1 3-3,-2 5 3,-1 7 4,1 8 1,0 5 0,1 6-3,0 0-6,-1-2-7,0 0 2,3 19 4,14 40 0,-10-31 3,2-1-2,0-8-1,-2-1 1,-1-4 0,-2-4 1,2-3 2,-3-1-1,0-6 3,2-1-1,-2-7-1,4 2 2,-3-7-1,1-4 0,-1 0 4,-1-2-7,0-2 1,2-1-3,1 1-2,0 0 3,-2 5-1,1 4 1,-2 7-1,-1 3 0,8 5-3,-3 3-2,4 9 2,1 3-1,-5 5 1,2 0 3,-2-1-1,1-1 0,3-7 2,-3-1-4,-4-6-11,5-4-11,-3-2-33,5-1 35,7-1 10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5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6 44 439,'-34'-10'213,"32"7"-96,-4 0-14,3 3-55,2-1-15,0 0-15,0 0-5,0 0-1,-1 0 1,-3 0 1,-2 0 7,-3-1 4,-32-8-1,31 6-8,-1 0-4,2 4-7,0 0-2,1 8-1,-7-1-2,2 7 0,-2 0-2,2 2 2,3 3 0,3 2 0,1-3 1,4 0-1,4 2 1,0-5-1,6 1-1,0-2 0,1-4-2,9 2 0,-3 0 2,1 1 0,-3 4 1,-5 0 3,-3-1-3,-7 5 1,-2 1 0,-9 5-1,-4 4 4,-6-2 2,-5 5 0,-3-4-1,2 5-3,-2-2-1,2-5 2,2-3-2,5-10 5,8-6-4,3-5 0,4-5-1,4 0-2,4-1-2,-1-2-3,1 3-5,0 0 1,0 0 2,0 0 3,0 0 5,3 0 1,2 0-1,-2 1 0,-2 0 0,5 9-1,15 55 6,-26-31 3,-5 4 2,-2 4 1,1 9 4,0 4-2,3 7 2,3-2-1,5-8-5,1-7 0,4-15-7,4-7 1,5-10-3,2-5-1,4-9-1,5-6 0,3-15-9,6-8-13,1-6-149,0-8 120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3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24 655,'1'42'222,"-1"-28"-214,2 2-6,3 7-1,3-5 2,2 7-4,3-1 4,3-5 3,-5 3-2,5-16-2,2-1 0,-2-10 17,2-6 9,4-5 13,-2-7 5,-3-6-10,-8-1-3,-14-3 1,-5 3-1,-12 5 3,-4 5-3,-4 9-9,-3 6-8,3 10-19,2 7-12,3 17-19,-3 4-11,4 5-34,5 2-139,5-8 154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2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,'91'41'38,"-80"-36"-37,2-3-5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2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7,'50'10'235,"-47"-10"-181,0-1-27,4 1-23,2 3-2,2-2-11,2-3-18,4 1-168,-2-7 13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2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881,'1'15'289,"-6"4"-287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2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1,'3'8'124,"2"-2"-108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2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11 148,'-49'24'97,"49"-9"-4,1 3-6,2 3-25,-9 2-10,6 4-25,0-2-4,-5-2 10,8-3 9,2-12 9,0 2 0,8-10 2,-1-9-4,2-7 4,4-8 0,2-11-20,-2-1-10,-5-7-13,-4 1 0,-9 7 4,-5 0 7,-3 9 6,-1 9 1,-3 10-6,2 8-8,-6 13-15,-3 4-7,4 8-19,-1 1-17,8 0 32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1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98 413,'67'-19'208,"-68"41"-72,0-1-38,1 10-47,0 2-15,10 7-19,1-2-5,0-7-4,10-8-2,-7-17 6,0-3 9,6-8 18,-8-6 6,7-7-2,-3-10-2,-2-9-14,-6-2-4,-11-5 2,-2 4-7,-18 3-2,-5 3-1,-7 12-15,-6 9 1,-1 16-14,-1 12-13,-3 18-24,2 9-13,2 8-202,-5-2 183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1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128,'49'-5'65,"-3"-1"-23,3 6-17,2-1-9,3 1-5,1-1-1,-2-7 0,0 2-20,-5-5-30,-3 0 29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0,'24'3'115,"1"0"4,8 0-66,0 0-28,2-4-18,2 2-7,-3-1-55,0 0-54,-4 2 68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8:10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4 378,'-2'0'188,"-3"2"-72,4-2-13,-6 1-42,3 0-18,2-1-16,-8 8-2,-29 45 5,29-30 1,3 1-6,2 3-2,8 0-11,5-5-4,8 1-3,-1-6 0,7-7 4,3-5 1,-1-8 3,6-2 2,-6-11-4,-5-1-1,1-9 1,-1-6-6,-5-4-2,-2-7 1,-8 4-1,-5 5 3,-4 12 7,-2 10 4,-3 10-2,1 9-3,0 12-12,-2 7-10,2 11-23,5 3-23,5-4 38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59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7 533,'-2'-2'211,"2"2"-165,0 4-28,0-4-21,0 0 4,6 24 22,12 38 6,-6-35-2,4 2-7,-7-11-6,3-2 0,-2-4-4,-13-10 0,9 2 5,-3-8 2,-9-9 12,12-2-4,-8-16-5,-1-3-4,6-5-10,-11-1-3,6 1 2,-6 4-1,2 4 3,6 8 4,-5 10 0,10 6-2,-4 6-8,7 2-1,4 3-1,-2-1 1,4 0 0,-4-3 1,7-1-1,-2-2 0,1-4-13,-2-5-7,0-2-42,-1-7-182,4-10 174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59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0 562,'-35'17'216,"35"-17"-164,0-1-25,1 1-25,-1-2-2,0 2 1,0-1-1,8 0 3,5 1 1,36 4-1,-35-1 2,-3 0 0,1 3 0,-7 4-3,2 0 6,-5 9 9,-2 1 1,-4 11 10,-5 9-3,-8 6-7,-4 5-3,-2 6-7,-2 3 0,4 10 2,7 6 2,2-3 5,7-2-16,4-16-1,2-14-5,6-12-7,2-6 17,6-12-7,2-4 1,-3-3 0,1-5-2,-5 0 7,-1 1-1,-3-3 1,-3 2 1,-2 0 2,-1-2 9,-1 3-9,0 0-3,-6 13-7,-26 69-6,16-3 9,1 7 1,8 3 2,-2-7-4,8-9-3,2 2-2,4-6 0,5 2 2,-2-18 2,2-11 2,-1-13 2,-2-8-2,2-6 0,-4 0 0,-2-9 0,3 1 3,-5-6 4,-2-1 12,-2 2 11,3-2 3,0 0 3,0 0-12,-2 0-12,-8 0-7,-37 3-7,38 2-3,-2-2-16,6 1-7,2-2-72,0-2 64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56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29 418,'-1'1'208,"0"0"-87,-1 2-47,-3-1-13,-3 1-13,-31 33-1,32-34 0,-1-1-2,2 1-10,2 0-3,2-2-7,2 0 0,0-1-6,0 0-7,0 0-3,0 0-2,0 0-1,0 0 3,0 0-2,4-1-2,7-1 1,36-9-3,-29 9-2,1-1 1,7-3-2,3-2 2,5 1 0,2 2-1,13 3 2,3 2 0,-2 2-2,2-2 1,-8-5 0,-6-1-1,5-3 0,-2 3 0,1 2 0,3 0 1,2 4 1,2-1 1,2 1-1,-2 1-1,-9 0 1,-1-1-2,-6-3 2,-4-2 0,2-1 0,2 2 2,1 2-2,3 1 1,-1 0-3,5 2-1,-4 0 1,-1 0-1,0 2 0,-7 0 0,0-1 0,-1-1 1,0 3-1,-1-1 1,4 1 0,-1-2-1,6-1 3,2 0 0,5 2 1,3-1 1,2 0-2,5-1 1,-4-1-2,-4 1 1,-6-1-1,2-1 1,5 0-1,4-2 0,7 1-1,4 1 2,0 0-1,-4-1 0,-8 0-2,-6-1 1,-1-1 1,2 1-1,2 2 2,4 0-3,2 2 2,4 0-2,1 1 0,-6-1 1,-4 0-1,-6 0 2,-4-1-1,2 1 1,2 0 0,4-1 0,3 1 0,1 0-1,4 2 3,-4 0 0,-3-1 3,-3-2-1,-8 0 1,3-2 0,1 0-1,1 2-1,4-2-1,1 2-1,2 0-1,2-1 0,-2 2 2,-2 0-1,-4-1-1,-4 1 0,-1-3 0,2 3-2,3 3 0,4-3 4,5 0-4,1 0 1,4-3 2,-2 1-3,-3 1 1,-3-3 0,-7-5-1,-2 1 2,-1-2 2,3 1-1,2 2 1,-6 2-1,-5 3 0,-4-2-3,-5 2 3,-5-2-3,-2 3 3,-3 0 0,-2 3 0,-3 0 2,-8-4 4,4 2 7,-7-3 11,4 3 3,0 0 1,0 0-3,-1 0-12,0-2-2,-1 1-8,1 0-6,0 0-27,0 0-21,0 0-42,-4-2-263,-21-22 249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50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51 433,'-1'-2'222,"-2"2"-63,1-6 5,1 5-47,0 0-18,-1 0-32,1 0-12,0 0-20,0 0-8,0 0-10,0 0-6,0-1-5,0 1-2,1-10-3,4-37 2,3 32-1,0-3 2,0-3 2,2 0-1,-1 3-2,-1 0 1,0 3-1,-2 5 1,-4 3 0,2 4 0,0 6-5,-3-1-2,0-1-3,0 0-6,4 14 6,18 50 2,-12-28 4,0-2 2,-3-5 1,1-3-1,-1-9-2,0-1 3,0-6-3,0-1 0,1-6-3,-1-3-1,-2-5 3,2-4 0,-1-5 4,0-5 1,1-7-1,-1-2 1,-3 0 0,-1 2 0,-1 6 1,-1 4-1,0 5 1,0 1 2,-1 5-2,2-1 0,-1 2-2,0 3 0,2 1-3,-4 0-2,2 0-2,0 0-2,0 0 0,0 0 1,3 4 0,3 16 1,37 33 3,-33-32 1,-7 0 2,1-1-1,2-4 1,-2-3-1,4-3 0,-5-3-2,-2-4 0,3-3 0,-6 1 0,2-2 1,0 0 2,0 0 2,0-2-1,9-20 4,14-42-5,-11 33-2,1 4-2,-2-2 2,3 9 0,-7 4 1,0 7 0,-2 3-1,-2 6 0,2 1-3,0 10-2,0 2 0,0 8-4,-2 5 4,1 3 3,-2 4 1,0-1 5,1-4-1,1-5 0,0-2-3,5-8-9,2 0-7,3-4-21,4-2-13,6-6-233,2-3 20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1.6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19 827,'-16'-8'288,"2"2"-263,6 5-11,2-2-5,5 2-10,3 2-8,4-1 5,5 4-1,8 3 3,5 1 7,14 5 1,7 0 1,5-2 2,5 1-3,-4-5-2,-3 0-1,1-1 3,-6-1 4,0 0 7,0 0 0,-3 2-3,-7 0-2,-7-1-6,-3 3 1,-7 3-3,0 1 2,-7 2 0,-3-2 0,-6-1 9,-3 3-5,2 4 3,-3 5 0,0 3-5,-3 7 2,0 16-5,1 8-3,0 26 0,-1 8 1,0 12 7,-4 3 6,8 5 6,-1-3 2,3 5 2,6-3-6,-4-8-5,8 2-5,-1-10-5,-2-4 0,3 0-4,-3-6 1,4-4 0,-1-2-1,-3-7 6,0-1-1,-5-11-1,1-6 1,-2-12 2,0-8-3,-1-9 0,-2-2 6,-3-8 7,1-3 11,-4-2 18,1-4 1,-4-1 1,-4 0-2,-5-3-14,-2-2-1,-1 0-11,-3-4-6,1 0-4,-2-1-3,-4 1-3,3 2 1,-2 0-2,-2 2 3,2 1 1,2 1 3,-1 1 0,-3 1-3,-3 0-4,0 0-2,2 2-2,5 2-1,7 1 0,1 0 0,6-3-3,5-2-4,5 0-27,3-3-25,3 1-41,3 0-11,-4-2-7,0-1 8,8 0 27,41-15 44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2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61 518,'-38'45'209,"6"-1"-110,7-5 1,12-10 13,7-3-14,6-11-24,4-5-6,9-7 9,6-3 0,15-8-4,2-6-3,10-10-20,-1-2-13,-2-10-11,-3 1-2,-14-7-4,-8-4 2,-16 0-4,-10 3-11,-21 12-28,-6 9-19,-19 22-43,-9 10-16,-10 20-13,-1 10 63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9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161,'2'4'103,"0"-1"6,8 1 9,1-2 22,5 2-6,7-1-26,10 0-42,9 4-15,17-1-26,12 2 2,17-4-4,5-1-2,11-1-4,5-2-3,17-3-6,5-3-2,18-4-1,6 1-1,-6 5 2,5-1-1,0-2-3,-5 3-1,6-1-1,3 2 0,-14 1 2,0 1 0,1 1 2,-13 0-1,-11 5-2,-3 1 3,-11 0-6,-6 0 4,-3-1-1,-10 4 1,-18-5 1,-3 1-2,-6 1 1,-2-4-2,1 5 0,-6-3 0,-9 1 0,-4-1 0,-12-2 0,0 1 2,-2-1-1,-5-1 1,3-1 0,-2 1 1,3-3-3,1 2-1,4-5 5,1 2-3,0-4 1,3-2 1,-7 1-4,-2-2 2,-5 2 1,-3 4 1,-2 0-3,-4 2 0,1 2 0,-8-2-2,-2 2 3,2 2-1,-6-2-3,1-2 1,0 1-5,0 1 3,0 0 0,0 0 0,0 0-1,0 0 3,0 0 0,0 0 0,0 0 0,0 0-1,0 0-2,1 0 3,6 4-2,0-1 0,32 29-1,-30-21 1,-1 3 3,1 7-2,-1 8 0,1 7 0,-1 17-2,0 3 3,-1 15 2,-1 6-1,2 19 5,1 13-2,-1 21-1,0 7 5,0 12-4,-2 1 1,1 2 3,-1 10-3,-1-7-2,0 1 2,-4 4-4,2-4 1,-5 1 4,-1 1-1,-1-6-1,-8-7 2,1-6-1,-3-6 5,2-9 14,4-7-4,0-11 1,2-7-5,3-13-12,-1-4 3,3-18 3,0-12-4,-1-16 3,4-9-1,-1-9 2,1-7 3,0-6 0,-2-3 1,0-3-2,0 1 3,0-1 4,-1 0-4,0-1-2,0 1-2,0-5-6,-1-5 3,-11-33-5,12 32 1,-3 2-1,2-3-7,-1-1-16,-3 2-14,1-6 42,-3-4-15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8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-2 628,'-4'2'240,"1"-2"-178,4 9-42,0-3-14,6 11-2,1 9 5,-2 21 18,3 19 13,0 28 3,0 9 2,1 29-13,-1 3-9,-4 10-8,1 13-4,-6 4-4,0 6 1,-7 15 1,-1-1 4,-6-6 3,0-3 0,-5-14 0,-4-2-3,-1-1-3,-8-5 1,-2-7-5,1-5 1,2-23-3,5-11-4,5-29 3,4-15-2,8-26 1,1-8 4,3-11 0,3-9 1,2-2 2,-1-5 1,0-1-5,0 1-1,1 0-1,0 0-3,0 0 2,0 0-1,0 0 0,12 5 1,41 15-4,-27-19 1,6-1 1,-1 0-1,5-3 2,1-1 3,2-1-4,4-1 0,5-1 0,2-2-2,16 0 3,6-2-1,12 3 2,7 0-1,3-1 0,8 2 2,11 0-1,2-2 3,10 7-5,5-1-1,1-3 0,2 5-2,10-8 4,-2 1-2,5 6 1,6-4 0,5 3 1,-1 3 3,4-8-4,5 5-1,-11-5 0,1 4-3,7-2 4,-11-5 3,-1 8-3,2-2 1,-21 1-1,-4 4 0,-12-1 3,-11 0 0,-6 3 0,-5-2-3,-16 0 1,-7 1-2,-18-1 1,-7 0 1,-5 4 1,-5-3-1,-10 2 1,-1 3-2,-17-4-4,-5 0 0,-6-2-7,-9-8-13,-1-2 18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6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6 485,'70'-59'220,"-69"47"-120,1-1-20,0-3-10,3 2-22,0 4-7,-1 3 0,-3 4-5,-1 2-13,0-2-5,0 3-18,0 0-5,0 0 0,5 13 1,13 40 5,-12-35 3,-2-2 2,0-4-1,2-2 2,0 0-3,0-8 1,1 5-2,0-7 1,1-2 2,1-1 0,2-13 3,4-4 0,0-5 1,-1-9-2,-1 5-4,-5 3 4,-1 4 0,-1 13 10,-4 5 0,0 4-9,-2 4-4,0 7-10,0 4-3,2 11 6,0-3 3,1 1-1,2-1-1,0-8-30,4 1-20,5-4 30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6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21 622,'21'-21'210,"-38"48"-197,-4 7 3,-4 3-1,-1 2 0,0-6-8,2-6-4,5-3-38,3-5-146,4-4 126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5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678,'0'-1'236,"0"0"-211,0 1-18,0 0 0,6 23-2,34 32 2,-32-33-6,2-4 2,0-3-3,-2-5-21,1 0-24,-2-6 27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5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5 802,'-2'-4'292,"0"0"-246,2 4-19,0 0-8,0 0-17,0 7-2,2 28 4,1 46 2,-4-29 10,1 1 0,0-7-4,0-9 0,-1-12-1,1-7 0,-2-11 5,1-1 1,1-4 3,0-2-2,0-1 4,0 0-2,-1 0-2,0 0-3,-1-21-6,-2-43-1,4 28-8,1 1-4,3 10-3,0 3-1,3 10 3,-1 7 3,3 5-5,-3 3-2,3 15-6,-1 2 2,0 12 4,-3 5 2,-3-3 5,3-2 1,-4-11 2,1-5 2,0-7 0,-1-3-2,2-2-7,3-2-2,1-5-2,1-6 5,5-12 2,2-5-2,2-8 1,0-2-4,-4 1 4,-6 1-1,-2 10 5,-3 4 0,1 10 0,1 7 0,-2 2-6,1 3-2,-4-1-14,0 0 1,1 0 1,-1 22 2,1 42 13,0-32 0,0-5 5,3 0 0,-3-9-22,7 0-17,4-8 23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324,'68'-39'204,"-66"30"-5,-3-3-64,2-1-48,0 2-6,-1-2-10,-1 2-5,1 4-15,-1 2-13,0 3-16,-2 1-15,3 1-9,0 0-3,0 4 1,3 20 4,6 32 5,-2-33-1,-3-6-1,-1-3 1,2-3-4,1-2 1,3-7 1,1 0-1,-1-4 3,2-7 1,-2-4 5,-1-2 0,-3-3 3,0 4-3,-2 5-4,-1 3 4,-1 0-4,-1 2 2,0 0-2,-2-2-3,2 4-2,0-3-3,1 1 0,-1 4 3,0-1-6,0 1 2,0 0-6,0 0-2,1 3 6,6 17 3,9 29 2,-15-29 2,-1-9 0,2-3-3,-2-3 3,2-3 2,-1 1-3,-1-3-1,0 0-2,0-1-2,0-1 2,0 1 3,0 1-1,0 0-2,0 0-1,0 0-2,0 0-7,0 0-2,0 0-15,0 0-15,0 0 406,1 0-283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3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-1 168,'-36'-4'82,"13"32"-28,-5 3-44,3 4-12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3 607,'0'-1'226,"0"0"-158,0 0-2,0-1-5,1-3 4,5-10-29,14-32-7,-13 31-12,1-2-9,-1 3 4,0 2-1,-2 5-2,0 5 0,5 8-7,2 3-1,5 14-1,-2 3 3,3 9 0,1 2 4,-8-11-5,1-1-2,-1-8-3,-5-4-14,4-2-36,0-6-244,-1-6 209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3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48 118,'-34'-26'108,"33"30"45,0 1 4,0 2-25,1 0-9,0 0-29,0 0-17,0-2-14,0 1-2,1-4-16,-1-1-2,-1-2-3,0 0-1,0 0 14,0 0 2,1-1-8,0 1-5,0 0-23,0 0-8,0-12-8,5-47-3,1 25 3,0 0 2,1-1 0,-2 1-1,1 13-2,-2 5-1,-2 9-1,2 5-4,0 5-7,0 6 1,2 9-3,0 7 3,1 9 7,-2 2 0,1-3 6,-2-3 3,2-7-1,-1-3-4,2-7-1,-2-3-3,0-2-3,3-4 2,-2-3-3,2-3 0,1-10 3,1-5-1,3-11 3,-2 0 1,0 0 3,-2 3 2,-4 11-1,-3 1 2,-2 10-4,0 4-5,2 8-8,-2 8 0,4 15 0,1 7 6,-3 6 6,2 0 2,-2-8 2,-4-10 1,7-10-6,3-9 0,-3-5-6,7-2-1,1-8 2,4-1-2,2-13 6,3-1-2,-9-5 4,-2-4 2,1 13 0,-7-3 3,-1 13-2,-2 1 3,-2 3-4,1 7-3,2 6-12,0 5-1,-2 13-2,0 4 0,-1 2-8,3 2-13,1-3-27,-1-5 3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2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48 687,'-11'44'292,"2"3"-177,3 0-27,4-6-55,1-11-17,2-9-7,-4-8-5,5-7 2,-2-4 4,0-3 22,2-5 4,-2-3-4,1-7-4,-5-8-24,0 1-5,-3-10-10,1-1-1,3-1-3,1-2 2,5 4 6,3-2 2,7 8 3,3 4 1,1 5 1,3 6 0,-1 3 2,-1 2 1,2 2 12,-3-1 3,-1 2 1,-2 3-4,-3 1-7,-1 1-6,0 5-1,-3 1 1,-3 10 0,-1 9 4,-3 8 1,-1 8 2,1 6 0,-1-1-4,2-5-1,3-1-1,-1-11-2,3-3-1,0-6-8,0-5-6,-3-6-9,1-2-3,-4-5 0,0-2 7,-4-1 10,-3-4 5,-4-2 4,-3-1 2,-2-1-2,-1-2 2,3 0-2,4 1 1,-1-1 2,5 2 0,5 2 0,0 0-3,8-2 1,2 0-3,8-6 1,4 3 0,4-1-1,5 1 3,5 1 10,3-1 5,1-5 6,-1-1 2,-1-4-6,-2-3-4,-1 1-7,-3 1-3,-11 6-2,-2 3 0,-11 5 3,-2 1 4,-6 3 5,-5 2 1,0 4-8,-4 3-2,-1 7-6,-2 3-1,5 4 2,2 2 0,5 3-2,5 1 0,3 1 3,3 1 0,3-3 3,0-3 0,-2-2-2,-2-3 3,-6 0-2,-2-1-1,-10-1-2,-5 0-7,-13 0-24,-3 0-16,-12-2 512,-8-4-361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41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41 619,'-43'-66'269,"41"33"-146,-1 2-43,0 4-19,-1 3-22,3 3-6,-1 8-8,2 2-7,-3 5 0,0 1 0,2 4-2,-1-2-1,2 3-7,0 0-5,-1 0-4,0 0 0,0 0 0,0 0 1,-1 2 2,1 8 0,-3 30 0,3-33 0,2 1-2,-3-3 1,-3-2 1,5 1 0,0-2 2,0-2 0,0 0 0,0 0 3,0 0-2,-1-1 4,0 0 5,0 0-6,0-1 4,0 1-3,0 0-5,0 0 5,0 0 1,0 0-2,0 0 4,-1 0-9,1 0-6,0 1-3,-2 35-7,3 114 5,0-20 5,0 10 0,4 13 1,1-11 0,6-21 0,-5-15 1,5-34 1,4-13 2,2-17-4,4-8 0,0-16-3,0-11-2,3-18 4,2-16-1,4-26-5,0-13 0,3-23-2,-2-9 1,-4-8 8,-1-2 2,-3 4 0,0 3 2,-1 6 2,-2 3-1,-5 18 2,-2 13 2,-6 23-1,-3 14 3,-2 13-2,-3 4-2,3 8-6,-1 5-6,2 16 1,0 12-5,1 36 7,1 19 0,0 25 4,3 9 1,-6 0-2,4-1 3,-4-14-2,-2-7 4,4-14 0,1-15 0,3-11-3,6-8-2,-2-17 0,2-6-4,5-15 3,0-5-3,5-15 1,-4-10 4,7-14-1,-1-7 2,0-4 0,0 2-4,-2 5 4,-3 6-2,-5 8 0,-1 3 1,-5 9-2,-1 2 2,-3 3-2,-3 3 1,-2 0 1,-1-1 0,0 1 4,-1 0 6,1 0 10,-1 0 3,0 0 6,0 0-3,1 0-9,-1 0-2,0 0-9,-1 0-3,1 0-4,0 0-10,1 0-29,0 0-16,-1 0 33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39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35 816,'-8'0'316,"11"0"-180,0 0-132,0-1-4,-3 1 4,6 0 0,22 0 4,36 4 2,-31-4 5,6-1 0,8-3 0,7-2-4,11-1-7,5 0-2,-1-2-2,-2-2 0,-8-8 0,-5-3 1,5 0 6,1 2-6,-4 4 3,-4-1 0,-8 2-11,-8 3 0,-9 3-13,-3 4-6,-10 2-5,-3 2-6,-7-1 5,-3 1 7,-2-1 13,-1 1 10,1 0 11,0 0 5,0 0 10,0 0 2,-10-1 7,-35-10-4,35 8-2,5 2 2,2 1-1,0 0-4,5 2-10,-2-1-7,1 0-10,0 0 0,1 0 1,26 9 1,34 8 3,-33-12-2,0 0 4,-1-1 0,-1 3 0,-3 0 1,-9 1-2,-2 1-2,-7 3 2,-4 3 2,-7 5-1,-6 0 5,-5 6 1,-4-1-1,-3-3 1,3-1-8,0-6-23,5-1-17,6-8-32,3-2 494,16-4-327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39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2 885,'-7'-5'311,"14"6"-288,9 0-4,20 0-14,12-1 5,19-5-2,2-3 3,9-5-21,6 1-17,7-4-37,2 0 34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39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9 64 1119,'-25'-36'371,"15"17"-402,3 11 40,6 10-28,1 7-6,-14 13 0,6 10 2,-29 27 22,-13 25 3,-13 46 16,-13 15 8,4 29 4,3 0 0,6-16-15,-1-5-3,6-31-3,6-16-2,14-35 4,13-20-4,14-29-4,5-11 0,6-23-3,3-13-3,10-50-16,3-25-5,16-38 0,4-20 6,8 3 13,6 5 5,-8-4 2,-4 12 0,-7 19 4,-7 8-1,-2 41-4,-2 17 1,-8 24-3,1 18-3,2 14-3,0 13-4,9 32-3,3 15 1,0 51 4,4 19 3,-3 26 5,-5 9 1,3-14 3,-2-13 0,6-20 1,1-10-1,-7-14-3,-2-3 1,-8-16 0,0-11-1,-13-21-22,3-8-22,-9-17-61,-11-6 61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7:52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91 606,'-1'0'257,"0"0"-140,0 0-24,-1 0-20,-1 0-7,2 0-9,-1 0-4,-1 0-7,2 0 0,-1 0-13,1 0-6,0 0-13,0 0-8,0-1-1,-3-9-2,-6-50-1,21 29 0,4-4 3,6-4 3,0 0 0,2 4-1,-5 14-5,-2 6-2,0 9 0,-6 6-1,2 6 0,-1 3 0,2 11-1,-9-4-1,-3 9-1,3 6 6,-9 3 0,10 5 2,-1-7 0,-3-5-3,1-10-2,3-5-2,-2-5 1,-3 0 2,6-6-2,-9-1 0,8-5 3,-3-10-1,5-9 5,1-4-1,3-3-2,2 3-2,-3 3 2,5 2 1,-2 7-1,-7 0 1,1 8-2,-6 2 0,-1 1 1,5 4 5,-8 1-6,4 3 1,-2-3-4,0 0-5,1 1 5,1 16-3,6 37 6,-7-35-1,-1-1 2,2 1 1,-1-4-2,3-1-1,5 0-1,-4-1-2,0-5 1,3 2 3,-3-5-8,5 1-4,1-2-27,1-2-18,5 0 312,1-6-207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0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332,'-1'0'114,"1"3"-83,2 0-6,-2-3 34,0 0 17,0 0 13,0 0-8,6 2-11,6 5-3,35 18-6,-31-19-4,3-2-14,2 1-3,0 1-15,4-2-3,7 0-10,3 1-4,14-3-3,4 3-2,16-2 0,9-1-1,3-2 0,-1-3 0,-4-3 0,1 0-3,8 3-4,3-2 0,-3-1-2,-3 0 3,-1 1-1,7 0 3,5 5 1,2 0 3,-6 0-2,-3 1 0,4 2-2,5-1-2,3 0 5,-4 0-1,-5-2 0,0 0 0,2 3 0,2 2 0,-5-2 1,-5 0-1,-7 2-1,0-2 6,0 5-4,7 0 1,-6-2 0,-1 0-7,-4 0 3,0 3 2,8-2 0,3 0 0,-5 1-1,-1-5 1,-13 1-2,-4 0 5,0-1-3,-2 1-1,-2-1 3,2 1-4,-4-3 7,-5-1 5,-7-2-1,-4-1 2,1-1-2,-1 2-2,1 2-1,1-2 2,-2 2-2,0-5-3,-5 0 2,-2 2-4,-3-3 2,-6 3-2,-1 0 1,-3-1-1,-4-1-1,-1 0 1,-5-1 1,1-1 2,-1 3-1,0-2 4,-1 3 2,0 0-1,-3 1 4,1-1-3,-1 1-1,0 0-2,0 1 1,-2 0 1,-2 1 0,0 0 4,0 0 3,0 0 4,0 0-1,0 0-2,0 0-6,0 0 1,0 0-5,0 0-1,0-1 6,0 1-5,0 0 3,0-1 0,0 1-8,0 0 1,0 0-2,0 0 0,0 0-2,0 0 1,0 0-3,0 0 2,0 0 3,0 0-3,0 0 2,0 0 0,0 0 0,0 0 1,0 0 2,0 0-2,0 0 0,0 0 0,0 0-1,0 0 1,0 0-1,0 0 0,0 0 2,0 0 2,0 0-2,0 0-1,0 0 2,0 0-4,0 0 5,0 0 1,0 0-1,0 0 1,0 0-4,0 0 3,0 0 3,0 0 2,0 0 5,0 0 0,0 0-4,0 0-2,0 0-7,0 0-3,0-1-22,0 1-17,-1 0-42,0 0-18,-25 11 61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59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781,'-21'6'275,"15"2"-243,4 0-9,2-4-18,1 2-1,6 2-4,0 1 2,11 1 0,5-2 1,6-2 2,8-4-6,10-2-24,9 0-25,16-8-72,3 0 75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6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3 756,'-5'-3'272,"5"3"-243,1 0-8,12 2-17,1-1-4,17 0-3,1-1 5,7-6 2,7 1-1,3-4 2,2-2 0,0 0 11,2 2 2,-2 4 4,-2 1-1,-6 2-9,-10 0-3,-9 4-7,-9 1 1,-8 2-2,-6-1 0,-9 2 2,-8 5 1,-19 2 1,-3 4 1,-16 0 0,-3-4 3,2-3 8,0-4 2,9-5 4,4-1-2,11-1-5,6-3-1,11 3-7,4 0-1,4-1-2,0 1 1,2-3-2,4 4-1,4-2-4,-4 1-1,0 0 1,25-2-1,42-1 1,-26 6 1,7-1-2,3 2-11,17 2 696,4 1-519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5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7 865,'0'-1'294,"9"3"-277,5 0-5,8 0-12,11 0 2,11-2 2,9 0 2,14-3 3,1-1 5,2-4 3,-2-3 1,-4 0-2,2-3-2,2 0-7,0 1-1,-1-2-4,-5 6-1,-8-1-1,-7 3 0,-8 7 0,-7-5 1,-5 5-2,1 4 1,-5 1 0,0 3 0,-4 3 1,-7-4-1,-6-3-3,0 0-5,16 11-4,-4 0-7,-4-3-24,-4-6 128,0 4-74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3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54 790,'-16'-1'286,"12"1"-244,0 0-12,8 1-23,-6-1-3,1 0-4,0 0-1,0 0 5,0 0-1,1 0 8,0 0 2,0 0 2,1 0 0,8 2-5,35 12 0,-26-13-3,5 1 0,13-2-1,0 0 0,9-3-1,3-1-1,6-2-2,10 0 0,8-1 1,6 0 0,-2 2 0,-8-4-1,-10 4-2,-5 0 1,-9 2-1,3 5 0,-10 1 1,-5-1-1,-11 0 2,-11-2-1,-5 0 6,-4-1 20,-6-2 23,-2 3 2,-13-3-6,-5-1-19,-8 1-25,-5-2-1,-5 3-1,-5 0 0,-5 2 0,-7 0-1,-11 1 3,-6 0-2,-6 1-1,4 3 2,7 0-2,6 1 2,2-3 1,1-2-1,9 0 2,1 0 0,19-1 0,6 3-2,13-2-2,6 1-2,9-1-9,1-1 0,11 1 2,7 0-1,16 1 11,8 1-1,14-1 0,3 0 1,5-1-1,0-2 1,4 0 3,3-1-3,8 1 2,2 1-2,-6 1 0,-3-1 1,-13 0-2,-7 0 2,-3 3-5,-5 1-12,-5 0-41,-5 5 3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0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840,'16'12'322,"-6"9"-261,-6 16-7,-6 4-9,-13 5-24,-1 2-6,-7-11-5,2-3 0,-1-13-2,2-7 1,-2-10 22,1-4 8,7-6 6,0-5-5,15-8-19,5-5-14,6-11-13,6-4-3,2-6-4,0 2 0,1 10 4,-4 11 2,-1 21-4,-4 9 0,-3 23 1,1 7 0,-5 10 3,-1-1 2,2-7-17,0-7-14,3-12-47,3-7 100,2-10-29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21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5,'38'-2'26,"-36"5"13,-2-1 5,5 3 33,-4-1 14,7-1 18,2 1 6,-1-1-10,5 2-10,0-1-25,4-1-12,5 0-21,2-2-9,6-1-10,1 4-4,5-4-4,3 3-1,11 2-3,3-1 0,7 1-1,1-1 0,4 0-1,-1-2 1,5 1-1,8 3 0,6 0-1,4 1-2,1-2 1,-3 1 0,6 0-1,6 2 0,3-3-1,0 0 0,-1-1 1,-2 1 0,5 0 2,1 1-2,-2-1 2,0 0 0,2 4 0,3 2 4,5-1-1,-2 1-2,10-2 2,-2 0-4,0-2-1,2 1 2,-1-3-3,-2-1 1,-1-2 2,-2-2-2,-6 0-1,-3 0 0,-2-5 0,-4 1 1,-9-1 6,0 1 1,1 4 2,-3 0 2,-3-1-3,-3 1-1,-4-1-1,5 0 0,1 0-1,2-2 0,-8-4 1,1 2-3,2 0 1,-1 0-1,7-2-1,-5-1 1,-6 0 0,3-3-1,3-1 0,4-1 2,7-2-4,-1 3 1,-2-1-1,-1 2-1,3 4 2,1-2-1,-1 1 0,-6 2 0,-6-3-1,-6 4 2,-3 1-1,2 1-1,-11 2 0,-7-1 0,-12-1 1,-4 3-1,-10 0 0,-4-2 2,-5 2-2,-4 0 0,-1-1 0,0 1 0,-3 3-14,2 2-16,-8 2 18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04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70,'0'-1'304,"1"8"-281,3 8-12,1 34-7,-2 12 3,-2-30 4,2 1 0,2 121-1,2 9-3,-2-11-3,-1-67 0,1-24 1,-4-15 1,0-16 6,-1-8-1,0-12 1,0-3 0,-1-6 4,-1-4 2,-2-11-1,1-3-3,3-14-7,3-5-4,6-11-3,4-4 0,5 1-1,4 1-1,4 11 2,5 6 0,5 13 0,-1 7 0,5 11 0,2 4-3,-3 13 0,-3 5-2,-8 13 3,-9 2 2,-7 8-3,-7 2 3,-8-1-3,-7 2 2,-13-5 1,-1-1 0,-14-6 1,-7-3 1,0-7 1,-4-3 0,6-4 1,6-8 0,8-6 6,2-3 5,7-9 1,3-5 1,5 1-6,5-4-4,4 2-1,-1 1 2,3 1 4,0 4 0,1 1 2,0 1 1,-2 3 0,1 1-2,1 1-6,0 0-1,0 1 0,0 0-3,0 1 1,0-1-4,0 1-4,0-1 2,0 1 0,0 0 2,0 0-1,0 0-1,0 0 1,0 0 1,0 0 0,0 0 1,0 0 0,0 0-1,0 0 0,0 0 0,0 0-2,0 0 1,0 0-2,0 0 0,0 0 1,0 0-2,0 0 4,0 0 2,0 0-3,0 0 1,0 0 0,0 0-3,0 0 3,0 0 0,0-1 2,0 0 0,0 0-1,0 0-1,0 1-2,0-1 2,0 1-1,0 0 0,0 0 1,0 0 1,0 0-1,0-1 0,0-1-9,0 2-13,0 0-12,0 0-12,0 0-22,0 0-14,0 0 55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03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6 798,'4'-2'289,"9"2"-225,11 0-31,4-1 0,14-2 6,3-4-2,11 1-15,7-1-6,7-4-8,0 2-3,-1-8 0,-6-2-2,-8-5-2,-2-3-2,-5 1-17,-1 0-12,0 3-49,0-1 111,-1 10-36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02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5 787,'-3'-18'282,"4"14"-247,1 3-2,4 10-17,3 14-2,3 28-3,3 15-1,1 23 1,-1 8-1,-2 6-5,-1-3 1,-1-14 2,-2-13-1,-3-23 7,-1-10 7,-4-16 14,-1-8 6,0-8-1,1-5-5,0-3-3,-1-5 0,0 4-5,1-10-5,15-74-13,0 19-4,12-17-2,7-4-6,17 2-6,5 5-4,-2 6-6,-2 1 5,-16 10 8,-4 5 3,-10 14 2,-5 9 4,-5 9-2,-4 8-4,-2 8-32,-2 6-21,-1 1 2,2 3 19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10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340 759,'-15'-9'301,"-5"-1"-218,-2 1-7,-5-4-24,-3-4-8,4 2-11,-1-4-2,4 3-7,1 0-4,3 1-6,3 2-3,3 5-2,3 2 2,2 3 0,-1 3 5,2 2-7,1 7-7,2 22-2,3 11-5,3 25 3,1 4 0,2 2 4,1-3 2,3-15-2,3-6 2,3-20-4,0-11 0,2-12-2,0-9 0,5-18 2,6-7 4,-2-22 3,-2-5 0,-2-7-1,-4-4-1,-6-6 2,-1-5-5,-4 2 4,-5 6-2,3 20-1,0 13 4,-8 17-2,3 9 5,-1 9-7,-1 5-3,7 19-5,-4 15-4,2 36 3,1 13 4,2 13 2,1 2 0,4-2 1,-2-4 0,-1-4 2,8-8-3,-2-28-18,3-14-9,7-21-31,1-12-14,9-20 50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06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4 731,'-16'-22'259,"10"7"-232,-6 1 12,6 8-7,6 2-6,0 2-6,0 2-4,0-1-3,-1 1-3,1 0-8,0 0 0,9 22-2,25 58 1,-12 12 0,3 25-1,-4 35 2,-7 21 0,-2 6-2,-6 7 1,-6 3 0,-2-7 0,-7-6 3,-7-6 0,-1-15-1,-1 1 0,3-9 4,2-7-1,3-17-2,6-9 0,2-22-4,6-9 1,1-16 3,0-14-4,3-16 0,-1-10 0,3-9 0,1 0 2,-5-4 0,1-4 3,1 1-2,-6 0 0,5-2 0,-3-1-3,-3-4 1,3-2 1,-4 1-1,3 0 1,-1-3-1,-2 0 1,0 0 1,0-1 2,0 0 5,0 0 3,0-1 3,0 1 1,6-1-5,12-3-3,43-10-5,-27 12-1,20 0-1,8 0-1,24-3-1,5 2-2,8-5 3,8 0-1,8-3 2,4 2-2,7-2-1,0 0 0,3 2 0,0 1 2,3 4-1,1-1 2,-3-1-2,-8 2 1,5-7 0,-1 8 0,-10 4 1,2-1-1,-16 9-1,-9-5 2,-1 4-1,-1-3 0,-11-2-2,-5 0-6,-18-4-5,-6 1-5,-6 0-15,-5-2-14,-8-3 31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11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34 1007,'-81'-33'361,"75"32"-328,8 3-21,7 6-49,3 3-31,7-1 41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09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75 718,'-11'-4'324,"5"3"-100,0 1-175,-5 6-22,0 9-12,-7 6-15,0 9-4,-4 3-8,-1-2-7,2-4-8,-4-5 0,11-9 4,2-5 3,6-6-4,5-2-20,3-12-34,4-4-22,7-13-38,4-7 7,3 0 34,3-2 26,-3 1 56,-1 8 23,-6 6 63,-2 8 18,-3 10 13,-5 3 0,6 14-43,-3 7-11,-1 19-5,1 14 0,-4 12-13,3 6-4,2-1-11,-2-10-4,2-12 0,-3-9-3,-4-16-2,4-8-3,-4-9 1,0-2 0,-7-13-11,-4 0-5,-8-16-17,-2-8 0,-10-6 8,-2-6 10,0 8 16,4 8 10,9 14 8,4 6 0,9 8 0,2 0-9,6 3-6,3 4-5,9 6 1,7 1 1,12-1 9,5-3 3,7-5 1,2-3 1,3-3-8,2-2-2,-4-2-8,-2 0-11,-5 1 5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06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985,'-41'11'353,"38"-11"-312,3 1-7,8 7-28,2 4-6,7 2-2,6 8-1,12 8 2,6 6 0,7 9-1,4 4-2,-6 3-2,-1-3-1,-10 0-7,-8-8-2,-8-7-6,-13-19-6,2 2-20,-2 1 181,3-9-108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54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113 563,'-117'35'243,"92"-35"-134,0 0-31,3 0-29,1 0-13,6 0-17,1 1-4,6 1-5,0-2-4,6 2-2,1-1-2,2-1-3,-1 0-2,0 0-1,11 0 2,61 2 0,-25-4 1,13-1 1,1-2 0,-2-1 2,6-1 0,5-3 1,4 0 0,12-2-3,-8 1 0,-10-1 0,-8 3-1,-15-1 2,-4 2-1,-11 1 0,-5 0 0,-12 4-2,-7 1-1,-6 0 7,-5-3 2,-11 0 8,-2-3 6,-11 3 4,-3 1 2,-9 3 0,-5 1-1,-8 0-5,-5 2-2,-7 1-3,-2 3-4,1 4-5,1 2 0,11 3-3,4-4 0,8-1-1,6-2-1,10-4 0,7 1 0,9-4 0,3-1 0,8 2-3,7-1-3,6 2-2,12-2 0,9-1 4,6-1 1,10-2-2,1 1-3,7-4-12,7 3-13,12 0-29,3-1 643,7 1-44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0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0 946,'-10'41'320,"0"22"-302,-1 10-3,-3 11-2,1 7 0,-2 7-3,-1-2-1,4-4 0,1-6-3,2-12-7,3-2-10,5-19-29,-1-9-24,6-21 2,4-16 30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53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1 316,'-2'-13'133,"1"5"-88,1 2-15,1 3-108,-1 4 57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53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50 347,'-40'-53'175,"33"54"-56,4 2-73,0 1-24,1 0-15,1 1-4,1 0 1,-4-3 6,0-1 20,-2-1 6,0-1 9,0 1 0,-2 2-8,-2 1-1,-3 1-2,-1 0-3,0-3-7,1 2-2,3 0-6,4 4-2,0-3-7,6-1-2,0 2-5,6-4 0,6 4-1,-3-2 1,13 1 1,-1-3 2,2-1 1,6 1 0,-3 0-3,-2-1 2,3 0-1,0 2 2,4-3 2,3 0 3,7-2 0,4-4-2,3 1-1,5 1-3,-1-1-1,-2 2 1,-7-2-2,-6 1 2,-3 1-2,-6 1 0,-1 1 0,-4 1-1,-4 0 0,-2 0 0,-7 1 1,-2 0-1,-5 1 4,1 0-1,-3 0 5,-1-1 2,0 0 1,0 0-1,0 0-3,0 0-1,0 0-4,0 0 1,0 0 0,0 0-3,-1 0-20,-1 0-24,1 10 26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08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 881,'-4'0'306,"5"0"-289,1 0 1,-2 0-13,0 0 2,0-1 0,0 0-3,0 0-26,0 0-20,2 0 26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56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0 75 261,'-48'-7'162,"3"3"-32,7 1-24,2-1-61,0 0-18,3 2-14,-5-1-6,-1 2-3,-2 0-3,-2 1-1,5 0 1,0 2 20,2 0 19,3 0 33,1-1 12,7 1-3,2-2-10,3 0-22,4 0-7,6 0-10,3 1-5,4 0-10,1-2-5,2 1-13,0 0-4,0 0-2,0 0 0,15 1 4,44 3 2,-26-6 0,4 0 0,12-2 1,7 3 0,15-1 0,4 0 0,3-1-1,5-1 0,4 0 1,6 1 1,10-2 0,0 0 2,-7 0-2,3-1 0,7 5 0,1 0 0,-1 1-1,-4 0 1,-2-1-1,0 1-1,-5 0 0,-5 0 0,-17 1 1,-10-2 1,-10 1-1,-7 1 1,-7-1 3,-5 5 2,-8-1 7,-7 0 2,-8-2 1,-2 0 1,-5-2 5,-3 1 4,-4 0 6,1-1 6,1 0 7,1 0 2,0 0 5,0 0-5,-1 0-9,0 0-6,0-1-12,0 0-3,0-1-7,0 1-2,0 0-5,0 1-1,0 0-2,-1 0 0,1 0-1,1-1-3,0 0 3,0 0-1,0 0 1,0 0 2,0 0-1,0 0 0,0 0 0,0 0-1,0-1 0,0 1-1,0 0 0,0 0 1,0 0 0,0 1 0,0 0 1,0 0 0,0 0-1,0 0 0,0-1-1,0 0-1,0 1 2,0-1 1,0 1 0,0 0 1,0 0-2,0 0-1,0 0 2,0 0-1,0 0 0,0 0 1,0 0-1,0 0 0,0 0 2,0 0-1,0 0-1,0 0 0,0 0-1,0 0 0,0 0 1,0 0 1,0 0 0,0 0 1,0 0-2,0 0 0,0 0 0,0 0-2,0 0 2,0 0 0,0 0 0,0 0 0,-1 0-1,1 0 0,-1 0-1,0 0-4,1 0-2,0 0-2,0 0 1,-1 0 0,0 0 4,0 0 1,0 0 1,0 0 2,-1 0-1,1 0 1,0 0 1,1 0 1,-1 0-1,0 0 1,1 0 0,0 0-1,0 0 2,0 0 0,-1 0-2,0 0-1,0 0 1,0 0 0,0 0 0,0 0 0,-1 0 1,1 0-1,0 0 0,0 0 0,0 0 0,0 0-2,0 0 2,0 0 2,0 0-1,0 0-1,0 0 0,-1 0-1,1 0 1,0 0 0,0 0-1,0 0 1,1 0-2,0 0 1,0 0-4,-1 0-3,1 0-6,0 0 0,0 0 0,0 0 3,0 0 7,0 0 0,0 0 2,0 0 0,0 0 0,0 0 1,0 0 1,0 0 1,0 0 0,0 0 0,0 0 0,0 0 1,0 0-1,0 0-1,0 0 1,0 0-1,0 0 3,0 0-2,0 0-1,0 0-1,0 0-2,0 0 3,0 0 0,0 0-2,0 0-1,0 0-3,0 0-5,0 0-1,0 0-6,0 0-1,0 0-2,0 0-4,0 0-11,0-1-7,-1 0-19,0 0-11,-20 1 49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16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461 370,'5'-17'159,"-2"-3"-68,0 3-8,-3-4-14,-3 5 0,-2 2-16,-1-4-4,-2 6-14,0-1-8,0 2-15,-2 1-6,0 3-4,-1-1-2,0 2 2,-1-1 3,2 2 11,-1 1 8,4-1 14,0-2 5,0 3 0,3 0-5,0 4-10,3 1-7,2 0-11,-1-1-1,0-1-5,0 0-1,0 1-3,0 0 1,0 1 0,3 26 0,7 39 1,-3-29-2,-2 3 1,3-1-1,-2-5 0,1-9 0,1-6 0,-3-8 1,-1-6-1,3 4 3,-3-8 1,2 1 2,-6-2 0,0 3-1,-2-3 2,1 0 0,1 0 0,0-1 0,0-1-4,0 1-1,9-2-1,40-18 0,-28 18 0,0-2 1,3 0 0,-1-1 0,2-3 0,5 5 2,-1-6 2,5 3 2,5-1 0,-2 1-1,7 2-1,0-1-2,3 6 0,2-1-2,-6 1-1,0 1 1,-4-2-2,-2 0 2,2 0-2,0-2-1,4 3 1,5 0 0,1-3 2,-1 0-1,1-1 2,-1-1 0,-2 1 2,0-3 0,0 4 1,1 0 0,6 2 4,8 1-2,3 0 1,2 1 0,-4-2-2,0 1-1,-2 0 1,1 5-4,12 3 2,0-2 0,0 0 0,-1-3 1,-7 0-2,3 3 0,6-1 1,5 3 0,2-2 1,-2 1-3,-6-3-2,-4-4 1,-1 1-1,4-4 1,2-3 2,0 0-1,-6-3-2,-5 3 1,-10 0-2,-3 0 0,-4 0 1,-1 5 0,-11-3 2,-4 4-2,-5-3 0,-5 0-1,-1 7 0,-3-4 0,-4 3 0,-1 0 0,-4-3-2,-1 0 2,0 1-1,-5 0 1,2 2 3,-3-3-1,0 0 1,0-1-3,0 1 2,0-2-2,0 2 3,0-1-1,0 0 0,0 0-2,0 0 0,0 0 0,1-5 0,6-14 2,6-38 0,-9 27-2,0-5 0,3 0 1,1 0-2,-5-1 0,-1 3 1,-2 2-1,-4 3 2,2 8-1,-6 4-1,3 1 2,0 8-3,2-1 2,1 7 1,-3 4-3,-1 10-3,2 10 1,-2 12-2,3 2 2,2 8 5,-3-1-2,4 2 2,-2 1 0,4-5-1,1 2 0,-1-3-1,0-8 1,-2-5-2,0-7-9,5-8-39,2-1-18,15-11 36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1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1025,'-5'-5'355,"5"12"-330,6 8-6,3 20-11,3 14 2,2 26 5,1 7-1,-2 13-2,0 5-2,1 2 0,-5-1 3,2-13 0,-2-10 1,-7-24-3,2-10-3,-7-16 4,2-8 0,1-10 1,0-4 1,3-9-6,-3-4 0,1-15-4,1-10-3,9-9 0,4-4-1,14 3 0,3 8 1,2 13 0,4 11 2,-10 17-1,-3 5 1,-3 11-1,-6 1-2,-5 6 0,-1-1 4,-5 1 9,-5-2 11,-7 0 21,-4-1 12,-4-3 14,-4 1-2,0-5 0,-9-4-8,-9-5-16,-2-4-9,-4-6-18,2-1-4,12-3-11,5-5 2,11 2-3,4 0-2,4 1-3,4 2-1,1 1-5,0 1-10,0 0-31,0 0-23,0 0-46,0 0-11,0 0-12,13 1 0,44 4 96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540,'-23'8'245,"12"-5"-113,5-2-6,5 0-61,6-1-11,8 2-25,8 1-6,11-3-8,6-1-5,3-2-28,-3 1 24,1 1-11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0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889,'17'-7'314,"11"-2"-266,8 0-8,10-3-3,-1 0-9,-1-2-17,-4 4 1,-12 4-6,-2 2-3,-9 3-2,-2 0-5,-6 2-10,-3 3-4,-5 6-16,-4-2-6,-9 8-31,-6 3-92,-13 5 111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0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0 989,'-17'34'335,"-11"27"-317,0 11-17,-13 8 516,0 2-388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0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38,'-1'25'292,"4"18"-195,8 10 7,12 9-13,3 1-14,4-6-29,-7-3-14,1-8-27,-5-3-16,-2-1-47,0-7-18,-5-5 39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50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59 348,'-96'-27'231,"67"27"-27,6 3-66,11-1-33,12 0-59,0 1-20,15-3-22,5 0-2,11-6 8,4-2 7,-2-3 14,-2 1 1,-4 6 1,-1 1-4,-4 8-11,-1 3-1,-5 6-4,-1 7-1,-4 7 0,-1 1-4,-2-1-2,1-2-1,-1-7-3,4-1 1,1-5-3,0-4 2,4-4-2,0-4 1,4-6 2,5-2 2,2-11 5,1-1 1,-1-6 1,-1-2-1,-6 4-2,-4 3-4,-4 11-2,-5 5-3,-2 10-3,1 7-2,-2 5-7,-2 2-11,1 5-27,-2-2-23,2-4 107,1-2-40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0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19 726,'-28'-17'304,"15"14"-178,3-2-22,11 5-47,8-1-11,12-4 1,8-1-3,22-2-3,3-2-2,10-3-22,-1 6-11,-7-7-22,-2 2-22,-6 4-38,-1 0-26,-5 6 60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50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7 916,'5'-11'320,"0"26"-287,5 15-5,-2 41-8,-7 23 3,-8 30 4,-8 9-3,-3-2-9,1-3 3,1-22 3,3-9-1,1-29 8,4-13-5,6-25-6,-2-11-4,7-19-5,-3-12 0,3-28-1,0-13-1,1-32 1,4-15 0,-1-25-1,-1-8 0,1-12 1,0 6-5,2 24 1,4 18 4,0 41-5,2 19 0,0 26-8,5 11-7,5 26 2,-1 18 0,4 39 6,-5 14 5,-5 20 1,-1 4 1,-1-4 2,-2-1-3,1-16 1,-3-7-1,-6-22-3,0-8-7,-6-12-36,-1-11-15,-6-16-24,-5-11-4,-5-16 3,-6-9 203,-8-17-98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49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102 631,'-5'-8'264,"-1"-1"-138,2 1-23,-3 0-11,-2-1-3,-1 1-8,-1 3-9,0 4-23,-3 1-11,1 8-25,-4 10-6,1 18-7,2 13 0,3 11 5,7 0 0,12-9 1,7-9-4,11-17-2,5-9 0,4-15-1,0-6 2,-2-11 5,-3-7 0,-6-9 4,-7-4-1,-8-9-1,-9-3-2,-12-3 1,-2 8-1,-12 7 0,-1 12 0,-9 11-2,-4 3-2,-1 11 1,2 3 1,14 5-2,4 0 1,13-3-3,5-2-1,6-2-5,3 1-2,17-3-1,-11 0 5,0 1 3,46-3-1,11-6 1,7-3 1,-26 2-1,-8 3 1,-7 6 2,-5 7-3,-5 9-1,-2 5 0,-9 11-1,-4 5 2,-10 7 0,-5-1 1,-7-6 2,-4-6 1,1-9 1,0-4 2,0-9-1,6-3-1,-1-12-4,1-8 0,3-12-1,5-8-5,8-9 4,4 1-2,10 0 0,-1 4 1,7 9 0,-1 4 5,1 10-2,3 6 0,-2 11-2,2 11-8,-4 14 1,-2 12 2,-5 13 4,-7-1 0,-10-3 5,-1-6 2,-3-15-3,2-5 0,7-9-1,-4-7 0,6-6-1,-2-6 0,-2-17 1,0-5 4,-5-17 2,0-9-1,-4-8 2,-5 1-3,-3 15 3,-1 14 4,-4 18-6,0 10-5,2 13-24,-3 8-25,5 17-35,4 4-12,9 5 56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4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52 502,'2'-4'244,"-1"2"-79,-1 1-88,-1-1-21,1 1-22,0 1-9,0 0-10,0-1-2,-1 1-1,0 0 3,0 0 4,-1 0-1,1 0-6,1 0-3,0 0-7,0 0 2,0 0-2,0 0-1,0 0 3,0 0-2,3 11 4,6 42 3,-11-26-1,-3 1-1,-2 8-2,-3 1-3,-2 2 1,5 1-1,-2-3 0,1-3 1,4-6 0,-3-6 2,1-8 3,2-3 1,2-5 2,0-2-1,2-3 0,-1 0 1,1-1 0,0-1 0,0 0-1,0 0 0,0 0-3,0 0 0,0 0 1,9 0-2,42-5 2,-32 6-3,3-1 0,3 0-2,1-1-1,-1-6 1,3 3-1,1-1-1,1-1 0,6 0-1,3 0 2,2-1 0,6-1-1,2 4 0,4-1-1,0 4 0,1 1 1,-6-1 0,-1 2 1,0 0-2,2 0 0,5 2 1,6-1-1,3 1 0,-6 1 1,0 1 0,-6-2-1,-1 1 1,5 3 1,3 0-2,8 1 2,4-2-2,-2-3 1,-1-2 0,-9-3 0,-3-1 0,7 4 0,2-1 0,6-1-1,0 1 2,-3-4-2,-4-1 1,-4 3 0,0-1 1,3 4 0,3 4-1,2 3 2,-3 3-3,-6-2 0,-2-1 2,-7-4-2,-2-2 1,-1 0 2,-4-4-2,3 3 4,-6 2 2,1-1 1,-4 2-2,-9-6 1,2 0-1,-9 0 0,0-2 4,0 1-4,1 0-1,-1-2 1,2 0-1,-1 2-2,-1 1 1,-4-1-3,1 3 0,-5-2 2,-1 2-3,-4 1 0,-1-1 3,-3 1-3,-1-1 3,-2 0 1,0 0-3,0 0 2,0 0 0,0 0 0,0 0 3,0-1-1,0 1 0,6-11-2,18-33-1,-20 33-1,-1-3 0,4 1-1,0-4 1,0-1-1,-1-1 0,0-2 0,4 1 0,3 2 0,-3-1-1,-1-2 0,1 1-1,-7 1 2,6 0 1,-5 3-1,-2 4 2,-1 2-1,-1 5 0,0 2-1,3 1 1,-2 2 1,-1 1-2,0-1-1,0 0-3,0 1 0,-1 0-1,1 0 1,1 7 0,1 12 2,10 34 0,-12-37 2,-1 3-1,-1-1-2,-5-1 4,3-3-8,-1-2-4,2-2-22,3 2-15,0-1-12,-1 2-4,-2 3-3,-5 2-7,-3 1 52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04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83 214,'-1'-2'138,"0"-1"12,0 0-14,-1 1-28,1 1-18,0 0-34,0 0-13,0 0-18,0 0-6,0 0-6,0 0 0,0-1 4,-1 1 4,-1 0 9,2 0 4,0 0 2,0 0-4,0 0-8,-1 0-6,1 0-7,0 0-2,0 0-5,-1-1-1,1 1-3,0 0 1,0 1-1,0 0 0,0 0 2,0 0-2,0 0 1,-3 8-1,2 5 0,4 33 0,11-31 0,0 1 0,9-4 1,6 0-1,10-1 0,7-3 0,6-1 2,2-3 0,4-4 1,3-2 1,16-3 4,2-1 3,9 1 2,2-1-1,-7 2-3,1 0-2,3 2 0,-4 4-2,-1 4 1,-4 4-2,-15 2-2,-1 4 0,-6 7 0,-7 2-1,-7 2-1,-6 0 1,-15-5 0,-4 3 1,-16-2 1,-8-2 0,-15-1 0,-5-4-1,-5-8 1,2-5 0,4-5 0,4-5-1,7-5-2,5-3 0,8-10-2,3-2-1,11-9-2,8 3-1,10-2 1,8 2 1,13 4 2,7 5 1,9 3 2,4 5-2,4 4 1,0 5 0,13 9-1,3 3 1,6 11 0,-5 4 0,-1 5 0,3 1 0,-1-3 0,1-5 0,-12-4 0,-8-4 0,-10-8-2,3-1 2,1-9 0,5 1 0,-5-6 2,-4-2-2,-11-2 1,-10-6 1,-7 1-1,-5 1 2,-10 2 0,-4 1 2,-9 2 6,-5-3 5,-4 4 7,-4-2 7,-5 1 5,0 3 0,0 2 2,-2 3-3,3 5-6,3 3-1,1 0-5,4-1-4,1 1-9,0 0-4,1 0-8,0 0-10,0 0-35,0 0-21,0 0-39,0 0 62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57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200,'-46'15'114,"44"-18"-13,1 3-8,1 1-42,0-1-18,0 0-28,0 0-7,0 0 1,0 0 1,0 0 1,0 0 5,0 0 13,0 0 13,0 0 20,0 0 7,-1 0 2,0 0-6,1 0-13,0 0-7,0 0-16,0 0-6,-1 0-11,1 0-3,0 0-13,0 0-12,0 0 15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9:41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49 592,'-5'-3'226,"1"0"-171,3-2-16,-3 1-4,2-2 4,-3 2 11,-1-5 4,2 5 2,-3-3 0,3 6 1,-1-1-3,4 2-9,-1 0-6,2-1-21,0 1-7,0 0-9,0 0-2,11 0 1,52 6 0,-22-2 1,0 1 0,3 0-1,0-3-1,-6 2 0,5-3 0,-3 2 0,4-2 0,8 1 1,3 4 1,-3-2 0,-2 1 0,-15-4-2,-9 1 1,-5-1-1,-7 1 0,-4 3-2,-5-1-2,-5-1 1,0 2-2,-9-3 6,-3 2 3,-11-2 0,-7 3 2,-19-4-5,-8-1 1,-7 2-2,-3 0 3,11 4-1,3-1-1,5 4 0,-1-3 0,4 2 1,0-1-1,11-1 0,10-2 0,9-2-1,6 0 0,9 0-3,1-1-2,15 0 0,2 1 0,16 0 4,6 0 0,7 3 0,3-3 0,-3-1 1,1-2 0,-2 0-1,1 1 3,1-4-2,-1 2 2,-5 2 0,-9-3 0,-10 2-2,-5 0 0,-8-1 0,0 2 0,-10-1 2,-1 0 3,-9-6 3,-5-2-2,-7 1 1,-13-2-3,-9 2-2,-3 1 2,-1 1-2,7 2-1,5 4 1,4-1-2,5 1 1,3 0-1,8-2 1,0 1-1,10-1 1,1 1-1,1 0-5,5 1 0,8-1-2,5 1 2,19-1 3,8-3-1,23-4-37,20-3 27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31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50,'-7'12'332,"2"2"-340,2 0 6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31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76 751,'-25'-41'288,"9"19"-216,1 8 5,8 12-12,3 6-14,-2 19-24,6 17-3,6 23-5,1 21-1,7 24 3,3 1-3,-8 2-10,2-13-1,-5-16-3,-5-12 0,-2-11-2,0-7 2,-4-24 7,2-7 10,1-18 28,-4-5 5,3-11-6,-2-4-12,0-14-27,1-6-7,3-12-2,5-2-1,7 1-2,3 2-2,9 14-2,0 5 0,6 14-3,-1 7-3,4 14 3,2 9 1,0 10 3,1 6 2,-4 2-1,-5 1-2,-10-2 2,-5 1 2,-11-5 5,-4-3 6,-11-2 20,-6-3 6,-7-2 12,-5-4 3,-3-4-6,-2-2-3,-5-8-7,3 0-7,0-4-12,10 0-3,8 2-7,7 1-3,7 1-6,2-1-13,6 1-41,3 4-18,9 4-45,1 0-8,13-4 660,6-5-424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30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5 745,'-61'9'294,"47"0"-205,-2 15-39,-2 6-14,0 15-12,3 5 0,5 2-5,7 0-3,6-7-9,6-10-4,2-14 1,1-8-3,4-14 2,4-8 1,4-10 1,1-7 0,-4-11 1,0-2 0,-9-8-2,-9-2 0,-11 3-1,-13 3 0,-7 13 3,-3 4 2,-3 13 4,-3 9 1,0 4-1,4 7 0,10 2-2,8 1-4,10-1-4,5-1-4,9 0-7,6-5-2,9-4 2,6-3 2,11-5 4,4 0 3,6 1 0,1-1 0,-3 5 3,-7-1 0,-8 10 2,-4 2 2,-5 14-2,-3 3-2,-5 9 1,-2 3-1,-8 3 0,-2 4 1,-5 2-2,-3 3 0,-3-3-4,-2-10-1,-3-10-2,1-12 1,-1-11 4,0 0 0,-1-13-2,1-5-2,1-13-3,0-10 0,6-7 4,1-3 3,7 3 2,5 3 2,4 11 1,3 9-3,1 8-1,-1 8 0,1 7-1,-2 4-1,-1 12 1,2 7-1,-2 13-1,-2 7 1,-4 1 0,-1-1 0,0-4 3,4-7 0,3-12-1,2-4 0,3-15 2,5-3 3,3-17 8,0-6 3,2-13 2,-6-4 0,-9-8 0,-4 0-2,-12 4-2,-8 4 2,-12 15-1,-3 11-1,-11 16-8,-2 11-7,0 19-20,-2 5-14,15 7-28,6 3-18,16-9 5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9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2 747,'-7'-6'308,"3"4"-157,1 2-114,4 3-15,2 4-13,8 13-8,4 7 1,11 18 14,3 9 8,-1 11 3,-4-1-1,-5-2-10,-5-5-8,-5-15-4,-4-2 1,-5-10 0,-4-6 5,-5-6 12,-1-5-2,-5-7 1,-1-3-2,-3-10-10,-3-3-2,4-6-6,-2-8-3,13-5-8,6-4-2,8-11-1,11 4-1,5-7 6,6 1 2,8 0 4,-1-1 2,11 6-1,5 2 1,2 7 1,0 1-1,-10 6 1,-8-1 0,-10 10-1,-5 2 5,-12 9 5,-3 2 6,-6 0 5,-2 3-4,-4 9-8,-7 7-8,-11 18-2,-7 7-2,-2 15 3,2 3 0,10 2-2,9-2-2,11-11-14,7-7-7,8-17-8,5-3-4,6-14 4,1-5 1,3-5 2,-3-7 1,-5-5-1,-3-4-4,-9-7-20,-4-2-19,-7-3-83,-7 1 100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9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8,'4'12'289,"1"6"-199,5 12-22,1 5-5,-1 3-19,0 5-10,-1-2-19,1-2-4,0-5-6,-2-6-3,-2 0-2,1-3-1,-2-7-11,3 1-9,0-18-16,0-7-2,2-10 4,0-10-1,0-8-2,0-3-5,-6-4 5,-1 3 6,-4 7 20,-3 5 12,-4 11 20,-4 6 10,-1 11 7,-3 7-1,-4 16-10,1 7-1,1 10 0,3 2-2,9-2-3,2-5-3,6-10-5,5-4 0,2-14 6,4 2 2,5-13 13,3-8 1,4-5-4,3-10-4,4-8-14,-1-1-2,-5-6-7,-3-3 1,-6 6-1,-4 3-3,-7 16 4,-2 6-5,-4 11 2,-1 4 0,-4 10-4,-5 7 3,-1 11-3,1 5 1,3-3 3,6-1-2,3-11 1,4-2-1,3-6 1,-1-4 1,2-7 0,3-2 1,5-11 3,3-2-1,0-11 0,-1 0 0,-6-6-1,-2-1-1,-2 5-1,-3 2-1,-2 11 0,-4 4 0,-1 10-2,0 5 2,0 10-4,0 8-1,0 8-1,1 4-7,0-6-10,4-1-8,4-7-21,-3-4-11,6-9-222,5-4 198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9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98 839,'-10'-6'329,"7"-2"-246,1 0-10,6-5-45,4-3-13,6-5-13,5-2-1,2-2-3,5 5-2,-1 2-2,0 1 0,-5 7 4,-3 1 1,-5 4 1,0 7 1,-6 8 0,3 4 2,-2 9 7,-10 2 5,5 9 8,-2 0 2,3 0 1,3 1-4,2-8-8,-4 0-2,3-5-9,-1-2-1,3-6-11,0-1-14,-1-2-32,1-5-24,0-6 51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8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4 793,'-6'-4'311,"-2"-6"-191,6 10-101,9 6 9,5 13-20,1 15-52,4 6-42,2 10 54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8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476 565,'-8'17'245,"-4"14"-127,1 6-23,-3 9-17,3 3-9,4-6-20,3 0-9,7-12-19,2-5-6,5-11-7,2-7 1,2-6 3,1-4 6,0-8 5,-2-9 8,-1-17 7,0-10-4,-5-15 2,-4-6-6,-10-8-14,-8-5-2,-12-16-10,-6-2-2,-7 7 4,-1 13 1,5 37-1,4 16-1,5 25-11,0 7-17,-2 15-23,5 11-11,7 15-15,8 7-7,14 5-21,4 0-32,12-5-55,4-2 17,9-6 47,4-3 48,8-5 122,2-4 28,3-7 14,-3-1 5,-3-6-25,-6-4-17,-10-6-10,-1-3-7,-11-5-13,1-3-1,-8-2-2,0-4 0,0-7-2,-1-4-2,2-9-3,-2-3 4,-2-3 8,3 4 3,-3 5 4,-1 4-2,0 10-4,-3 3-3,0 7-7,2 4-1,0 11-7,2 4 0,0 7 2,0 0-4,4 0-1,-1-1-2,3-3 0,0 1-9,-5-2-26,0-4-22,-5-4 33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7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66 678,'63'-34'265,"-69"40"-202,1 5-15,-7 14-36,-1 10-4,-2 10 2,-1 1 2,8 0 2,3-3 0,7-11-4,3-3 0,6-12-4,1-5 3,6-9 3,3-7 1,-1-13 2,6-10 0,-2-10-2,-3-6-2,-6-6 4,-5-1 1,-9 6 6,-3 3 2,-7 16 1,-5 3 0,-8 7-10,-3 8-4,-8 9-11,2 3-4,-4 5-1,4 0 0,7-4 4,4 1-2,14-4-6,-1 0-8,18-1-6,1-6-1,13 1 8,5-4 7,-1 1 8,4 0 1,-3 5 0,1 1 0,-1 8 0,2 2 1,-4 6 0,-3 6-1,-4 7 1,-4 1-1,-3 2 2,-2 0 2,-1-4-1,-1-3 1,2-5-1,-2-5-2,-2-8 2,-2-6-1,5-5 0,-1-7 1,3-9 1,0-3-1,-9-12 0,-1-3-1,-10 0-3,4 3 0,-1 7-6,-3 5-3,6 8-13,-2 3-9,-3 6-14,6 3 2,-1 1 11,0-1 9,1 3 18,-1 0 4,1 0 7,0 0 5,11 23 13,46 40 4,-31-28 7,-2 2-1,-2-4-7,0-4-2,-9-3-10,-3-7-2,-6-5-3,-1-4 3,-5-7 29,1-4 7,-2-8 5,0-5-5,2-11-29,-1-4-8,2-6-7,2 0 0,3 3-4,1 4-11,7 5-29,2 2-17,7 6-39,2 1-17,-1 1 75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50,'71'58'267,"-66"-27"-175,1 12-26,0-1-7,1 1-27,1-3-7,-2-10-16,1-2 0,-4-11-2,1-5 5,-4-8 17,1-4 10,-1-3 13,-1 2-3,-1 0-16,1-11-14,0-56-15,1 28-4,6-8-11,4 3 0,6 5-10,6 4 1,8 14 5,2 2 3,5 10 7,5 6 2,-4 6 2,0 8-1,-3 11-1,-7 5 0,-8 10-1,-5 1 0,-10 3 1,-5 1 0,-9-7 1,-2 0 1,-9-12 2,1 1 2,-3-7 4,-5-8 1,6-6 2,-3-8 0,4-7-3,5-8-1,3-7-6,5-6-1,7-3-1,7 5-1,8 8 0,3 8-1,0 14-1,6 4 0,-1 14 2,0 11 1,0 8 1,-4 7 1,-2-6-1,-2-7 1,2 1 0,-3-9 2,0-4-2,1-3-1,1-13-1,-1-5-1,1-13 4,1-6 5,-3-12 1,1-4 1,-4-6-2,-2 0-2,-4 7-2,-3 6 2,-2 14 5,-1 8 1,0 10 5,1 4-3,0 16-6,1 10-3,0 15-6,1 3-6,3-2-18,3-9-9,7-13-33,6-3 90,3-3-23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6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1 592,'-12'-16'256,"9"15"-163,-3-3 0,6 11-54,0 3-22,1 2-42,5 6 16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5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75 446,'5'-28'245,"0"-1"-51,-1-2-40,-5 2-50,-1 3-18,-6 6-27,2 8-10,-5 9-17,-3 9-10,-4 21-11,10-13-4,-1 0-6,-29 55 2,1 20 0,4 6 0,26-30-1,4-10 0,10-11-2,2-8 0,4-18-3,5 1-2,0-15 3,2-6-1,5-5 0,-3-10-1,0-6-12,-2 0-5,-12 0-6,-1 3-5,-12 3-3,-5 3-2,-10 4-3,-4 4 6,-5 8 13,0 2 10,2 3 22,2-2 8,9-2 14,5-3 1,7-2-5,1-3-6,4-5-11,4-4-4,10-9-7,4-3 0,5-2 0,3 0-1,1 11 3,-2 4 1,1 8 3,-1 11 0,-2 9 0,2 8-1,-1 15 1,-6 0 0,2 4-2,-6-2 0,-7-7-2,2-1-2,-8-10-10,3-3-9,-1-8-33,-4-8-23,1-7 94,-3-11-36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5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5 570,'2'-8'213,"-1"1"-174,2 10-4,-2 5-13,-1 15-2,-2 11 6,-6 17 10,-1 13 2,-4 14 3,0 8-1,-2 8 0,0-4-2,-1-12-4,1-10-3,0-15-1,2-6 0,-1-8 1,4-2-2,1-8-7,1-8-4,4-7-5,-3-8-1,1-4-4,6 3-2,-1-5-2,3 4-3,-1-3-3,-1-2-1,0 0-11,0 0-8,0 0-24,0 0-22,0 0 46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0:24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292,'35'-38'137,"-34"35"-70,1-1-21,-2 1-135,-1 3 6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8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-3 688,'3'-2'254,"0"8"-201,0 7-17,-7 23 6,-4 11 1,-6 24 0,-2 2-11,-1-12-12,3 5-8,1-16-5,3-1 1,5-5 0,4-9-2,7-11-1,-4-10-3,3-7 3,0-5-1,-11-9 1,9 0-4,-7-12-9,-5-4 0,4-5 0,-8-1 3,6 5 6,0 6 4,4 9 1,1 4 3,2 4-2,-1 0-5,6 3-3,-5-2-4,0 0 2,27 1 2,33 0 6,-23-9 8,5 0 7,-4-6 6,3 0 7,3-1 1,-3-2 2,0 1-4,-5 1-9,-8 1-3,-11 0-7,-6 3-2,-9 1 3,-6 3-2,-8-1-6,-2 3-4,-7 2-7,3 3-1,2 5 3,1 1 2,5 1 4,3 2-4,7 2-2,2 3-1,6 6-2,3 1 6,2 0 0,2 0 2,6 3 0,-1-1 2,5 0-1,-6-1-1,-12-2-4,-5 1-16,-18 5-31,-7 0-18,-16 4-34,-9 2-91,-9-2 136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6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 914,'-19'-8'303,"14"16"-306,5 10 5,13 13-20,4 8-40,18 8 36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33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12 696,'-21'-5'255,"4"0"-218,11 4-7,6 1-20,6 0-12,11 0-7,18-4 0,12-3 8,28-2 4,22-2-1,18-3 2,11-1-4,21-7 2,-5-3-1,14-3 0,10 1 2,-6-2-3,2 0 0,7 3-1,-11 2-3,-12 11 4,-3 4-2,-18 8-17,-10 1-5,-17 2-11,-13 2 3,-19 2 16,-7 2 8,-7 5 8,-5-3 2,-9 4 4,-7-1 4,-12-2 7,-7 1 0,-6 1 8,-4 1 2,-6 1 1,-1 8 1,-7 0-3,-2 5-3,-6 1-7,-2-5-5,4 1-3,0-5-3,4 2-1,0 0 2,1-3-6,2 14 1,4 13 2,3 10-3,2 38 2,-2 3 1,-2 31-3,-3 14 2,-1 2 0,0-4-1,2-22 4,1-11-3,0-19 10,0-10-2,2-16 2,1-13-1,4-10-11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33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7 735,'-8'-17'285,"5"8"-230,5 3-11,1 2-17,4-2-22,1 1-3,3 4-4,2 5 1,0 14 0,2 4-3,0 28 4,-1 11 1,-8 25 2,-3 22 3,-7 21 0,-3 2 0,-2-12 2,-2-9-3,3-23-1,-1-7 5,4-5-5,-2-10 2,2-9-1,0-4-2,2-9 1,0-1-2,3-11-2,2-6-4,7-12-3,6-3 0,15-6 2,6-4 2,27-3 3,8-5 1,9-5-1,6 1 2,3-4-2,8 0 0,14 3 1,1 1-1,7 6 1,9-3-1,5 1 0,3-1 1,12-3 1,-4 1-2,-4-3 2,6 3 0,-6-3-1,-7 0 1,-4 0-1,-3-1 0,-10 8-2,-5 1 1,-12 6 0,-13 0 0,-13 0 1,-5 1 1,-6 3-2,-8-2 1,-15-2-1,-9 0 0,-15 0 1,-6 0-3,-10-1-9,-5-6 266,-18-6-195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3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92 685,'2'-71'292,"2"-1"-174,-6 8-25,-5 10-16,10 32-26,-2 13-16,4 30-29,1 17-3,5 26 1,1 9 5,6 11 8,2-3 0,-2-10 1,0-3-1,-1-18-8,-1-8-3,-8-20-1,0-4-3,-5-11 5,-6-3 1,-2-2 1,-6-7 5,-5-7-5,-2-5-1,1-9-2,3-2-3,8 2 0,4 2-3,7 9-3,4 1 0,6 6 0,2 1 0,6 6 3,1 0-5,1 5 0,0 4 2,-1 2-1,0 2 3,1-1 1,-3-4 4,-2 2-1,-7-2 1,-2-1 2,-3 2-5,0-4 4,2 2-1,-7-6-2,3 0-1,-6 0 0,4-5-1,9 0 1,-4-4-1,6-6-6,-2-2-5,0-2-12,3-2 4,-1 2 7,-1 2 4,-4-1 9,-2 2-1,-2 2 0,-2 4 1,0 9-1,-1 3 8,3 11 2,1 6 6,1 5 1,3 4-4,-3-3-3,3 1-5,-3-9-3,-2-2 0,-1-7-6,-4-4-4,-4-1 2,0-4-2,2-1 3,0 1 2,0-2-4,-12-23 1,-32-40 3,35 30 2,6 2 1,3 6 1,1 10 1,3 5 0,2 10 1,1 4 1,5 10-4,3 3-1,4 3-1,-2 1-2,2 2 4,-4-2 2,1-1 1,-1-2-1,1-2 4,-3-3-3,-5 0 1,1-4-4,-5 0-33,-3 2-14,-7-2 25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2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3 828,'14'44'304,"6"22"-239,5 4-3,1 5-16,-4-9-13,-1-9-25,-2-8-2,-10-15-6,0-7-1,-7-15-5,-2-5 0,-6-11 3,-4-7 6,-5-11 2,-4-10 0,-1-4-1,5-1-2,6 6-1,6 6 2,9 3-2,3 3 0,5-3 1,3 0-2,2 4 0,1-1 0,0 6-2,3 1 2,-1 6 3,1 2 1,4 9 6,0 6 2,4 10 3,4 4-1,-5 5-3,1 1-3,-12-6-3,-1 1 0,-4-8-4,-7-6-3,-7-5-4,-6-4-1,-13-4-1,1-4 1,-8-7-3,-5-3 0,-2-13 2,-2-2 2,5-8 1,3 0 0,16 4-2,8 2 1,12 1 3,8 2 1,13 1 1,3 2 1,10 6 2,-1 6 1,3 6 6,1 9 4,-11 12-1,-1 5 3,-11 15-2,-5 2 0,-8 0-1,-6 3-3,-11-3 1,-5-2-1,-8 0 2,0-6-1,-3-7 1,-2-4-2,2-12-2,-4-4-2,2-14-6,2-5-4,7-10-9,12-4 0,15 4 2,9 3 3,10 11 8,2 8-1,1 11 0,1 7-1,-3 2-2,-1 0-5,-1-2-16,-3-4-7,-3-6-10,-6-3 4,-3-7 15,-6-4 7,2-11 10,0-4 3,-3-9 2,-1 0 2,0-4 6,-2 1 4,2-1 7,1-1 3,0-2 5,-3 3-2,-5 3-4,-3 2-3,-14 1-7,0-2 0,-7 6-4,1 5 8,5 13 5,0 9-3,5 24 1,2 12-9,12 30-7,4 9 1,10 13 2,6-2 3,10-9-6,2-6 3,7-20-5,3-9-6,-3-20 6,0-8-2,-5-15 4,-8-7 3,-4-9 5,-7-8 0,-13-7 5,-2-5-2,-13 2-2,-10 3-6,-8 15-14,-7 11-3,0 18-16,4 10-8,10 10-18,8 3-10,9-9 40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528,'10'18'250,"15"38"-87,-14-31-50,2-4-48,2-2-17,2-4-28,-2-3-7,-3-10-3,0-3 7,-1-10 21,0-5 8,-2-6 10,-4-9-4,-9-8-18,-4-5-9,-9 0-17,-4 4-5,0 12-7,0 10-5,7 24-4,1 15 3,5 34 3,3 14 5,5 14 3,3-3-1,9-3 1,2-5-25,4-7-12,2-7-9,-3-23-34,4-10 13,0-24 1,0-7 7,4-20 33,-6-14 11,1-18 12,-2-4 7,-10-8 3,-1-3 2,-1 6 1,0 4-1,3 22 8,1 13 3,-4 21 2,-1 10-4,-5 20-7,1 10-7,1 13 2,0 0 1,0-8 0,2-7-1,5-9-1,-1-8-1,4-6-3,3-5-1,-2-10 5,4-3 2,2-11 7,-1-3 6,2-10-6,0-3 2,-3-3 2,3 0-4,1 9 4,-1 6-6,-2 15-8,1 6-4,0 12-28,-3 7-12,0 9 60,-7 6-29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9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1 554 506,'6'17'247,"2"5"-107,1 3-60,-4 3-30,4-2-35,0-5-7,-3-7 3,1-3 8,-1-11 24,-1-2 14,-2-11 26,-1-7 1,-2-13-16,-2-8-11,-8-18-29,-7-12-7,-14-17-11,-10-5-3,-10 8-2,-4 7-5,7 24 0,8 14-3,13 17-3,7 10-1,6 8-3,4 5-6,9 17-31,3 8-5,8 16-12,6 4 0,13 1 19,10-3 4,14 1 8,4-7 8,2-4 8,-7-7 1,-10-12 8,-3-4 1,-10-7 4,-4-1 5,-8-2 10,-4 7 2,1 9 8,1 5-2,5 15-8,2 3-1,-2 3-6,2 0-4,-7-5 4,0-1-4,-7-6 1,-6-4 1,5-7-3,-7-6 3,-8-9 4,-1-3 11,-12-11 6,-2-5 1,2-9-6,-5-1-10,7-1-3,5-2-4,6 5 0,6-2-2,6 4-1,4 3 1,5 0 0,2 4 0,6 4-1,-1 3-2,5 2 1,2 3 2,-3 1 0,0-1 0,-2 2-12,-2-4-5,-5-1-6,0-1-2,-5-3 14,-4-3 1,-4-1 4,0-2-7,-2 2-37,1 1-110,0 2 108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9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523,'20'-13'237,"-6"10"-114,2 8-50,1 16-50,-1 7-8,0 15-4,-5 6 0,-2 4-2,2-3-2,-2-6-4,-1-9 1,-3-13-2,-3-6 0,-2-10 0,-1 0 1,-1-4 13,-2-4 6,-4-9 8,-2-5 0,0-16-13,2-2-2,3-10-4,1-2-2,3 4 0,2 1-2,3 15-2,2 5 0,5 12 2,1 8 1,5 1-4,3 5 6,6 12-6,2 5-2,0 12 0,0 3-3,-3-6 3,-1-4 5,-6-12-2,1-5 1,-7-9 8,0-4 11,-9-12 13,-3-7 2,-5-9-4,-8-4-14,-4-2-10,-1-2-7,-2 6-13,3 3-5,5 13-17,6 5-12,4 8-54,3 4 1,8 7 52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8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616 761,'-23'-60'273,"38"41"-223,4 8-22,0 11-3,3 13-3,2 15-7,1 4-1,3 12-4,-5 1-3,4 2-2,-3-2 0,-5-12-2,4-9-1,-14-13-4,1-2-4,-10-10 0,1-4 3,-4-4 0,-7-7 1,-3-1-6,-15-3-5,0 6 5,-5 1 0,-2 6 10,8 5 5,5 1 9,6 1 5,11 0 0,5 1-1,10 0-12,7-1-5,18-3-3,6-8 2,7-6-2,1-1 0,-8-12-7,-3 3-7,-5-7-2,-9-7 2,-3 2 6,-6-6 3,-8 2 6,-3 1 2,-8-4 1,-11-4-1,-6-9 1,-7-7-1,1 0-2,-2 8 0,12 20 8,2 17 5,8 22 3,7 9 0,12 26-10,3 9-4,15 27-7,2 7 3,6 3 3,6 5 0,1-4 3,5-6 0,-2-10-5,-2-10 1,-11-21 3,-5-7 1,-19-17 9,-5-4 3,-8-5 26,-14-5 1,-8-3-3,-14-8-6,-7-4-29,3 4-7,0-1-14,5 4-6,11 6-14,5-2-6,12 4-15,6-2-33,10-6 58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7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549,'9'-7'231,"-5"14"-143,4 9-14,2 18-50,-4 5 7,12 10 7,-3 1-5,10-8-2,-3-1-6,-2-13-8,-1-1-4,-12-8-8,4-3-3,-10-7 1,-1-3 6,-1-7 13,-3 1 5,-6-3 2,-1-1-7,-12 0-15,3-3-1,-5 2-3,0-1 2,6 3 2,-2-1-2,11 3 1,3 0-1,7-3-3,6 2-2,9-7-4,4-6 1,9-7 0,6-4-1,-1-6 4,3-4-1,-6-5 1,-6 4 2,-3 7 2,-7 8 3,-6 12-1,-1 7 2,-5 13-3,-2 10-3,-6 18-1,2 8 4,-4 7-2,2-2-9,1-5-18,-1-8-14,-2 4-25,-1 4 3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8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0 751,'0'54'271,"0"10"-234,-3 12 8,-1 9 1,-2 11-16,-2 5-8,1 0-9,0-4-5,-1-10-1,1-9 0,1-11-4,1-11 1,1-18 4,4-1-4,2-12-16,0-4-25,9-10 22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5 570,'-3'12'225,"2"4"-143,5 9-42,4 6-5,7 4 2,5 3-6,5-1-10,2-2-5,-1-8-13,1-6 1,-3-4-3,-3-6-1,-3-9-6,-1-5 0,-4-15 4,3-3 4,-3-9 5,-6-8-1,-4-9 2,-6-5-2,-9 3 16,-1 6 14,-2 19 17,0 10 3,-2 21-16,-2 15-14,-7 34-21,-3 13-3,2 13 0,1 1 3,10-16-13,5-7-17,7-14-34,5-8-35,6-20 57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7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3 623,'42'57'239,"-23"-32"-182,4-2 1,4-6-13,4-5-12,2-8-2,1-6 4,-1-11 15,-1-5 2,-9-12-6,-5-6-8,-9-12-20,-11-7-9,-12-5-12,-6 1-4,-17 13-4,-1 13-1,0 23 5,2 11 1,10 27 1,4 10 1,10 26 5,4 10 4,11 6 0,9-1 2,10-11-3,8 1-4,3-14 1,9-2-1,-2-17-9,-1-7-8,-9-16-28,-7-9-16,-5-15-239,-6-13 210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6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348 580,'23'20'238,"-3"0"-152,-3-3-25,-5-7-31,-6 1-3,-10-7 16,-3 1 5,-13-3 1,-2-4-1,-4-9-20,-2-5-2,2-9-3,-3-7 1,7 0-1,10-2-3,8 7-3,14 5-7,8 7-5,1 5-3,7 3-2,-2 3 0,5 7-1,0 1 1,4 5-2,-2-1-1,-2 11 1,-2 0-1,-6 1 3,-2 1-1,-4-8-1,-3-1-5,-4-5-14,1-4-10,-3-10-27,5-8 0,6-12-1,2-9 5,0-9 26,-2-6 7,-3 1 19,-5 5 8,7 12 16,0 11 6,-2 15 7,5 9 3,-4 19 3,-3 4-2,-1 14-2,-4 4-7,-7 3-10,-2 2-9,-12-5-4,-2-3 0,-9-8 4,-3-4 8,1-17 6,-6-9 0,7-16-7,3-12-10,7-17-6,9-7-2,8-3 1,8 1 2,6 16-1,6 10-1,9 19-3,0 7-2,2 17-3,2 5 1,-7 5-9,4 5-13,-4-7-27,-5-4-26,-7-9 48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5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47 1009,'-1'0'344,"0"-2"-331,1-21-3,12-53 2,4 32-7,0 4 0,2 5-2,-5 15-2,2 2-1,-1 18-3,-2 9-2,5 14 2,1 8-1,-4 0 6,3 0 2,-1-9-1,2-6 6,-1-9-8,6-4 1,-8-9 5,5-6-6,-1-10 9,-13-8-3,4-9 0,-10-6 0,-12-9-8,1 2-5,-2 7-14,3 11-12,6 18-14,-1 8-32,8 12-159,-2-2 164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5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649 905,'-51'-3'314,"36"25"-289,-1 14-4,4 22-10,3 14-3,9 6-2,6-5 0,11-15 1,4-10-2,0-22-3,2-9 0,-1-19 5,-1-10 4,1-19 18,-5-9 3,-5-24-1,-3-7-3,-19-16-15,-6-13-4,-10 4-3,-7 5-2,-4 18 5,-3 16 8,-4 19 8,0 7 6,7 15-3,2 0-5,10 7-1,7-1-4,9-3-2,8-1-3,14-9-13,10-5-1,18-8-2,4-3-2,7-1-2,0 4-11,-1 7-24,-2 8-7,-5 11-11,-2 7 2,-9 10 12,0 6 4,-7 10 13,-6 6 11,-6 6 8,-3 6 5,-3 11 5,0 7 2,3 6 11,-4-1 4,1-5-3,5-2-4,-2 1-7,7-3-2,-1-1-1,-3-8 3,4-14-2,-4-8-1,3-13 0,2-7-2,-8-5 3,-2-1 2,-6-9 4,-7 1 2,-11-8-5,-6-6-2,-14 1-6,0 2-2,-7 8 4,4 6 2,2 7 4,3-2 3,15 2 2,3 0-4,15-4-14,11 0-6,17-10-5,-2-4-2,10-8 11,-5 1 3,-6 1 3,-1 3 6,-5 6 1,1 5 1,0 6 4,4 6-4,3 13 8,0 5-1,2 11-1,0-1 1,0 1-4,-3-2-1,-3-7-2,-9-4 1,-6-9-3,-4-5 3,-5-4 30,1-2 17,-10-10 12,-1-8-7,-7-17-28,-6-6-16,5-7-13,0-1 3,9 11-1,3 5-5,4 15-18,3 6-25,7 13-40,3 3-14,7 10 59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4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9 672,'16'22'283,"30"-35"-155,11 2-36,19 2-40,1 1-14,5 4-21,6 2-7,15 1-7,5 2 1,9-1-1,4 0-3,7-5 0,3-4-1,1-5-2,2-4 4,-12-4 1,-1 4-1,-10-1 1,-7 3-2,-12 4 0,1 1 1,-15 7 1,-11-2 3,-21 6-2,-16 0 4,-9 2 1,-6 2-1,-9-3 11,-3 2 11,-5 0 27,-1 1 8,-7-1-3,-1-1-15,-3-1-26,-2-1-8,3 0-17,-1 1-10,-1-1-37,-1-5-18,-4-2 687,4-4-480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3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810,'-72'54'240,"53"-33"-253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3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6 648,'-13'-8'270,"9"12"-167,5 3-26,10 5-29,8 3-10,13-2-1,5-1-3,10-4-12,3-1-7,8 0-47,9-6-33,14-4 38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13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0 828,'1'32'283,"4"30"-252,-3 18-1,-2 15 3,-7 1-3,-8-10-16,-1-5-3,-4-13-7,2-6 1,0-12-7,0-12-6,-1-20-27,0-5-14,-3-22-77,-1-8 80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5:45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40 406,'-35'5'210,"0"4"-62,-2-3-13,4 4-50,3-3-8,6-1-13,6 4-4,6-8-16,4 4-4,4-9-15,3 3-7,3 1-12,-2-1-6,0 0-3,18 1 2,59-2 1,-21-4 0,9-7 0,0-1 0,-2-2-1,0 2-4,-1 3 0,1 1-1,3 1 3,-7 2 1,-12 1-1,-7 3-3,-19 2-5,-7 0-2,-9 4-2,-8 0 4,-13 9 6,-12 5 2,-27 14 5,-14 3 1,-16 8-2,-1 1 3,-2-4 2,0 2-1,0-10 5,3-4 0,15-4 4,12-4-3,27-4 0,7-3-2,16-11-1,3 2 0,5-6-7,2 1-2,10-1-5,6-5-1,18-3 6,8-6-2,21-2 4,6 0 1,-4 0-2,-3 2 3,-18-1-1,-7 4-4,-11 2-10,-6 5-5,-10 6-16,-5-4-1,-12 8 9,-2-2 8,-9 3 14,-3 5 5,-9 1 0,-4 4-3,-8 5-4,-3-1-2,-4 0 1,3-2 2,10-5 2,10-1-1,13-7-7,11 5-12,14-5-24,10-1-8,27-9-1,5-8 11,16-10 26,7-5 12,12-6 11,13 1 1,4 0 1,0 0 72,-8 6-6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7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5 540,'9'9'216,"0"2"-154,1 2-12,-2-4-11,0-3-21,2-1-4,2-5 0,2-2 5,5-3 17,0-4 5,0-4 14,2-2-1,-2-1-12,-1-4-7,6 0-15,-4 0-6,0 4-6,-1 1-2,-7 10-4,0 3-3,-4 7-8,0 6-3,-3 6-8,-2 5-4,0 2-15,-1 2-15,-2-6-141,3-5 131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35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191 533,'70'-2'189,"27"-6"-160,13 0-4,9-5-3,2-10-6,3 3-8,-5-5-1,-8 5-1,-6 2-4,-14 0 3,-5 3-2,-17 5 1,-14 3-1,-27 4-1,-13-1-2,-21 3 5,-6 3 1,-19 5-1,-16 5 0,-19 5-7,-14 5-2,-13 4 3,-7-3 2,-21 3-1,-8 0 0,-8-3 10,-7 2 16,14-2 23,6-2 7,17-1-2,16-4-12,19-4-19,7-4-8,22-5-7,9 0-4,24 0-8,10 0-7,22-1-3,15 4 1,19-4 8,11-2 4,14-6 2,3-4 1,21-2-2,8 0 2,5-3 3,2-4 2,-1 1 0,-7-3 1,-6 5-5,-9-1 0,-24 4 0,-7 2-1,-22 3 0,-6 2-1,-22 0 2,-10 0 10,-23-7 2,-10 4 0,-23 0-4,-13 7-9,-23 13-2,-15 0 0,-18 6 1,-5 4 0,-6 1-1,3 1 3,9 1 0,3-1 2,23-3 0,7 1-2,19-9-1,8 0-1,18-4 1,14 1-2,20 1-6,8-1-4,19 0-3,11-1 0,22-4 7,8-4 4,15-6 0,5-2 3,15-2-1,8-3 2,1-1-2,-5-4 0,-13-3-1,-5 2 1,-10 3 0,-8 3 2,-24 5 1,-14-1-2,-22 1 5,-11 0-3,-25 5-3,-17-1 0,-24 10-4,-13 7-1,-12 4 5,-5 5-1,-9-2 4,1 0 4,6-1 2,10 1 3,16-1-5,7-2 1,20 0-5,10-3-6,29-2-19,16-2-7,36-8-6,15-1 5,21-6 17,17-6 6,19-6 3,11-2 1,9-6 0,3 0 0,2-2-21,-12 0 176,-5 2-121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4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301 877,'-11'-11'338,"-11"-7"-222,5 7-109,4 1-9,2 3-14,2 4-6,0 0 1,0 3 5,4 2 16,-3-1 22,5 2 27,3-3 2,10 1-6,10 3-7,25-4-14,20 0 5,24-6-1,10-4-8,27-3-12,9-1-4,7-5-3,6-2 2,-8-3-2,-12-2 2,-22 3-2,-11-2-1,-33 4 0,-10 2 0,-18 8-1,-11 3 0,-24 5-1,-15-1-18,-25 4-26,-11-2-8,-25 8-6,-17 0 13,-20 10 26,-8 6 8,-10 7 12,-4 4 5,8 9 15,6-1 1,17 6 5,13 1-2,15-9-12,9-2 0,21-12-5,12-10-5,23-11-1,7-2-6,19-14-2,13-2 4,33-10 2,13-7 3,23 1 3,10-1 1,15 1-2,3 3 3,-8-4-5,-9 2-1,-22 5 1,-10-2-2,-18 12-1,-8 2 1,-26 6-2,-15 1 6,-18 0 6,-13 2-2,-18-2 1,-6 3-2,-12 2-5,-1 2 1,3 5 0,3 5-2,11 3-2,10 2-2,18-3-3,16 2-13,22-3-14,10-2-14,22-5 26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1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0,'17'33'300,"21"29"-267,4 10-3,9 28 6,2 7 4,-7 11-11,0 4-4,-6-3-7,-3-4-11,-4-15-5,-1-9-13,-1-18-39,0-20-32,-5-27 46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21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3 829,'-2'8'284,"7"7"-269,3 4-6,6-2-7,5-1-3,5-9-1,3-7-3,-3-7 2,-3-8 2,-3-10 7,0-5 6,2-11 17,1-7 3,3-1-1,-1 4-4,-1 14-16,-1 10 3,-2 17-12,0 5 5,3 16-6,2 6-5,0 11 5,-1 0-2,-10-4-6,2 1-11,0-6-35,-7-4-27,-8-4 48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43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10 877,'-46'24'312,"47"-31"-280,10 0-3,10 1-15,7 0-5,13 0-2,5 2 3,15 3-1,9 2-2,4 3 3,2-1-2,-6-3 4,-4-3 0,-6 1 0,-4-1 0,-5 0-1,-6 1-2,-15 0-1,-11-4 1,-13 3 7,-9 0 8,-19-5-1,-8 2-1,-22-1-14,-10-1-5,-4 2 0,-3-1 1,-7-2 2,8 5-2,3 1-1,4 4-1,20 1 0,5-1 1,17 0 2,5 0 0,9 1-7,4 1-5,12 0-3,5 1-2,21 3 6,11 0 4,20-4 3,6-2 1,5-4 5,3-3 1,-4-4 0,1-2 1,-10 2-3,-4 2-3,-23 5-1,-14 1 1,-16 0-4,-14 2 1,-16 3-5,-16 6-14,-29 5-8,-8 1 1,-9 4 6,5-2 14,3-4 10,-2 0-1,6-7 1,1 3 1,14-4 6,11 0 3,18-1 2,8-3-3,13 0-11,6 0-2,15 1-6,8 2 2,28 0 7,12 0 1,12-2 2,2-1-2,-1-3-20,-1-4-23,16 3 24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6:08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873 173,'-84'-15'112,"80"15"9,-2 1-2,4 0-12,2 1-3,-1-2-22,0 0-19,0 0-24,0 0-7,-1 0-12,1 0-2,0-2-6,1 2-4,0-1-5,0 0-2,0 0-3,0 0 1,0 0 1,0 0 3,9-16 4,39-37-1,-27 28-3,0-3 0,3-10-3,3-3 0,5-2 0,3 1 0,9 4 1,4-1-1,12 0 0,-2 2-1,-1-2 0,0 4 0,-7-5 0,1 0 0,5 2 0,1-2 0,4 7 1,4 4 1,-7 5 2,-4 3 0,-11 4 0,-4 4 1,-4 4-1,-1 1 1,-1 7-2,2 2-2,1 7 3,4 0-3,-1 2 0,-2-2 1,-2-1-3,-3 2 1,-3 0 1,-1 1 1,-5-2 1,-2 2-1,4-1 1,-1-3 0,5 2 0,3-2 2,6 3 0,7 0 0,12 4 1,6 0 2,3-3 3,0 1 1,-1-4 1,-2 1-2,15 1-1,8 5-3,3-5 2,1-5 0,-4-3-2,-3-2 0,12-3-3,0 5-1,-5 4 2,-2-3-2,-6 5 0,7 0 2,2 4-4,-6 2 1,-12-1 2,-8 1-3,-8 0 2,-2-3-1,5 5-1,-1 1 0,-6 0 2,-7 2 0,-12 0 3,-8-1-1,-10 2 1,2 0 1,-12-1 5,0 0 1,-3-4 5,-2-1 2,3 0-3,-2 1 2,-2 13-7,1 3 0,-3 13-4,-2 9-1,-2 3 0,0-1-2,-1-4 0,1-5 1,2-8 1,-2-2 3,3-7 2,-3-2 1,2-3-2,2-5-3,1-2 0,1-5-4,1-3 2,-1-3 0,0 0-1,2 0-1,-1-2 1,-1-2-2,0 0 4,0 0 1,0 0-1,0 0 5,0 0-1,0 0 4,0 0 2,0 0 1,0 0-2,0 0-3,0 0-3,0 0-5,0 0-3,0 0-6,0 0-45,0 0-23,0-1 42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5:01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04 394,'-12'0'210,"9"0"-91,3-1-14,9-2-73,8 1-25,19-10-15,10-4-1,15-15 3,1-8 5,3-5 4,-1-3 6,6 2 3,6-2 1,-2 0 7,-2 0 2,-14 7 1,-12 4-2,-16 10-6,-7 9-4,-12 10-4,-4 5 1,-11 4 6,-4 6 0,-14 6 2,-7 5-1,-12 11-8,-10 5-1,-13 4-3,-4-2 2,2-4-2,7-4 3,10-4 3,6-1 0,9-8 6,0-2 1,15-5 3,4-4 2,11 0-3,1-2-5,7-3-12,6-1-4,3-6-3,10-3 0,13-7 4,5-7 2,14-8-1,8-5 2,8-3 1,-1 1 1,-10 2-2,-5 5 0,-21 5 0,-4 8 0,-16 7 1,-1 6-1,-10 5 3,-4 1-1,-11 7-2,-7 5 3,-12 13-4,-8 7 0,-13 12 1,-9 0 0,-1-4 1,5-4-2,17-8 1,6-6-1,14-6-22,7-3 44,13-2-20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45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4 295 574,'-40'-49'255,"-2"-3"-58,-6 3-176,2 0-3,-6 8-5,-1 11-11,-9 13 1,-8 9-2,-7 10 5,-4 4 4,2 10 9,8 7 7,9 14 6,4 9-3,-1 17-9,0 12-8,0 18-7,5 13 0,19 25 2,9 3 1,19 18-3,9-4-1,17-9-4,8-3-5,21-25 0,9-7 0,7-18 1,10-6 1,3-22 0,9-9 1,18-15-1,1-11 0,4-12-2,-1-10-2,1-14 2,3-6-2,-11-21 5,-4-13 1,-14-22 1,0-13 2,-2-15 7,-4-5 2,-22-21 7,-16-12 5,-26-12 0,-14-6 4,-23 1 23,-15 9 9,-27 20 2,-10 13-5,-19 35-28,-6 13-12,-25 28-14,4 17-1,-19 28 0,-13 14 1,2 30 1,-8 15 1,-3 16-5,7 14-12,17 27-27,1 6-19,17 25 47,11 14-8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3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548 425,'-10'-5'190,"3"-1"-87,2 2-33,-1-4-21,1 1-3,0-3 2,1 0 1,2 0-10,2 2-5,0-2-12,3-3-6,4-6-10,0 3-1,6-8-1,1-3-1,4 0 4,1-9 0,1 3 2,3 4 1,1-2-4,4 8 1,4 0-4,5 4 1,-1 0-2,-4-1-1,-2 4 1,-5 0-2,-1 4 0,-4 1 1,-7 4 0,-6 3 0,-3 1 2,-1 3-1,-2 6 0,-1-6 3,0 0 1,0 0 0,2 10 1,12 41-3,-9-27-1,-2-2 0,3 8-2,-1-2 1,2-1-1,0 4 0,2-9 0,3 1-1,2-6 1,1-4 0,3-2 1,0-2 3,3-4-1,4 2 2,5-7 1,3 0-1,4-1 1,-1-6-3,2 2 0,2-4 0,0-5-1,-1-1-1,-1-5 0,2-1 0,-2 1-1,3 1 1,0 0 1,-3-2 0,2 0 3,-6-1 1,-9-2 1,-2 2 1,-8-3 1,-6 3 0,0 4 1,-2 2 0,-8 7 2,1 1 0,-6 3 1,1 2 0,-3 4-5,-1 2-2,-6 4-7,0 4 0,-2 7-1,6 2 0,3 7 2,0 2-1,7-3 1,1 1-3,12 1-1,0-4 3,4-3-1,6 2 1,-1-5 0,4 2-2,3-4 2,-2-4 0,1-2 0,2-5 1,3-5-1,3-2 0,7-9 2,1-6 0,14-6 1,3-6 0,-2-6-1,-2-2 0,-12-4-1,-1-2 0,-1 6-1,1 3 0,-2 11 0,-1 6-2,1 10 2,-7 6-1,-1 8 0,-1 5-2,-10 16 2,-1 10-2,-6 16 2,-2 7 1,-7 1 1,1-1-1,-6-10 0,0-8 2,4-8-1,-5-7 1,-5-6 2,4-3-1,-4-6 2,1-1 2,5-4-1,-5-3 0,4-3-2,0-1-2,-2-2-16,2-1-19,0 1 21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20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3 825,'-8'-5'308,"5"2"-240,-2 1-16,2 0-6,2 2-8,0 0-7,-1 4-10,-13 31-3,-15 60 3,18-30 1,6 5 4,4 0-2,6-12-11,3-6-4,0-19-4,6-9-4,2-11 4,-1-8 1,6-7 4,-2-8 3,1-15 4,8-9 3,-6-20 0,0-9-2,-7-9-5,-5 0-2,-8 9 1,-5 10 5,-15 14 7,0 14-1,-9 14-10,-6 9-12,-3 21-40,-5 8-26,4 18-47,4 8 623,6 3-39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7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698,'-8'14'297,"4"18"-109,2 12-170,-1 22-4,-1 12 0,1 10-7,-2-2-2,1-5-1,-1-8 1,1-8-4,2-3 5,-2-8-7,-1-6-4,0-10-14,-2-7-16,0-13-53,4-6 56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20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97 827,'-68'-52'322,"51"43"-243,8 6 2,-1 1-9,2 0-13,0 2-7,0-2-1,-3-3-3,0 3-4,-1-2 1,2-1-3,2 3 0,2-1 1,1 1-3,3 0-4,-1 1-5,2 1-14,1-1-5,-1 0-8,1 1 0,0 0-4,0 0-2,0 0 0,20 7-2,47 17 2,-26-10 0,6 2 1,6 3 0,4-5 1,2-1-3,7-1 0,-5-2 1,-8-5 1,-8-2 1,-18 0 2,-5 3-2,-8 2 0,-4-1-2,-3 3-1,-5 2-1,-4 8 0,-6 4 4,-9 10-1,-5 2 2,-8 7 0,-4 4 0,-7 2 1,-3 1-2,-2 4 3,3-4 2,6-6-3,3-5 0,10-10 0,4-5-1,8-5 1,3-6 3,3-6-3,0 0 0,2-1-1,2 2-3,0-1 1,2-2-1,-2-4 1,2 1 1,0-2-6,-1 0-8,1 0-17,0 0-16,0 0-27,0 0-12,0-1-29,0 0-7,11-5 81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19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46 877,'-13'27'316,"4"-33"-270,8 4-29,-1 0-8,4 0-2,-3 0 2,0 1 3,0 1 2,-1 0 0,0 4-4,-27 21-1,-32 36 7,31-32 3,15-13 0,7-1-3,12-11-11,11-6-3,22-12-3,8-7 3,10-18 0,-1-8-1,-3-9 0,1-4-1,1 6 1,-1 5 1,-7 16 0,-8 9 1,-17 15-3,-8 5-1,-19 19 1,-11 11 0,-20 23 2,-10 13 1,-6 8 4,2 0 6,11-9 3,9-12 4,15-16-5,6-10-8,11-13-7,6-5-6,8-9-2,8-6 2,6-14 3,7-10 2,8-10 3,2-5 0,4 4 1,-2 4-1,-3 14 1,-7 9-4,-12 17-2,-9 11 1,-13 22 1,-11 11 3,-16 14 2,-8 4 2,-9-1 0,5-5-1,9-12 5,11-9-2,14-16-1,6-6-2,14-11-7,6-5 0,12-13 2,10-7 1,6-13 4,-2-4 2,-4 4-2,-10 6 2,-14 12-1,-5 10-2,-10 15 2,-7 5 1,-8 20 7,-9 7-1,-12 17 3,-7 6-4,-6 1-7,3-5 1,8-16-22,8-13-31,21-18-61,7-13 462,25-34-288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42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64 476,'-6'-11'228,"-22"-29"-92,23 35-17,-3 3-34,2-3-12,-3 5-12,0-1-8,-1 1-18,1 3-4,-1 3-9,1-1-2,4 2 1,1-3-2,8 1-4,1 3-5,9-3-2,4 2 4,9-7-1,5-4 4,7-2-4,8 1-4,-1 2-4,2 1-3,-5 1 0,-9-2 0,-6 3 2,-7-1 1,-6 0-1,-3 2-1,-6-2 0,-3 0-1,-2-1 5,-2 1 2,0 0-4,0-1-1,-17 2-7,-46 7-1,16-3-5,-9 0 1,0 1 5,1-1-2,14 4 7,8-3 2,6 2-1,10 1 0,6-6-1,3 3 2,8-5-5,1 0-1,10 2-1,2-2 1,11 0 4,7-1 3,11-1 7,6 0-3,12 1 1,3 1-1,-2-4-5,-3 0-1,-12-2 4,-8 0-5,-12 1 4,-4 1 1,-12 4-4,-5 0 5,-4 0 4,-8-1-3,-9 4 2,-5 1-3,-10 3-3,-5 1 0,-9-3-1,-6-1 1,-3-3-2,4 3 3,11-4-1,9 3 0,12 0-2,5-3-1,7 2-1,5 0-2,5-2-1,5 1-3,9 0 2,5-1-1,21 0 5,8-1 2,12-7 4,0-2 2,-5-2-1,-5 1-4,-12 1-1,-5 4-11,-12 7-40,-4 2-17,-13 12 37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35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74 572,'-64'-1'218,"68"1"-167,12 4-24,6-2-21,13 7 0,9-2-1,10 2-2,9 2-1,3-5 0,2 2 1,-5-5 1,-3-3-2,2-4 2,3-2 1,5-2 10,-1-3 9,-10-3 5,-8-2 0,-10 3-5,-6 1-9,-7 6-10,-4 3 0,-10 3-3,-2 1 2,-6 5 1,-5-4 3,-2 3 1,-5 4 0,-5-4 3,-2 7 0,-5-2 5,-2-2-2,-6-1-2,-2-5-2,-4 1-7,-5-2-1,-13-2-2,-6-2 1,-6-2 0,-4-1-2,8 4 2,4 1-1,8 0 4,6 2 4,6 1 3,4 0 2,7 4-2,2-4-3,10 0-2,5-1-5,8 1-3,7 0-1,7 2-1,7 0 2,2-5 1,3-1 1,10-3 0,1-1 1,7 0 1,8 1 1,7-2-1,2-2 0,6 4-2,-5-6 1,-13 3-1,-1 0 0,-11-1 1,-2 3 0,-3 0 0,-6 2 3,1 3-1,-3-2 1,-1 2 0,-1-2-1,-6 1-1,-2 1 1,-7-2-1,3 3-1,-10-1 0,1 1 0,-2-2-5,-2 1-10,1 0 404,0-1-298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2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1,'0'0'217,"2"0"-153,4 3-39,-6 1-25,3 1-1,0 1 2,3 3 1,1 1 1,-1-1 1,-3 0 5,-1-2 2,2-2 2,1 1 0,0-3-3,-4-2-2,-1 0-2,2-1-2,-3 0-2,1 0 0,0 0-3,0-1-21,0 0 18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26 385,'0'23'198,"-1"16"-69,-4 1-35,-5 7-51,0 1-15,-6-13-9,-1-1-4,0-14 2,0-4 5,3-6 19,1-3 11,2-7 10,0-3-5,2-6-19,2-3-14,7-2-16,0-5-4,7-1-4,3 2 0,1 1-2,2 9 0,-1 8-6,1 2-1,-1 11-1,2 0 1,0 4 4,-1-1 1,-3-2-6,0-5-3,1-4-5,-4-5 1,2-3 3,-1 0 2,-2-9 10,2-4 0,-1-8 4,0-3 5,0-3-2,0 2 1,-1 1 2,-2 6 3,-3 9 2,-1 6-2,3 7-2,0 8-5,3 8-2,4 6 1,-1 8 2,2-5 0,3-2-3,0-8-1,8-3-1,-4-5 2,-3-8 4,3-3 2,-7-10 8,-2-4 5,0-1 3,-9-5 5,-2-2-5,-8-1-2,-8 1-4,-1 0-3,-12 4-5,6 6-2,-1 4-4,3 5 0,10 5 0,3 1 1,5-1-2,5 3-5,5-2-6,1-3-1,11-5 1,4-7 2,8-7 4,6 1 1,0-3 2,0 4 1,-8 6 2,-11 3 1,-8 8 0,-7 0 0,-2 3 2,0 0-2,-1-1 1,1 1-4,0 0-13,0 0-12,0 0-33,-3 12-25,-7 47 52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1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91 570,'-3'2'263,"3"0"-116,-1-3-45,1 0-48,0 0-16,0 0-21,0 0-3,7-12-4,52-55 1,-27 20-1,-2-6-3,-5 0 2,-4 0-2,-13 2-1,-1 2 2,-7 4-2,-3 2 0,-6 5 0,-1 4-1,-5 14 3,4 9 1,-1 19-6,1 17-2,-2 29-5,-3 16-3,-1 28 4,3 6-1,6-5 2,3-9 1,11-27 0,3-13 3,2-13-2,3-9 1,-6-10-1,-2-8 0,0-7-1,-1-3 0,5-10 1,0-3 2,1-14 1,-3-5 0,-7-6 0,-1-1 0,-6 5 1,1 5 1,-2 14 2,-3 2 0,6 10-5,-4 5-8,4 7-23,1 8-14,-4 6 20,7 1 4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0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559,'-1'0'297,"0"0"-28,0 0-212,0 0-32,1 0-18,0 0 0,0 0-2,5 2 1,0-1-2,-1 0 0,-3-1 1,-1 0 0,0 0 1,0 0-1,0 0-4,0 0-6,0 0-25,0 0-25,0 0 36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5:3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77 748,'-11'-3'269,"7"2"-226,3 1-4,7 4-12,9 3-6,14 5-11,12 0 8,26 4 4,8-3-3,16-3-3,6-1-6,12-5-4,7-1 0,9-4-3,8-5-1,14-9 2,1-8-2,16-13 0,5-3 1,-3-7-1,1 2 1,4-2 1,-10 3-1,3 3 0,-3-1 1,-20 13-3,-6 5 1,-18 11-1,-9 7-1,-13 8 0,-11 2 1,-23 4-1,-9-1 1,-20 1 0,-4-2 0,-13-4 3,-6-3 2,-7-1 12,-1-1 4,-1 2 7,-1 0 0,0-1-13,0 0-6,0 0-14,0-1-14,-5 1-33,-5 1-288,-34 4 241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10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687,'62'-24'302,"-62"25"-145,1-1-29,5 10-44,1 8-5,6 17-13,6 15 2,3 12 0,1 4-4,1 2-13,-3-6-4,-5-15-6,-4-6 1,-5-18 9,-3-7 2,-3-8 3,2-4-6,-3-14-8,2-7-5,2-28-19,4-16 0,7-26-13,-1-16-1,5-8-1,-1-1-3,2 14 0,-1 15 0,-3 31-1,-2 19-2,-7 21-20,-2 6-13,-3 8-32,-6 2-10,3 7-13,3 2-10,-1 3-26,3-1-11,4-6 8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0.5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5 0 1019,'-33'1'341,"32"1"-332,4 0-5,1 0-4,0 2 2,6-1-2,4 3 2,4-2-1,12 3 0,-1-1 5,3-2 1,3-1 2,3-3 3,2 1-3,9-1-4,1 0-1,2-1-4,-1-2 1,-13 0 6,-5-2-3,-12 1-1,-6 2-3,-10-1-6,-4-1 2,-7-2-13,-4 1-8,-9 1-15,-9-1-3,-13 5 12,-4 0 7,-8 0 18,3 4 4,1-2 2,2 3 5,7 1-3,-4-2 2,9 2 0,0-1 6,5-3 5,3 1 1,6-2 6,5 0-1,6 1 0,5-2-4,3 2-7,-1-2-4,3 3-7,0-3 1,0 0-2,0 0 1,0 0 1,0 0 1,1 9 2,3 28-1,-4-24 3,0 0 0,3 4 2,-2 0 0,1 7-2,2 5 0,-4 12-2,1 7 3,-1 16-1,-2 12 1,-2 25 1,2 15-5,-8 19-1,1 7 3,-3-2-4,-2 0 2,1-3 4,0-7-4,-1 2 4,1-4-2,1-17 1,-2-5 6,1-14 1,2-9 3,2-12-3,0-10-1,4-13-4,0-9 0,1-11 1,2-3-1,0-14 1,1-4-5,1-5 1,0-3-3,2 0-3,-2 0 2,0 1 0,0-1 1,3-5 2,35-36-2,-14 23 6,2 2-6,6 0 4,5 2-2,10 6-3,2-2-5,0 2-17,-1 1-6,-5 2-16,-3 0 3,-1 6 1,-2-2-4,-5 1-20,7 9 39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7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0 815,'6'15'295,"0"12"-248,-6 9 12,-8 6-6,-5 2-12,-12-3-23,0-7-7,-5-11-4,1-6 1,4-6 22,3-6 14,2-4 16,3-4 1,1-3-24,4-3-15,4-1-19,1-3-7,5-4-10,1-1-1,5-6-3,1-1 3,5 3 4,1 1 0,4 10 4,1 4 3,0 7-1,1 3 3,-1 6-2,1 7-3,0 3 2,-1 6 1,2-2 2,1-1 0,2-3 2,4-6-1,-1-6 0,0-4 2,-2-4 0,-2-3 2,-1-2-1,-1 0 0,-1-4-2,-1 0 0,-5-8 2,-2 2-1,1-1 2,-4-6 0,1 7 0,-2 1-1,-2 4 0,-1 8-2,-1 2-2,0 1 2,-1 0-7,0 0 2,0 0 0,5 16 1,8 31 4,-7-28 0,1-4 1,3-1-1,3-7 0,-3 0-1,4-2 1,-1-1 2,-1-4-1,0 0 1,-3-6-2,4-2 0,0-4 2,3-5-2,2 2 3,-1-3 0,-5 5-2,-2 4 0,-5 6-6,0 8-6,0 13-7,0 10 0,-2 6 3,-1 1 2,1-1-6,2-4-6,3-6-15,2-3-12,4-10-20,0-7 762,3-11-526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1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6 723,'-8'-1'292,"1"-6"-209,4 3-4,1 1-11,0 1-17,2 2-8,0 0 2,0 0-1,0 0-1,-1 0-3,1 0-9,0 4-6,5 31-4,9 59 0,-5-21 0,4 10-1,1 0-8,1-5-1,1-17-5,-3-16-2,2-19-2,-4-11-1,1-10-2,-2-10 3,-1-12 5,0-12 1,-2-17 0,-2-5 0,-6-15-3,-6 2-2,-4-6 2,-2 4-3,0 14 1,2 13 1,5 22 2,0 6 2,6 16-2,1 7-5,4 19-3,4 8-3,2 20 0,1 8 6,4-2 1,4-1 2,2-20 0,3-9-1,0-15 2,-5-6-3,-2-12 2,-3-6 2,-5-14 4,2-7 3,-2-20 0,-5-8-3,-5-19-6,-5-1-3,-4 5 0,-3 11 0,3 26-8,4 11-10,1 14-36,7 3-32,1 4-45,7 8-19,6 6 91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04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37 1117,'-10'6'390,"18"-2"-353,10 0-5,21-2-20,14-6-3,32-16-2,10-6 1,14-10-8,11 1-6,8-2-14,2 4-5,15 1-7,0 1 5,-1 8 5,2 2 6,11 9 10,-4 2 2,9 4 4,12 5 0,-4-1 0,11 0-1,16-4 1,-3-4 1,22-5-1,-1 1-1,15-3 1,4 2-1,10 0 3,3 2-2,2 0 2,15 2-2,-2 0-2,12 1 2,5-1 0,3-5 0,13-2 3,-6-5 3,13-3-4,-9-1 1,0-4 0,8 0-2,-13 0-1,9 0 0,-12-2 0,-11 2 0,-8 2 0,-18 2 0,-16 6 1,-9-1-1,-30 4 1,-9 2-1,-22 4 0,-21 5 1,-59 7 0,-40 0 1,-1 0 1,100 0 3,-28 5 5,-9 0 2,-68 5-1,-3 3 0,-15 6 5,-5 3 3,-6 13 12,-2 4 3,-7 11 0,-3 5 0,-3 18-10,-1 12-6,3 21-8,3 11-4,4 10-6,0 3 1,5 0-2,0-2 0,3-10 2,3-7 0,4-15 5,1-6 1,7-16 2,1-6 0,-1-13-3,-1-6-3,-5-8-1,-3-7 0,-4-10-1,-7-7-2,-4-3 3,-7-3 1,-13 2 0,-3-1 4,-9-5-1,-4 4-2,-7-9 0,-3-1-1,-10 1-2,-10-3-1,-11 0-1,-8 0 2,-5 1-1,-4-3 3,-10 2-1,-2 1-3,-9-6 0,0 5 0,-9-3 1,-2-2 1,-5 6-1,-7-3-1,-5 5-1,-4 2 1,-10 0-8,-2 5-6,-1 2-2,-1-2-3,-10-1 7,2 0 6,-13-4 5,-3 2 2,3 0 5,-6-3-1,2 0 0,-4-3-2,-4 0-2,4 0 0,-11 0-1,8 0 0,-11 2-4,0-1-2,4-2 3,-7 0-3,8-6 5,-6 2 1,6-1 0,-1 0 1,-2 0-2,2-4 1,-3 4-2,6-2-1,-6 4 3,6 1-1,-3 3 0,-4 0 2,9 2-1,-3 4 1,10 0 1,2-1 0,3 2 4,16-2 1,-3-4 7,6 2 3,18-1 10,-4-2 1,20-1-2,9-2-4,13-4-9,13 2-5,13-4-7,4-3 3,11 3-4,-1-3 0,16 3 3,6 3-2,8 2 7,6 4 5,9-1 8,4-1 8,3 1-3,3-7-2,3-1-13,-1-3-5,5-9-5,0-4-2,7-10 2,-2-4-3,1-10-2,-1-7-4,-4-15-6,2-10 0,-3-19-3,-1-2 0,-5-5 0,6 1-1,-3 12 6,5 5 3,-1 19 4,-5 11 4,2 20-1,-2 8-1,1 14 5,5 2-3,-2 9-3,3 6-1,3 24-9,1 19 1,2 40 4,1 16 2,5 25 7,0 7 2,3 3-2,1-2 3,0-11 0,2-9-2,7-10-17,3-3-34,8-2-78,10 1 81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02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60 415,'-36'-39'231,"14"31"-22,-4-1-126,-3 5-40,-1 3-6,2 4 8,1 1 7,3-1 14,2-3 1,8 0-12,3 2-11,4-4-20,6 2-20,5 0-50,3 1 29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01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57 757,'-8'-1'317,"3"-3"-207,6 0-23,6-2-31,7-1-31,6-1-6,10 0 3,8 2 4,13 4-2,3 3-5,-1 10-7,-1 2-4,-13 11-5,-4 4 1,-11 10-2,-4 2 0,-8-3 5,-2 1 1,-6-8 5,0 0 3,-1-8-4,-1-6 0,1-8-6,1-6-3,-1-3 3,1-8 0,3-5 1,-2-8-1,0-12-4,-1-3 0,0 0-3,4 5 1,0 18 0,2 6-2,1 10 0,1 9-1,2 13 0,-2 2 2,-1 11 4,2-3 5,0-5 2,4 2 1,2-13 4,4-2-1,-1-12 4,0-4 0,-1-13-3,-8-2-1,-6-14-1,-3-2-2,-7-5-3,-3-4-3,0-5-7,-4-4-14,2 5-21,0 6-14,6 14-21,2 7-3,0 6 0,9 6 5,2 3 26,2 2 12,8 15 27,-3 6 13,7 13 20,1 8 12,-2 3 26,1 1 6,0-6 3,-1-5-3,2-9-22,-5-4-12,-3-11-17,-5 0-6,-5-10-1,-3-5 9,-3-9 20,-2-12 6,-5-8 1,-2-6-6,-4-9-24,-1-3-10,0-2-7,4 1-3,2 15-11,3 7-16,3 13-46,0 6-23,6 4-42,5 3-4,6 4 736,5 2-472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00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98 786,'3'-64'325,"4"28"-217,-3 22-20,1 40-36,-1 23-13,0 39-12,5 15-1,0 13-15,1 0-2,-2-10-2,-4-9 6,-2-15 21,-2-11 1,-2-17 0,-2-8-5,-3-18-16,-2-11-1,0-9 3,-5-8-3,-2-11-7,-5-6-1,-1-12-13,5-3-2,6-1-14,6-1-16,11 5-25,5 3-11,8 1-13,1 7 3,9 3 9,1 1 10,7 7 25,5 1 13,1 10 28,6 5 19,-6 9 24,-4 5 8,-5 3 1,-7 2-14,-3-4-20,-2 0-5,-3-9-6,-4-4-1,-4-6-1,-2-3 1,0-11 1,-2-8 2,4-10 1,-1-8-1,0-11 2,1-3 1,-3-6 3,-1 6 3,-1 15 7,-2 10 2,3 25-7,1 12 3,7 18-5,0 10-3,0 7 3,-1-2-8,-7-3-5,3-5-4,2-6-16,-1-5-10,4-7-33,-2-8-22,-4-9 54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4:00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1 868,'37'-40'321,"-25"40"-250,3-2-8,7-10-17,1-5-2,-1-13-16,0-8 0,-10-15 8,3-6 3,-10-13 1,-6-4-4,-9-4-15,-7 1-2,-2 19-4,1 11 2,5 35 1,2 22-9,2 48-8,-1 30-2,2 46-5,3 13 5,6 0 1,5-12-1,10-28 0,6-14-1,10-30-3,4-18-4,1-26-3,-6-15 0,-4-23 9,-8-13 3,-7-17 7,-2-9 1,-10-10 3,-5-3 2,-15 4-3,-6 5 0,-10 23-5,2 14-1,0 28-31,-1 18-24,5 18-50,1 7-23,14-4 79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9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889,'12'43'340,"3"34"-259,-1 11-10,-6 11-29,-3-3-13,-5-12-17,-1-8-3,-3-13-9,2-7-6,0-23-3,-2-11 2,0-13 7,-4-13 2,-2-7 2,1-5-2,-3-16-1,2 1 0,0-8-1,4 2-1,4 7 0,2 9 1,2 10-1,3-1 3,3 3-2,3-3-3,8-1 3,1 3-2,6-1 1,1 0 1,7-1 0,4 1 1,-2 4-1,2 6 0,-2 6-2,-3 6-1,-5 6 3,-4 4 1,-8 4 3,-2-1 1,-2-2-1,-1 0-4,-2-7 0,0-2-13,-6-3-22,-1-5-7,-5-2-3,-3-4 3,-6-8 1,-1-3-1,-7-10-1,2-3 7,-2-8 24,1 0 15,5 4 23,2 2 9,3 10 11,4 2-4,8 0-6,8 0-4,12-4-2,6 2 1,8-5-1,1 1-1,8 7-3,0-1-4,4 14-5,10 6-4,-9 10-2,-4 7-1,-12 5-3,-12 2 2,-12 5-1,-4 4 1,-13 5 3,-4 0 2,-12-2 7,-5-3 2,-8-9-1,1-5-1,0-11-9,7-4-5,6-10-3,1-9-5,6-11-2,5-6-2,6-18-1,3-1 2,9-1 1,3 7 2,5 21-1,6 11 1,9 18-6,-1 7-2,5 9-1,1 4-13,-7 2-16,2-3-9,-1-9-22,1-3 4,0-7 46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8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64,'-14'7'356,"21"32"-285,10 18-7,8 40-32,2 14-2,-1 20-19,-4 4-2,-6-1-5,-2-1-2,-4-13-11,1-9-18,0-24-40,1-8-29,6-24 58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8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89 714,'-41'-67'291,"37"60"-193,-1 13-13,2 10-21,0 26-25,1 12-9,2 15-7,0 3 1,5-13-5,6-7-4,2-21-9,4-11-1,-1-17 0,-3-8-2,5-15 4,0-9-2,3-16 5,-1-4 3,2-5 4,-6-2 7,-7 2 0,-1 3-1,-6 12-6,-1 12-6,1 17-9,0 12-5,4 22-1,0 10-2,5 19-3,1 2-11,-4 3-32,1-1-16,-3-6-35,-1-3 59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7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62 961,'2'-5'339,"8"-6"-290,15-19-27,5-7-16,14-12-1,5-1 1,9 7-21,6-2-17,5 12-33,-2 2-31,-8 3 63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6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-3 767,'0'-4'267,"0"4"-248,1 0-7,-1 0-12,0 0 0,0 0-2,0 0 2,5 16 17,10 39 12,-1-7 30,-4 12 7,11 13-4,-3 1-8,6 3-22,2-2-9,-6-5-8,2-2-6,-8-17-2,-1-8-3,-7-18-4,-3-6 5,-4-9-1,-5-2 8,-7-6 5,-7-1 0,-9-5-4,-7-4-4,-5-4-9,-2-3-3,5-4 1,4-1 0,11-4 2,8 2-1,9-1 0,2 2 0,9 0 2,3 0-1,6 1 0,3 3-1,10 1 0,1 3 1,6 2 0,4-2 3,0-1 1,5-3 3,2-3 1,1 1-2,0-1-1,1 0-1,-6 0-1,-1-1-1,-9-4 1,-7-2 0,-8-1 1,-8-4 2,-5 4-3,-4 2 2,-5 3 0,-1 5 3,-8 4-2,1 2-4,-10 5-4,2 4-4,-3 3 5,0 5-2,5 9 2,-1 5 1,5 16-6,2 5 2,7 7 1,2 3 1,6 0 0,3 0 2,3-1 0,1 1 4,5 1 0,1-6 1,0-4-4,0-7 2,-1-12 0,-3 0-3,-4-8-12,-1-5-20,-5-4-40,2-5-9,3-8-44,0-5 73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7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63 770,'-2'-12'318,"15"-16"-174,10-5-67,16-18-24,11-7-12,12-9-21,8-1-10,0 4-10,-4 5-10,-13 12-29,-11 7-15,-11 17-26,-9 10-18,-11 19 67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7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4 522,'2'-21'266,"0"13"-127,2 21-16,1 8-32,0 50-47,-2 26-9,1 26-12,-4 23-9,0 1-8,-6-5-1,0-17 1,-2-3-2,-2-32-3,1-13-3,2-16-18,2-26-20,2-27 27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6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1 776,'-10'-14'321,"9"10"-218,1 4-3,1 15-60,0 11-19,-1 41-21,-3 23 2,-2 30 5,-3 13 0,1 9-2,-4-7-1,2-19 0,0-15 1,3-34-2,1-17-1,1-23-14,2-10-15,3-20-31,2-13-22,4-25 51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658,'4'-35'313,"-2"11"-144,1 20-36,-1 5-25,3 20-20,2 14-16,-1 18-18,-3 10-12,2 6-21,-2-4-5,4-6-10,2-4-2,-1-12-3,-2-5-1,0-13-10,-1-2-7,-2-12-18,1-5-9,-3-3 2,-2-7 7,-4-8 19,-2-4 10,-5-9 6,0 1 4,1 3 1,1 3 5,4 8 2,3 4-4,3 3-1,2 3-5,8-3-3,3-5 1,10-2 0,3-4 0,7-6 0,6-4 0,4-9 12,3-4 6,1-2 7,-2-3 0,-10-1-9,-3 1-1,-14 1 1,-6 5 2,-6 14 8,-5 7 13,-7 14-1,-1 12-5,-9 20-13,-2 7-13,-1 13-6,3-3 1,9-7 1,6-1-1,13-9 4,8-4 6,13-7 20,4-7 5,7-5 3,2-2-8,-2 0-18,1 0-4,-15 0-11,-8 2-14,-20 4-26,-12 4-15,-19 16-20,-7 4 7,-8 9 11,-2 0 3,3-9-12,3-1-12,3-14-272,11-1 245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4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533,'40'-11'231,"-2"8"-121,-2 6-11,-2 20-26,-3 9 0,-6 15-4,-2 5-3,-4 7-17,-7 7-10,-1 0-17,-3-2-9,-7-8-11,0-7-1,-4-9-1,-4-6 1,-4-12 2,1-10 2,-3-8 14,2-6 5,4-9 1,-2-5 0,5-13-11,1 0-3,2-12 1,-2 1-2,7 8-5,2-1-2,5 14-3,5 7-2,2 10 0,2 6 1,1 8-3,1 4 3,-1 1 1,1 0-1,1-5 1,1 0 1,0-5 2,3-2 4,2-7 12,3-8 6,0-12 10,-2-4 1,2-9-8,-6-3-5,-8-8-12,-3-2-4,-18-3 0,-7 0-4,-13 14-1,-6 8 3,-2 18-5,0 10 0,3 25-4,2 13-4,6 30 3,6 8 2,7 6 2,5 0 1,6-13 1,5-7-1,4-8 0,4-7 3,-1-7-37,2-5-7,0-10-21,-1-7-18,0-11 9,-1-6-12,7-12 53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4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349 522,'9'4'267,"0"9"-59,-2 9-72,0 19-43,-3 6-16,0 11-26,1 3-10,2-2-20,0-9-7,3-18-8,-1-9-4,0-12 10,3-4 7,0-11 17,1-11 8,2-19 9,-2-8-1,-2-15-10,-1-9-4,-6-7-14,-8-4-6,-13-9-6,-6 0-2,-11 7-2,-6 4 1,4 32-4,-1 11-1,0 23-5,-1 9-4,2 14-18,6 9-15,10 12-42,10 6-15,16-1-23,8-1-4,19-11-90,5-2 140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3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3 675,'-5'-14'280,"1"4"-166,2 5 0,-6 0-45,3 5-12,-7 5-29,-1 6-11,1 15-11,-3 7-1,6 14 0,0 4 1,8 6 3,3-3 2,5-1-3,1-5-3,7-5-1,1-4-2,4-12-2,-4-5 2,-3-12-2,-5-4 0,-3-2 0,1-4-2,-2-8 2,0-5 0,-2-7 1,2-4-1,-3-1 2,3-3-2,-2-2 1,4 5 0,-2-4 0,1 3 1,1 5-1,-3 0 0,5 4-1,-4 1 1,2 6 0,0 2 0,2 4-1,2 4 2,1 5-4,0 4 1,-1 12-1,2 2-2,0 12 4,-1 3-1,2 4 0,-1-1 1,-1-6 1,0-9-1,0-10 1,1-5 0,3-8-1,1-3 0,-1-14 6,0-8 2,0-14 14,1-3 7,-9-11 8,-1 0-2,-7-3-11,-7 2-7,0 7-12,-3 6 0,3 18-3,2 5-1,3 10-19,3 3-28,5 5-39,2 5-24,7 3 64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49 753,'-17'-27'283,"3"-4"-229,10 4-14,2-1-9,3 8-17,4 4-3,3 12-5,4 6-2,8 20 3,4 15 1,10 34 7,2 18 2,-1 16-4,-2 3-3,-6-5-4,-6-11-3,-3-19 1,-2-14 0,-6-29 0,-2-7 1,-3-12 3,-5-9 9,-4-8 8,-3-6 3,-12-13 3,1-4-6,-13-6-5,-4-1-2,-2 4-3,-1 7-1,8 14-6,5 7-1,6 11-14,4 7-13,6 10-30,4 1-22,9-1 43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2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27 764,'-12'10'326,"13"-7"-195,9-4-48,9-9-56,10-1-17,10-14-7,6-1-14,13-7-57,8-1 48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52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13 843,'34'-45'332,"-44"31"-220,0 1-10,-6-1-22,2 1-10,-5 5-16,-3 0-3,-5 12-15,1 8-4,-5 15-11,3 11-9,1 21-5,5 10-2,11 11-3,6 3 0,14-11 0,3-9-2,10-18-1,3-10 1,8-13-4,1-9-4,1-14-14,2-5-14,-7-16-23,1 0-9,-13-11-11,-9 0 0,-12 1-2,-8-3-7,-19 6 5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5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5 220 642,'-55'-21'263,"53"11"-180,-3-2 1,3 4-32,2 0-12,0-2-8,2 1-1,0 1-5,3-1 0,2 2-5,0-1-3,3 1-4,-1 1-4,3 0-1,-1 0 0,0-2 2,1 0 3,-1-3 1,3 0 0,6 1 0,-3 1-4,3 1-4,0 2-1,-1 0-5,0 2 1,0 1-1,0 2-1,0 1 1,0 0 1,0 5 0,1 0-1,-1 4-1,0 2 0,-1 4 2,-1 1-2,0 3 0,-5 2-2,-4 1-1,-1 3 2,-7 4 0,0 0 1,-8 5 0,-2 1 2,-6 3 1,-3 4-3,0 12 3,-1 8 0,-1 3-1,2-2 1,4-7 0,0-4-1,3 2 0,4-1 0,3 1-2,4 1 0,2-12 2,1-3-1,4-11-1,0-4 0,5-4-1,2-2 0,3-6 1,4-4 0,2-4 0,3-4 2,-3-5 1,-1-2-1,-8-4 6,-4 0-3,-6-2 8,-4-2 2,-9 1 0,-4 1 4,-9 2-9,-4 6-4,-5 5-7,2 6-2,-2 6 0,3 5-2,5 3 5,1 2-1,10 10-1,2 0 2,7 9-4,6 4-2,9 5 1,4 0 0,7 1 3,1-4 3,2-1 0,3 4 0,3 1 0,0 2-3,2-5 2,-5-4 1,-10-7-1,-4-5 0,-16-5-2,-7-6 0,-13 0 2,-12-2 6,-8 0 15,-3 1 13,-9-6 18,-4 1 4,-11-3-5,-3-2-12,1-3-17,0-3-6,14-3-8,3-3 1,4-5-2,5-2-5,6-6-18,6 1-20,14-1-40,5 0-16,11-2-23,5-1-7,16-3 84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7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91 817,'-5'0'312,"4"4"-235,2 8-25,4 15-33,3 9-5,1 23 5,1 6 2,-1 8 6,2-1 1,4-1-5,-2-8-5,-1-15-3,-1-8-6,-4-18 1,0-4 8,-2-13 4,-4 0 1,0-7-2,-3-4-1,1-13-5,-1-6 1,1-20-7,2-9-4,-3-14-2,-1-10 0,-4-11-1,-1 0 1,2 8 0,0 5-2,4 14 1,0 10-1,2 18-1,1 11 0,0 16-2,1 6-3,4 4-1,1 3 1,4 5 3,4 1 0,3 7 4,4-3-1,7-3 4,4-2 1,7-7 2,2 0 2,1-4-2,-3-5 1,-3-4-1,-5-3-2,-3 2-1,-1 5-2,-8 0 0,0 0-1,-6-1 1,-5 0-1,-3 3 2,-2 1 0,-4 0 4,0 1 1,-1 0-4,0 0 2,0-1-5,0 1-6,0 0-27,0 0-23,1 0-46,0 1-16,0 0 70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7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4 678,'13'-32'301,"-20"32"-156,4 2-8,5-3-67,1-2-22,-3 2-32,1-1-5,26 1 3,36 0-4,-32-4-2,1 3-3,3-4-3,-2 4 1,-4-4 0,-4 1-1,-8 2-6,-5-3-14,-6 5-34,1-3-24,-1-1 44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6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469 646,'-20'-1'291,"3"1"-156,5-7-32,-1 1-21,2-7-27,2-8-16,6-4-17,-1-9-6,6-9-9,2-4 1,8-6 0,2 1 2,6 5-1,3 6 0,-3 10 0,0 8-3,-2 13-1,0 3-1,-2 21-3,3 10 1,-2 21 1,-5 11-1,1 12 1,-6-2 1,-2-3-2,5-5 1,-5-13-2,2-2 1,1-21-1,-3-6 0,2-8-3,-1-7-4,2-5-2,1-11 0,4-15 3,-1-12 2,1-20 2,-1-10 0,-2-5 1,0 3 1,1 16 1,0 11 0,-1 19 1,-3 10 1,2 8-1,-1 9 0,3 9-1,2 11 0,1 17 5,-1 5 2,-1 22 5,-1-2 3,-3 10 2,1-1 2,-2-5 0,-2 0-2,0-10-1,-4-2-5,-1-12 2,0 0-1,0-14-5,-3-5 2,2-9-4,-2-7-1,2-3-1,2-2-2,-1-2-1,0 1 0,0-1-12,-1 0-10,1 0-24,0 0-18,0 0-23,0 0-11,2-14 61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6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819,'-15'1'356,"5"-1"-220,10 0-44,1 1-34,10 4-44,4 4-12,13 7-1,3 3 3,10 6 2,7 7-1,4-1-3,1 1 1,-9-2 1,-10-5 5,-13-3 3,-6-4 1,-10-1 0,1 1-3,-9-2 2,-5 4-1,-5 1-2,-5-2-7,0 2-17,-2-2-17,1-4-39,-3 0-15,4-5-156,6 3 163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5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18 831,'-19'0'341,"14"-1"-232,9 0-34,17-3-56,11 5-14,19-4 3,8-1 2,5-12 2,-6 8-2,-4-1-5,-3-1 1,-1 6-2,2-5 0,-3 4-7,-5-2-14,-9 0-26,-8 1-16,-11-6-48,0-1 67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5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9 718,'-29'-2'317,"8"0"-162,3 1 9,9 0-60,4 1-23,5-1-47,4 2-16,10 1-19,6-2-3,18 7 0,8-3 2,21 2 1,9 0 0,6-3-9,-3-2-2,-9-5-4,-9-2 0,-7-4 2,0-2-3,-8 4-20,-2 2-15,-10 1-31,-15 4-20,-19 1 65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4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-3 614,'-6'-9'255,"2"13"-170,2 12-12,7 16-47,1 13-8,10 20 3,4 5 5,3 8 8,-2 1-6,-2-5-3,-3-2-3,-6-1-9,-4-3 1,-9-9-5,-6-8 2,-9-16 10,-3-11 1,-1-12 4,1-4-2,2-18-10,0-7-5,1-17-13,4-9-6,11-14-3,4-4 1,13-8 6,3 2 1,6 5 3,1 3 1,0 13 1,3 8 1,-3 10 6,0 9 1,2 13 2,-2 11 3,-2 13 1,1 7 0,-6 5 0,-3-4-2,-6-9-6,-1-5 0,-5-9 2,2-1 2,0-3 10,-2-8 3,2-7 1,-3-8-3,-2-13-10,-1-5-6,-5-4-5,-6 0 3,-3 15-1,-5 7 0,-5 17 0,0 7-3,-1 12 0,2 4-3,6 9 2,4 1-5,9-3-11,5-4-6,7-11-7,4-3 7,8-9 12,5-7 7,11-5 6,4-5 0,8 4 1,-2 5 2,-1 12 1,-4 10 1,-7 11 1,-1 7-3,-9 6-1,-4 1 0,-2-3-3,-4-6 0,-5-5 6,-1-9 2,-4-7 8,1-8 9,-2-13 12,3 1 2,-3-17 0,1-2-9,-3-9-13,-5-7-8,0 5-5,-1 2-2,2 17-1,0 9-1,3 12-10,2 5-14,1 9-19,5 4-5,2 6-5,2 2 6,5-3 9,-1-4 7,2-3 16,2-4 4,0-5 9,3-1 2,3-4 2,2-6 3,4-3-1,1-1-1,-4-1 4,-3 2 4,-9 3 4,-6 2 1,-8 3 6,0 4 3,-6 8 0,-7 7 0,0 19-12,-6 4-8,4 10-3,5 3-1,4-6-1,5 0 1,3-8-1,6-4 0,-1-9-8,0-4-5,-1-6-6,-5-6-7,-2-2-7,-4-4-6,-7 1-27,-7-1 356,-16-3-228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3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21 718,'-59'-77'290,"54"28"-186,1-2-26,7 3-37,1 4-13,5 12-17,0 12-3,1 15-5,2 8-2,2 23-1,1 12 0,-1 21 3,-3 5 1,-4 1 1,-3-9-1,0-13 0,-2-11 0,-1-16 1,2-7 0,-2-6 2,1-6 2,3-12 5,2-8 0,3-16-1,-1-10-1,3-8-7,2 0 2,-2 7-2,-4 10-3,0 23-1,-4 10-1,2 20-6,0 9 2,4 19 0,2 5-2,0 7-11,0-3-13,3-9-36,1-3-24,1-10 54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3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679 610,'3'4'244,"-9"12"-163,-5 10-21,-8 21-26,3 8-15,0 8-13,-1 3-4,11-10 2,-1-10 0,10-16 2,4-7 2,7-11 6,4-7 11,4-13 15,-2-9 8,9-18 4,-2-10-3,-5-17-16,-6-4-6,-14-15-13,-7-1-4,-18-6-4,-9-1-1,-12 8-2,-1 4 3,3 12 10,6 9 1,9 8 0,5 5-5,9 7-12,7 1-5,10 7-17,7-2-13,12 6-23,5 3-10,13 12-5,0 8-1,13 14-100,-2 9 121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2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789,'27'28'315,"-31"-34"-203,-1 5-28,2 2-31,-1 7-13,-5 13-20,-1 6-7,0 23-9,0 6-2,4 3 2,5-1 0,3-11 0,6-8-2,3-10-1,0-9 0,3-13 4,1-7 7,2-15 9,4-4 2,0-13 2,1-5-7,-5-11-8,-4 1-1,-8 0-7,-6-2 2,-13 10-5,-5 2-8,-7 19-19,-4 11-12,-2 23-23,1 9-9,2 13-41,6 3 7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42.4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 22 390,'32'12'168,"-40"-8"-69,2 0-20,-6-3-5,4-1-3,1 1-9,-1-1-6,3 0-7,0 0-5,-1-1-9,1-2-5,1 0-10,2 3-2,2 0-4,0-2-1,0 1-4,0 0-4,0 0-4,8-1 1,34-15 0,-24 11-1,2 2 1,-3 1-2,1 3 1,-1 0 0,1 0-1,2 2 2,-1 1-1,0 1 1,-1 2 1,-1-1-3,-2 2 1,-4-2-1,-2 0 0,-1-2 2,-3 1 0,1 1-2,-3-2 2,2 1 0,-4-3-1,0-1 2,-1 0 2,0-1 2,-1 1 5,1-1 2,-1 0-7,0 0-1,0 0-5,0 0-3,0 0-5,0 1-5,0-1-19,1 0-13,-1 0-229,0 0 195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1 672,'-1'-2'237,"3"10"-208,3 9 2,10 20 4,-1 15 7,3 19 5,3 5-4,-2 0-14,1-6-4,-5-16-7,-2-13-4,-4-17 5,-5-8 5,-3-11 25,0-5 2,-3-11-7,-2-7-9,1-15-27,1-9-3,2-12-3,-1-8-2,2-7 0,3-1 0,2 7-2,2 5 2,2 21 0,1 8-2,1 15 1,1 4 0,2 6-3,6 3 1,1 4 2,4 4-3,-1-1 4,-3 1 0,-2-3-2,-2-3 4,-1-2-2,-3-3 2,1-6 1,-2 1-3,-2-5-18,1 4-16,-5-2-48,3 3 51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1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67,'31'19'326,"-25"-9"-242,3 4 5,8 13-26,-1 8 1,-1 12-22,-4 2-14,-10 5-31,-6 0-17,-15-7-31,-5 2-38,-5-6-211,2-2 204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1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1 515,'17'-37'264,"-6"16"-70,-5 7-53,-9 14-57,-1 12-24,-2 22-27,0 17-18,1 17-10,1 8-2,4-5 1,1-10 0,7-9-8,3-11-8,2-9-11,2-4-6,-2-13-4,-3-10 10,-1-11 8,1-4 4,-4-9 10,-1 0 0,-4-2 1,-6-1 1,-11 3 4,0 6 3,-8 5 4,5 5 3,3 8-4,2-1-3,8 0-5,2 0-4,11-4-3,6-4 1,14-4 5,7-8 5,6-12 13,2-8 7,-2-10 10,-5-3 4,-3-1-6,-2 3-5,-7 10-10,-4 4-6,-8 16-4,-5 7 13,-11 9 7,-4 3-1,-12 14-4,-1 5-18,-2 15-9,-1 9-1,9 3 1,4-1 2,12-1-5,7-5-1,7-8 1,5-3-1,4-8 1,-2-2 5,5-3 0,-1-1 1,-7-3 0,2 0 0,-12 1-2,-5 2 1,-9 4 2,-7 4-2,-6 3-13,-1 4-12,-3 3-28,0 2-14,4-8 40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0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7 609,'-3'-71'213,"6"18"-174,1 12 15,5 20 11,-2 10-5,3 22-21,4 17-7,6 38-16,-1 22 1,2 29-1,1 7-5,-1 7-6,1-6-1,-3-17-1,-4-12 5,-5-29 16,-2-9 3,-7-15 8,0-7-2,-4-17-13,-3-6-2,-5-15 5,-2-9-2,-5-11-2,-3-13-1,-3-7-8,1 3 4,5 6 6,-2 9 2,4 12-3,-1 2-6,2 5-14,6 5-14,6 6-35,2 1-18,15 5-46,1-6-36,12-9 97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0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854,'-15'-8'289,"13"11"-314,5 9-21,5 16 26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40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63 733,'-11'-18'281,"-2"7"-199,-3 0 0,-7 7-32,-2 3-12,-7 14-30,1 10-4,2 19-3,3 8 2,8 9 4,3-1 0,10-1 3,3-5-3,8-4 0,5-6-2,8-10-2,5-3 1,3-14-2,4-4 3,0-11 6,-1-10 2,-2-13 3,-3-6-2,-3-12-5,-6-2-2,-7-4-2,-4 3 0,-12 1-3,-3 4 3,-8 4-3,-2 7 1,-4 6 1,-2 5-3,0 6 1,-1 3-1,9 2-1,9 5 0,5 0-1,5 1-1,3-2-3,3-5-3,13-2 2,6-6 0,10-4 4,4 2 1,-2 1 1,1 4 0,-2 8 0,-2 2-3,0 19-3,0 7 0,-1 16 0,0 10 2,-7 9 4,-5 1-2,-8-1 2,-11-3 0,-3-10 1,-2-3 1,-7-12 0,0-5 1,-6-12 2,2-7 1,-2-7-1,2-6 1,-4-19-4,3-7-2,3-17-1,4-7-1,7-2 1,3 1 1,9 7 0,3 3 0,5 13 0,3 8 0,1 12-1,1 7 0,8 18-3,-1 8-2,-4 21 0,-2 8 1,-9 8 4,-4 2 1,-1-3 2,-6-2 0,0-7-1,-1-7 1,-1-14-2,-2-6 2,1-11-1,-3-3 0,2-8 1,1-8 2,1-20 1,2-12 2,2-15-3,1-3-2,2-3 0,0 5-1,2 12 0,1 10-1,-2 22-2,0 8-1,1 19-3,1 7-2,6 17 3,-1 5-2,-3 10-10,-2 1-17,-3 2-26,-1-2 36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39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81 930,'-10'-21'339,"6"-4"-282,4 2 1,1-4-25,3-1-10,3 2-12,-4 3-4,4 5-1,0 1-1,3 5-1,1-3-2,2 4 1,-1 0-2,-2 3-1,1 2 1,-1 1-1,1 0-3,0 6 3,-2 3-3,8 14 0,-1 11 4,2 24 0,0 13 2,-5 11 1,-2 2 2,-3-13 0,-3-9-2,-1-17 0,-2-11-2,-2-14 2,0-9 5,-1-6 4,1 1 6,0-13 4,0-6-4,0-18-5,2-11-9,3-8-5,1-2 1,2-2 0,-1 1 1,3 11 0,2 9 0,1 12 0,4 7-2,-2 9-5,5 7-2,1 8-4,0 7 1,2 13 4,-7 3 0,1 15 2,-5 5 2,-2 10 3,-4 2-2,-2-2 5,1-1-2,-4-7-2,2-4 6,4-4-32,-3-3-20,4-7-43,1-2 346,7-14-208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34.2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 6 656,'-1'-5'237,"1"3"-196,0 3 2,0-1-3,1 16 10,9 84-3,-3 18 0,1 32-2,-1 39-19,-1 12-7,0 19-10,1 2 2,-3 1 2,-1-4 0,2-23 0,-2-15-5,0-28 0,1-11-2,-3-23 0,0-12-2,-1-30-15,-1-19-7,0-29-5,0-19-9,-2-32 3,-2-22 6,-2-42 7,0-24 10,-2-45 6,1-19 2,0-26-3,-1 2 2,0-11 7,-1 4 3,2 13 8,5 6 1,-2 32-2,4 17-2,2 15-5,-1 9-2,3 13-4,1 4 1,-3 25 2,2 9 1,0 29 4,-3 10-2,1 20 0,2 10-4,4 35-4,4 29-3,1 60 3,2 39 2,3 52 2,-1 11 0,-1 17-4,0-7 0,-5-29 1,-3-22 1,-2-54 1,-1-22 1,0-35-2,0-13-1,1-21 0,0-12-4,-3-21-13,0-6-3,-3-22 3,-4-16 1,-4-39 10,-2-23 4,3-50-2,0-17 0,5-28 3,0-2-1,1 15 1,4 9 0,8 29-1,4 12-1,6 24 1,-2 16-2,-5 31 3,-4 13-2,-7 28 5,-2 6 1,1 14-5,3 16-2,10 48-6,2 35-2,4 75 2,0 23 1,-2 48-2,0 8-4,-5-9-24,-5-2-21,-4-42 36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33.17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2 234 596,'-10'-21'233,"0"-4"-171,4 3 0,-1 7-4,1 3-1,3 8 6,3 4-5,1 7-31,5 16-8,10 43-21,9 30 2,4 67 10,1 24 0,-7 33 3,-8 7-4,-5-5-1,-10-11 0,-2-31-6,0-14 0,-7-28 1,7-6 3,-5-18 2,1-11-1,0-26-7,-2-17-6,4-28-12,-4-11 4,0-22-9,-2-18 0,-1-40 11,-4-30-1,5-52 10,8-24 4,-3-38 3,8-11 3,-1-16 5,1 3 3,5 14 1,-2 8-1,5 27-6,-3 10 0,3 28-2,5 20-1,-5 34-1,0 19 1,-6 33-1,-5 13 2,0 30 1,-1 23-6,1 65 0,-1 40-2,0 67 1,-4 24 6,4 19-2,-7-1 0,1-9 0,5-12 1,-7-40 2,8-12 2,-1-52 0,-4-19-4,7-40 0,-2-21-2,0-28-12,0-13 1,0-34-1,-1-25 0,-1-59 12,2-31-2,-9-48 1,1-15 1,1-9 0,1 3 4,8 21 1,7 13 1,7 31 2,2 17 0,-2 40-3,-3 22-3,-6 39-1,-4 14 4,-4 23-2,-2 22 1,-8 54-2,2 39-7,2 81 1,7 27 3,1 37-2,6 3 3,3-8 1,-4-11-2,2-34-5,-2-23-6,-3-37-16,3-14-4,0-27-17,-3-13-9,-2-30 14,2-26 16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31.98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5 123 551,'-1'-8'255,"-1"5"-102,2 1-48,0 0-46,0 2-13,0 0-21,0 0-9,1 27-3,4 73-1,-3 19 1,2 31-4,0 36 0,1 29-5,-3 15-8,-1-5-2,-4-17-3,-4-32 3,2-38 6,-4-16 3,-1-18-2,3-8 1,-2-15 0,4-13-2,2-26 0,3-13-3,1-22-15,1-9 1,8-32-2,-4-15 3,6-39 14,4-21 2,-4-24 2,1-18 0,-3-11-1,-6-9 1,-4-5 4,-3 4-1,-3 9 8,0 11 2,1 28-3,2 14 0,2 35-3,1 18-4,1 33 6,-1 9 3,1 32-8,-1 20-2,5 67-4,-3 36-5,2 62 3,1 23 2,-2 18 0,0 5-3,-2-11-3,-1-16 0,-2-45 3,0-29 2,2-57 3,1-25 2,2-36-7,0-17-10,-1-33-1,2-25 4,-1-60 2,0-31 8,0-52 2,-1-25-4,1-23 4,-4-3 5,-3 11 6,0 10 2,0 32 4,3 16-5,4 42-5,1 26-1,3 49-5,-1 19 1,-1 30-8,2 17-3,4 45-7,1 46 0,-1 64 7,1 54 1,-2 58-2,-2 5-2,-4 1 1,-1-33 3,-4-61 7,0-36 2,1-45 0,-1-22-1,-1-34-7,0-14-3,-4-33-11,1-19-7,-1-48 4,-1-28 5,1-55 9,5-28 6,0-38 7,2-9 1,5-5 8,-2 15 3,4 22 4,-3 10 2,2 16-3,-3-1-3,0 9-6,4 4-3,-1 24-5,0 17 3,-2 49-5,-3 23 2,4 46-4,-1 33-4,0 78 6,3 49 1,-5 86 7,-1 31 1,1 28-6,-1 0-4,-1-18 0,1-25 0,-3-59 1,0-32 4,-1-53 1,-3-22-1,3-27-4,-3-15-6,-2-25-12,0-11-2,-1-29-10,2-12-14,-1-37-34,2-16 4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8.0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23 27 926,'-3'-3'353,"3"2"-271,-3-1-36,-2-2-18,-4-2-17,-3 3-5,-10-1-2,-4 2-2,-12 2-1,-2 1 0,4 8 1,2-1 1,14 2 2,7-3-1,7 0-3,3-2-2,5-2-4,4 2 0,10-3 3,9-2-1,9-1 7,4-5-2,0 0 1,-3 0 1,-9-1-1,-4 3 0,-10 2 0,-3 0 0,-8 1-1,-2 2-1,-13 4-1,-6 7-2,-22 6-2,-9 5-2,-8 2 0,-2 3 4,11 0 1,5-6 2,14-1 0,8-7-1,11-5 0,5-1-8,10-5-4,8-1 0,12-2 4,6-2 8,11-4 9,4-4 3,8 4-1,-1 1-3,2 5 0,-5 4-4,-12 0-1,-5 4-2,-15 4-2,-3 0-1,-10 3-3,-3 0 4,-9 5 1,-5 1 2,-4 4 3,-5 0-1,2-1-1,0-1 2,5-6-1,9 0-3,4-5-1,5 0-6,4-2-5,2 0 2,7 0 3,2-3 4,9 3 2,2-3 0,-1-1 0,2 1 0,-6 1 0,-3-1 1,-6 2-1,-7 2 0,-8 0 0,-7 3 1,-14 6 3,-4 1 3,-12 3-3,-1 3 0,-3-4-3,-8-2-2,4 3 2,0-2 0,9-3 0,11 0 0,12-8-1,7-2-2,7-5-4,5-1 0,8 0 2,5-1 2,12 1 3,2-2 6,6 1-1,0 1 0,-7 1 0,-1 2-3,-11 4-2,-3 2 1,-6 3-1,-7 3-1,-8 4 0,-5 2 1,-15 3 3,-5 3-2,-11 0 2,-5-1-2,-2 0-2,3-1 3,7-1-2,6-3 2,14-3-2,5-4-1,13-7-12,5-2-7,9-3 1,6-2 1,7-3 10,7-1 5,7 0 2,3 0 1,1 2 1,-5 1 1,-9 2-2,-4 3 0,-12 2-1,-5 1 0,-11 2 0,-4 2 0,-8 5 6,-6 2 2,-6 5 0,-5-2-1,-5-4-5,2-3-2,5-5 2,6-1-2,12-4-3,4 0-6,12 0-8,5 0-1,11-1 3,6-1 4,8-2 8,1-3 2,4 0 1,-5-1 1,-3 0 0,-6 1 0,-8 3 0,-5 0-1,-8 4 0,-6 3 0,-10 3 0,-5 4 1,-8 1-5,0 1-5,4-4-24,3-2-11,15-8 27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9.57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1 1591 155,'5'-126'112,"-2"-13"39,1 1 9,-3 11 6,0 16-26,-1 37-53,0 20-16,1 35-26,0 15-17,2 39-20,1 30-8,-1 50-2,-1 26 2,-2 22 4,0 0 0,0-6 0,1-7-2,5-18-9,1-8-11,3-13-58,1-13-2,-3-28 9,-4-19 9,-3-33 67,0-15-7,-1-18 15,-2-4 2,-1-18-8,0-1 13,-2 7-9,2 3-2,1 13 8,-2 7 7,2 5 2,0 4 7,1 13-12,0 14-8,0 24-7,0 7-8,0 7 5,-2-5 4,2-12 2,0-1-1,0-5-1,0-8-2,1-9 7,-2-10 6,2-8-1,1 3-1,0 5-8,1 6-3,-1 10-4,0 2 2,-1 2-2,0 1-2,-3-4 1,1 0-2,0-13 1,1-6 2,1-11-3,-1-8 0,-1-14 2,0-10 0,-2-25 5,-1-12-4,0-19 0,0-9-1,0-9-2,1 1 2,-2-1-2,2 2 0,-4 0 0,4-2-2,0-4 3,-4-4 1,3 1-1,0 4 2,2 7-2,3 5-1,0 6 2,0 5-2,0 3 3,0 6-1,2 0 0,-2 3 2,-3-7 0,-4-3 1,-4 0 1,-1-2 0,0 12 0,0 6 2,4 18-1,2 10 1,0 14 0,4 5-1,-1 9-1,2-1-4,3-2-1,1 2-1,4-4-1,0 3-1,2 1-1,1 2-3,-2 3-2,2 0 1,-4 1 0,0 0 3,-1 0 0,-1 0-1,1 3-2,-3-3 0,2 3 0,-1-1 0,-3 1 1,0 0 0,0 0-4,0 0-1,7-15-8,15-35-2,-20 30 3,-1 3 1,-1-4 13,0 1 3,-1 0 3,-2 3 3,0 2 2,-2 3-1,4 6 2,-1 2-4,2 4-2,1 1-2,-1 0 1,0 0-1,0 0-1,0 0 1,2 5-1,1 24 1,46 60-2,-35-19 5,4 36 2,-1 12 1,-2 23 4,3 7-7,-6-2 0,-2 0-1,-5-9-2,0-4 0,-4-11-4,-1-2-1,-2-16 0,-3-11 0,2-15 7,0-5 2,0-11 3,2 0-1,1-4-2,1-3 0,2-3-1,-1-7 1,2 0 1,4 4 0,0 5 0,1 9-2,0-2-1,-3 0-1,-1-7 6,1-6 1,-3-2 4,2-3-2,1-5-2,-3-1-1,0-9-1,0-5 3,-3-13 4,2-3 0,-2-5 4,0 0 3,-4-2 1,3 0 1,0-2-4,0 1-4,-2 0-6,-10-1-2,-33-8-2,30 7-1,0 2-1,-2 1-1,-3 5-1,0 2 0,-1 2-1,0-1 2,4 3 0,0-2 0,1 0 0,4-3-2,2-2 1,6-3 5,4-1-2,1 2 0,0-2-4,0 0-3,0 0-2,5 0 6,14 2 0,33 7-2,-25-9 1,-2-2-2,3 0-19,1-5-10,-3 2-34,1 2-41,-16-2 69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7.95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9 14 408,'-10'-5'214,"3"0"-44,2 1-55,0-1-39,5 0-7,1 2-16,0-1-10,-1 4-19,0 0-6,0 0-7,0 0-2,7 35 11,9 92 2,-14 16 4,-2 26 0,-1 21-11,-2-3-5,2-14-10,-1-13-4,2-34-10,-1-20-4,-1-40 5,5-23 2,-1-30 3,2-12-3,2-24-7,1-12 0,1-42 8,1-19 8,-2-33 7,-1-10 0,0-15-1,-2-4-1,2 11 1,-2 17 1,1 47 2,-1 28 5,0 40-2,-3 11-5,-1 46-3,-1 27-2,0 70 0,1 29 2,-2 18 0,-1 1-3,-2-25-4,4-13 0,7-23-3,1-17-3,4-26-26,0-12-65,-1-28-128,-3-16 145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7.16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9 39 598,'-6'-8'234,"6"1"-176,1 0-4,3-1-39,2 5-3,-1 4 2,0 10 1,3 38 12,-1 28 8,-1 59 1,-2 28-1,-5 29-16,-4 2-8,-5-10-8,-3-12 0,-4-33-3,1-18-1,2-35 3,3-14 0,6-26 3,1-10-1,3-21-3,1-8-4,1-20-17,1-13 2,5-32 4,0-21 6,5-33 14,0-19 0,3-17 3,-1-9-1,-2 1 3,-2 8 3,-5 24 2,0 22 1,-4 41 0,1 21-2,0 27-3,-2 12-3,1 37-5,0 26-2,-6 66 0,0 27 1,-3 29 1,0 9 0,8-19-4,0-12-2,7-30 0,5-20 0,7-29-11,6-15-1,-3-28-6,2-14-6,-5-32-11,-6-12-1,6-34 9,-8-17 7,1-35 25,2-17 6,-7-21 2,1-10 3,-8-6 5,-2-1 3,-2 13 1,-3 17-1,-2 34-2,5 23-5,1 40-2,0 15 1,6 26-5,-3 21-3,2 62-3,-1 36-3,-4 61 2,-4 15 1,-4 2 1,5-4-2,0-13-2,6-12-6,6-17-28,-1-16-5,3-37-1,-2-20 2,-6-47 29,2-18 6,-6-24-15,3-14-4,-1-30 2,-4-22-3,2-38 21,-6-14 5,3-30 5,-3-8 6,4-4 13,1 4 3,-3 32 2,3 29 1,-2 51-1,2 25-2,5 56-8,0 30-5,-5 62-17,1 29-3,-8 18 3,-2 3-2,3-7 4,2-15 1,0-8-2,1-12-1,1-30 1,0-11 1,2-29-1,-1-17 1,2-27-1,-2-11-1,0-21-11,-2-8 1,-3-20 2,0-4 1,1-2 13,2 4-1,1 19 0,1 1 0,1 15-3,0 1 4,1 6-10,1 10-11,-1 4-38,4 4 34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15.7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4 171 781,'-9'-3'301,"3"6"-228,3-3-27,-1-3-13,3 2-20,0 0-7,1 0-2,-1 0-1,0 0 2,1 0-4,0 0-1,0 0-1,2-18 0,10-36 1,-3 32 0,2 5 1,-3 1 1,-4 4 1,-2 6 1,-1 1 2,0 5-2,-1 1 2,0 0-4,-1 0-3,-1 10-6,-20 61-6,1-12-7,-2 7-3,-7 1 8,2-1 4,10-13 9,3-8 3,17-19-3,8-8-4,8-14-4,6-7-3,5-16 3,0-11 1,11-18 11,2-4 3,6-6 5,2-1 1,-5 12-3,-2 8-2,-16 18 0,-8 7-1,-14 16 8,-12 10 6,-17 29-4,-10 16 2,-14 25-10,1 12-5,0 11 1,5-3 1,10-11-2,6-12 0,8-23 0,4-11-1,9-16 0,2-9-2,8-14-6,2-5-4,8-12-1,5-14-1,5-21 4,4-11 4,6-13 4,-3 1 2,-1 11 5,-6 12 1,-12 24-2,-3 8 1,-9 17-2,-2 11-2,-9 32 4,-6 14-1,-7 35 1,-7 9 0,2 14-6,-1 4 3,4-5-1,4-1-2,5-14 3,4-5-2,6-21-1,3-17 0,5-27-4,3-16-4,5-19-6,0-9 0,7-26 3,1-15 3,10-27 9,0-9 3,4 2 5,-2 15 2,-9 30-2,-3 15-2,-10 25-6,1 11-1,-2 25 0,-6 11 1,-8 35 5,-6 8 0,-8 18-1,3 3-2,-3-7-2,-1-4 0,3-13 1,-1-8 0,9-22 2,6-16 0,2-19-2,4-12-1,4-9-6,-1-4-2,6-17-1,2-4 2,7-16 5,0-7 1,0 6 2,1 3 0,-4 12 3,-5 7 0,-4 11-3,-2 10 0,-5 25-3,-1 18 0,-4 36 4,-3 12 0,-7 16 3,0-1-3,-1-3-1,2-6 0,4-22 0,3-13 0,6-27 0,2-15 0,7-12-5,3-8-3,11-20-5,4-10 1,10-22 6,7-8 2,4-9 6,-2 5-1,-7 13 1,-8 9 0,-13 23-3,-5 9-1,-5 19-5,-6 13 2,-2 31 2,-6 19 2,-9 16 6,-1 5-3,-9-8 0,4-10-1,3-21 0,5-11 2,13-22-3,-1-11-4,11-18-8,4-12-3,5-22 2,5-8 9,-2-12 3,1 1 2,-5 11 1,-2 10-1,-6 22-15,-4 10-19,-4 24-112,1 8 96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8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0 230,'-3'-4'116,"2"6"-33,-1-5-45,1 3-16,0 0-11,1-1-4,0 1-2,0-1-4,0 0-9,0 0-14,0 0 16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8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2 245,'-8'-60'148,"8"59"-30,-1 0-46,1 1-52,0 0-16,0 0-7,0 0-1,0 0 2,0 0 5,0 0 12,0 0 10,4 20 17,6 44 1,-6-10-4,-1 16-8,1 23-14,2 24-6,1 35-7,0 12-11,3 23-48,0-5-8,2-12 1,2-4 13,1-24 79,2-9 27,-2-12 17,-1-8 1,3 3-32,-4-1-15,-3-2-17,-2-7-6,-5-14-3,1-6-2,-2-12 4,0-8 5,0-11 7,2-7 3,-3-15 2,1-5 0,-2-14-4,0-5-3,0-4-6,1-4-2,4 1-4,-5-2 0,0-1-4,0 0-1,0 0 2,0 0-8,3-8-204,23-49 157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5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793,'0'4'336,"0"0"-192,-3 4-10,0 5-64,0 0-46,-2 0-87,2-3 37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5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83 552,'-1'-1'256,"0"0"-114,0 0-59,-1 0-25,-3-1-22,-3-1-6,-32-6 0,33 8 4,0-3 2,3 2 0,2-1-3,-2 3-4,4-1-8,-1 0-3,0 0-7,1-1-2,0 2-1,0 0-1,0 0-2,-1 0 0,1 0-3,0 0 0,0 0-2,0 0 0,2 0 2,17 4-2,37 47 3,-31-28-2,1-1 1,3-1-2,0-1 1,1-5 0,-2-1-1,1-4 2,-5-2-2,-6-6-1,-4-2 0,-8-2 0,-6-3 3,1 4 3,-10-10 2,-2 0 1,-5-5-2,-5 0-2,0 7 3,0-1-1,0 2 0,1 1 0,4 1-2,1-1-1,7 5-2,1-3-1,4 3-6,1-1-2,4-3 1,2-4-2,7-4 6,2-2-1,2 1 4,-1 3-1,-4 2 4,-2 3-2,-3 3-1,-4 3 0,-1 4-1,-1-3 1,0 0 2,-15 28 0,-29 50 2,15-27 1,1-10 2,6-2-1,5-17 2,4-7-1,9-9-3,-1-2 0,5-4-9,1-4-5,-1-10-2,1-8 1,2-10 8,1-7 3,4-2 1,-1-3 2,0 2 1,-1 8-3,-2 12 1,-2 8-1,3 11-1,0 3 0,6 11-3,1 10-1,3 15-1,3 7 1,-4 6 6,-1-1 0,-2-10 0,-1-5-2,0-10-13,0-5-6,-5-8-6,0-3 3,-6-5 13,-3-5 7,-8-5 4,-1-4 1,-8-5-3,-3-2-1,0-3 3,-3 6-2,5 3 1,2 8 4,6 2 2,4 2 2,6 2-2,4 0-3,4 5-6,4 0-1,7 4-2,1-4 2,8-2-1,3-3 3,6-4 1,2-2 1,2-2 3,-1-2 1,0 0 5,-1 4 4,-10-2 8,-5 5-2,-10 1 4,-4 1 2,-2 0 11,-1 0 12,-2 0 11,-1-1-2,0 1-11,0 0-9,-1 0-11,1 0-3,0 0-7,0 0-2,0 0-10,0 0-3,0 0-17,1 0-26,0 0-66,0 0-26,0 0-20,24-5 78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3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1 103 462,'-38'13'215,"33"-15"-95,2 0-17,-4 2-26,6 0-8,-3 0-10,-5 0-2,4 0-4,-1 0-4,2 0-5,3 0-6,0 2-8,0-2-3,0 0-7,-1 0-1,1-1-6,0 0-1,0 1-2,0-1-2,-2 0 0,-5 0-4,1 0 0,-33-8 1,34 2-3,-2 3 2,0-3-1,1-1-3,-3-1 1,-1-3 0,1 5 1,1 2 1,1 0 1,2 1 4,2 1 2,2 2 3,1 2-1,1-1-2,0 0-8,0 0-3,0 0 0,2 15-1,13 50 2,-2-27 1,6-2 1,0 0-1,6 1 0,-3-6 1,-1-5-2,0-3 1,-11-13-1,1-3 1,-6-5-1,-5-2 1,3 0 1,-3 0-1,-1-1-2,0 0-5,0 0-9,-10-18-3,-23-44 0,20 35 2,0 2 9,2 4 5,1 4 1,1 4 1,6 4 1,0-1-3,2 3 0,1 1 1,2 3-1,3-2 2,0 1 0,1-1-2,5-3-1,-3 3 1,2 1 2,-3-3 0,-4 7 3,0-3 0,-2 1-1,-1 2 1,0 0-3,0 0 0,0 0-3,0 0 0,0 0-8,0 0-4,0 0-14,0 0-10,0-1-12,1 1-3,0 0 2,0 0 4,2 0 10,15-5 1,33-15 10,-38 11 4,-2 2 9,1 2 6,-5 5 8,-1 0 7,-7 1 26,-4 1 17,-2 7 11,-8 4-2,-5 15-15,-14 2-10,-8 8-6,-1 1 3,9 0 6,5-2 1,8-10-6,6 0-8,4-15-16,5-1-4,5-7-3,1-3-3,1 0-16,0 0-3,0-1-2,0 0 4,11-18 14,27-48 2,-17 31 1,-1-2 2,1 5 0,0 0 2,-7 8 1,-2 4-2,-4 8 1,-5 5 1,-2 4 0,-1 2 2,-2 2 5,1-1 0,1 1-6,0 0-2,1 15-7,4 55 0,-4-23 5,1-1 1,0-6 2,1-3-2,-2-14-1,-1-7-3,1-9-5,-2-2 2,1-3 1,-4-4 0,-2-4-3,1-6-7,-6-8-7,2 0-1,-5-8 4,-1 0 4,-3 0 8,2 6-1,3 5 5,2 6 3,5 9 0,2 0 3,1 3 0,0-1 1,2 0-2,1 0-1,0 0-2,0 0-3,0 0 0,0 0-1,17 0 1,44-3 3,-22-3-1,6-1 2,-2 0 1,-2 2 1,-10 0 0,-9 5-1,-5 0 1,-7 0-2,-6 2 0,-3-1 0,-5 1 0,-6 2 0,-8 3 3,-7 1-1,-15 5 0,-5-2-1,-2 0 3,0 0-1,9-1 2,8-1 2,7-3 6,6-1 5,7-1-2,3-1 0,7-3-9,0 0-7,3-1-5,-3 0 0,0 0-1,11 0 2,52-5 5,-25 1-2,6 2 2,1-2 1,-3 1 0,-9 3 0,-15-4-1,-7 5 2,-11-1-1,0 0 2,-10 1 8,-4 0-1,-15 2 0,-10 4-3,-9 4-5,0 2 0,2 2-1,3-1 0,7-2 4,4 1 2,7-3 5,5 1 0,8-4-5,5-3-3,5 0-7,5-3-2,6 1-3,3 1 0,12-4 3,2 1 1,9-6 1,3-3 1,6-2 0,8-1 3,-1 2 0,1-1-2,-12 2-9,-10 2-7,-7 1-20,-10 0-8,-1 4-18,-4 2-17,-1-2 55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3:01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198,'1'36'141,"-5"-34"6,0-2-10,4 0-32,-2-2-20,1 1-36,0 1-11,1 0-22,0 0-5,0 0 0,0 0 0,0 0 4,0 0-1,0 0 4,0 0-2,0 0-1,0 0-2,0 0-4,0 0-1,0 0-2,0 0-2,0 0-19,0 0-13,0 0-99,0 0 83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5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6 926,'-7'-6'327,"6"4"-290,5 0-4,5-2-24,7 2-1,7-3-3,3 2 4,7-1 7,4 3 0,12 0 3,9-1-1,6-2 0,4 0-2,-6-5-1,-6-3-2,0 1-6,-4-3 0,-2 6-1,-3 2-1,-14 5-1,-7 1 0,-12 9-1,-5 4-1,-4 14 4,-2 8 0,-6 18 3,-2 15 0,-8 20 0,-1 11-2,1 14-2,4 7 1,1-2 11,7 2 9,3-1 19,2-7 13,8-6 0,-1-4-5,-1-8-17,0-2-11,-3-6-12,-4-7 0,1-8 5,-4-5 1,2-2 0,1-2-3,-2-10-10,1-8 2,-4-15-3,2-5-2,-3-10-3,2-3-6,0-6-14,1-2-7,-1-4-30,0-2-25,1 2-50,-1-1-11,3-27 83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5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32 657,'-56'61'235,"74"-59"-207,1-2-18,16-3-7,7 3-1,6-4 0,4 0-2,1-4 0,2-2 0,6 3 1,2-8 0,8 1 0,1 1-1,-9-10 0,-6 3 0,-17 1 1,-7-1 2,-7 6-1,-5 4 2,-5 6-2,-5-1 0,-3 5 0,-1-1-1,-6 0 0,1 1 0,-2 0 5,-1 0 7,0 0 16,0 0 4,-1 0 3,1 0-7,0 0-11,0 0-6,0 0-8,0 0 1,0 0-3,0 1-2,-1 5 3,-2 2-3,-1 41 0,8-29 0,2 8-3,0 3 1,0 0 0,1 0 1,1-2 3,-3-7-1,-2-2 1,-1-2-1,-2-4-2,0-2 1,-1-1 4,0-3 1,-1-2 2,1 0 0,0-2 3,1-2 2,0-1 2,0-1 1,0 0-2,0 0-1,-1 0-2,1 0-2,0 0-4,0 0 0,0 0-2,0 0-1,0-1-1,0 0 0,0 1 0,0 0-2,0 0-4,-1 0-6,1 0-15,1 0-14,0 0-119,0 0 108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52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92 608,'-24'-69'263,"20"67"-151,-1-5 4,-1 1-35,0 1-3,2 2-3,0 5-2,3-2-11,0-1-9,1 1-14,-1-1-10,1 1-15,0 0-6,0 0-10,5 17-1,24 53 1,-13-29-3,4 0 5,3-1 1,-1-6-1,2-2 1,-4-9 0,-3-1-1,-5-9 3,-2-5-1,-2-3-1,-4-3 2,-2-2-2,-2 0-1,-1-1-3,0 0-4,0 0-13,0 0-9,0 0-19,0-4-4,-7-16 4,-1-36 9,13 32 21,-5-1 8,3 5 10,-6 2 5,2 3 7,1 2 7,-4 3 12,6 3 2,-2 2 5,3 3-4,-2 0-6,0-1 0,0 3-8,-1 1-3,1 0-12,0 0-8,-1 0-4,1 7-1,-4 27 7,-10 37 5,2-34 5,-4-1 5,0-6 3,4-8 1,-1-4-3,1-3 1,3-5-4,0-2-1,3-6 1,0-2-2,0-1-4,3-2-3,-2-4-3,4-2-2,2-7-3,-1-5-4,6-8-5,0-5-1,3-2 3,1 1 5,-2 1 4,-3 2 2,0 2 1,-2 4 1,-3 4 1,2 5 0,-2 12-2,0 1 0,1 4-4,-1 2-7,0-2-4,0 0-6,9 23 5,16 43 6,-14-29 7,-1 1 3,-1-7 0,-3-1 2,1-6-1,-1-6-1,4-5 1,-2-4-1,-2-3-5,-1-4-1,-7-1-2,-1-1 2,2-1 4,0 0-5,-4-1-12,-19-7-8,-39-14-11,35 15 2,-5 5 9,1 1 11,8 2 18,1 1 9,9-1 14,6 0-2,4 0-7,2 0-5,5 2-11,-3-2-2,0 0-1,4 0 3,23 1 6,38-3 0,-26-6 7,2 1 2,5-1-4,2 1 0,-6 2-5,-3-2-5,-12 4 2,-7-1-2,-5 3 1,-5 0 0,-3 1 1,-2 0 2,-2 0 2,-3 0 5,0-1 8,-1 1 5,1-2 5,-1 2-4,1 0-10,0 0-5,-1 0-10,-1 0-8,1-1-33,0 0-26,1 0-43,0 0 11,0 0 56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50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63 619,'-23'-12'242,"2"2"-176,-4 2-1,4-1-31,1 0-7,6 6 6,4-3 9,4 3 11,2 3-2,8 0-21,2 2-10,14 3-19,8-1 0,23-2 5,10 1 0,17-3 3,12-2-4,25 2 0,7-2-3,20 2 1,17-3 3,7-8 0,11-2 1,21-8 0,-5 0 0,20-1-4,-4-2 0,7 4 0,-6 3-2,-2 3 1,0 3 0,-19 1-1,14 1-1,-32-5 0,-5 1 0,-8-7 0,-18 0 2,-14 1-2,-9-3 0,-17 0-3,-10 2-1,-12 4 1,-12 2 1,-26 1 2,-6 1 1,-15 5-1,-5 1 0,-7 5 3,-3 1 2,-4 1 12,0-1 1,0 0 4,-1 0 0,0 0-8,0 0-1,0 0-7,0 2 0,-10 15-1,-18 39-1,26-22-1,1 9 0,-2 29-3,2 11 0,2 38 0,-1 19 0,1 36 0,0 22 0,1 3 2,0 9-2,6 1 0,-2-14-1,4 3 1,3-13 5,-3-16 9,-1-6 0,-7-19 3,-4-12-5,-4-16-4,-1-11-3,-2-22-5,3-9 4,0-17 5,0-8 4,4-11 8,0-9-3,1-9-7,2-6 0,1-10-8,-1-1-1,1-5-2,-1 0 0,-1 0 0,1 0 2,0 0 2,0 0-3,0 0-2,0 0 1,0 1 0,0 2-1,0 1 0,0-1-3,0-3 2,0 2 2,0-2 2,0 1 1,0 1 1,0-1 1,0-1 10,-1 1-1,0 1 6,0-2-1,-1 0-6,1 0 1,0 0-6,0 0-1,0 0-7,0 0-4,-17 10-10,-41 12-3,20-21-5,-7-1 1,-9-1 12,-2-2 1,0-1 10,3 0 6,3-1 5,3 1 3,4 3 2,2 1-1,4 1-6,3 1-1,8 0-2,6 0-4,9 2 0,6 1-4,9 1-8,6 1-1,17-1-2,6 1 2,16-5 4,2-1-8,2-3-17,2-3-9,-3-6-20,3 3-6,6-4-18,-1 2-8,0 4 57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2:49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812,'0'-3'292,"0"5"-251,1 5-13,5 15-19,0 11 1,7 28 5,1 17 3,1 43-4,0 22-2,-3 41-1,-1 18-1,0 11-3,1-3 1,6-5-2,2-13 2,-5-11 7,8-2 8,-11-21 3,-2 1-2,-3-26-6,-6-13-9,-2-23-1,-3-13-2,3-19 0,-3-9-1,5-7-2,2-6-1,-3-14 0,7-3-1,-6-13-1,0-6 2,2-3 2,-4-3 2,3-1 6,-3 0 2,0 0 7,0-1 2,0 0-3,1 0-1,-1 0-12,0 0 0,0-1-4,0 1-1,0 0 0,-1 0-1,1 1-1,1 0 0,0 0-1,0 0 1,6 0-2,13 3 0,38 3 2,-27-9-3,3-6 3,7 0-1,8-1-1,5-1 2,18 2 0,7-1-1,7 1 2,4 1 0,-2 5-1,10 0 1,10 0-2,3 5 1,9 1 0,-4 1 0,9 0 0,5-4 1,13-3-7,3-7 1,1-6-3,-2 0-1,7-5 5,-3 2 3,-4 8 1,3 4 0,-12 1 3,-7 4-3,-10 2 0,-9-1 0,-14 6-1,-6 1-3,-19 3-17,-7 2-5,-21-2-12,-7 5-1,-11-2 13,-5 0 3,-10 0 4,-3-7-10,-9-1-15,-2-6 27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0:01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7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94 500,'3'1'248,"-4"-2"-67,1 3-48,0-2-52,-2 0-15,2 0-32,-1 0-15,1 0-15,0 0-5,0 0 0,5 12 3,17 30 1,-18-34 0,0-1 0,-1-4-2,-1 1 3,0-2 6,-3-3 13,0 0 5,0 0-3,0-1-4,0 1-14,-12-10-4,-30-38-2,31 34 0,1 1 0,4 0 0,-2 2 8,4 0 6,3 7 8,-3 0 3,6 5-6,-1-1-6,6-1-8,-6 1-5,0 0 0,0 0 0,8-2 0,8-4 1,39-7-2,-32 13 1,2 2-2,3 1 1,-4 5 2,4-1-2,-3 0 2,-2-1-1,0-2-1,-2-3 0,-2 1 0,-2-1 0,-3 0 0,-2 0-1,-1 3 0,-1-3 1,-5 0 2,0 0-4,-1 1-18,-1 3-11,0-1-17,-1 3-6,-1 6-10,-2 3-15,0 10 50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6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16 477,'-1'-6'272,"1"2"-33,0-1-122,-2 3-12,3 2-16,-1 0-10,0 0-20,0 0-14,0 0-26,-1 0-6,0 0-9,-9 19-1,-27 45 4,16-25-3,-5-2-2,4 2 4,2-3-5,2-2 1,5-7 1,4-4-1,3-12-1,3-1 0,3-5-1,2-1-1,3 1-3,2 1 1,1-4-2,3 3-3,5-6 8,-1 0-5,3 0-2,-1-1-2,-4 3-24,0-2-7,-5 0-23,4 1-19,-2 1 52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6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33 385,'-39'-15'201,"31"15"-46,1-3-22,1 5-31,-2-1-14,2-2-20,-1 1-7,0-4-8,-2 1-8,1 0-10,-2 0 6,6 3-9,2-1 0,-1-1-4,3 1-6,-1 1-7,-1 0-3,1 0-2,1 0-6,0 0-5,0 0-2,0 0-1,0 0 0,16 2 3,38 9 1,-29-4-1,6 3 0,4 2 3,3 2-1,-1 1 1,2 3-1,-8-1-1,0 5 0,-1 1-3,-2 2 2,-1 6 0,-3-2-1,-3 6 1,-3-1 1,-6 1-1,-5 0 1,-9 1 0,-7 0 0,-8 4-1,-5 0-1,-8 1 1,-2 0 2,-11-1 3,0-3 5,-5-2 4,2-4 7,7-5 4,4-1 4,10-11 7,3 0-6,9-4 0,1-1-5,6-4-12,3-2-2,1 1-7,1-4 2,1 0-2,0 0-3,0 0-4,0 0-15,0 0-34,0 0-20,0 0-32,0 0-9,0 0-174,0 0 200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07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07 666,'-19'-8'265,"3"4"-197,4 0 0,1 0-1,0-1-2,0-2 0,1 0-4,0-2-6,6 2-11,1 4-8,-1 0-8,4 3-7,3-1-12,-3 0-4,0 0-5,5-3-3,27-8 3,39-9 2,-27 18-2,3 1 0,2 3 1,-2 1-1,-8 3-2,-7 3 0,-11 0-4,-8 6 3,-12 9-1,-8 2 2,-13 16 3,-10 3-1,-12 4 2,-7-5 0,-5-6 0,9-5-2,9-16 2,4-2-1,10-7 1,3-1 1,5-1-1,3-3 3,7-5-5,0-7-1,7-1-5,8-2-1,9-2 3,5 5 2,10 2 1,3 7-2,11 11-7,-3 2-4,3 8-3,-8-1 4,-8 4 4,4 3 4,-13 2 2,-1 1-1,-10 3 0,-8 0 1,-8 2 4,-7 7 1,-10-4 10,-5-1 3,-6-5 13,-2-2 11,-4-11 12,-2-2 3,-2-13 7,2-2-3,4-8-8,5-2-5,6-3-15,1-9-8,3 1-12,3-2 1,-1-4-7,3 5-2,4 2-15,-1 3-14,3 7-31,3 3-25,0 6-45,6 9-280,2 6 285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03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34 494,'-13'-2'246,"3"0"-90,4 3-59,-5-4-25,6-2-26,-6-2-11,2-1-3,3 0-2,-1-2 0,6 0-3,3-6-10,0 1-5,7-5-12,0-2 1,5-2 2,8 0-4,0 5 4,2-1 0,-2 11-1,-1-1 5,2 9-1,2 6-2,2 12 2,-1 6-5,1 8 2,-2 1-2,-3 6-1,-2 0 0,-2-6-3,-7 6 3,-8-9 2,-5 3-2,-13 2 3,-3-2 0,-8 10 1,-3-1 2,-8 2-2,0 7 0,1-6-2,3-1-1,6-4 2,-1-16 0,9-5-1,6-5 3,3-10 0,10 4-2,0-9 0,-2 0 1,5-4-2,-1-7-2,14-9 0,4-9-4,7-4 3,6 3 2,-8 5 4,-1 6-2,-4 9 1,-3 6 0,3 8 1,-2 5 0,1 7-4,-3 2 0,2 3-1,-1 6 0,4 0 7,-1 0-4,-1-6-3,-2-5 2,-4-7-2,0-3 4,-1-2 6,4-2 0,-2-6 4,5-9 3,0-3-1,-2-7 2,-2 1 0,-4 4-4,-9-4 0,3 6 1,-3 2 4,-1 4 0,1 6 4,-6-2-3,1 5-8,2 1 1,-1 2-10,2 0 2,0 0-7,0 0-1,0 0 0,0 0-5,0 0 8,0 0-6,0 0 5,0 0-1,0 0-11,0 0-4,0 0-26,0 0-20,0 0-11,0 0 3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4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2 838,'-1'0'293,"1"0"-267,1 6-9,4 12-4,-2 7 3,2 23 14,0 14 7,4 35-6,-2 17-3,4 31-14,-2 7-3,-3-3-2,1 3 0,-5-18 5,2-3 0,-5-5 0,-3-6-1,-2-14-5,-5 1-3,0-13 0,-3-9-1,-1-7 2,3-13 2,0-21 5,7-8 1,4-16 0,3-8 1,7-7-3,5-5 2,11-7 6,6-6 3,10-12-2,3-2-2,10-4-8,3 1-6,4 5 0,-6-1-3,-4 7-1,-6 0-1,-1 2-2,4 4 3,0 2-3,4 4 3,-7 3-5,-6 0-12,-10 2-24,-4 0-16,-11 0-24,0 2-4,-5-7 411,-2-5-259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01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271 606,'-48'65'255,"46"-64"-144,-1-1-25,2 3-13,0-3-10,-1 0-16,1-1-8,0 0-17,0 1-4,-13 0-8,-33 6 2,32 1-2,-8-3 3,5 3 5,-1-4 3,-1-3 3,6-4 0,5-2-1,0 0-8,4-6-4,-1-1-5,6-3-9,10-4 0,10-7-2,7-3 1,2-6 1,2 1-1,6 0 0,-4 1 1,5 5 1,0 2 2,0 10 3,4 5-1,-1 8 2,-4 7-4,-6 10-6,-5 12 2,-11 14-2,-5 12 5,-8 16 1,-11 1 0,-11 1 2,-8-3-2,-9-7 2,-1-1 3,-2-3 0,-1-5-1,4-10 0,3-5-1,8-12-3,-2-9 5,7-12 3,3-5-3,8-9 1,6 0-5,3-6-6,2-3-3,5-4 3,4 3 0,7 4 3,2-2 1,3 8-1,1 3 0,5 9-1,-2 1 2,3 12 1,3 2-2,3-1 6,6 4-3,2-3-3,-4-7 4,-1-1-5,-10-3 3,-6-4 1,-2 2-2,-13-3 1,2-1 1,-7-1 5,-2 1 5,3-1 10,-3 2-1,0 0 0,-1 0-2,0 0-13,0 0-1,0 0-3,0 0-2,0 0-11,0 0-14,1 0-24,0-1-11,0 1-22,0 0 50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9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518,'-12'30'260,"4"-33"-82,-2-2-100,11 5-45,-4 0-21,1 0-11,1 0-2,0-1-5,0 0 5,-1 0 0,1 0 1,0 1 4,0 0-3,0 0 4,0 0-2,1 0 0,0 0 0,0 0 1,0 0 0,0 0-1,0 0 1,-1 0-2,0 0-1,0 0 1,1 0-2,0 0 1,0 0 2,0 0-3,0 0 5,0 0-8,0 0-7,0 0-29,0 0-15,0 0 33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8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68 774,'-14'-5'295,"5"0"-229,-7-6 12,12 8-15,-8-8-6,1 2-6,11 5-16,-2-6-6,3 7-16,2-4-5,11 7-5,2 2-2,6 0-1,6 9 1,-1 0-9,11 3-4,-4-4-13,-2 3-8,-3-6-9,-2-3-6,-3 0-23,-4-5-17,0 0 58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7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504 821,'-7'-6'311,"4"-11"-249,3-4-40,2-22-43,2-4-4,0-9 7,1-2 8,2 8 17,0-6 10,1 4 17,-5 2 7,1 20 12,-3 12-1,3 19-12,0 14-13,2 16-15,-1 15-5,3 37-2,-1 14 10,1 12-2,2-5-2,2-18-2,2-6-6,-1-13-1,-3-3 0,1-10 0,-4-10-2,0-16 2,5-4-2,-14-18 1,11-1 1,-12-6 3,-5-3 4,1-1-5,-12-3-2,-2 3-2,-5-4-2,-6 6 2,1 3 2,-5 1-1,4 8 3,-1-2 1,7 2 5,8-3 0,1-3 0,14 2-3,1-5-9,10 4-3,8-1 1,13-1 4,2-1 10,8-2 0,10 0-1,0-5-1,6 1-3,-3 2-2,-7-4 0,-5 7-3,-7 0-11,-11 1-24,1 3-26,-7-5 36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6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31 1010,'-3'-1'379,"1"-16"-305,1-1-29,4-19-48,2-15-11,0-5-7,0-8-2,1 6 12,-4 8 5,2 16 7,-4 8 11,1 18 19,1 6 0,-1 15-4,3 14-6,1 30-14,2 19 2,3 22 3,1 4-3,-2-7 0,3-8-7,-5-10-30,-1-7-22,7 0-48,-1-4-29,0-8 83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5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19 915,'-7'0'330,"11"-8"-297,0-8 2,5-18-32,4-11-5,11-22-13,2-5-7,2-15-1,2-2 1,-11 11 8,1 16 11,-10 25 20,-5 13 13,1 22 11,-4 6-4,3 27-16,0 18-7,-5 37-5,1 18 0,3 13 1,-4-5-10,3-14-22,4-7-17,2-10-56,0-8 58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5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34,'37'3'354,"7"6"-331,28 18 8,9 16 4,2 48 2,6 27-3,-6 60-9,-9 25-12,-14 29-4,-4 13 5,-30-2-19,-9-3 1,-25-27-8,-26-17-5,-19-20 16,-11-13 10,-11-7 9,8-10-3,7-30-19,-1-15-38,6-39-69,-3-16 68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5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9 15 924,'-20'-9'340,"-2"2"-298,-3 12 15,-4 7-1,-8 29-16,-8 28-13,-9 60-6,-4 38-4,-4 65-9,5 26-2,17 22-6,8 3-3,18-31-2,11-15 3,13-23 8,8-17 3,13-7 1,6-14-3,9-21-38,1-13-30,10-28-211,8-9 183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4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4 837,'-1'4'291,"11"-2"-254,-3-3-19,18-1-12,9-6 3,17-10 2,9 0-9,16-10-35,6 0 372,11 1-268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4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0 808,'0'-1'360,"0"0"-108,0 0-214,11-7-24,52-25-2,-22 21-7,4 1 0,0-3-15,1 5-15,0 2-27,-6-2-14,0 5-15,-6-2-14,-9 2 6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407,'-9'21'190,"0"9"-90,7 22-1,-1 12 14,4 11-19,4 0-8,8-7-6,0-5-8,6-5-10,-4-1-11,-9-7-27,-1-4-10,-10-18-8,-2-8 3,-3-12 18,-4-6 2,3-3 4,-1-5-3,-2-10-21,7-5-7,6-15-15,1-8-10,14-10-5,3-2 4,11-2 9,5 2 6,-5 5 8,1 6 1,-8 13 4,-4 8 3,-2 14 4,-4 6-1,0 6-2,-2 0-2,0 7-5,0 1 1,-1 2 0,-1 2-1,0-1 2,-2-3-1,0-1 2,-2-3 0,-2-3-1,0-2 4,-1-4 11,0 2 3,0 0 3,-1 1-2,-1-9-17,-13-30-7,3 34-25,-2 5-7,-8 15-10,3 5 0,-1 5 9,3 3 1,14-5 5,3-6 1,12-5 5,5-5 6,10-7 10,5 0 3,7-9 7,5-2 1,2-6-1,0-1 3,-5-6 6,-6-1 7,-3-4 13,-4-2 7,-7 3 8,-4 8-5,-8 13-13,-3 7-12,-5 18-16,-4 6-3,-6 15-2,-7 9 4,-8 4 0,-5 1-6,-9 0-19,-7 0-20,-15 5 26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1044,'-3'-4'356,"3"1"-334,8 6-9,-7 4-13,-1 7-3,2 28 0,-1 13-1,-3 30 4,-11 19 0,-2 22-2,-12 2 1,1-4 0,10-8 1,-6-21 3,11-4 1,-1-17 2,2-5 2,5-21-2,1-9-1,8-18-2,5-7-2,10-8-1,8-3 1,13-3-1,2-2 3,11-5-1,-5-3-1,-3 0 0,1 1 0,-4 4 1,3 0 0,-4 4 0,-1-1-1,-9 2-1,-3 0-12,-10 0-34,-1 7-26,-6-2 38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57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988,'-9'20'322,"-10"0"-408,0-2-242,-4-13 221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24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219,'3'3'140,"-3"-2"4,3 3-107,-3-4-3,0 0-31,0 0-12,0 0 11,0 0 5,1 0 23,8 0 7,32 3 11,-28-4 2,-4-2-14,-2-2-3,3 3-14,-2-1-8,-1 3-3,5 6-2,-2-6-8,4 5-12,-5-4-128,0 1 103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5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5 24 468,'11'-7'216,"3"4"-91,-1 1-15,-4-1-12,2 1-5,-6 1 4,-3-4-16,0 5-24,-2 0-3,-1-1-21,0 1-6,0 0-15,0 0-2,-22 18-6,-42 40-3,26-27 2,-2 4-3,-5 1-1,-3 0 0,0-4 0,0-8 1,15-2 1,6-5 2,13-5-1,3-1 0,8-5-2,0-3-2,5 2-1,5-1-6,6-2 1,3-2 3,13 0 0,9 0 5,8 1 2,2 5 0,-1-1 2,-8 3 2,-4-4 3,1 4 2,-3 0 4,-2-3-1,-3 6 1,-3 1-3,-2-2 1,-5-2 0,-2 1-2,0 0 5,-5 1-4,-3-2-1,1 0 4,-4-2-2,-2-4 4,5 2 3,-7-3-3,0-1 4,0-1-5,-1 1-3,0 0-1,0 0-5,0-1-3,0 1-5,-1-1-45,1 0-32,0 0 48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4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31 713,'24'-32'297,"-32"31"-179,-1 1-48,-1 1-13,1 1-23,2 2-9,-1 5-10,-1-2-3,-2 5-2,-2 0 3,-4 0 0,1 5-1,-3-1-3,-1 4-2,-1 2 0,1-5-2,-4 2-4,2-5 1,-2-2-2,0 2 2,1-6 0,0 4 1,8-5 0,-5 0-3,8-1 3,1-3-3,6-1-1,3 1 3,0-2-2,2-1 0,0 0 0,0 0-4,0 0 0,0 0 0,20 6 0,32 38 4,-27-31 1,-2-2 1,5 7 3,-1-1-2,1 3 4,-2-3-2,-4-6-1,2 3 1,1-3-4,-5 0 2,-2-6 2,-4-1-1,-3-1 6,-2-2-4,-4 2-1,-2 0 2,-3-3-5,2 4 2,-3-4-4,0 0-14,0 0-38,0 0 22,0 0 9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3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38 544,'-73'11'236,"63"-19"-139,3 3-4,0-1-26,6 4-11,-1 1-1,-5-1-9,4 2-13,-4-3-8,3 1-16,3 2-8,-4-1 0,4 1-1,0 0-2,0 0 5,0 0-6,0 0 5,0 0 0,0 0-1,1 0 0,0 0 0,0 0-1,0 0 0,0 0 0,0 0 0,0 0 1,0 0 0,0 0 3,-1 0 0,0 0 7,1 0-1,0 0 9,0 0-1,0 0 0,0 0 0,0 0-4,0 0-2,0 0 0,0 0-1,0 0-7,0 0 3,0-1-7,0 0 2,15-1-1,40-8 1,-25 8 2,6-1-3,3 3 5,5 0-6,0 2 2,-2 1-1,6 4-2,1 0 2,8 9 4,7 4 6,2 7 7,-4 2 1,-11 5-4,-6-3-5,-11 2-3,-4-4 3,-6-2 0,-2-1-2,-10-2 5,-1 1 2,-11-1 10,-6 4 7,-8 8-2,-5 3-1,-7 6-11,-1 1-2,-12-2-3,-1 1-4,-13 1-2,-6-4-6,-1-1 5,-6-5-4,11-8 8,2-1-1,8-7 0,5-4 7,0-4-4,0-3 0,4-9-3,-1 0 1,4-7 3,5 0 6,7 1 2,6 0-2,5 0-5,5 0-7,-1 4-7,1-1 0,6 3-5,-1 0-8,0 0-35,0 0-15,0 0-22,0 0-18,0 0-5,0 0-4,14 12 69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16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725,'-5'-2'219,"12"3"-219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16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2,'6'69'205,"0"-65"-212,-3 0-75,3 1 54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15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05,'-2'-2'231,"6"4"-331,9 7 77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47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1 775,'2'24'307,"5"-48"-192,6 2-85,4-2-29,1 0-41,-6 3 2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2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6 473,'-32'-27'250,"29"27"-26,2 2-157,4 6-30,-2 4-13,6 7-10,-4 2 6,2 1 13,5 0-2,3-4 6,0-3-1,0-6-1,0-3-3,-2-5-4,0-2-5,5-4-8,-3-3-2,0-4-4,-1-1 0,-3 0-2,-3 1-2,-1 7-1,-2 3-4,-1 6-11,2 8-3,-1 11-11,2 4-5,1 3-18,3-1-21,5-12-94,1-4 105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38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74,'31'-36'124,"-30"36"8,-1-1-47,1 2-35,-1-2-16,0 1-18,0-1-4,0 0-145,0 1 97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2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6 805,'-10'0'288,"7"0"-255,1 1-7,-2 1-4,3-4-8,0 1 7,0 0 3,0 0 0,0 0-4,0 0-6,1 0-10,0 0-1,9-2-3,42-14-2,-18 17 1,2 0-5,9 0 5,1 3-1,-2-2 1,-4 2 1,-5-1 0,0 1 2,-6 0-1,1 0 0,-8-2 0,1 1-2,-7-2 0,-1 2 4,-3 1-3,-4 0 2,0 3 1,-3 0-3,-4 0 0,4 5-3,-2 4 1,-1 4 3,0 8 0,-2 2 2,0 18-1,1 10-2,-1 16 0,1 10 1,-4 9 2,1 1-3,0 3 8,1-2 8,2-14 1,2-9 3,0-11 1,-2-4-4,0-5 6,-3-4 0,1-6-1,-1-8-4,1-11-8,0-4 0,1-7-30,-1 0-22,6-4-69,-2-5 64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26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49 634,'-34'-39'254,"32"36"-172,1-1-22,-1 0-25,2 4-8,0 0-7,0 0-3,0 0 5,-1 0 0,-1 22 7,-14 57-2,4 1-8,-2 14-5,-3 26-8,0 3 0,1 8-2,-4-2 1,4-14-7,1-6-2,1-29-1,3-10 1,2-14 4,4-3 2,-3-13 0,8 1 0,0-19-10,-2-9-3,13 0-10,-5-14-4,10-2 12,2-7 1,3-9 7,3 1 8,5-6-2,4 7 1,6 1 1,5 5-3,4 7 1,5 0 0,-2 2 0,2 2-1,-2 1 0,-5-1 0,2 0 1,4 2-1,2-2 1,3-1 0,1-2 2,-8-6 0,-5-1-7,-5-1-4,-16-6-37,0-4 29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22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49 338,'-22'-47'194,"4"44"-60,6 4-25,-10-1-27,2 3-35,-1 3-7,-2 2-1,3 7-1,-3-1 7,0 6-7,1 8-14,4 5-4,2 9-13,4 0 1,5 2-2,3-1-3,11 3 1,4-1-3,10-4-2,4-1 1,1-9-1,7-4 1,3-17 3,-3-3-2,5-14 3,-3-5 2,-2-13 3,5-5 2,-6-15 0,-3-5 0,-3-4-4,-5-2 1,-8 0 1,-1 4 3,-8 8 8,-3 9 6,-6 10 6,-6 2-2,-8 10-9,-4-1-6,0 16-10,-4 5-5,1 13-7,-2 8-12,3 5-24,-1 3-16,11 0 33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09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8 440,'-1'-7'184,"2"1"-75,2-4-97,2 4-5,2-1 0,-2 0 8,-2 3 31,-3-1 9,-1-1 34,1 3 3,-2 0-19,1 2-9,0-1-25,1 1-15,0 1-14,0 0-6,0 0-5,7 3-1,26 4 2,31 7 1,-31-12-1,-2-2-1,-7-5 1,5 0-1,-7-8 2,-1 2 4,-6 3-3,-9 1 0,-4 7 5,-4-2-1,-12-2 4,-6 3 2,-8 3-10,-4 6-2,-2 10 0,-7-5-6,0-3 7,8 1 3,7-10 0,8 1 5,10-1 1,2-3 2,5 2-7,7 1-2,9-1-4,4 0-4,10-6 4,-1-2 0,0-1 1,1-2 0,-7 3 2,4 5 2,-8-1-3,-3 4 2,-4 1-3,-5-1-3,-3 5-13,-1-2-21,6-6 23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8:08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35 815,'-21'-9'296,"10"8"-246,-3-4 5,4-1-25,-1 0-9,-1-1-4,4 4 7,1-1 20,-2-2 7,7 5-6,-3-1-17,7 1-28,-2 0-8,0 0-6,8 0 3,22-5 7,41-5 0,-22 8 1,6-3 2,18 2 1,5 0-1,2-4 1,-4 1-1,-7-1 1,0 2 1,0 1 0,-2 1 1,-8 0-2,-6 1 2,-19 1 0,-8 2 1,-11 2 0,-8-2 1,-3 1 0,-2-1-1,-2 0-2,0 0-4,-1 0-39,0 0 424,1-1-298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30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3,'2'7'264,"0"14"-187,3 8-36,3 12-19,2 5-7,2 3-18,-2 3-27,-2 2 22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29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97 738,'-36'-86'292,"34"80"-202,0 1-25,-1 4-19,-1 3-13,-5 3-5,-6 8-21,-3 3-4,-4 15-4,-3 6-3,0-3 5,1-2 2,0-7 0,0-8 2,9-4-3,2-3-3,8-7 1,4-1-8,3-2 1,-2 0 5,0-1-5,21-1 6,43-12 2,-27 2-4,0-1 5,4 1-2,3-1 2,-3 1-1,2 3-1,-6 1 2,-9 4-2,-2-1 2,-17 1-16,-3 4-10,-6-3-27,0 5 27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29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344 770,'-11'-1'315,"5"0"-216,0-1-30,0 2-15,3-4-16,0-3-5,3-6-4,0-5-6,4-8-6,7-6 0,2-12-7,3 3-2,-1 1-3,-7 2-4,-4 7 1,1 7 1,-4 10-3,2 6 3,1 8-3,-4 2-2,0 5-4,3 9-1,-2 12 1,1 9 1,-2 9 6,-2 0 0,2-2 0,2-6 1,5-5-1,-6-2-1,1-4 2,-3-7 0,-3-2-2,2-5 0,0-5 0,4-1 2,-3-6 1,-1-1 0,-3 0 3,4-1-3,0 0 2,-1 0-1,1 0-2,-5 0 1,-7 0 2,-35-3-2,34 4 8,0 2 1,5 0-3,0 1 0,6-2-7,3 2-5,2 0-3,-2-3-2,0 0-1,9 2 7,51 8-1,-28-9 2,10-3 1,-1-3-2,0 3 2,-6-2-4,-8 1-8,-5 3-10,-5 2-16,-5 2-12,-5 6-22,-2-3 45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28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90 545,'-6'-16'236,"6"4"-114,3 4-28,0 0-25,0 3-8,-2 4-10,-1-3-9,1 14-18,3 6-4,3 16-5,1 12 0,-2 15 4,-6 0-5,-1 3-6,-4-7-1,-2-6-2,0-2 0,-1-7-1,0-3-2,4-22-1,2-7 1,1 1-2,-7 15-5,4-12-3,-1-4-2,5-18-3,0-3-2,2-21-3,2-13-1,2-9 5,3-7 5,-1-3 6,1 3 3,2-1 1,-2 6 0,0 15 2,0 6-1,-8 11 3,-1 7 5,5 8 3,-6 1 3,2 9 1,-1 0 2,-1 0 5,1 1 0,-1 0-6,0 0-3,-1 0-15,-4 17-1,-26 42 0,13-34 0,-4-2 2,3-2 2,5-4-1,4-2 1,4-2-3,0-5-1,5-4-2,1-1-2,0-3 0,1 0 3,-1 0-3,1 0 0,0 0 0,0-1-2,0 0-4,0 0 0,0 1-2,0 0 2,0 0 6,0 0 0,0 0 2,0 0 0,0 0 2,-1 10 0,-3 30 1,1-33 2,1-5-2,2-1 3,-2-1-1,2-1 0,0 1 1,0 0-3,0 0 1,0 0-1,0-1 0,0 0 2,0-1-2,0 1 2,0 0-2,0 0-3,0 0 2,5-17-3,46-43 4,-29 34-2,-5 0 4,4 1-1,-2 5-1,-10-2 2,4 8 2,-6 1 3,-5 5 6,2 4-1,-4 4-1,4 4-3,2 4-7,-6 3 1,8 8-1,-5 3 2,6 6 2,7 5-1,-9-7-3,5-1-1,-7-4 0,1-5 1,5-3 0,-5-3 1,-1-6-2,3 1-1,-5-3-8,-1-1-7,4 0-12,-6-1-14,0 0 2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2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674,'-2'-1'243,"-6"7"-214,5 4-7,-6 13-18,-2 4-4,4 7 3,-3-1 0,9-7 8,3 1 5,4-16 9,5 0 5,0-9 4,1-3 2,6-5 4,-5-6-1,0-7-1,-1-2 0,-6-6-10,-4-2-3,-3 1-15,-7-3-6,-3 12-15,-1 7-16,-8 12-41,-1 12-14,-6 11 48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26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60 549,'-4'-23'257,"-2"2"-119,4 11-41,1 5-13,-2 4-9,3 1-3,-1 0-15,0 0-4,1 0-18,-2 0-11,1 0-10,0 0-9,-3 12-3,-16 39 1,10-30 1,-6-3-2,4-3 2,1-4-2,4-4 5,3 0 2,1-5 0,2 0 0,1 1-5,0-3-1,0 0-3,-1-2 0,0 1 1,0 0-1,1 0 0,0 0-1,0 0-2,0 0 2,2-6-1,-1 3 2,2-3 2,26-30-1,-29 33 0,-4-1-1,4 2 0,2 6-1,-3-3-3,0 0 0,-1 4-1,0 23 1,-56 45 3,27-32 1,10 1 0,-3-6 0,7-6 2,9-6 0,1-11 1,4-6-2,1-6-3,0 0 1,5-5-4,-3 4 4,0 0 1,3-28 0,56-44 1,-35 30 0,4 5 2,-4-1-2,-7 4 1,0 5-2,-4 10 0,-4 8 0,-7 8 0,4 2 0,-4 3 1,4 0-1,3 9-1,-1 5 1,-2 5 0,4 3 1,0 1 2,0 0-3,3-8 0,-1 1-9,7-5-32,3-2-17,0-3 30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26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1 757,'-9'-3'286,"-30"-21"-219,36 15-1,-1 5-13,2 3-11,0 6-9,0 9-2,-3 18-8,1 12 3,3 25-4,-1 9-3,2 7-7,-2-3-7,-4-10-2,0-9-3,1-19 2,5-8 0,2-14-4,-3-6-4,1-10-5,1-6-9,-2-8-13,1-7-10,2-18-54,6-10 66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6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54,'23'61'152,"-33"-32"-82,1 3-5,4-3-18,2-3-10,5-6-18,5-1-5,6-13-11,0-3 1,4-7 9,0-4 10,2-4 20,-1-4 13,-5-2 3,1-1-9,-10 3-6,1 4-6,-8 2 3,-4 7 2,-9 5-10,-5 6-8,-2 10-22,0 3-13,6 3-18,1-2-16,14-10 28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3 681,'-2'-3'269,"-1"3"-185,-3 0-24,5 0-26,0 0-6,-11 21-12,-24 47-2,19-24-3,-3 0-4,5 2-19,0-1-24,0-5 22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5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497,'-63'29'236,"57"-33"-101,1 1-43,2 2-20,3 1-17,2 0-8,-3 0-5,1 0-1,0 0-8,0 0 2,3 7 1,9 13-6,21 37 1,-14-28-8,-2 0-13,2-1-1,-1-6-14,-3-5-4,-3-6-15,-4 0-12,-1-2-7,-5-5-14,0 2-36,-2-6-77,-1-6 112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475,'11'-8'212,"8"-1"-111,-4-2-34,5-3-49,1-1-22,0-1 3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5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1 695,'0'2'267,"-4"4"-200,-1 1-16,-2 1-22,-3 2 0,6-2-3,2 2 3,2 4-1,13 2-8,-2 2-4,1 1-11,4 0-3,-7-2 0,-1 0-2,0-3 5,-4-3-5,0 2-3,-6-4-6,-2 3-5,-6-1-32,0-1 4,3-2 23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4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-2 551,'-10'1'234,"-1"6"-141,-2 5-9,-8 10-40,-1 6-13,-3 5-13,-1 2-4,-1 4-3,2-1-3,3-1-7,3 2-11,6-12-104,6-2 82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4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8 597,'3'-54'238,"-5"51"-161,1 1 1,1 2-22,0 0-9,0 0-12,0 0-5,3 7 1,6 12 3,24 40-11,-19-31-2,1-4-14,4 2-8,-5-7-23,4-3-21,-6-5 42,-6-3-13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4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9 418,'-17'-30'188,"18"50"-90,0 5-46,0 12-56,-2-1-120,2 5 8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11.9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0 881,'-2'8'294,"0"0"-330,1 1 3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2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38 458,'-7'18'181,"-5"-4"-122,3-6-16,-1-6 2,-1-4 15,2-10 28,-2-1 12,3-7-5,4-4-12,5 1-19,4 1-7,5 3-18,-1 2-9,2 4-16,0 4-8,-1 4-4,-1 3-1,0 4-1,-2 2-2,1 3-1,-2 2 0,0 2 1,-2 0 2,-3-2-5,0 0-5,-2-4-9,0 1-7,-1-1-9,-2-5-2,0 0-11,1-3-12,-7-4-196,2 1 180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3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8 419,'24'-18'194,"-30"18"-103,0 3-3,0-5-14,1 2-3,-1 2 9,2-1-8,0 3-35,-2 0-10,3 5-19,-6 3-5,2 4-4,-2 3-5,-1 4 0,-1-8-2,6 6 3,-1-6 5,4-4-3,3 1-2,2-8-6,0-2-4,5-2-5,0-1 0,5-3 7,5-1 1,-2 2 8,1 1 5,-2-3 3,0-2-2,-3 2-6,-4-4-14,3 6-55,-5 4 49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3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522,'21'22'218,"-36"1"-127,-7 9-44,-1 13-35,-9 2-3,-4 4-5,0-2 2,2-9-1,9-3 2,11-14-11,3-8-17,11-8 15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3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3 545,'-2'-62'229,"-1"62"-136,3-1-30,3 2-28,-3-1-15,0 0-8,0 0-6,0 0-1,0 0-1,-1 0-2,0 0 0,0 0-8,0 0-7,0 0-41,0 0-64,0 0 78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2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0 380,'-1'0'209,"0"0"-44,0 0-80,-1 0-22,1 0-15,0 0-2,0 0 8,0 0 5,0 0-14,0 0-5,0 0-23,0 0-11,0 0-5,-1 0-1,1 0 3,0 0 2,-6 5-3,-48 35 0,38-24-7,1 1-6,1 0 1,3 1-2,-1-5 3,3 0 2,6-5 2,0 1 3,4-6-5,-2-2 3,2 1-3,0-2-4,0 0 2,0 0 2,11 2 3,44 11 3,-26-7 2,-5 0-1,-2-1 0,1 2 0,-7-2-6,1 1-13,-6-2 12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1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283,'88'-9'176,"-75"9"-10,1-1-67,-1-3-21,-1-1-24,2 5-12,-4 0-14,-2 0-3,0 2-3,-8 1 4,-2 2 1,3 6 0,-8 1-4,-4 3-7,3 6-6,-10-8-1,4 5-7,1-7 3,4-5-5,5 1-4,2-6-4,3 3-6,6-1-2,3-1-1,4-2 5,0 0 8,4-3 5,3-1 3,-1 0 4,2 1-3,-8 3 6,-8 0 2,-2 0 3,-2 1 2,-8 2 12,1 3 0,-7 4-2,-5 3-3,-5 4-16,-1 1-4,1-1-4,2-1-2,10-7-20,2 0-12,7-6 21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1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-2 653,'-5'2'264,"1"4"-175,-2 3-14,-5 6-39,-2 6-11,-2 7-13,-1 5-2,-3 2-5,6-2-5,3 1-57,1-3-151,10-5 140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1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9 645,'-5'-37'265,"3"35"-175,-4 1-19,9 1-13,-3 0-22,0 0-12,0 0-11,0 0 8,0 0 5,9 11 6,40 41-3,-31-30-16,4 0-6,-4-3-7,0-2-5,-3-1-7,-4-4-18,-2-2-9,-2-3-36,-6-4 34,1-2 19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0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371,'3'-5'194,"9"1"-46,-3 1-45,-1 1-47,-5 2-9,-2 2-20,2 2-13,-3-4-5,0 0-4,0 11-5,-1 40-7,-6-29-5,1 2-2,-1-2 4,0-1-2,2-4-26,5-1-100,3-8 94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0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-3 534,'-6'0'232,"0"3"-132,-7 3-20,-6 10-44,-4 2-9,-4 10 7,-3 0-6,2 3-4,2 3-1,2-1-36,5 0-17,6-5 18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10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2 513,'-36'-33'247,"35"34"-85,2 0-88,-1-1-21,0 0-25,0 0-1,0 0-1,0 0 5,0 0 4,8 17-3,23 39-15,-18-32-6,1 2-6,2-4-5,-5-4-7,-3-1-9,-2-8-25,1 2-22,-2-1 4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1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480 747,'-10'7'257,"-8"11"-241,-3 8-6,-5 12-3,1 3-2,8-3-1,4-7 2,9-8 6,4-7 6,6-8 19,2-4 11,9-8 18,3-5-1,8-6-11,2-4-11,-1-7-24,0-2-4,-10-6-7,-6-2 1,-13-2 3,-11 6 1,5 16-2,1 1 1,-28-56-7,-6-3 0,0-2-2,15 23-2,5 9-14,5 7-10,8 8-22,3 4-12,7 8-10,3 1-14,9 7-17,3 2 4,8 13 12,-1 5 16,5 12 27,2 8-22,-3 11 43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9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5 457,'29'-15'280,"-37"16"-22,4-2-90,1 1-56,-3 0-40,1 2-30,-2 3-18,2 4-14,0 2-3,2 5-7,2 5 0,2 3-13,6 2-14,1-2-38,2-3 543,4-8-372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9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5 574,'0'-4'258,"-5"1"-116,4 3-43,-2 3-39,-1 2-14,-4 10-19,-7-1-5,-2 8-4,-4 1-3,1 7-11,-3 2-2,5 3-11,-2 0-10,5-2-37,6-6-82,5-10 95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9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542,'-38'29'254,"31"-36"-115,1 4-38,-1 0-4,1-3-32,2 4-7,3 0-26,-2 1-11,3 1-9,0 0-7,0-1-3,0 1-1,0 0 1,0 0-1,0 0 2,15 1-3,39 10 0,-29-3 2,4 0-2,-1 0-1,-4 0 2,1-1-2,-4 2 0,1-3 1,-4 3-8,-6-4-5,-3 0-11,-3 0-12,-2 0-40,-1 4 50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6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8 14 527,'-5'-5'221,"-1"1"-120,0-1-55,-3 5-28,-3 0-5,-3 4-5,-2 2-1,-7 3 18,-6 0 8,-9 2 17,0 3 3,2 1-14,3 3-5,6 1-14,1-1-8,3 3-7,3 2-3,4 0-3,-1 0 4,1-1-2,5 1 2,1-1 2,2 4-6,2-1 3,0-1-2,3 8 1,1-1 0,3 0-2,1 3 1,1-4 1,4 3-1,3 0 2,0 2-1,7-3 1,2-3 2,5-2 3,0-7-3,4-2 1,1-1-2,7-7 1,1 0 1,4-3-2,2-3 0,-8-6-2,-3-2 5,-7-9 0,-7-4 3,3 0 3,1-6-2,-2-4 1,1 4-2,-2-9-3,1 3 0,-1-2-1,-1-2 1,-5-1-1,0 3 1,-5-1 0,1 3 2,-5 1 3,-1 1 5,-4 1 5,-2-2 3,-4 0 0,-4 0 1,-2 3 0,-1 4 1,-3 0-4,3 5-4,-4 0-9,1 0-4,-2 8-3,-1-1-1,1 8-1,-7 4 0,-2 2 0,1 2 0,-9 4 2,2 1-1,-1 2-1,0 3-1,6-2 1,4 0 1,4 5 1,0-4-1,5 0-3,0 3-4,5-4-3,3 4-6,3 3-2,3 0-4,1 1 1,1-2 4,2-1 4,5 2 7,2-1-1,2 2 4,6 1-1,-1-1 1,-1-1 2,2-1-1,-1-1 1,6 0-1,4-1-1,3 2 1,1-8-1,-1-3-1,2-5 0,-2-3-1,2-4 3,-3-4 0,-6-4 3,0-2 0,1-3-1,0 0 1,-1-6-1,1-1 0,-4 3 2,0 0 0,-1-1 0,-4 3 1,-3 1 8,-4-4-1,-1 0 4,-3-2 1,-2-3-1,-1-2 0,-6 0 0,-4-3-1,-3 1 1,1 1 2,-6 3-2,1 4 4,-4 2-3,-2 4-2,2-2-1,0 4-8,-2 7-2,1-1-2,-4 7-2,-11 2 4,-5 8-3,-4 6-15,-2 9-22,8 8-26,4 8-43,5 10 65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4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0 62 512,'25'-36'234,"-26"33"-100,-1 2-61,-13-3-38,-2-4-12,-3 3-9,-7-1 5,12 7 0,-7 6 6,-2 3 3,-2 4-4,-2 1-2,4 5-4,0 2-5,3 4 2,1 5-9,3 0-1,3 3-3,0 0-5,5 1 4,1 0-1,1 5-3,3 1 0,0 0-3,2 4 4,5-4 2,1 1 3,3-2-2,0-7-1,5-1-1,0-3 1,7-7 0,2 0-1,1-6 1,-2-4-3,7-5 3,-2-3 1,4-8 3,5-3 4,5-5 1,-3-7 3,3-3 1,-4-7-1,-10-2-2,6 2 1,-10-1-5,-3-1-2,4 9 1,-7-3-4,-3 3 5,-2 4 2,-7-6 3,-2 1 2,-2-2-2,-4-4 2,-1 1-3,-3 2 0,-4-4 4,-1 6 0,-4-1 2,0-1 0,-2 4-4,-1-3-4,1 3 0,-4 2 0,-10 1 0,-2 2-1,-6 1-2,3 1-1,9 6 0,0 5 1,5 4-2,-1 3-3,0 7 0,3 1 0,2 5 0,0 0 1,3 7 1,2 1-2,4 5 0,1-1 0,2 3-2,5 4-1,1-3 0,3 7-3,3 1-1,2-1 0,3 7-1,3 3 3,4-1 2,0-1-2,6-5 4,0-9-3,4-5 2,-1-6-1,4-8-1,2-3 4,6-7-3,5-3 3,2-5 0,-2-6 1,-4-12 0,-3 1-1,-5-11 2,-3-4-1,-6 1 4,-4-5 6,-4-3 6,-1 3 3,-6-6 1,-3 0-4,-3 4-1,-7 0-1,-3 4 6,-1 0 4,-7 2-2,-1 2 2,-4 7-5,-7 2-4,-2 8-7,-5 5-5,-9 6-4,-5 2-2,-4 15-5,3 7-7,5 12-14,5 12-13,3 5-30,5 8-18,-1 15 566,0 5-378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00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37 155,'-1'-1'151,"0"0"17,0-1-23,0 1-18,0 0-43,0 0-18,0 0-26,0 0-8,0 0-17,-1 0-4,1 0-4,0 0 1,0 0 2,0-1 0,0 1 1,0 0 0,0 0-7,0 0 1,1 0-1,0 0-2,0 0 3,0 0 0,0 0-1,0 0-2,5-2-2,4-1 1,35-11 0,-34 8 1,-2 3 1,5 3 0,-2-4 2,2 5-1,1-2 1,-5-1-2,5 0 0,0 0-1,3 3-1,9 3 1,0-5-1,3 4 0,4-5 0,-4-1-1,6 3-1,-3-2 2,0-2 1,1 1 2,-4-2 1,-1-1-1,7 5 3,3 2 2,4-2 1,4 0-1,0 2 1,1 0-4,-2 0 1,-3 2-3,-3-2-3,-5-3-1,1 3 0,1 0 4,3 0-1,4 2 3,1-3 1,5-2 1,3 2 1,2-5-1,0 6-3,-6 0-3,-3-2-2,0 1 2,2-4-2,2-2 2,17 7 1,-5-2-3,1 2 1,0 3-1,-19-2 1,0 0 2,-2 4-4,-2-2 2,5 0-2,1 5 1,1-5 4,-2 1-2,-4-3 0,0 3-2,-7-2 0,-2 1 0,-7-1 0,-5-5 0,-3 3 1,0 1 0,-1-1-1,-1 0 1,-2-1 2,-2-2-4,-3 1 1,2 2 1,-4-1-2,0 2 1,-1 2 2,-1-1-2,-1-2 1,-2 0 3,0 0 2,0 0-2,0 0 0,0 0-1,-1 0-1,0 0 4,-1 0 3,1 0-5,0 0-1,0 0-1,0 0-2,0 0 0,0 0 0,0 0 1,0 0 1,0 0 0,0 3-1,-2 5-2,1 32-2,2-33 3,0-2 1,0-1 2,-2 2-3,2-2 1,0 4 5,-3-2-6,2 3 2,-4-1-2,0 6-4,-1 1 4,2 6 0,-1 1 0,2 4 0,-1 0 2,-1-1-2,2 6 2,0-3-2,0 0 0,0 0 0,1-3 0,1-1 5,-2 0-5,2-1-3,-1-1 3,0-2-5,2 0 5,-2-3 3,1 1-3,1 0 0,0-3 0,0 3 1,-1-3-1,-1-3 0,2-1 1,0-3-5,3 0 2,0-2 2,-3-3 0,2 3 0,-1-2 2,0 0 1,2-2-5,-3-2 2,0 0 0,0 0-4,0 0 4,0 0 0,0 0-1,0 0 2,0 0-1,0 0-1,0 0-1,0 0 1,0 0 0,0 0-2,1 1 2,6 0-1,-2 2 1,36 26 1,-34-32 1,3 3 0,2 0-1,-3 1 0,2 1 0,-1-1-2,-3-1 0,4 1 3,0 1-1,-1-1 0,3-1 0,0 1-3,1-2 4,3 0 0,-4 1 0,7 1 1,-6-2-2,5 1 0,-1 1 0,0-1-1,3 1 1,-7 0-2,3-1 2,-1 2 0,-1 0 1,0-1 3,-1 0-4,-2-1 0,-2 0 0,6 0-2,-1 0 2,3 1-1,0-2-1,3 0 3,0-2-2,3 2-1,-1 0 2,-2-3-2,6 1 2,3 0 0,2 3 2,6 1-1,-4 1-1,0 0 0,-5-3-1,0-2-1,-2 0 2,0 0 1,0 2 0,5 2-2,2 0-4,3 0 1,6 0-2,3 1 2,7 4 3,-4-2 1,3 1-1,-12-1 2,-4 0-3,-2 1 0,-5-1 0,10 3-1,-3-4 5,7 2-1,0 3 0,6-2-1,2 2 0,-6-2 0,0-2 0,-7-2-1,-2 3 0,1-2-3,4-2 3,0 6 1,2-7 0,10 0 0,1 0 0,1-6 0,0 5 0,-5 1 0,-7-2-3,1 3-2,-3-4-5,-1 2-8,0 1 5,0-4 1,1 3 1,0-2 8,-1 1 0,-4 1 0,-8-3 3,-7 4 0,-6-7-2,-3 2-1,1 1 1,-4-3-1,2 6 4,-6-2 1,-1 3-2,-2-5 1,-2 1-1,0 2 3,0 1-3,0 0-25,0 0 18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50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5 783,'0'-1'278,"0"0"-256,-1 0 8,1 0-40,0 0 8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50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52,'31'27'227,"-27"-25"-67,-8-8-35,4 6-42,2 4-13,-4-6-28,2 2-13,0 0-20,-1-1-15,1 0 18,0-1-13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9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 80 626,'-80'-49'267,"58"54"-167,-2 8-8,1 15-55,5 12-18,0 16-16,5 13-1,6 12 1,6 0 1,4-6 0,7-3-2,11-19-3,2-6 0,11-17-1,4-9 1,7-17 7,2-12 5,3-14 17,0-11-1,-5-15 8,-5-8 2,-11-14 0,-9-7 2,-16-10-1,-4 2-2,-16 9-10,-4 10-2,-15 23-14,-11 13-2,-12 25-21,-5 16-27,-6 38 29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39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109 401,'-30'-50'167,"16"53"-65,0 2-23,0 9-3,-1 3 4,2 8-39,4 10-6,4 15-25,0 6-5,5 6-4,3 0 2,5-2-1,8 4-1,4-3 0,2 0 3,5-11-2,-1-12-2,7-11 0,2-6-3,5-13 1,5-5 7,-6-18 15,3-6 5,-8-18 10,-4-8-3,-1-12-6,-8-5 0,-5-2-3,-6-2 0,-8-3-7,-4-1 1,-12 3-1,-5 3-2,-11 16 5,-9 9-5,-13 20-7,-7 8-2,-6 21-8,4 13-1,6 20-9,8 12-12,5 17 81,5 3-5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1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-1 770,'-24'0'293,"-3"3"-198,-2 5-83,3 3 0,-1 3-4,-1 1-2,7-2-2,1-1-2,6-4 1,9-1 2,7 0 1,5 0-3,12 1 5,3-1 3,7-2 8,3-1 6,1 5-4,-1 0-4,-10 3-7,-5-3-3,-10-3-1,-5 4 3,-15 2-2,-8 4 1,-13 5-13,-7 1-12,-2-5-29,-2 2-23,8-3 43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12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0 656,'45'-6'271,"-52"3"-166,4 2-45,2 0-11,-2 2-19,2-1-6,0 0-3,-2 0-5,-20 21-3,-35 44-1,38-25-3,2 2-1,6-1 0,5-1-5,6-6 1,3-8-3,12-6-3,-1-8 3,2-10 4,-2-4 8,2-4 10,6-4 1,-4-8-1,3 0-1,-12-10-7,-4-2 2,-7 5-1,-2-1-3,-5 9-5,-2 8-8,-7 12-27,-14 7-14,-2 12-21,-6 1-22,10 2 59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12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0 761,'-5'3'293,"-3"13"-202,-11 7-28,-16 13-28,0 9-2,-7 11-13,-2 3-8,0 1-6,3-1 0,3-11-9,5-4-6,9-3-25,2-2-12,8-5-40,3-7 50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11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580,'-5'-4'263,"5"4"-107,2 12-98,2 7-18,5 21 6,1 6 5,4 13 2,5-1-5,3-4-19,1-3-2,3-7-8,-5-2-1,0-8-7,-3 0-2,-10-13-8,1-3 1,-9-12-12,1-1-14,-3-4-27,-5-2-22,-5-13 47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11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7 318,'-39'8'177,"38"-10"-44,-6 0-41,9 1-22,-6 0-20,6 1-5,-2 0-9,0 0-6,0 0-12,0 0-4,0 0-2,0 0-1,0 0 3,0 0 5,0 0 7,0 0 2,0 0 2,0 0-3,0 0 0,0 0-2,-1 0-2,0 0-2,0-1-5,0 0-2,0 0 0,0-1-3,-1 1-2,1 0-4,0 1-1,0 0-4,0 0 0,0 0 3,0 0-3,0 0 0,0 0 2,1 0 0,0 0 2,0 0 5,0 0 2,0 0-1,0 0-1,-1 0-1,0 0-2,-1 0 0,1 0 0,1 0-2,0 0-4,0 0 0,0 0-1,0 0 0,0 0 0,0 0 1,0 0 0,0 0 2,0 0-2,0 0 2,0 0-1,0 0-1,0 0 2,0 0-2,0 0 1,0 0-1,0 0 2,0 0-1,0 0 1,0 0 0,0 0-2,0 0 1,0 0-1,0 0 0,0 0-1,0 0 0,0 0 1,0 0 0,0 0 2,0 0-1,0 0 1,0 0-2,0 0 2,0 0-1,0 0-1,0 0 2,0 0-3,0 0 3,4 0 0,2 0 1,5 1-3,31 4 1,-30-6-2,5 1 0,1-1 2,6 1 0,2 0 1,0-3 1,-1 2-2,-4-1-1,-3 2 2,0 0-2,-8 0 3,2 1 1,-8 0 0,0 0 4,0 0 5,-4 1 8,0-2 9,-1-2-2,-1 1-7,1 0-5,0 0-13,0 0-7,0 1-19,0 0-17,0 0-27,0 0-15,0 0 54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1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258 472,'21'-27'216,"-35"21"-101,0 0-31,3-4-34,4 1-9,0-12-10,3 1-3,3-6-1,2-5 0,5 9 2,3-2-4,4 8-9,1 0-4,3 3-7,1 5 3,1 4 4,0 6-3,-2 14-1,0 9 2,-10 20-6,-2 11 6,-15 10 1,-9 1-5,-9 4-2,-7 0-5,-3 4-13,-1-4-7,3-16 1,5-11 1,6-21 9,12-7 8,0-15 5,7-1-2,6-10-1,2-6-2,19-7-5,-2-10 3,10-4 6,-1-2 1,-3 7 6,1 4 0,-5 16 3,-2 6 1,-2 10 4,-3 6-5,-2 7-2,1 1-6,-4 7-4,4 2-1,0-2-21,2 0-11,0-13-45,5-7 46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9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1,'0'0'218,"0"0"-104,0 0-10,0 0-41,0 0-6,0 0-23,0 0-8,0 0-9,0 0 0,0 0-2,14 7-3,39 11-1,-31-20-7,0-2-2,2 4-3,-3-3-18,6 2-5,-4 0-50,-1-1 47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9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69,'-35'62'250,"58"-65"-191,14-2-28,8 0-8,3 1-53,-1 1-113,-3-2 99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8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705,'8'-4'264,"8"2"-208,6-2-12,5 0-23,4 1-4,4 0-14,-4 1-5,-2 3-26,-4 3-19,-14 1-104,7 4 97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8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0 754,'-13'22'278,"-5"13"-225,-7 6-5,-3 12-20,-2 2-5,-3 5-18,0 6-3,3 1-22,2 3-19,5-9-102,3-6 91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7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01,'-3'-5'281,"1"5"-197,-1 9-29,1 9-26,2 12-5,2 10 4,1 6 4,4 10-7,5 0-3,6 3-10,3-4-6,-1-14 0,-2-5-6,-2-14-10,1-2-8,0-8-37,0-4-108,-7-10 11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0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377,'14'28'175,"0"-2"-90,-1-2-13,-2-5-41,2-3-11,-2-5-12,-1 1-1,0-8 11,-3-3 14,-1-5 41,1-4 16,-3-7 12,-3-5-13,-4-7-30,-3-4-16,-4 3-19,-1 4-8,1 12-26,-6 4-14,1 13-52,-2 6 2,4 11 44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7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 590,'-17'-3'255,"7"1"-146,5 3-24,10 5-31,7 4-16,10 5-5,-1-1-4,7 4 0,3 1-6,2 6-14,0 3-1,-4 0-4,-4 2 3,-11-4 3,-5-3-5,-9 3 1,-7-2 1,-12 4-8,-5 2 1,-12-2-17,1 1-18,2-5-44,4-5 47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7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0 572,'-11'1'233,"7"0"-146,2 0-26,5-1-29,-3 0-14,0-1-13,11-1 1,56-6 11,-25 5 1,10-1-6,7-2-1,-2-1-4,-2-2-8,-10-2-60,-7-1 44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7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69 572,'-49'-8'250,"13"2"-147,5-1 1,16 0-41,5 2-19,5 0-28,5 4-8,14 1-8,6 0-3,19 1 2,14-1 4,11 0 3,1-3-4,3-1 3,-6 1-4,0-1-2,-2 1 3,-2-1-2,-5 0 0,-7 2 3,-8-1-4,-12 2-10,-6 2-9,-12 0-39,-3 1-33,-12 1 60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1:24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2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48 694,'50'-41'278,"-53"39"-197,-1-3-25,-3 4-24,2 3-14,-6 7-2,0 3-1,-3 8-5,-2 8 3,2 8-6,0 6-2,1 3 0,4 4 0,5-5-1,5-6 2,8-5-4,0-9-2,7-10 2,0-4-4,2-9 2,4-2 5,-3-9 6,3-2 3,-3-5 3,-2-3-2,-8-2-1,-3 3 4,-8 0 9,-5 5-1,-4 7-1,-5 3-7,-4 9-18,-3 6-4,-3 8-30,1 1-8,2 1 27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1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2 675,'-1'-2'261,"0"4"-194,-1-3-7,1 1-28,0 0-12,0 1-15,-8 26 2,-16 42 10,6-30 2,-1 10 2,2 4-2,0 2-9,1 2-3,-1 0-11,0-6-20,2-7-133,3-5 109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1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24,'2'0'269,"6"4"-207,4 4-18,-1-2-6,12 14 6,-2 0 3,6 8-4,9 9-8,-3 0-15,1 0-6,1 1-12,-7-6-1,-2-3 2,-3-4-3,-5-8-4,-5-3-5,-3-5-17,-7-3-15,-6-6 559,0 0-401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1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623,'-1'-2'246,"0"2"-178,3 3-2,-2-3-27,0 0 2,3 14-4,4 51 1,-6-23-14,1 3-9,1-1-10,0-2-13,-1-12-42,0 2-42,-1-8 57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0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4 563,'-9'0'244,"8"1"-140,4-1-34,2 0-48,-5 0-8,0-1-7,0 1-4,-1 0 6,1 0 1,0 0 7,0 0 3,0 0 1,0 0 0,0 0 1,0 0-1,0 0-2,0 0 0,0 0-5,0-1-2,0 0 0,0 0-4,0 0-4,11 0-1,39-3-3,-26 2 0,1-1 4,6-1 2,-2 2-1,5-2 4,1 0-2,0 1 3,1 0 5,-6-3-6,-1 5-1,-5 1-2,-11-1-8,0 1 5,-12-1 0,3 0-1,-2 1 0,-4 0-9,1 0-24,0 0-11,-7 2-11,-47 14 27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10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167 744,'-106'30'292,"86"-36"-209,2 4-10,2-4-30,3 0-10,2-6-19,0-3-5,9-3-7,-4-2 4,5 0-1,5 2 3,2 2 1,4-2 0,5 4 3,1 1 0,2 4-3,1 6 0,-2 4-4,-1 10-2,-2 14-3,0 10 0,-7 20-1,-7 5-2,-11 8-7,-7 3 0,-5-4-5,0-4 3,-1-10 10,-3-10-3,7-14 1,3-10 0,5-10-8,7-7-10,0-10-19,7-3 1,9-12 6,2-6 12,9-4 22,-5-4 4,0 6 2,1 8 3,-3 10 6,-1 7-3,1 9 1,-1 6-3,3 11-5,1 2 0,0 1-4,-2-3-1,3-6-15,-3-3-23,2-2 2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0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548,'-9'8'182,"3"6"-182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9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676,'42'-58'264,"-31"55"-181,4 1-15,4 2-14,3 0-17,5-1-22,-1-1-5,3 0-2,-1 0 2,-5-1-1,-5 2-2,-1-1-6,-6 1 0,-3-3-7,0 4-11,-10-1-34,2-1-247,-8 7 213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30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306 483,'-21'-17'227,"0"2"-100,-3 8-41,-4 1-19,4 10-17,-5-2-10,-2 11-6,3 5-6,-3 13-11,3 8-5,4 14-8,2 7-2,10 10-2,6 7 0,11 8-1,6 0 2,15-4-3,7-2 2,12-12-6,8-3 0,15-10-9,6-8-4,1-10 4,0-12-3,-1-12 11,4-4 1,13-12 3,0-7 2,-7-13 7,-8-12 4,-7-10 10,0-4 9,6-5 0,-5-2 2,-39 2 3,-14 27-4,-1 1 11,41-87 2,-31-8 5,-8-1 5,-28 51-5,-7 1-2,-10 2-12,-6 4-8,-18 4-11,-5 7-3,-9 12-5,-4 5-2,4 13-3,-3 8 1,-4 11-3,-3 5 2,-7 11-3,-5 2-3,5 14-23,-1 7-16,1 12-29,-1 6-15,2 11-9,8 3 56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8:4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8:38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8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599,'0'11'244,"0"11"-142,0 8-37,0 11-13,-1 4-6,-1-3-18,1 1-11,-1-2-18,0-3-14,0-1-42,-1-3-31,2-12 55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8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-1 718,'4'0'282,"-1"2"-196,1 1-30,-4-3-17,-1 0-12,-3 8-11,-32 50-13,13-26-4,-8-4-8,-2-2 1,5-3 8,-2-8 0,7-4 0,7-5 4,7-5-4,1 1-1,13-1-8,1-1-5,10-1 1,12-1 1,1-3 10,5 4 3,-1 0 0,-5-1 1,0 2-2,-4-1 0,-2 0 1,-2 1-7,-2-6-29,-6 1-35,-2-3 43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4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,'35'34'44,"-33"-33"-4,-1 0-9,1 0-6,-2-2-9,0 1-8,0 0-1,0 0 7,0 0 3,0-1 7,0 0 4,0 1-8,-1 0-6,1 0-13,-1 0-3,0-1-4,0 1-3,0-2-19,1 2-27,0 0 34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04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152,'34'-8'60,"-41"8"-39,0 1-3,4 0 17,-1 0 20,4 3 17,0-2 6,0-1-20,-1-1-18,1-1-19,0 1-11,0 0-14,0 0-38,0 0 29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38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63 397,'-38'-33'225,"33"35"5,-4 2-171,2 3-16,2-2-5,-1 0-4,7-1-2,0-2-1,4 0-9,2-2-1,4 2-5,1-2-1,5 0-2,0-3-6,0 0-1,2-1-3,-3-1 1,2 3-2,-2 0 0,-1 0 0,-1 0-2,0 2 2,-2 0-2,1 1 0,0-1 1,-4 0-1,-3 0 1,-5-1 0,-3-2 6,1 2-1,0 0-2,0 0 1,-5 0 0,-17-3-1,-35-6 5,30 10 1,0 0 0,0 1 5,0 0-5,4 1-1,5 0 0,1 0-2,8-2 4,1 2-2,4-1-3,3-1-2,3 1-4,-1-1-4,0 0-1,0 0 2,0 0 2,14 1 1,36 4 1,-30-5 2,1-3-4,-2 0 1,1 1 0,-3-1-2,1 1 2,-4 0 0,-3-1 0,-5-1 6,-6 1 1,0 1-1,-9 0 2,-2 0-6,-9-1 1,-4 3-1,-5 3-2,-6 1 0,-1-1 2,0 3-2,0-5 2,2 1 3,9 1-4,6-3 3,12 4-1,5-3-5,3 1-6,6-1 0,6 2 1,4-2-1,11 0 8,1-1-4,4-5 4,0 1 0,-2-3 0,-3 2 5,-3 0-6,-2 3 4,-5-1-3,0 1-2,-4 2 3,-5 0-3,-4 0 4,-3 0 0,-6-2 3,-6 0-1,-5 1-2,-7 1 0,-5 2-2,-1 2 1,-3 1-1,2-2 1,6 1 1,1 1-2,6-5 3,3 1-3,3 0 0,8 0-4,5 3-9,3 1 1,14 1 1,4-2 2,8-1 11,4-1-2,-1-2 0,5-2-2,1 1-21,2-2-14,-3-8 22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2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4 505,'-8'-2'259,"12"2"-84,-5-2-69,-4 1-27,2-4-37,-4 2-15,9 1-16,-2-2-5,6 4-20,0-5-27,0-5 29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10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 451,'0'33'209,"-3"9"-103,-6 13-46,1 0-18,0-9-33,-1-6-12,5-16-10,0-4 0,3-12 6,1-3 25,0-7 46,0-2 7,-3-7 7,-1-2-20,-1-6-40,0-4-6,0 0-7,2-4-2,-1-1 0,1 1-3,4-4-1,0 2-1,8 2 1,4 4 1,8 7-7,3 4-2,9 7 0,-1 3 3,1 2 12,-3 4 3,-3 12 6,0 5-3,-4 15-2,0 5 1,-12-1-7,-3 0 1,-7-10-2,-3-4-2,-4-11 3,-3-4-1,-1-3 2,0-4 1,0-1-2,3-2 4,0-5-8,2-2 0,-1-8-6,6-3-4,0-3 6,1-2 2,8 2 7,-2 4 0,4 3-1,1 6 1,1 4-5,2 3 4,0 4-1,2 4 4,2 3-3,0 2 0,2 3 0,-2-2-7,-2-3 4,-3-3-1,0-3 0,-2-4 2,1 1 0,2-4-1,-2-2 5,1-2 4,-4-2 2,-2-3 1,1-1 4,-4 1-1,-2 3-3,0 8-3,-1 0-10,1 1-3,-3-1-6,0 4-1,8 19-12,6 23-11,-10-32-31,-1-5 25,-2-7 17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9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674,'14'0'259,"9"-3"-190,8-7-35,9-3-11,1-5-42,-5 0-34,3-3 34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8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2 497,'-30'-62'243,"31"71"-73,3 5-66,-2 9-42,2 3-5,0 8-13,3 4-17,-2 3-22,-4-3-6,3-7-43,-1-4-24,2-13 41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8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1232,'-5'8'0,"-5"-3"3,-11 8 1,-5 0-4,-1 4 4,4-1-1,4 2 2,5-2-1,3-6-1,4-4-1,5-2-1,4-1-1,8-1 0,2 1-3,10 0-1,0-3 4,9-1-1,-4-4 3,0 5 3,-4-2-1,-9 0-4,0 2-7,-9-1-11,1 2-10,-1-2-30,-5-1 10,0-1 28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8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0 699,'0'-3'267,"0"4"-199,0 4-8,-1-5-25,-1 9-15,-19 61-20,1-29-2,-5 6 4,-2 1 2,-1-1-11,4-1-14,6-5 15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7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2 473,'-39'-35'260,"39"34"-24,-4-1-143,4 1-32,0 1-15,-2 0-13,2 0-9,-1 0-9,0 0-6,0 0-2,0 0-8,0-2 2,0 1-5,0 1 1,1 0-2,0 0-1,0 0 2,0 0 3,0 0 1,0 0 1,0 0-1,0-1 2,0 1 0,0 0 2,0 0 5,0 0 0,0 0 6,0 0-4,0 0 4,0 0-3,-1 0 0,0 0-5,1 0-7,0 0 0,3 1-4,18 21 5,41 54 2,-30-23-1,-1-2 2,8 5-2,-7-15-1,-1-4 3,-5-7-4,-7-4-1,-2-3 1,-6-6-1,-6-5 0,0-3-4,-5-2-22,-3-2-16,-5-4 26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7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45,'0'0'274,"0"0"-169,0 0-40,9 1-20,40 8-11,-23-12 4,4-1-2,2 0-18,6 1-2,0 3-11,1 0-1,-6 4-2,-4-3-4,-9 2-9,-7-1-10,-5-2-40,-1 3-71,4-1 88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7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689,'3'-2'256,"5"1"-188,6-4-25,2 4-11,4 1 4,5 3-7,0 2-11,0 0-4,-3 4-8,-6 3 1,-4 3-6,-5 2 0,-11 0-11,-4 0-11,-11 6-24,1 2-31,0 6 50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6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536,'6'0'226,"5"-1"-137,3-1-8,8 0-30,1 0-13,11 2-17,-3-2-6,2 1-8,2-2-4,-6-2-1,2 1-1,-5-3-6,-4 1-6,-4-2-25,-2 2-24,-8-1 37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6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407,'0'-2'208,"0"0"-79,1 0-41,-1 2-23,0 0-28,0 0-5,0 0-7,0 0-3,0-1-2,5 0-3,7-2-1,35-3-3,-21 4 0,5-1-2,12 1-3,-2-1 0,-2-6-4,-7 1-3,-7 0 2,-1-1-2,-6 3-1,1 1 2,-7 3-2,1 4 2,-4-1-1,-2-1-5,-2 1-23,-4-1-24,-1 1-157,-1-1 140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4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85 437,'1'-39'208,"-8"34"-84,0 0-19,0 5-38,0-6-7,3 4-10,0 0-2,2-3-17,0 8-7,0-6-10,2 3-8,0 0-6,0-1 2,0 1 2,0-1 0,0 0 11,0 0 4,0 0 2,0 0 2,0 0-1,0 0-9,1-5-1,0 0 3,-1 1-4,8-32 0,-9 30-2,0 4-2,-1 2-3,1-3 1,0 3-2,-1 0-1,2 0-2,0 0 0,0 0 0,0 0-1,0 0-1,0 0 0,0 0 1,0-3 1,14-6-1,31-14 0,-32 30-1,3 4-2,-4 5 1,2 8 4,-1 7-1,-2 3 0,-6 2 0,-3 2-3,-6 3 1,-6-3 3,-4 1-3,-7-2-3,-2 1 2,0-5 1,-1-2 1,4-5 1,5-11 0,3-4-3,6-6-1,-1-6 3,4-3-10,2-3-1,5-6 3,3 0-2,4-4 9,1-1 2,0 5-1,0 3 1,0 6 0,0 5 3,1 5-3,-1 4 0,0 3 1,-1 3-1,-2 0 0,-1-2 0,1 0 1,0-2-1,-3-4 2,2-3-4,0-2-1,0-3 0,2-4 2,-1-4 3,4-3 1,-3-2-2,-2 0-1,1 3 3,-6 3-2,0 2 1,-3 2 2,-3 1-4,1 3 0,1-1-1,0 1-1,1 0 4,0-1-5,0 1-1,0 0-4,0 0-7,0 0-3,0 0-3,0 0-5,0 0 0,0 0-14,7 0-9,-2 0-167,-3 0 15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09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317,'1'30'177,"-4"8"-49,-11 21-57,-1 5-21,-1 7-31,2-2-8,9-16-5,1-8 0,4-17-4,1-7 2,0-12 2,1-3 11,-2-6 39,3-3 6,-1-6 5,-1-3-12,4-8-36,-4-2-6,1-1-4,-2-1 3,-2 3 4,-1 4 2,0 3-1,2 3-3,0 7-9,0 0-2,1 3-3,1 1 0,-1-1 0,0 1 1,0 0-1,0 0 0,7 8 1,34 32-2,-21-22 1,2-1 0,1 0 0,1-4 0,-1-7 5,-4-2 0,-4-4 10,0-3 1,-6-2 4,-2-3-1,0-3-3,-7-2 0,1-4-5,-2-4-1,-4 0-3,-1-1-2,-4-5-5,1 2-4,3 3-17,-2 2-10,4 8-46,4 0 50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3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568,'-1'0'246,"4"1"-136,5 0-34,11-1-52,3-1-4,14-3-9,4-4-5,4-2-13,3 1-10,0-2-26,-6 0-16,-4 2-118,-4 1 118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3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6 642,'0'-3'258,"0"0"-163,11 1-54,1-2-16,11-2-10,5-1-1,5-2-6,3 1-5,-1 2-3,-1 1-3,-2 1-7,-6-2 0,-8 3-20,-3 2-17,-5 3 31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2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4 438,'60'-1'218,"-60"-1"-62,-6-3-79,6 0-10,-5-2-11,0 1-4,0 1-7,-6 4-3,7 0-12,-4-1-9,3 4-10,-2 3-5,-4 4-5,-1 7 1,0 2-3,2 7 1,4 7-1,2 3 1,4 5 0,1-1 0,8-3 0,2-5-2,8-7-2,1-5 2,9-8-2,1-5-1,-1-7 3,-3-5-2,-5-10 3,0-1 2,-6-3 3,-1 0-1,-8 0 2,-5 4 5,-6-4 4,-1 5 3,-5 7 2,-6 0-8,-4 14-7,-8 6-6,-1 11-24,-2 1-12,3 4-44,11-3 48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7 657,'-1'-4'254,"-1"1"-179,-1 4-11,2-1-23,0 0-11,0 0-21,-14 27-6,-17 46 2,16-28 2,-2 2 6,-2-1 0,0 4-1,-2-1-1,5 1-3,-1-6-2,1-6-1,7-5-8,-5-11-24,8-2-19,2-12 25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1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604,'28'-40'241,"-17"45"-151,1 2-12,13 5-7,2 4-11,7 6-19,-2-1-12,-6 0-18,0-1-3,-6-4-5,3 2 0,-2-3 0,-5-5-3,-2 0 1,-5-5-3,-5-2-10,-1-1-5,-2-2-22,-1 0-13,-1 0 32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1:01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 340,'-2'-1'147,"1"0"-71,0 0-20,0 1-9,0-1 4,-1 0 7,1 0 5,0 1 1,0-1-7,0 1-9,-1 0-7,1 0-7,0 0-3,0 0-10,0-1-2,0 1-3,0 0 2,1 0-3,0 0-1,14 3-5,38 12 1,-32-11-4,2 1-1,0-3 0,3 1-7,-1-2 5,-2 0 0,-2 2-2,-3-3 1,-3 1-2,-2-1 0,-3 0 0,-1 1 1,1-1-12,0 3-12,-6-3 33,0 0-16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8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 606,'1'-3'245,"-1"3"-158,0 3-24,-1-3-24,0 0-7,0 0-11,1 0-3,0 14-3,2 51 4,-2-26-3,0 5-3,2-1 1,0 0-8,0-3 0,-4-6-1,2-8-5,4-5 3,-3-5 1,0-3 1,-3-4 2,0-1 4,-1-5 4,3-2-2,0 0 0,-1-1 1,0 0 2,1 0 3,0 0 0,0 0-3,0-1-9,0 1-2,-1-1-4,1 1-1,0 0 0,0 0 0,0 0 0,0 0 0,0 0 4,0 0-4,0 0 1,0 0-1,0 0-11,0 0 1,0 0-18,0 0-11,0-1 28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7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45 405,'46'-25'225,"-52"21"-35,1-1-74,0 3-33,-1 1-11,3-2-10,-1 2-5,-1 0-14,2-2-5,1 3-6,1 0-12,-1 0-9,1 0-4,-2 1-7,-10 22 0,-34 34 0,26-29 0,-4 0-2,-4-5 2,5-1 0,4-7 1,8-1 1,7-3 1,3-7-1,4 0-2,-2-6-7,1 2-1,-1-1 1,0 1 2,6-1 6,15 0-1,33-5 0,-35-2-1,-3 3 0,1 1 1,-1-1 3,1 2-1,-4 0-1,1-2 0,-3 3-1,1 4 0,-6-3 0,-1 1 0,3 6 0,-5-5 1,2 4 3,-3 0-6,-2-5-8,-1 1-7,0-2-15,1 0-2,0 0-10,0 0-14,-1-1-193,0 1 175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12 607,'2'-6'245,"1"4"-172,-1-2 10,-2 3-9,-1 1-32,0 0-12,-3 7-23,2 21-1,-55 51 1,29-31-3,-2 1 2,0 3 3,-1-11 6,1 0 2,5-8-2,4-7-3,14-5-9,-2-10 2,10-3-14,-1-7-20,4-2-48,7-2-15,4-12 52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7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655,'26'-34'258,"-32"37"-187,2-2-7,1 7-29,4 4-9,5 7-3,5 2 2,3 1 11,4 1-2,3-1-8,-2 2-8,0-3-11,-2 1-3,-3-5-3,-2-4 0,-1-7-3,-3 2-5,-4-5-10,-3 1-8,-1 0-17,0-2-19,-1-2 42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09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12 367,'-9'-37'222,"2"4"-17,-7 8-64,8 13-65,-1 7-21,-3 18-26,5 12-8,-2 24-8,0 16-2,9 29 3,3 5 1,8 2 2,2 2 0,4-11-1,1-8 1,2-9-4,-2-15-2,0-20-4,-2-10 2,-7-14-3,0-3 0,-6-7-1,-3-3-4,-8-4 5,-3-3 0,-11-3-4,-6-2-2,-10 0-10,-3 1-3,-3-2-21,1 0-16,10-2 32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6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760,'-2'0'290,"-1"-1"-232,6 2-8,-3-2-38,0 1-4,0 0 3,16 2 3,47 8 6,-32-6 1,-2 1-7,-1-3 0,2 0-8,-4 0-2,-1-3 0,-1 1-4,-1-1 1,-1 0-4,-4-1-20,-2 1-15,-8 2 23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0:55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0 714,'-53'58'274,"47"-59"-197,1 2-28,-2-3-28,2 1-2,0 1-9,-3-3-8,1 2 3,-2 0-5,3 1 6,-3 0 8,4 2 1,0 0 4,2 1-1,3 0-2,-3-3 0,2 0-2,0 0-2,0 0-4,0-1-4,-1 1 1,1 0-2,0 0 1,0 0-1,-2 0 1,-2 0-4,2 0 0,2 0-3,0 0-10,0 0-30,0 0 76,0 0-35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0:25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9:15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9:04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38:31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48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-1 462,'-1'0'198,"0"0"-110,0 0-12,-1 0-29,1 0-9,0 0-6,0 0-6,0 0 2,0 0-2,0 0 1,0 0 0,0 0-1,0 0 2,-1 0-5,1 0-1,0 0-2,0 0-3,0 0-1,0 0-3,0 0-3,0 0-1,0 0-5,0 0 0,0 0-1,-1 0 1,1 0 0,0 0-3,0 0-1,0 0-1,0 0-16,0 0-18,1 0 24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2:27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7 375,'-28'47'194,"21"-45"-59,-2 4-23,2-4-39,-1 4-4,-1-1-7,3-3 1,2 1-11,2-3-11,2-1-9,-1 0-7,1 0-5,-1 0-3,1 0-9,0 1-4,0 0-4,0 0 0,0 0 0,8 1 3,39 8 1,-30-9-2,1-1 1,5 0-3,6-1 2,0-4 2,-2-1 1,-2 3-2,-2 0 0,-5 3-3,-6-2-1,1 1 3,-15 1 0,0 1 3,0 2 2,1-3-4,0 1 1,-19 1-1,-43 1 1,33 6 1,-2-7-1,4 2 6,4-2 3,2-4 2,8 2 3,2 0-7,6 0-1,1 0-3,3-1-7,0 1 3,2 0-3,0-1-2,0 1 6,0 0-5,2 0 1,14-3 0,34-7 0,-33 10 1,-2 1-1,4 1 1,-4 2-1,-2-1 0,-3-2-3,-5 0 1,-1 2 1,-1-1 0,-3-1 0,0 0 1,0 0 1,-1 0-1,0 0 4,0 0-3,-15 0-1,-36 3 0,30-2 0,-4-1 3,4 0-3,2 2 4,6 1 0,3-3-3,5 1 5,2-2-3,3 1-4,1 1-1,0-1-3,0 0 2,0 0-1,7 0 1,13 0 0,38-1 0,-34-2 3,5-1 1,3-1 1,-3 1-2,-4 1-1,1-1-1,-14 1 2,1 2 0,-8-2 3,-9 1 0,-2-1-2,-7-1 2,-3 3-2,-3 0 1,-9 3-1,-4 1 0,-2 1 2,1 1-1,4-1 1,3-1-1,7-1-1,2 1 2,5 0 0,4-1 0,5-1-3,1 0-3,4-1-4,-2 0-1,0 0-1,0-1 2,22-1 4,40-6 3,-26 2 0,4 0 0,4 1-1,0-2-1,-8 1 3,-4 3 3,-16-1-4,-2 1 0,-3 2-1,-11-2 2,3 1 2,-9 0-1,-10 2 1,0 0-3,-20 3 2,-3 0 0,-8 0 0,-2 3-2,10 0 4,2 2 1,8-3 0,4 1 3,8-4-3,3 0 3,8-1-5,2-1-5,7 1 1,3-1-8,11 0 0,1-2 3,9-1 3,4-2 7,4 2-2,5-1-1,-3-2-1,3 2-3,-11 0 4,-4 4 1,-9 0-2,-4 0 0,-7 1-1,-5-2 0,-11 1 2,-7 1 0,-10 2 3,-4 0-2,0 2 2,-5-1 1,7-1-3,2 1 0,5 0 0,6-2-1,6-1 0,2 1 1,6-3-5,3 1-2,3 2-3,-3-2 0,0 0 2,12 0 1,51-1 3,-34-2 1,4 1 0,1-4 1,-1 2 1,-5-2 1,-8-1-2,-11 2 3,-4 3-1,-1 1 5,-8-3 2,-1 3-3,-13-2 0,-3 2-4,-6 3-2,2 1-2,-2 1-1,0 0 1,9-2-4,0 1-3,8 3-25,4-5-15,6 1 28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08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48 401,'-11'8'226,"0"-1"-68,3-1-25,1-2-20,3-3-32,0 0-8,4 3-20,-1-4-10,1-1-19,0 0-9,0-1-4,6-13-4,25-47-1,-13 27 4,2-7-8,-2 2 1,-3-5 0,-2 1-3,-4 1 0,-4 0 3,-5 7 2,-5 5 0,-1 13 5,0 6-1,1 6 4,0 3 5,0 4-8,2 2 1,2 10-8,1 7-6,0 8 4,1 6-1,3 10 1,1 3 2,5 6-1,-1 1 0,0 2-2,-2-1 0,-1-3 3,-2-2 0,1-5 6,-1 1 2,5-5 4,-5-2 0,-1-6-2,-1-7-1,-4-10-1,0-2-1,1-9 2,-1 3 4,1-4-3,1-4 2,0 3-3,-1-3-2,1-1-1,-1 0-4,-1 0 1,1 1-2,0 0-1,0 0 1,0 0-3,0 0 1,0 0-2,0 0 2,-9 0 2,-35 7-4,33-7 0,-2-3 2,2 2-2,0-2 0,0 1 1,4 5-3,3-1 1,0-2 3,3 1-2,2-2 4,0 1-6,0 0-1,0 0-1,0 0 0,8 0 4,10 2-1,35 3 3,-30-4-1,2 1 3,1-2 0,0 2 1,-2-2 0,-5-2 0,-3 2-4,-6 0 0,-6 0 4,2 3-1,-6-4 6,-1 1 3,-6-2-1,-1-1-1,-4 4-7,3 0-23,2-1-15,0 1-67,12-1 42,-6-10 26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07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414 564,'19'70'248,"-21"-70"-125,-4 0-78,4 0-15,1 0-10,0 0 2,0 0 12,0 0 2,0 0 8,0 1 3,-4 7 0,-33 29-1,31-36-6,2-1-5,0-2-6,0-3-5,1-10-7,2-3-5,-1-15-6,3-9-1,0-9-3,2-2 3,-2-14-1,-2 4-1,-1 4-1,-1 5 1,-1 24-3,1 7 0,0 12 4,3 6-3,-2 3 3,2 4-2,1-2-2,0 13 0,6 61 0,0-29 0,3 4 0,1 0 0,2 0 0,-1-2 2,1-2 0,-2-1 4,-2 0-2,-1-2 1,-4-6 2,-1-1 1,-2-8 0,-2-3 0,0-4 1,2-2-7,-1-2 6,1-4 0,0-6-1,-1 1-2,1-5-1,0-1-2,0-1 1,0 0 4,0 0-5,0 0 0,0 0 1,0 0-5,0 0 3,-1 0 0,0 0-1,0 0 1,-1 0-2,2 0-7,0 0-11,0 0-6,0 0-11,0 0 2,0 0 1,0 6 6,0 2 7,4 37 6,-6-35 2,-1-1 2,0-5 0,-1 1 1,2 0 5,-3-3 1,0 3 4,1-2 1,-2-4 2,0 2 1,0-1 0,-3-5 3,3 0 2,-2 1 2,0-3 7,2 3-4,0 3 0,1-3-2,3-2-3,0 3 2,-1-3-3,3 4-1,0 2-3,0 0 0,0 0-3,0 0 1,9 0 1,41 5-1,-26-2 3,2-1-2,0 2 0,3-2-2,-1-1 0,-6-1 0,-1 0-1,-8 0 2,-6 0-1,-4 2 1,-3-2 3,-1 1 2,0-1 2,0 0 0,-3 0-3,-18 2-4,-38 6-2,33-6 0,2-2 0,1 0 1,4 0 0,5 3 2,5-2-1,3 1 1,3-2 3,1-2-3,3 4 3,-1-2-1,1 0-2,0 0-1,0-1 0,0 0 0,0 0-3,0 0 3,0 0-2,0 0-3,9 0 2,39-3 0,-29 3-1,1 0 2,5 0-1,-1 1 3,2 0 0,-3 2-4,-7-3 1,-2 2-5,-3 0 5,-3 0 0,-8-3 0,0 1 4,-5-1-4,4 1 0,0 0-16,0 0-17,0 0-20,-1-1-11,-8-1-19,-32-13-9,36 6 6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08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3 156 1122,'22'36'368,"-22"-13"-389,-4 9 30,-1 24-9,-3 7 3,-3 1-7,3 2-12,1-19-19,1-9-9,2-18-3,0-8 10,0-10 17,-2-5 8,-4-10 2,-2-7-3,-3-12-8,-1-4 0,-4-10 5,-1 1 1,-5-1 4,-1 3-2,-5 8 8,1 7 8,6 12 31,2 6 15,11 7 13,5 1-8,6 2-27,7 2-13,9-1-13,10 2 4,13-4 12,7-3 0,7-8-1,-1-2-3,7-1-7,0 0 1,-4 2-2,-5 0-1,-13 2 1,-2 0 2,-14 4 1,-2 1 2,-10 4 0,-3 3-5,-3 0-2,-2 5-3,-3 7-2,-2 8 0,-6 15 2,-7 6 2,1 7 3,-2 0-1,7 4 0,3-4-2,5-7-2,7-2 0,4-16-4,3-5-5,6-6-1,-5-10-2,1-3-3,-1-4 2,-4-9-1,-1-3 1,-3-6-2,-3-1 1,-7-1-9,-4 1-2,-9 3 5,-6 1 3,-3 8 14,-3 2 3,6 6 8,6 1-1,10 2 1,5-1-1,3 1-10,7 0-4,8-3-4,5-3 1,14-7 3,1-3-2,3-3 1,-1-2 0,3 0-1,-1-1 2,5-4-8,0-2-5,0-5-25,-2-4-15,-9-8-38,-3-4-18,-10-2 74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5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29 681,'-14'-25'251,"1"0"-202,4 4 30,3 1-7,-1 5-10,7 3-24,0 2-10,4 3-18,2 3-8,6 8-11,2 5-11,3 11-6,0 10 1,-1 9 5,0 1 7,0 3 11,1-7 4,7-9 3,1-6-1,7-7 8,2-11 6,5-11 0,4-7 4,-1-16-6,-1 1-4,-9-9 5,-7-2-6,-12-2 1,-2 2-7,-9 2 0,-1 5 1,0 8-25,-2 4-16,0 15 20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4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56 578,'-6'-14'224,"1"-7"-144,3 2-42,2 0-6,4-1-3,6 1-12,1 4-4,4 5-12,-1 5-1,7 9-4,1 9 1,-1 17-9,1 4 2,0 1 11,-3 1 4,1-12 21,2-2 1,-3-5 9,0-5 4,1-7 1,-3-6 3,3-5-6,1-6 0,1-8-7,-5-6-5,-3-13-6,-5-3-1,-2-5-12,-4-3 0,3 10-8,-3 4-14,-1 21-17,0 5-20,-2 8 32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6:09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08 700,'-4'27'278,"-3"-33"-193,4 1-22,1 0-24,1 3 3,1 0 12,-2 1 2,1 0 3,1 0-9,0 1-24,0 0-13,0 0-12,0 0-3,0 0-1,11 1 1,40 10 0,-29-8 1,0-2 0,2-1 1,4-1 2,-2-3-2,3 0 0,-2 1 2,-5-1-2,-3 0 2,-9 1-1,-4 1 2,-6 1 7,-4 0 2,-7-2 3,-3 1-2,-8 1-4,-2 1-3,-3 3-1,1-3 2,4-2-1,-2 2 2,3-2 3,1 1 4,4 0 0,-3-1-2,5-1-5,7 0-6,-4 1-4,11 2 1,7 1-6,-3-1 0,11 0 1,-2-2 2,7 0 3,4 0-1,5 0 0,-1-2-4,0 0 3,1 1 1,-6-2 3,-1 3 1,-9 2 1,-4-2-2,-6 2 5,-3-2 1,-10 1-3,-5-1 3,-13 0-7,-1 2 0,-5-1 3,1 0-1,-1 0 2,-2 0-2,5-2 0,-2-1 4,5 0-4,4 0 2,5-1-4,3 2-1,10 1 1,3 2-6,10 1-2,9-1-4,9 0 2,9-1 5,5-1 0,-1 0 5,-1 0 0,-2-1-2,-3 1 3,2 0-1,-6 2-2,0 0 2,-9 0-2,-3 0 3,-9 0 3,-1 1-3,-5 0 11,-3 2-4,1-3 7,-1 0 1,-2 0-8,-23-1 0,-39-1-5,32 2 0,-3 0-3,3 0 4,-2 0-1,-4-1-3,4-2 0,-1 2 0,6 0 0,8 0-5,10 1 5,5-1-2,11 1-6,7 2 5,8 3-3,5-2-5,11 4 5,2-3 2,4-1-3,-3 0 8,-3-3-1,-2 0-2,-6 2 3,-2-2-1,-10 0 3,-1 1 2,-7-1-1,-4 1 3,-7 1 3,-6-2 4,-10 0-5,-6 0 1,-6 0-7,-6 1-2,0 0 3,-1 1-5,4-2 1,0 1-1,10-1 3,0 0 2,11-2-4,8 1 1,7 0-7,3-1-7,12 2 6,8 1-1,11 1 1,10 3 5,4-2-3,0-1 2,-3-2 0,-2 0 3,-4 0 0,-5 0 0,-5 1-9,-5-1-25,-7 0-12,-1-3 23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7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-2 464,'19'-7'190,"-34"45"-110,-3 10-57,3 10-20,4 14-3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7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621,'-18'16'215,"-3"14"-192,-2-6-13,4 0-19,4-4-10,5-5-7,3-4-5,5-5-31,3-1-22,8-5 11,4-4 1,11-6 54,2-5 31,2-1-117,1-4 83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6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39 624,'-4'-16'231,"4"-9"-178,2 2-12,8-9-4,4-1-4,9 4-11,1 0-6,1 9-9,-3 5-1,-8 11-5,1 4-6,-9 12-6,-4 16 2,-6 17 4,-4 9 4,1 4 8,4-5-5,8-15-1,1-10 6,10-12 0,-3-8 3,3-6 7,5-2-1,-2-13 8,3-6 2,0-17-4,2-12-3,0-14-29,-5-2-17,1 3-191,-5 9 152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6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7 605,'0'-4'245,"0"-4"-149,1-3-23,3 2-16,5-2-20,6 0-22,5-1-11,7 2-1,-2 0-3,6 3 0,-3 4-3,-7 3 2,-1 0 1,-10 4-2,-3 4 0,-2 2-5,-1 2 5,-4 2 0,-6-6-1,-1 6 7,-5-2 2,0 1 3,8-4 5,4 3-5,-4-6-8,14 0 1,-3 4-6,3-4 1,10 1 3,2 1 0,6 0 5,-5-5 1,0 5-2,-8-2 2,-3 1 1,-2 3-6,-6-1-1,-5 2-6,-4 5-5,-15 6-11,-11 4-14,-19 2 24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5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28 663,'0'-2'273,"-1"-2"-153,0 0-26,1 3-30,0 0-15,0 0-30,0-2-13,8-18-5,46-34-1,-30 40 2,2 4-2,-2 7 3,0-1-4,-5 5 1,-6 1 0,2 5-3,-4 0 3,-4 10-5,-6 4 0,-13 9 1,-3 4 1,-8 0 3,3-3 0,7-6-3,7-3-8,14-6-25,10-1-10,23-12-25,4-5-29,19-16 69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32 1133,'0'-1'14,"0"-6"-2,-2-7 8,2-8-9,0-8-2,4-9-8,1-1-3,1-9-7,2 6-6,-7 6 3,2 8 4,-3 17 6,-1 2 1,1 19-14,0 3-3,0 21 0,0 11 2,1 10 15,2 3 2,5-10-1,0-7-8,7-5-53,1-2-38,1-11 58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3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81 551,'0'-6'189,"2"-2"-181,2-5-5,-1-10 9,-3-9-1,3-11 8,2 0 1,8-1-4,-3 4 4,2 5 4,-1 3 4,-3 6 8,1 5-7,-3 10-9,-1 7-5,1 5-15,1 9 4,7 15-2,-2 11 0,4 22 5,1 4-5,3-3 3,1-8 0,4-10 5,-1-10 8,1-10 9,5-5 8,1-10 8,1-6 1,-4-7 8,-2-5 3,-12-7 11,-6-4-4,-5-9-8,-6-5-9,-3-6-26,0 0-4,1 6-15,-2 6-3,4 13-13,-2 1-12,3 8-35,2 2-23,2-1 51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07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7 732,'-62'25'288,"61"-25"-213,1 0-11,6 2-29,2-2-4,6 0-1,8-2 5,11-3-4,5 1-4,13-3-10,3 1-5,0 0-4,-2 0-3,-7 2-2,-4 0-1,-4 4 1,-1-1-3,-6 2 0,0 0 1,-2 2-1,-6-1 0,5 2 1,-2-1-1,-7 0-9,3-1-8,-9-2-11,-2 0-10,1-2-21,-4-1-31,5-2 60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3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264 553,'-76'-41'258,"67"35"-119,0 6-12,3-2-59,2 5-17,1 3-22,0 4-10,3 6-13,0 8-2,3 10-2,4 1-1,4 6-1,6 4 0,10 3 0,8-1 2,18 1-2,6-3 0,9-10 0,2-2-2,4-11 3,6-6-1,22-4 0,4-7 0,9-5 0,12-3 0,5-9 1,6-2 1,31 0 1,-3 1-2,8 7 1,21 2-1,-13 2-1,13 2 2,7 0-1,-10 0 3,9 2 5,-13-2 1,-6 1 9,-1 0-1,-38-1-4,-9 1-4,-39 4-6,-19 5-2,-27 1-12,-13 11-2,-38 4-8,-13 4 1,-28 4 10,-11-3 5,-1-6 11,-2-9 3,8-10 14,3-9 0,8-11-4,6-2-4,10-7-16,13-7-3,17-7-12,10-8 0,15-11-2,9 0 1,16 3 8,7 5 4,29 10 3,10 9 1,6 11 3,12 10-3,14 11 2,3 8-2,16 11 2,5 6 2,-9 7 1,2 1 3,6 2 6,-11-1 3,-6-1 4,-1-4 3,-11-5 1,-4-4 5,-10-8 7,-8-4 1,-8-7-4,2-7-7,-3-14-6,-4-12 0,-5-18 7,-6-11-1,-6-13-6,-3 0-1,-29-2-15,-15-2-1,-24 6 2,-9 7-1,-15 8 3,-8 6 6,-9 15 3,-4 5 2,1 9-6,5 6-5,7 4-12,3 5-15,8 2-34,2 3-29,6 9-51,2 5-12,4 7 87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8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888,'-5'0'314,"1"0"-282,7 5-327,-14 0 217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5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16 522,'-9'-6'254,"5"2"-108,1 0-17,2 0-52,1 3-19,-2 12-24,-2 7-8,1 20-17,-4 7 1,-3 8 1,4-1 1,-3-14 2,2-10-3,4-18 0,-1-6-2,4-10 2,0-7 1,2-21-3,2-8-2,3-13-6,1-3-1,-2 1 1,-1-1 1,-1 3 1,-1 6 4,0 15 2,2 11-2,-2 13 2,2 3-4,3 13 0,5 5-1,9 14 7,5 9 4,5 11 2,3 3 9,6 4-7,3 0-3,3-2-9,-3-11-5,-4-7-6,-2-3-12,-8-8-25,-2 5-17,-2-9-4,-1 2 31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4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2 738,'-3'-5'312,"1"3"-150,5 0-126,-3 2-13,0 0-10,26-1 2,52-2 0,-28-4 6,12 3-3,4 0-7,-7 0-4,-5 3-4,-11-2 0,-6-5-3,-7 1 2,-1-5 2,-5 3-2,-3 3 1,-8-2-1,-2 7-2,-11-5 2,-3-1 3,-14-1 1,-9 0 2,-14 4-4,-9 1-1,-10 8-1,-5 3-1,-7 2 10,3 4-2,11 1 3,12-4 4,16-2-4,10-2 1,10-4 2,3 0-5,11-4-3,4-5-3,16 4-4,10 0 0,19 2 6,11 0 3,4-2 2,-1-2 2,-6 1 0,-4-5-1,-5-6 1,-3 3-3,-9-6-4,-2 7-4,-14 4-2,-8-2 0,-7 7 0,-10 0 0,-6 2-14,-6-1-13,-9 1-46,-2 0-15,-6 9 51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2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641 764,'-1'5'300,"-2"-5"-212,3 0-20,0-2-10,0 1-17,0 0-10,5-18-16,18-49-4,-10 16-1,2 1 2,-2-3-3,-5-4 2,-2 3 8,-5 0 0,-6-2 8,1 6-3,-2 8-7,1 6-3,2 18-7,-1 2 2,2 11 1,2 5-6,3 11-3,3 10-2,2 11-1,1 10 2,5 8 0,1 6 1,3 10 0,1 4 3,0 9 5,-2 3 1,-5-1 3,-1-4 0,-3-11-6,2-1 0,0-6-1,-6-6-2,-3-10 0,-2-9 1,1-12-1,2-8 3,0-8 10,-2-2 2,-4-4 17,2 1 1,1-2-5,0 1-1,-1 0-11,1 0-6,0 0-1,-12-5-3,-38-14-7,38 13 5,-6 5-3,0 1-3,-1-1 1,-2 2-3,3-2-1,-1 2 0,6 1 0,0 1 1,3 0 0,1-2 2,6-2 2,0 1-2,4 1-4,0-1-2,0 1-2,0 0 0,14-1 5,41 1-1,-24 1 1,2-2-3,0 1 2,3-1 1,-8-4-1,4 4 2,-9 0 0,-4-3 0,-5 1 0,-6 0 0,-2 2-7,-2 1-11,2 0-41,-3-2-25,5-4-11,4-5 49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2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516 417,'-42'57'242,"42"-57"-31,2 1-121,-1 1-28,-1-2-31,0-1-10,-1 0-7,0 0-6,1 1 13,0 0 11,0 0 14,0 0 7,0 0 2,-1 0 0,0 0-5,0 11 1,-8 28-6,5-31-4,0-1-5,-1-5-2,2 2 1,-1-3-2,3-3-5,0 1-3,0-1-17,0 0-5,2-34-4,8-51-2,3 23 2,-1-1 2,1-5 2,-1-2-3,-5 4 2,0 5-1,-5 16 3,-1 11 1,-1 18-1,1 8-3,1 8-4,0 2-2,0 8-12,-1 4 2,-1 15 3,1 10-2,2 15 13,5 7 1,5 11 0,-2 1 1,1 6 0,-4-3 2,0-1-1,4-1 6,-3-12 0,-3-4-2,2-12 1,-8-8-4,-3-4 2,3-6 0,-4-7-1,2-3 1,1-8 0,-1-3 3,-5-4 2,5 2-2,-5-3 6,1 0-1,-1-4 0,-3 1 2,1 1-4,0 0-1,-1 2-2,-1 0-3,0-3-4,0 2 0,0-1-1,1 2 3,-1 2-1,2-1-2,2 4 2,0-4-3,3 1 5,-1-1 5,4-1 0,2 1-3,0-1-5,0 0-3,0 0-4,9 1 2,48 10 4,-30-4 0,7-2 0,2 0 0,-2 0 0,-5-2 1,1 1 2,-8-1-1,-5 0-1,0-3-1,-9-1-1,-1 0-1,-5 0-22,3 1-13,-5 1-39,0-2-25,-1 0-11,1 0 63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3:22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20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102 464,'-5'-3'246,"1"4"-92,4-1-24,0-1-12,0 1-42,0-2-7,-1 2-12,1 0 1,0 0 9,-1 0 4,1-1-2,0 0-3,0 1-16,-1 0-14,0 0-21,0 0-7,-6 21-8,-16 54 0,7-12 4,-2 2-4,2 3 1,-3-5 3,3-10-4,3-9 5,-1-11-4,2-8-1,7-12 2,-1-2-5,6-10 0,-1-1-5,0 0-4,1-1 4,0 0 3,0 0 0,0 0 5,1-4 2,4-7-2,20-30 4,-25 33-3,4 3 1,0 1-2,5-2 3,-5-6-3,4-3-4,-2-10 1,1-1-4,4-10 3,1-5 2,2-7-1,-1-2 1,0 2 0,-3 1 1,-4 8 0,0 3 0,-4 7 1,0 4-2,-1 9 3,-1 2 0,0 7-1,0 4 5,-1 0-6,0 3 1,1 1 0,-1 0-3,1 0 0,0 0-3,0 0 3,0 0-3,1 20 5,2 33-1,0-26 2,-1 2 5,3 8 2,-1 6 3,1 9 4,-1 2-2,-3 3 2,4 0 3,-6-2-6,0-4-2,0-6 4,-1-1-8,1-5 7,0 0-2,-2-5-4,2-5 6,1-6-10,-1-6 1,4-9 0,-4-3-4,2-5 4,1-2 4,-3 2-1,1 0 5,0 0 7,0 0 5,0 0 6,-1 0-1,0-1-8,1 0-3,-1 0-9,0 0-1,0 0-4,0-1-2,0 1-1,-1 1 0,1 0 0,-1 0 0,-8 0 0,-34 0 2,33-2 0,1 0-2,-1 1 3,0 1-3,1 2 0,2-2 0,1 0 1,3 0-2,4-1 1,-3 1-2,3 0-3,0 0-2,0 0-3,0-1 0,0 0 2,10 0 7,40-5 1,-30 6 0,-1 0 1,-3 2-2,-1 0 1,1-2 0,-6-2 0,-1-1 2,-4 3-2,-5-1 1,1 1 1,-1 0 0,-1-1 6,-1 1 0,1 0 1,0 0-2,-15 1-3,-34 2-3,31-3-1,-2 0 2,4 1-2,0 2 2,0-3 0,7 2-2,-1-1 0,7 1-3,2-2 1,0 0-1,2 0-5,0 0-1,0 0-1,0 0 0,7 1 7,14 2 1,37 6 0,-34-9 1,5-2-1,-1 0-1,0-4 3,-1 2 3,-8 1-3,-3-1 2,-5 3-1,-3 0-14,-3-2-42,-1 2-30,-6 0-68,-3 1 89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19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46 344,'13'68'194,"-15"-56"-49,-3-5-30,3-1-14,0 0-22,0 1-3,2-1-22,0-1-8,0-4 2,1-1-1,-2 0-3,0 0-5,0 0-5,-1 0-3,1 0 7,1 0 4,0-1-9,-1 0-5,0 0-17,1-12-4,5-50-5,-3 29-2,1-7 3,-4-1-3,-2-6 2,0 1 2,-1-1-3,-3 6 5,4 11-1,0 6-1,1 14 4,1 2-2,0 5 1,2 1 3,-2 6-7,1-3 1,-2 0-2,1 14-4,0 54 1,1-24 2,2 13-1,1 3 2,-2 4 2,5-1-4,-2-6 4,-2-2 1,-3-6 3,-2-4 0,0-10 4,2-6 3,1-10 1,-2-5 3,2-7-1,-3-4 0,3-2-2,1-3 1,-1 1-8,0 0 1,0 0-5,-1 0 0,1 0-1,-1-2-3,-1-3-1,1 1-2,0 0-2,-1-33-3,2 31-9,0 4-4,1 0-11,-2 0-4,0 3 0,1-1-8,0 0-10,0 1-14,0-1-19,0 0-5,0 0 57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6:10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7.6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-1 855,'0'0'284,"5"1"-292,0 0-23,2-1-95,0 0 8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7:00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3 88 691,'0'0'285,"0"0"-191,-1 0-28,0-1-17,-4-8-19,-35-25-4,23 27-6,-1 1-3,-4-1 2,-1 2-1,-2 7 1,-2-2-1,-1 9-5,-3 3-3,-2 3-6,-7 2-1,0 6-2,1 1-1,3 7 0,7 4-1,7 3 0,4 4-1,9 1-3,4 0 1,10 0-4,6-7 4,7-6-2,5-4 1,5-11 2,3-2 0,4-9 5,1-4 3,-1-10 5,-5-6 1,-3-6 1,-4-4-1,-4-8 3,-1-2 1,-10-8 2,-2-2 0,-5 0-3,-5 1-2,-4 2-4,-6 6-2,-4 8-2,-3 3-1,-4 12-5,-1 2-2,-11 10-11,-1 6-4,-7 8-1,1 8 3,8 8 9,1 4 2,10 5 6,5 1 0,10 3 0,5-1 0,8 0-2,6-1-4,8-10-2,6-3 3,8-9 2,3-9 2,8-7 5,3-7 0,0-9 7,2-2 4,-10-11 3,-2-2 1,-11-11 2,-4 3-1,-8-1 0,-5 3-3,-7 0-5,-5 1-2,-8 3-4,-6-2-3,-6 8-2,-6 5-1,-11 11-4,0 9 2,-12 14-3,3 9 1,1 12 2,3 6-1,7 4-2,0 4-1,12 2-4,0 0 1,7 2-1,9-3 3,12-8 2,7-1-2,15-12-2,3-3 2,10-12 1,3-8 2,8-10 5,6-8 3,8-7 1,-2-8 2,-5-11 6,-3 1-1,-18-9 4,-2 0-1,-13 6-3,-7-1 0,-10 9 4,-5 4-2,-13 9 3,-5 6-5,-12 4-7,-7 6-3,-13 10-6,-4 4-1,0 12 2,2 5-2,13 8 3,3 2-2,12 3-2,4 1 3,12-3-5,10 1-1,14-6-13,9-1-9,10-8-5,5-6-5,10-7-9,6-5-1,12-6 30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6:10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5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643,'23'-7'246,"28"15"-173,10 7 14,29 31 5,9 16 1,14 38-1,15 22-4,-4 32-11,-8 17-13,-2 12-34,-9 2-11,-8 7-13,-10-8-2,-30 0 1,-22 2-1,-34-12-1,-8 5-2,-33-19 4,-13-14-3,-12-23 20,-2-20 24,11-27 5,13-11 6,13-28-22,4-9-20,13-19-35,3-3-28,4-10-53,5-5-26,8-17 79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4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43 662,'-80'-44'270,"65"72"-167,-3 9-43,0 12-13,2 4-9,15 2-20,6 0-10,12-9-170,6-2 115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4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600,'9'9'280,"-10"-4"-130,6 9-31,-9 0-5,-9 5 6,2 8-18,-15 4-32,1 0-21,-3-2-42,-1 1-3,-1-1 4,1 2-8,9-8-20,1-1 2,15-9-8,2-4-11,5-7 10,9-3-1,8-9 6,7-7 15,12-1 4,0-3 5,5 5-32,-3 4-14,-7 0-36,-3 4-29,-12 0-208,-3 3 214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3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54 828,'-5'-32'307,"8"0"-251,12 5-16,5 10-24,0 5-8,7 22-3,-6 12-3,7 23 0,0 17 6,-7 16-4,0 0 3,-4-6-1,-3-16 2,6-18 10,0-11 2,1-15 5,3-5-2,-3-17-1,-2-10 0,-3-17-2,-4-8 0,-6-16-7,-5-2 0,-6-11-4,-9 2-1,-1 4 1,-2 4-5,2 15-2,5 7-3,3 18-21,4 9-18,1 13-56,0 7 56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3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847,'0'23'304,"-6"17"-270,-2 4-24,-3 6-46,0 0-9,2-8 22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3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17 599,'-9'-4'256,"-6"-7"-156,8-2-11,-1-1-11,6-1-1,3 2-3,-3 0 17,1-1-26,9 8-12,1-2-17,1 4-20,3 3-16,-1-1-3,2 7 0,-1 0 2,2 11 2,-7-3-1,-4 3 1,5 4-1,-8 1 0,-2-2 3,-6 3-6,2-3-6,-4 1-10,9-2-8,3-2 3,-3-3 0,7-5 4,-2-1 3,4 0 2,1-5 6,1-2 7,2 0 4,-1-1 8,0 0-1,-2 3 1,-3-2-2,-6 3 0,1 1 7,-5 5 1,-5 3 0,-12 7-6,-2 5-10,-7 2-19,-6 0-9,11 4-24,-4-4-20,12-2 49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2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47 853,'-28'-35'325,"16"4"-248,8 5-11,7 5-28,3 2-10,10 11-20,-1 8-3,5 17-4,3 17-1,6 24 5,-5 7-2,1 5 1,0-3 1,-2-15 0,2-13 1,0-16 2,3-6 3,-4-22 0,2-1 0,-1-16 1,-5-11-3,-3-9 2,-3-6 1,-14-13 4,-5-6-2,-9-4-4,-4-1-3,2 10-6,-2 7-1,3 16-6,2 5-6,4 17-31,5 1-17,4 20-87,0 8 90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2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0,'0'18'282,"1"17"-185,2 6-37,-3 10-37,2 3-24,2 0-2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2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57 657,'-8'-1'262,"5"-11"-176,4 0-16,7-6 24,0-2 8,8 3 16,-6-2 8,10 1-63,2 0-12,-1 5-36,4 4-7,-10 9-17,-1 4-3,-5 9 1,-3 4-4,-6 10 10,-4 7 5,-4 9 0,0 0 3,-1 0 0,3-3-1,0-10-16,4-5-10,5-11-29,7-5-16,9-9-29,0-6-24,4-13 8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31.8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65 200 640,'-5'-9'218,"3"-1"-203,-1-3-5,1 4 2,-1-4 21,-1 0 14,3-2 19,-2-2 1,2 1-6,1 0-2,0 2 1,0 4 0,-1-2-7,-1 3-8,0 1-10,-1 3-2,1 4-10,1 1-5,0 9-13,-1 11-6,-2 18-2,-3 13-1,1 10 0,0-1 0,-2-3-5,0-1 5,-2-4 0,0-6 1,2-5 4,1-6-1,0-9 0,2-3 0,2-11 2,1-4-2,1-4-2,1-4-4,1-5 1,2-8 3,2-17 2,3-11 3,0-11-1,0-5 0,-2 4 2,-2 3 0,-2 9 6,-4 10-5,-2 8 2,-2 6 3,0 6 1,0 6 6,0 5-4,0 1-3,0 14-12,-3 2-1,-1 15 0,2 10-3,-1 9 5,3 6 1,3 9-3,-2 0 5,1-1-2,0-2 0,0-6-1,-1-2-5,3-7-4,1-5-5,1-11-3,4-5-1,-1-10-2,3-7 1,1-4 6,-3-3 4,1-3 7,-2-1 1,-1-1 2,0-1 1,-2 2-1,0 0 0,0 0 2,0 0-2,0 1-1,0-1-3,0 1-2,0 0 1,0 26 0,-2 40 3,-6-14 2,-1 4-1,0 8 2,-2 0-1,0 3 0,0-1 2,-1 1 1,1-1-2,2 3 0,1 2-1,4-7 0,4-1 1,4-7-1,-2-7-3,5-2-3,0-5-3,0-9-7,7-1 0,-5-11 1,3-5 2,1-6 4,-2-6 2,8-4 4,-3-1-1,3-7 4,-2-3 0,-3 1 3,-2-2 1,-1 11 3,-2 1-1,-4 2-1,-3 3-1,0 2-3,0 4 1,-4 7-2,2 0 2,-2 3-1,0 1 1,2 0-2,1 1 2,3-2 0,-1-3-2,4-1 2,1-3-2,0-3-1,2-1 1,0-3 0,1-2 0,-3-2-1,-1 1 1,-2-2 0,0-1 0,-5 0 0,2-1 1,-2-1 3,-1 0-1,0 1 1,1-1 0,-1-1 4,-4-14-3,-5-32 3,7 22 4,1-8 0,-1-4 6,2-9 2,1-3-3,2-6-6,0-3-2,3 1-6,2 1-1,0 1 1,-1-2-2,-3-4 4,-1 0 3,-3 2 3,0 3 3,-1 1-2,-2 0 0,1 1 3,-2-2 1,-1 6 3,-2-2 2,1 2-5,0 2-3,1 0-3,0 4-2,2 2 5,-1 0 1,3-2-3,1 2 3,3-6-6,1 3-2,4-1 0,1-2-3,0 0-3,-2-1 1,1 2 0,-3 0 1,-3 5 3,-1 3-2,-1 5 1,-4 2-1,2 3-2,-1 1 0,-1 1-1,-1 2 1,0 2 6,-3 1-6,3 5 0,-1-1-1,0 4-5,1 2 0,-1 2 2,1 4-4,0 4 1,1-2 1,1 5-7,2 2-1,-3 4-6,0 5 1,-3 2 3,1 4 1,3 2-12,0-1-12,5 5-24,2-3-18,4 3-15,4 4 53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1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358 589,'-41'-32'288,"8"-1"-35,4-3-201,21-4-8,3-3-13,14 2-22,4 4-1,6 12-2,3 10-4,1 21 0,5 10-2,-1 40 1,-4 19 5,-2 19 1,-4 7 1,-1-22 0,3-16 2,3-26 3,2-12-1,4-16-3,0-9-1,-2-16-4,-2-7 2,-6-13 2,-1-6 4,-11-14 4,-1-3 2,-11-9-1,-3-2-3,-5 5-5,-1 0-4,4 17-1,1 7-7,5 18-24,2 9-16,-2 14-78,5 7 76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1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19,'-5'35'307,"1"9"-175,3 17-76,0 2-21,1-3-38,2-3-121,-3-16 93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1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81 769,'-13'-24'297,"5"-10"-207,0-4-37,4-10-22,1 1-5,-1 8-15,4 7 1,0 17 0,2 11 2,-1 14-1,2 12-3,0 23 5,-1 5-2,2 6-3,-4 1 3,1-9-10,1-2 0,-1-7 1,2-5-2,-5-9-2,-2-7 0,-4-8 0,-4-3 1,-3-9 6,0-3-1,-1-4 1,3-1 0,6 2 2,0 1 7,5 1 5,2 0 0,5-1-1,6-1-5,10 1-10,6-1 1,10-1-11,6-1-13,4 0-27,0-1-18,-6-1 94,-5-2-40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0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6 783,'8'-35'301,"4"6"-232,4 10-17,4 7-10,1 23-31,7 18-11,-1 25 0,0 14-7,-3 5 0,-7-5-3,0-15 2,-4-10 7,0-18 3,-1-8 5,2-11 2,-1-6-1,4-11 4,0-7-3,-3-16 1,-2-9 0,-5-8-5,-1-7 2,-8-13 3,0 4 2,-4 3 5,2 7-1,2 21 3,-3 6-2,0 13-1,1 7-2,0 5-8,0 0-7,5 5-41,2 0-18,10 6-42,1-4 53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00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42 596,'-17'-22'241,"-8"10"-165,-9 1 24,-1 15-11,-8 12-1,-3 43-10,-2 22-26,-1 54-17,2 24-15,11 12-8,5 7-6,14 2-1,2-4 1,12-7-1,8-8-1,7-37-3,7-17 2,6-30-8,0-16-5,3-14-15,0-8-22,-5-12-81,-2-12 83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9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0 732,'16'24'289,"0"11"-229,-11 14 6,-5 10-13,-12 1-29,-9-4 8,-8-4-8,-3-8-3,-7-11-2,4-2-11,6-14-7,-1-6-5,8-12-5,0-7-2,7-15 3,9-5 1,13-15 5,9-9 0,11-7 0,2-4 2,4 8 2,0 9-2,-6 19-3,-3 12 1,-1 18-2,-3 14 2,-1 16 3,1 8-1,0 7 4,-4 1 3,1-10 0,0-5 0,-1-11-4,3-8 0,2-7 0,-2-7 0,1-6 1,0-4-1,0-7 2,-3-2-1,-4 4-1,-4 1-1,-9 4-1,0 2 3,3 5 4,1-1 1,-1 2-2,-3 0-1,0 0-1,-1 0-3,0 0-1,1 1 0,0 0-6,0 0 3,0 0-2,0 0 3,0 0 1,9 5 0,39 34 1,-32-26-1,1 4 0,-3-2 0,1-1 0,-3 2 0,-1-8 1,1 0-1,-2-5 0,2-5-1,0-7 2,0-4-3,4-8-20,-2-5-17,4-2-48,-2-5-44,-1 6 83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9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4 452,'12'-83'209,"7"20"-95,4 11 2,8 21-22,0 12-10,6 13-13,4 9-10,-1 14-16,-1 5-9,-8 9-15,-11 6-6,-20 4-9,-14 5 1,-25 3-10,-5 2-14,-6-3-21,0-4-23,4-14-228,9-7 202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8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4,'10'11'253,"-2"26"-186,-1 17 17,-1 26-1,-2 6-3,3 10-38,-1 2-13,2-3-20,-4-5-10,-1-17-35,-2-13-12,-1-23-22,0-10-12,-1-18-9,-3-10-24,-1-19 77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8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2-4 784,'-63'-1'306,"-9"10"-223,-5 8-31,-2 14 5,8 5-29,13 11-12,14 11-5,21 10-20,8 4-2,18 2-7,9 2-1,16-4 10,6-4 2,9-4 9,7-9 5,5-8 7,-5-7 4,-6-12 0,-3-5-2,-24-8-4,-1-3-3,-21 1 1,-5 1 1,-18 5 1,-13 4-7,-6 5-16,-8-2-14,5-1-29,9-4-21,14-11 49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8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1 907,'-11'3'334,"10"-3"-272,19 3-27,10-3-22,16-10-11,9-10-16,26-4-48,18-9 4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29.64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 49 665,'-5'15'262,"18"-29"-164,7 0-65,1 0-23,-2 3-3,-1 5-1,-6 1-1,-5 5 2,-1 0 4,-6 0 6,-1 7 8,-5 10 7,-6 6-2,-7 9-9,-6 2-6,0-2-8,2-1-2,6-5-1,2-3 2,7-5-3,6-3 2,6-4-2,5-1-1,6-6 2,3-1 1,7-7 1,1-1 3,-5-5 0,0 2 0,-8 1 2,0 2-4,-5 4-1,-4 0-1,-4 2-4,-2 4-1,-5 10 1,-3 7 0,-8 17 1,-6 4-1,0 4 1,1 1 0,0-5 1,5 1-1,5-5-1,3-4 2,9-8-1,1-6-1,11-3-1,2-4-1,13-2-1,1-3 2,6-6 0,0-1 2,-4-2 1,-1-1-3,-4 2 4,-3 1-3,-6 5 0,-1 3 1,-11 5-1,-1 4 2,-9 12 5,-6 4 0,-7 12 1,-5 4-2,-9-1-1,2 2-4,-1-8-1,2-2 1,12-3-3,0-6 1,8-4 0,3-4 0,4-8 0,4 1-1,4-8-1,4 4-2,6-5-1,-1 0 2,5 1 2,-2-3 1,-2 2 1,1-1 0,-3 3-1,0 3 0,-5 5-1,-3 3 1,-3 8-1,-3 3 1,-2 6 1,-2 6-1,-4 3 0,0 2 0,-1 0 2,3 1-2,1 0 0,-1 0 0,7-1 1,1-2 0,4-5 0,4-4 2,6-5-2,-1-4 2,4-5-2,1-2 0,-2-4-1,3-1 0,-2 3 1,-1 0 1,-3 6 0,-2 4-2,-4 4 2,-2 4-2,-5 2 2,-5 2 1,-3 1-1,-2 1 1,-3 0-2,0 0 1,4-1 0,-1-5-2,3-4-1,2-3 1,2-5-1,3-4 0,3-6 0,4-1 0,1-8 1,1 1 0,5-3 2,-2-5 0,0 2-1,0-3 2,-3-1-3,-2 2 1,-6 0 1,-1 2 1,-9 6 5,-2 3 3,-6 6 4,-2 5-1,-2 4-5,2 0-1,1-2-5,1 0-1,9-8-1,3-5-2,6-5-3,4-3-3,0-4-1,1 0 1,4-2 5,-2-4 2,3 3 3,-2-2 1,-6 4-2,2 1 0,-5-1-1,-5 3-1,-1 7 4,-6 3 1,-7 9-2,0 0 1,0-1-1,-2-2 1,6-7 1,4-2 1,2-8 5,5-1-5,0-8 2,0-8-3,4-7-3,-1-7 2,3-5-1,-2-1 1,-1-3-2,1-2 0,2 0-3,2 0 4,3-3-1,3 2-1,-5-7 1,1 1-4,-3-1 3,-1 2-2,-1 6 2,0 1 1,-2 5-2,-3 0 3,2 5 0,-2 1 0,-2-2 5,3 3 0,-3-3 8,-1 2 5,7 2 1,-3-3 0,1 1-4,2-2-4,-3 2-4,0-5-4,3-2 2,3 3-3,2-8 1,0 3 1,4-3-2,1-3 2,0 0-3,3 0 2,-1 0 0,-5 1 1,5-2 1,-3-1-1,-4-1-2,1-2 0,-5-1-2,2 1 0,-2 3 1,-1 0-1,-2-2-3,-3-3 0,2-4-2,-3-1 0,2 0 3,2 0-1,2 1 0,-3 0 0,-1 2 0,-1 0 1,-3 3 1,5 4 0,-3 8-2,1 3 3,-3 1-2,-2 2-1,1 0 1,2 0-2,2 5 1,2 0 2,-2 1-2,3 3-1,2 0 0,0 1-1,0 1 2,-1 0 0,-1 3 0,3 0 1,1 3 0,1 2 0,1 1-1,2 2-2,-3 2 2,-3 0-3,0 1 1,0 1-5,2 3-17,-1-1-3,2 4-21,-2 0-10,-1 0-31,-1 0-22,1 0 69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58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9 850,'-6'59'294,"50"-62"-264,20-6-1,7-5-2,6-2-7,1-6-20,10 0-47,4-1-36,-11 4 48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6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24,'-8'18'324,"15"21"-230,12 12 25,14 25-29,8 8-6,3 10-23,1 5-12,-4 9-24,-2 5-32,-11 2-77,-8 3-35,-18 5 62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6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44 727,'-24'-45'300,"12"49"-182,4 27-70,2 13-23,-1 35-16,2 19-2,-1 23-2,0 14 0,-3 8-5,4 5 0,5-11-2,4-14-1,14-24 3,5-10-4,13-26-30,7-15-27,7-25 36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4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4 971,'-5'-2'364,"21"-3"-262,8 1-24,21-7-30,4-5-4,12-3-36,6-4-47,13-4-51,11 0 54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4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85 906,'-2'37'325,"1"22"-253,2 10-15,1 8-13,-2 0-6,5-4-27,0-6-6,6-12-1,2-9-3,-3-21-1,-1-3-3,-4-16-2,2-4-2,-6-15 5,1-9 1,-4-19 2,-8-12 3,-5-13-3,-3-10 1,-8-4 0,0-2 0,0 5 1,-2 7 4,12 17 0,4 13 2,7 23-2,4 7-1,2 9 2,7 2-3,11 14 2,8 9-4,16 24 0,5 9 1,0 10 0,-2-1 1,-4-1-2,-1-1-1,-1-1-4,-3-4-13,-4-6-28,-4-4-17,-11-11-34,-5-5 57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4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71 621,'-11'-33'263,"5"2"-143,1 6-17,3 7-15,0 6-5,2 5-19,0 5-9,9 21-32,0 13-9,7 36-8,-2 15 1,-3 19 0,-2 1 0,-8-14-2,-1-3 1,-5-19 2,0-9 0,2-12 5,2-12-2,2-16 0,-1-9-4,0-14-3,-3-13 1,1-26-3,1-12 0,-2-30-4,1-7 2,-6-19-1,-1 0 0,2 1 2,-2 6 0,4 26 0,2 14 3,1 23 1,2 11 2,0 13 2,5 10-4,5 8-3,7 8-5,12 25 1,9 8-1,14 25-1,7 5 4,-2 9 1,3 2 0,-8 0 1,-5-2-1,-2-21-1,-5-9 1,-1-18 1,-1-8 0,-1-13-2,-1-9 0,0-16-1,-6-14 2,-4-20 4,-8-12-2,-12-19-2,-4-9 2,-11-8 0,-6-5 1,-9 6 2,-1 8-5,-7 23 2,0 13 2,3 22-2,1 2 1,6 12-11,4 5-11,5 6-30,6 8-19,9 14-37,2 3 305,13 12-166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8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 966,'-6'-4'318,"4"6"-326,6 10-22,3 5-10,1 9 24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6 605,'-1'-8'266,"-11"8"-149,-5 3-30,-5 13-48,-3 7-12,1 8 0,2 1 14,9 1 3,2-7 2,9-5-14,3 0-17,9-6-3,3-4-7,10-8-2,0-5 1,6-3-1,1-8 0,-3-6 1,0-1 0,-4-6-2,-1 4 6,-7 2-1,-1 3-1,-5 5 3,-5 4-6,-1 6-3,-1 1 2,0 8 7,-2-4 5,0 10 0,1 0 0,2 2-12,1 4 0,4-3-1,2 1 0,2-1 0,1-1-2,2-3 3,0 0-2,2-4-2,-3-1 2,0-3 0,1-4 0,2-5 0,0-4 1,2-1-1,2-1 2,-5-2-1,2 0-2,-5 0-30,3 0-14,-3 0 286,-3 2-200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7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66,'34'-8'304,"-32"41"-216,4 1-31,-2-5-39,1-1-10,6-7-33,-1-6-12,2-6-30,-1-4-105,2-7 122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7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1,'8'51'285,"-3"-2"-22,-1-4-132,-2-7-81,0-4-27,-2-11-70,1-2-9,-1-9 2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2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3 905,'-8'-2'313,"4"1"-288,11 4-22,3 0-10,7 4-5,6-3 0,5 1 8,7 1 4,12-6 5,7 1 5,22-1 10,4-4 5,3-5 4,1-2 0,-4-7-3,2 2-6,-6 0-4,-7-4-3,-18 3-3,-9 1 4,-11 3-5,-5 4 0,-11 6-2,-3 3-3,-6 3-1,-3 0-1,-2 0 3,-2-1 2,-2 5 7,0 3 2,-1 7-1,1 6-3,2 6-2,1 7-6,4 18-1,0 10 0,2 28-3,0 13 0,2 25 3,-2 5 0,1 13 0,-4 5 1,-1 5 1,0 8 1,-4 4 8,-3 2 7,-6 5 7,-1-4 3,-2-1 5,1-8-2,5-13-2,0-10-1,5-20-1,2-12-2,5-15 1,0-10 3,2-21-1,2-6-1,-1-23-10,2-9-8,-2-9-10,-2-9-2,0-3-3,-1-4-3,0-8-13,2-7-18,-4-16-64,1-4-40,-2-15 86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7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268 764,'-17'6'306,"-1"10"-209,-1 6-19,-1 11-18,1 1-7,4-1-11,4-4 2,8-7-29,3 0-2,8-6-11,1-2-2,8-10 5,-1-5-2,3-12 2,0-7 3,-3-5-5,-3-1 4,-13-7 1,-1 0-2,-17-4 2,-5-1-2,-6-5 1,-4 1 1,1 0 3,3 5 1,6 10-2,8 1-2,6 11-7,3 3-1,6 1-8,4-2-11,11 4-36,3-2-15,13 7-32,5 4-19,7 7 84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6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2 684,'55'-1'289,"-62"1"-161,-2-1-25,-1 1-27,-9 1-7,3 3-14,-5 4-5,-2 8-10,-3 5-9,-4 13-11,6 7-5,7 8-9,8-1 0,7 0-4,5-4 0,7-11-3,2-6-6,11-13-9,2-4-6,4-8-5,4-6-2,-6-14-7,-2-5-5,-2-1-7,-9-1-8,-2 4-12,-9 0-1,-7 6 1,-8 7 12,-12 8 25,-2 4 12,-13 8 31,1 7 13,2 0 34,-1 3 13,9-7 7,5-3-1,10-9-24,5 1-14,8-5-27,5-7-7,13-3-6,6-8 2,15-9 2,5-2-1,2-3-1,0 5-1,-9 3-1,-5 9 1,-9 7 0,-1 6 2,-7 10 5,-1 7 5,-5 14 10,-2 5 0,-4 9-1,-2 0-4,-2-1-9,-2-2-2,-4-11-7,3-1-13,3-8-14,0-4-26,3-4-33,1-6 349,6-3-213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-4 579,'-9'-1'319,"2"3"-46,-3 10-177,0 9-35,-8 16-40,-3 12-12,-3 9-1,0 1-5,1-3-8,2-5-10,7-5-35,4-8-23,12-14 46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6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4 867,'-9'0'332,"8"5"-264,8 6 2,10 13-21,11 8 0,9 10 23,-1 1-2,5-3-18,-2-2-7,-3-9-30,-1-1-5,-9-5-25,-2-2-16,-7-7-36,-5-3-21,-2-8-34,-6-3 468,-4-9-273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3:35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6 514,'-8'-17'255,"-1"1"-95,6 5-58,-2 2-19,5 6-23,3 7-10,4 8-15,6 7 0,11 34-3,8 16 2,14 40 0,5 14-7,15 2-14,7-6-3,2-17 0,-3-10-3,-11-9 1,-5-11-3,-7-18-1,-6-7 1,-8-13 2,-5-2 6,-13-8 3,0-6 0,-13-8-3,-1-4-5,-4-6 0,-3 1 3,-5-1-4,-3 0 4,-3-2-8,-4-4-6,1-5-22,-1-1-18,-1-3-28,1-6-20,-2-3 60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41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450 149,'-22'54'98,"11"-1"-10,6 1-12,8-2-48,5-3-13,10-4-7,11-9-1,13-12 18,11-8 12,4-16 9,0-4-2,-2-16-8,-7-9-7,1-10 7,2-2 2,3-7 2,4 3-3,-2 0 2,-6-1 3,-13 2 0,-10 1 3,-14-2-7,-8-1-1,-7-3-8,-3-4-1,-12 7-7,-4 0-4,-11 10-1,-9 2-4,-5 6-4,1 5 1,3 9-6,1 4 2,4 11-1,1 4-4,2 13 1,1 3-1,-3 9-6,-6 7-5,-3 15-25,-3 9-21,3 8 33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40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5 93,'-82'-21'28,"56"36"-42,-3 5 5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40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574,'5'5'212,"14"-5"-161,7 0-42,23-7-4,10-5 4,26-5-6,8 0 8,2-8-2,2 2-5,4 3 4,1 0-7,-6 8-9,-5 1-30,-20 6 26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39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30 437,'-26'-7'211,"8"3"-83,1 2-29,7-1-34,5 1-12,7 0-23,9 1-12,12 0-15,11 1-4,25-3 0,9 0 1,12-4 3,3 0-1,-7-6-1,0-1 2,6 1 0,-3 0-1,-6 5 0,-10 0-1,-20 2 1,-8 2-1,-13-2 1,-8 3-1,-8 3-6,-5 1 2,-12 6 0,-5 3-3,-18 4-1,-12 2-14,-18-1-16,-11-2-8,-6-2-47,3 2-5,6 2 12,-1 0 9,-2-2 54,-3-2 15,8-4 14,9 1 8,20-4 15,11 4 3,15-4-6,5-1-6,16 2-21,9-4-7,23-3-12,19-2 0,25-6 6,9-6 4,5-1 10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37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696,'-12'3'244,"5"-3"-298,6 1 158,1-1-65,0 0-14,0 0-13,0-1-3,0 1-4,0 0 3,-1 0-5,0 0 1,0 0 0,0 0-3,1 0 1,0 0-2,0 0-10,0 0-13,0 0-99,0 0 82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25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0 276,'-65'21'191,"58"-16"-1,2 0-35,1-1-59,2 1-17,2-1-14,0 1-5,-1 2-9,0 0 1,-1-1-7,0 1-5,1 2-5,-2 0-1,0 5 0,-1-1 1,-1 3-6,0 4-2,-3 5-4,0 7-7,-1 25-5,1 11-4,2 25-5,2 11 4,3 15-3,3 5 0,3 6 1,3 3-2,1-5 6,-1-2 3,-3 3 2,-2-1 2,-3-1 1,-1-2 0,-5-4-1,-1-4-2,-1-1-6,-2-1-3,-1-9 4,-2-1-1,0-6 7,3-3 3,1-8-5,1-6 3,5-17 0,0-8-1,3-17 2,3-7 0,2-11-8,2-5 1,2-6-6,4-3-2,5-7-1,2-3 0,6-6 1,3-3-1,5-1 1,0 1 0,6 1 0,-4 0 2,2 3-1,-3 1 0,-3-2-1,2 0 0,2-1-1,-4 4 0,-15 2 0,-1 0-3,53-3 2,-2 2 0,-6 4 0,-30 3 1,-3 2 1,0 1-1,0 0 7,-3-2-9,0 1-14,1-2-11,-4-3-42,-2-1-17,-5-8-34,-1-5 267,-15-8-123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37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385,'21'45'192,"-34"-48"-42,3 3-115,6-1-23,2 3-11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36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383,'-8'-4'173,"7"4"-89,0 0-40,5 3-92,-4-3-97,0 0 92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27.94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3 303 809,'-34'15'306,"35"-19"-217,8 0-56,3 0-19,11-1-6,9 0-2,8-4-1,5-2-2,4 1-1,-1 1-1,8-2 0,4 2-1,15-4 4,6 3-2,7 0-1,-1 2 2,-2-2-5,3 3 4,9-1 0,4-3 0,-2 1 2,5 0-3,6-1 1,3 2 1,7 2 9,-2-3 3,3 2 1,2 1 1,-1-3-7,0-1-4,-1 4-2,0 0-2,-5 0-1,1 3 0,1-4 0,-1 3-1,3-1 0,-4-3 1,-8 4-1,-1-1 1,-5 3 0,-3 6 0,-18 2-1,-7 0 0,2 5 2,-6-6 4,-5 2 9,-9-1 6,-10 0 12,-5 2 3,-10-2 4,1-2-1,-8 1-6,1-1 1,-7-1-10,-2-2 0,-7 0-7,-7 0-6,-1 2 7,0-1-3,-2-1 7,0-1-1,0 0-13,0 0-8,0 0-46,-1 0-40,-16 0 55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26.93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2 143 616,'-10'-14'286,"-1"-1"-103,-1 3-81,7 2-40,-5-1-15,5 8-20,1-5-6,2 7-13,0-1-2,2 1-4,-1 1-1,1-1-1,0 1 1,0 0 0,0 0 3,0 0 7,3 0 4,11 3 10,37 10-4,-24-7 1,4 1-3,8-1-5,-1 0-1,2-2-6,0-3 1,5-1-8,5-2 2,10 0 0,4-2-2,4 2 1,0-3-2,-4 0 1,-2 2-1,-1-4 1,2 4 0,11 1 0,2 2 2,2-1 1,0-1-3,-5-2 0,0 4 5,8 2-5,5 2 1,1 1 1,-3-2-6,-3-2 2,2 0 2,10-3 0,3-1 0,0 3 1,2-4 0,-2-1-1,7 2 2,0-3-3,-4-1 3,-3 1-1,-1 0 2,3-2-2,2 2-1,-8 1 1,-2-2-1,-2 5 5,5-1-3,-3 2 0,-2-2 0,-16-1-2,-3 2 3,-1-1-2,-3 2 1,3 1 4,-7-1 5,-8 1 15,-5 1 3,-12 0 4,-1 4-2,-11-1-8,-1-2 4,-3 0-3,-5-2-2,1 2-1,-5 0-3,-7-1-5,-2 0-1,-1-1 1,-1 0 3,-1-1 5,0 0 1,0 0-12,0 0-22,-12-1-52,-45-5-24,29 18-60,-2 4 27,-9 15 75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7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0,'7'9'247,"-2"-1"-177,-2-1 67,-3-5-107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7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0 713,'-13'27'252,"-2"2"-225,3 1-10,0-3-10,6 3-2,2-5-3,4-3 0,4-4 4,4-6 10,4-4 17,-2-2 10,6-9 8,-1-4-4,1-5-6,-1-3-7,-4-1-5,-3 0-2,-8 2 3,-5 2-1,-7 4-5,-3 3-5,-5 7-19,-2 6-11,1 11-20,2 1-25,5 1-40,7-2 60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7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 0 549,'-8'10'292,"-4"9"-25,-2 11-156,-8 14-59,-4 7-14,-13 9-22,-4 4-11,-2-3-17,0-5-15,10-10-39,4-8-59,16-6 81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7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786,'14'-10'304,"6"41"-227,3 3-8,8 3-18,5 2-22,2-3-15,-2 2-5,-5-11-17,-3 1-8,-9-5-19,-2-2-15,-8-7 43,-5-7-5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7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833,'45'33'353,"-46"-33"-203,-2-3-68,3 1-20,0 1-37,0 0-14,7-2-38,18-5-16,34-10-31,-32 13-20,0-1-13,0-1 10,1 0 61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6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2 711,'32'-13'289,"-2"0"-209,5-2-22,1-1-31,-6 1 14,0-5-3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24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7 578,'-24'-4'184,"5"2"-209,-8 2-128,-1-2 105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6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 708,'11'1'288,"-6"-2"-193,0 0-3,-6 5-37,-4 1-12,-3 5-13,1 6-6,2 1-14,2 4 3,12 5-2,0-2 5,14 4 5,-3-3-6,-2 0 1,3-3-3,-10 1-8,-1-1 0,-5-5-4,-1 1-1,-4-4 3,-4 0-3,-7 2-31,-3-2-21,-9-5-106,0 0 100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5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-1 742,'-3'3'315,"-3"4"-190,-2 10-56,-6 11-19,-6 16-25,-2 8-4,-5 9-9,1 0-6,1-2-29,1-3-19,3-13-27,6-4 36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5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 490,'0'-3'264,"1"2"-48,0-2-81,-1 2-49,2 0-16,1 0-15,0-1 0,5-2-17,35-8-3,-28 31-8,8 8-10,3 10-5,-2 1-4,3 1-6,-1 2-2,-7-9-10,0-3-6,-7-9-16,-2-5-11,-6-5-19,-2-2-17,-1-8 50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5.1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69 826,'-17'5'328,"6"-4"-223,4 2 11,5-1-57,2-2-14,7 1-19,4 0-17,5-5 3,4 0-4,4-6-21,5 0-7,7-1-39,1-2-15,3 0 696,-4-4-486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4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731,'6'-4'296,"6"0"-200,5-3-33,2-1-11,8-4-18,0 2-3,1 2-15,1-1-9,-5 9-3,-3 0 0,-3 4 0,-4 5-1,-5 2 0,-4-1 1,-5 5-1,0 4 3,-8 3-2,-3 7 1,-6 0-3,0-3-2,-2-7-1,4-2-4,7-7 2,5-3-3,5-4-2,3-2 0,8 0 1,0 0 3,10 4 3,-1-3 1,-1 2 0,2 0 5,-5 1-4,0 1 1,-6 2 2,-3-3-2,-9 6 12,-4 0 4,-13 7-1,-3 2 1,-11 3-9,-2 2-7,-6-3-20,-6 2-18,-1-5 203,-3-7-136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4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-1 496,'-13'-4'247,"-3"13"-69,0 6-54,-7 14-52,-1 11-23,-6 11-35,0 6-8,-4 6-24,1 4-25,-3-9 27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4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2 711,'-3'2'291,"0"5"-195,11 12-13,2 11-29,6 11-9,9 6-9,5 3-8,-1 2-8,5-3-8,-2-4-4,-2-8-3,2-5-4,-7-11-12,-2-2-6,-8-9-16,-5-6-9,-3-9-15,0-4-17,-4-12 47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3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181 747,'-13'-44'298,"-2"34"-207,3 1-2,2-5-42,6 4-15,2-5-22,4-1-3,7-3-3,5 1 1,4 2-3,2 5 1,4 14-2,-2 6 1,1 20 1,-4 4-1,-7 13 0,-2 3 2,-10 7-4,-8 5-2,-9-2-2,-4 0-1,-7-9 2,1-8 4,2-8 4,1-6 0,4-16 3,6-5-1,8-5-2,-5-6-1,8-2-2,4 0-1,-1-7-3,12 2 3,3 4-1,-3 1 1,8 10 1,3 7-4,5 6-14,1 0-10,2-4-40,-3-4-35,2-8 65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3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0 740,'-71'83'293,"62"-78"-214,4-4-7,3 2-11,5-3-22,-3-1-2,0 1-9,0-2-5,0 1 2,12 1-9,44-3-8,-33 0-1,6-1-9,2-2-7,1 1-27,2 0-22,1 2 35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10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1,'5'73'295,"-4"-74"-214,0 0-15,5-1-6,0 0-2,8-4-2,3 0-8,0-3-17,4-2-6,-1 4-18,-3-1-5,1 2-16,-1 4-12,-3-3-19,2 5-11,-1-1-24,-3-2 468,0 3-30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21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497,'44'-16'243,"-44"16"-94,-1 1-58,1-2-17,-1 1-28,0 0-9,1 0-13,0 0-2,0 0-1,0 0 0,-1 0-2,1 0-3,0 0-6,0 0-1,0 0-2,0 0 1,0 0-1,1 3-2,1 3-1,1 0-2,18 25 2,-16-25 2,0-1-1,-1-1-1,-1-1-1,-3-2 2,-1 0-3,1-1 1,0 0 1,0 0 1,0 0 3,0 0 1,-1 0 2,1 0-3,0 0-2,0 0-1,0 0-2,0 0-1,0 0 0,0 0 0,0 0-2,0 0-3,0 0-13,0 0-9,0 0-15,-1 0-8,1 0-17,-1 0-21,0 0 56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9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7 702,'12'-7'302,"0"2"-164,1 1-36,3-5-50,-3 2-16,8 5-20,-4-4-1,3 15-12,-2 3 1,-3 8-3,-5 2-4,-5 6 3,-5 0-2,-7 8 1,-3 4 1,-4-1 0,1 0-1,3-4 2,1-2 0,6-9 0,2-6-2,4-2-13,7-13-2,4-4-6,6-1-2,4-15-12,3 6-18,5-6 41,-2-5-5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9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8 15 614,'-4'-17'273,"-4"17"-136,-3 4-6,-5 16-46,-11 13-19,-10 19-34,-5 12-7,0 10-20,2 0 0,5-4-17,4-5-19,6-14 23,5-5-5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9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763,'-8'7'327,"3"2"-206,7 10 4,2 14-65,0 7-17,8 9-24,0-1-2,2 3-16,3-6-6,2-5-18,-1-4-8,2-14-12,-1-4-4,-4-13-12,2-5-17,-1-17 49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8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37 775,'-3'1'327,"4"1"-201,10-5-55,4-1-31,14-4-23,5-5-2,12-7-28,5-1-18,4-1-51,-6-5 11,-2 5 39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8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68 732,'2'-3'299,"5"0"-185,3-2 3,5-1-48,2 1-2,5-4-21,2 5-15,4-2-22,0-1-3,0 5-12,2-4-4,-2 1-11,2 2-9,-2 1-14,-3 2-6,-9 3-36,-6 5-6,-13 6 55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8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288 904,'-1'0'337,"2"-9"-255,1-4-33,-2-12-22,0-8-13,-3-6-17,-4-6-1,-4 5-2,3 2 4,2 14 4,1 8 6,6 10 11,-1 6 4,4 18-7,-1 10-3,1 18-9,4 7-4,3 5 5,3 0-3,-2-6-1,0 2-1,-5-9 0,-2-7-6,0-5-22,-3-9-13,-1-12-34,-1-1 140,3-16-59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8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4 26 692,'-11'-18'310,"7"9"-196,3 10 7,-2-1-23,0 12-30,-8 4-9,-9 22-9,-4 16-11,-14 13-22,-4 10-4,-3 1-23,-2-1-12,5-6-27,7-8-16,12-8-27,8-14-8,15-21 64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5:08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4 712,'-18'-11'351,"7"10"-66,9-2-208,11 5-27,5 5-24,18 10-21,9 10-1,15 11-1,6 10 2,-4 7 1,-9 1 1,-10-2-4,-7-7 2,-8-4-2,-3-7-1,-7-7-4,-2-2-12,-3-17-28,-4 0-18,-4-12-58,-1 2 73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56.5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761 678,'-17'-9'253,"7"3"-204,-2-1-13,4 0-7,7-3-9,-1-1-3,2-2-1,2-9 1,-2-2 4,7-10 6,3 1 4,6-9 0,5-3-2,5-3 2,1-5-10,6 3-2,3 7-4,6 4-11,2 10 2,7 8-3,4 7-1,-4 8-2,-1 4 0,-9 10-4,-4-1 3,0 6-1,0 0 2,2 2 1,2 4 1,-1 2-3,4 5 1,-2 3-4,1 3 3,4 5 4,-3-2 0,0 2 4,0-2-2,-1-6-3,1 0 0,10-11 8,6-3 2,11-13 2,1-7 3,3-15-5,-3-10-5,-1-10-2,6-6-2,3-1-3,3-3 3,-10 2-1,-8 2 3,-18 1-2,-8 3-1,-8 2 0,-5 0 2,-6 7 4,-6 5 2,-10 10 13,0 3 3,-4 8-5,-2 0 2,-3 1-11,-2 2-5,-2 2-1,-2 2-5,-2 7-3,0 1 0,-3 14 2,1 5-5,1 4 5,3 5-1,6-3 1,3-2 2,7-1-2,3-3 0,8-4-3,4-4 0,11 0-1,4-5 2,13-5 5,8-4-2,9-8 3,-1-6-2,4-5-5,-3-3 5,7-3 1,8-2 5,8-5 12,3 0 5,1 2 5,1 5 2,6 2-7,6 4-3,-1 4-5,4 3-7,4 13-5,-2 4-2,5 11 1,-8 3-1,-8 8 2,-3 9-2,-15 8-4,-6 2 1,-21 3-4,-13-6 2,-13-5 1,-6-5 0,-11-13 3,-4 0 3,-5-9 11,-1-3 11,-1-5 10,0-4 5,0-4 1,-1-1-7,1 1-3,0 0-4,0 0-4,0 0-5,-1 0-12,0 0-6,0-1-2,0-1-1,-1 1 1,1 0 2,0 0-3,0 0 1,0 0 1,0 0 1,0 0-13,0 0-19,0 0-58,0 0-33,0-1-19,1 1 71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55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17 235 640,'-12'-23'245,"2"2"-193,0 4 3,-1 0-32,-1 0-5,-3 3-4,-6-4-8,-8 1 2,-6-1 1,-14 4 6,-6 3 10,-8-1 7,-4 1 2,-2 0-4,-5 1-3,-8 10-6,-4 1-7,-9 7-2,1 2-1,1 14-4,3 9 3,-9 18 0,-1 12-5,-4 13-3,3 5-3,9 8-1,0 5 2,8 6-1,4 7 2,14-6-1,11 0 0,6-11 2,9 2 0,4-5 6,4-7-1,10-14 9,-5-14 2,12-9 6,0-5-3,5-7-4,8-3-2,-3-7-10,2-1 3,-1-6-3,-1 0-3,5-4 0,-1-6 1,1-1-1,0-1-2,-1-2 0,0 0-5,-1 0-13,1 0-9,0-1-18,0 0-7,-11-5-5,-38-28 6,31 13 5,2 1 9,0-3 14,2-3 3,-1 6 12,-1 0 3,3 4 13,1 5 10,8 6 17,1 3 2,4 8-5,1 2-10,1 17-3,3 13 5,3 15 16,3 12 12,5 0 2,0-4 1,5-9-14,0-10-9,-1-15-14,3-5-7,-5-13-3,2-5-5,4-15-6,3-12-12,10-23-32,2-12-9,-2-18-17,-1-3-4,-5 2 225,0 9-12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7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37 489,'-1'-4'214,"1"2"-116,2-3-8,2-1-29,1-2-8,3-8-13,1-3-5,6-8-4,3-2-1,8-9 3,4-3 1,9-9-2,8-10 0,11-15-8,5-11-1,9-14 1,5-5-1,12-7 1,-2 3-1,0 3-6,-4 4-7,-5 12-6,0 5-2,-11 17 0,-6 9-1,-17 18 5,-11 6-4,-14 8 6,-5 9 8,-11 8 23,-1 5 14,-2 5-3,-2 0-11,-4 5-31,-3 0-9,-4 4-14,-1 3-4,-2-2-20,3 2-16,4-3-19,6-1-7,1-2-10,2-3 631,3-3-411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9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7,'16'6'351,"-2"2"-152,-5-1-128,-3-1-35,-7-5-47,0 2-41,-5-3 34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9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60 518,'26'-11'229,"-43"47"-113,-1 3-29,4 1-8,6 0-14,8-8-12,6-4-3,4-11-31,1-7 6,6-7 0,2-7-2,7-6 5,-1-7 2,0-7-5,-2-3-1,-10-2 0,-5 1 1,-9-5 6,-7 2-2,-12-1-8,-3 1-9,-4 12-16,-3 8-1,0 16-36,2 9-8,1 11-29,7 3 585,13 1-385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9.1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4 453,'-3'6'210,"3"-4"-100,9 1-17,5 0-11,12-3-3,3-5-15,8-7-25,3-2-8,-7-7-47,4-1-8,-9-2 12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9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706,'36'-6'294,"5"-2"-209,-1 1-2,-6 2-48,-6 1-25,-9 1-13,-9 2-11,-6 1-38,-2 3-17,-10 7-77,-7 5 89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8.7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2 14 578,'-4'-8'267,"0"3"-114,1 4-26,1 9-53,5 10-12,2 12-13,2 5 0,6 4-5,-2-3-8,4-4-18,3-3-22,-5-7-16,1-7-17,-4-6-36,-4-7-10,3-7-36,-1-3 12,-1-10 34,1-1 31,-7-9 71,0 0 21,-5-11 7,-2-1-8,-6 9-8,-1 2-8,-3 24-6,-10 10-1,-12 23-13,-5 11-8,-12 13-3,4-2 2,7-3-22,5-6-18,18-13 23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8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9 725,'-14'-5'289,"10"4"-208,4 0 7,7 1-13,10 0-14,15 1-5,10 0-13,16 6-17,7-1-16,3-1-30,-4 1-20,-5-3-23,-4 1-12,-3 1-19,-1 1-17,-5 0 72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8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467 768,'6'-81'306,"-16"74"-232,-3 10-6,-1 12-21,-2 22-15,-4 15-1,-3 21 14,4 4-2,3-2-7,4-5-8,6-14-18,1-8-4,2-19-4,3-8-2,0-16-3,1-4-1,-1-17-2,0-14 2,7-24 4,3-12 0,-1-23 0,3-6 5,1-8-4,-2-7 0,5 0-1,-3 7-4,-3 22 4,4 22-1,-4 34-1,2 17-3,-3 29-3,3 15 1,6 39 1,-2 12 3,4 11 3,-2 0 0,3-9 0,2 3 4,-1-7-10,-4-5-14,-4-13-33,-6-14-18,-4-15 11,-2-10 29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7.6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35 751,'-5'0'318,"3"0"-200,2 0-14,0-1-59,0 0-14,15-3-13,46-14-4,-24 7-5,-2-1-5,-1 4-14,-2 0-4,-10 6-6,-3 0-3,-3 2 12,-4 0 4,-4 2 4,1 1 2,-4 2-1,-2 1-2,-3 8 1,0 6 0,-3 12 3,-2 2 2,3-2 0,-1-2-1,3-9-1,1-2 0,3-8 1,3 0 2,2-4-3,3-5 1,3-2 4,-1-6 2,0-11 3,1 3 1,-7-9-1,-1 2-1,-8-1 1,-6-7 0,-6 2 1,-3-1-1,-2 4-3,2 4 0,2 7-3,2 3-2,5 4 1,0 2 1,8 1-16,2-1-5,9 1-3,2-2-2,5 4 14,4 5 3,0 9 2,1 10-3,3 7 2,-1 4 3,1 2-1,-3-5 4,-4-5-2,1-5 0,-3-7 0,0-5 0,1-9 2,1-1 3,-3-10 11,1-7 1,-3-5 6,-2-4-1,-3-5-7,-3 3-4,-7-3-8,-5 0-1,-1 7-19,-1 1-13,0 7-31,6 10 35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6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45 496,'0'-2'248,"0"1"-56,0 0-52,-1 0-53,0 0-7,0 0-38,0 0-7,0 0-5,0 0-3,-1 0 0,1 0 2,0 0-1,0 0-6,0 0-8,1-1-4,0 2-7,0 0-1,-1 0-1,0 0-1,0 0 1,0 0-1,0 0 1,-1 0 1,1 0 0,0 0-1,0 0 0,0 0 0,1 0-2,0 0 1,0 0 1,0 0-1,0 0 0,0 0-4,0 0 2,0 0-2,0 0 4,0 0 4,0 0-5,0 0-1,0 0 0,0 0-3,0 0 4,0 0 0,0 0 1,0-1 0,0 0 0,0 0 1,0 0 0,0 0 1,0 0-1,0 0 2,0 0-1,0 0 0,0 0 0,0 0-1,0 0 0,0 0-1,0-1-1,0 1 0,0 0-1,0 0 1,0 0-1,0 0 2,-1 0 0,0 0 0,0 0-8,0 0-11,0 0-30,0 0-17,1 0-51,0 0 71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5.5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9,'40'119'298,"-45"-77"-254,1 0-13,0-11-30,1-5-15,0-8-21,1-4-4,0-6 11,-3-3 7,5-4 22,-3-1 5,2-6-2,1 5-2,-1 0-34,0 0-33,0-9 3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6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1 86 621,'-4'-16'243,"-1"3"-158,-2 0-29,-4-1 5,-4 4-7,-3 0-13,-3 5-15,-2 2-10,-3 7-10,-2 3 0,-4 7 2,2 8 6,-7 8 0,-5 6-1,0 10-1,1 6-6,10 6 2,4 0-2,12-2 0,4-3-5,12-6-4,6-4 2,10-11-1,5-2 2,10-8-1,5-6-3,8-9 1,2-7 0,-1-11 4,-2-8 6,-3-7 2,0-4 6,-3-2 8,3-2 0,-9 1 7,-3 1-1,-5 0-1,-13 2 1,-7-1-2,0 3 0,-15-4-5,0 6-1,-11-3-2,-4-1-2,-2 6 0,-3 0 0,-1 8-6,-1 2-2,0 5-2,1 2-1,-2 7-6,-1 3 1,0 7-7,-2 5-2,1 8 4,1 5-3,2 9 7,5 5 1,4 4-2,7 1 1,4-2-5,5-2 1,8-1-3,5-2 0,9 1-1,3-4-1,9-6 5,3-6-3,10-8 2,8-5 1,-1-7 0,2-3 2,-8-9 2,-5-5 1,-1-6-1,-3-5 2,-4-4-1,1-3 0,-6-5 5,-1-2 7,-4-4 13,-4-2-1,-9-5 1,-5 0-2,-8-4-12,-8 2 0,-4 3-4,-3 4-5,-7 11 1,-1 3-4,-6 10 0,-4 3-4,-8 11-4,-3 6 2,-7 11-1,1 7 2,3 15 2,4 6-4,4 9 2,3 2 0,14 3-2,4 2 3,14-1 2,7 1-5,7-6-3,12-2 0,14-5-7,6-6 3,13-9 2,2-9 4,13-10 1,9-5 3,1-12 4,0-5-1,-8-12 3,-4-4 7,-1-3 4,1-2 0,-5-6 4,-5 0 1,-15-10 2,-7-2 8,-14-2 3,-7-2 2,-6 7-1,-9 2-1,-9 5-3,-7 4-4,-17 9-10,-5 5-6,-12 12-10,-1 5-4,1 12 3,-3 6-5,-2 15 3,-3 3 2,5 15-14,3 6 0,12 9-17,9 2-13,12-3-15,9-1-15,11-9-21,8-1-6,15-8-15,5-8 69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5.2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24 364,'-5'43'201,"1"-6"-52,1-12-64,3-5 16,0-15-4,3-3-8,3-4 24,3-5-35,3-7-32,2-5-3,2-12-32,1-3-7,-5-6 0,-1-3 1,-9 2 0,-2-1-2,-3 6 0,-5 4 4,-3 8 15,0 6 6,2 5 3,2 3-2,4 6-13,3 0-7,1 4-12,-1-1-11,0 0-5,0 0 1,26-10 7,39-12 4,-28 20 7,2 1-3,2 5 3,-3 9-1,-7 11-5,-5 9 1,-13 16-3,-6 6 2,-8 12-2,-1 2-1,-2-6-6,-2-9-3,1-9 1,-4-9 1,0-9-3,2-4 3,1-12 3,4-3 5,0-7 6,2-5-1,0-6 1,4-4-5,3-10 2,-1-1 3,8-7-1,-6-4 3,1-2 3,5 1 1,-5 2 5,4 3 3,1 10 8,-6-1 0,1 10 4,-2 7-5,0 8-6,1 8-2,-1 14-6,0 9 3,-2 4-4,1 5-1,-1-4-4,0-3-7,5-5-22,1-4-7,2-7-17,2-6-1,1-10 14,4-6 8,3-15 13,3-3 9,1-11 3,4-2 0,1-5 7,0-4-1,-5 2 10,-9 2 6,-9 10 19,-7 7 10,-5 10 21,-2 5 6,-2 6 4,-2-1-2,7 5-21,1 1-15,1 10-25,5 3-6,3 6-6,-3 3 0,4 4-1,1 4-4,-1 2 1,-3-3-7,1 3-16,-9-3-11,-8 2-23,-1 5-13,-18-3 48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4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8 517 675,'-92'-107'316,"76"82"-63,-3-10-219,11-4-11,-3-9-6,3-10-8,6 3-1,1 0 0,6 11 0,2 14-6,5 9 2,1 21 0,-2 11 0,5 34 2,-2 19-1,2 35 0,-1 9-4,-1 6 1,-1-5 5,-1-13-6,0-6 2,-2-23-1,-2-14-5,-3-20 3,-2-10-1,-2-13-10,-2-6 1,-3-4 0,-3-6 2,-4-2 8,-4-4 2,-4-5 0,0-2-2,-11 0 0,-3 2 1,-11 7-7,-2 8 1,7 6 1,-1 6-5,18 1 4,2-3-9,9-4-19,4-1-8,11-3-34,5-4 5,10-9 10,9-8 12,11-9 41,4-4 11,3-2 20,-3-2 6,-4 4 17,-4 7-3,-3 10 0,-2 7 0,-5 16-15,0 15-1,-3 22-5,-2 4-6,-2 9-4,-2-6-4,-3-14-7,3-3 3,-4-16-2,-1-4 1,3-8-2,0-4-3,4-9 1,-1-6-1,1-14 1,-2-9-15,-6-16-58,-3-7 50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2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61,'3'0'269,"0"0"-237,-1 0-44,-2 0 12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2.3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2 52 637,'-12'-15'272,"-1"3"-168,-2 0-30,-6 3-8,2 7-18,-5-1-1,-2 9-6,0 4-3,-8 9-4,2 9-6,-3 10-13,-1 3-5,8 7-7,8 1-1,10 5 0,9 0-1,6-2 0,7-7-1,10-11 0,0-9 0,11-14-1,-3-6 1,3-10 0,2-4 4,-13-7 0,1-2 0,-13-1 2,-8-1 4,-6 1 16,-7 3 0,-10 5 0,-4 4-8,-9 12-28,-9 3-15,3 16-33,1 6-18,10 3 45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1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5 0 583,'-8'14'316,"1"10"14,-2 9-266,-12 16-10,-5 11 0,-14 11-7,-8 2-5,-10 5-15,-1 1-9,1-1 0,7-4-2,9-9-8,5-10 0,8-10-11,4-6-9,10-15-27,4-2-22,9-15-19,3-7-29,13-10 68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1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0 892,'34'-67'338,"-37"64"-246,3 3 2,1 2-39,-1-2-14,0 0-19,12 17-3,60 57 12,-28-25-2,6 10-9,1 2-4,-8-7-12,-3-2 0,-14-12-3,-5-5 0,-6-8 0,-2-7 0,-3-4-4,-1-2-13,-2-4-36,-2-1-26,-1-5-42,2-6 135,1-10-27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41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4 650,'-31'-2'273,"2"2"-145,-1-2-25,10 2-5,3 0-4,10 0-16,2 0-2,4 0-34,1 0-11,0 0-11,0 0-11,3 0 3,27 8-3,56 7-3,-29-11 2,3-2-8,1 2 0,-7-4 0,-3 0-2,-3-1 2,-3 1 1,-7 0 2,-4 2-1,-7 2-1,-9-2 1,-9 1-1,-3 1 3,-8-4 3,-1 1-1,-5 3 1,-2-1 1,0 3-9,0-1-8,0-4-36,4-1-28,5 0-32,1-3 59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9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3 858,'-6'0'321,"9"0"-255,3 0-34,13 0-23,10 0-6,12-6-8,7-4-14,-3 3 163,0-3-116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9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9 942,'1'-2'350,"6"3"-277,5-3-16,5-1-22,6-2-11,5 1-3,6-3-18,3 2-4,6 2-11,0-3-6,-2 4-27,-6 0-12,-7 2-28,-5 4-18,-6 3 67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9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786,'-4'8'291,"4"14"-229,0 18-21,0 14-11,1 12 0,2 3-7,3-1-14,1-6-28,5-7-54,-1-11 4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0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8,'-38'52'5,"38"-45"-1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9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2 634,'31'-3'257,"-2"2"-151,2 2-15,-8 2-27,-4 2-16,-17 4-14,-10 3-1,-16 13-4,-9 4 1,-6 12-21,-1 1-5,3-6 0,5 3-2,10-6 2,4-10 2,11-4-11,3-6-5,8-10-5,4 5-3,9-4 8,2-3 0,9-1 5,2-4-1,6 1 3,-2-3-6,0 1-20,-4-4-7,-7 0 18,-5-3 4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8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9 12 640,'-5'-9'294,"2"6"-151,1 4-36,2 8-32,-9 12-33,-5 9-17,-11 28 8,-11 8 2,-13 10 4,2 6 7,-3-7-26,6-1-3,6 2-14,2-2-18,8-5-33,4-8-15,12-16-37,3-14 17,11-17 53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38.6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4 826,'-16'-9'328,"4"4"-220,11 3-7,3 3-38,1 0-18,-3-1-28,12 5 0,68 34 5,-25-1 2,6 26-6,6 8-1,0 12-9,-1-5-6,-9-14-7,-6-7-6,-18-15 0,-7-8 0,-9-10 7,-5-8-1,-2-6-27,-1-1-17,-4-10-30,1-3-13,-5-19 59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21.77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4 3 853,'-95'33'332,"88"-30"-250,-1-1-10,3 0-50,3 7-7,1-5-15,1 5-3,3-2-3,0-2-1,8 5 6,2-6 1,11 4 21,8-5 4,15-3 12,15 3 5,25-3-14,6 2-2,16-2-13,8-1-6,18-1-3,2-2-2,34 3-2,3 1 2,6 0-2,22 1 0,-10-1 3,11 2-2,1-2 3,-1 5-3,1-5-1,-12 0 0,3-1-2,-10-6 2,-21 2 1,1-2 0,-28 3 0,-10-1-1,-16 3 1,-17-1-1,-18 1 1,-9-2-1,-27 4 0,-11 0 4,-26 3 8,-9 0 18,-18 1 0,-10 2 2,-22-5-14,-11 0-12,-17-3-18,-11 2-15,-27 0-12,-9 1-3,-20 4 20,-13-3 6,-2 4 16,-13-1 5,-12 2 10,3 1 3,-3 2 7,-3 0-3,-6 1-13,-1 5 4,0 1-11,5 0 0,23 1-4,-2-2-3,16-1-6,15-2-3,15-4 3,17-5 3,15-4 5,9-3 3,19-5 1,11 3 0,29 1 6,9-3-1,20 5-3,12-9-3,24 2-5,17 1 0,31-2-8,11 6-3,26-3-18,13 5-7,19-5-3,13-2-1,31-1 9,1-6-1,29-6-6,12-5-8,7-14 34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20.68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211 1309,'0'-7'9,"7"3"-6,3-2 9,7-1-9,9 6 0,10-2-4,6-1 1,20 4 0,11 1 1,16 2 1,4-3-2,20-4 6,12-2-1,15-5 2,12-3 2,14-5-4,-4 3 0,23-2 1,1 2-3,1 2 0,12 1-1,-13 2-2,11 3 1,-1 5 2,-8-1 0,7 3 13,-12 0-1,-9-2 3,0 2 2,-30-2-10,-4 2-1,-21-1-3,-12 1-1,-24-3-2,-16 3 0,-35 0-1,-14-3-1,-25 3 19,-10-2 4,-26-2 0,-15 7 2,-15 4-21,-16 5-4,-11 4 1,-5-4 1,-22 3 1,-2-1-3,-17 2-1,-8 5 0,0 1 0,-14-2 1,-5 1 0,4 1-2,-18-6 3,5-1-3,-1 0-1,-8-5-1,10 4-5,-8 1 4,7 7 2,10-1-1,-5 0 3,15 1 1,15-4 4,4-2-5,23 0 2,9-2-4,23-5-2,17 0 3,33-6 0,14-1 1,23-1-29,9-1-1,25-2-3,12 0-1,35-5 28,13 0 2,20-1 4,15-3-1,23-6 1,5 2 1,32-4 3,4-3 5,2 4 9,18-2-4,-8 2-2,12 5-1,-9 1-4,-3 4 5,0 2 3,-17-2 1,5 8 1,-20-2-1,-19 1-8,-5 2-1,-27-2-4,-11 2-4,-27 1-1,-17-1-16,-26-5-34,-10 0-25,-19 0 46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19.4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30 676,'-1'-1'271,"4"2"-159,5 4-81,1 0-22,8 2-3,4 0 1,9 1-4,12 1 2,10 0 4,5-5 3,9-2 11,-2-3 1,12-4 5,15 0-2,16-1-3,5-1-1,14-5-7,5 3-2,7-4-6,9-2-1,15 3-1,-8-6-4,15 5-1,7 2-1,-10 2 0,8 4 1,2 1 1,-10 0 1,12 2-3,-7 1 0,-13-2 0,1 1 1,-23-5-1,-6-1 1,-17 4 0,-10-3-1,-16 6 2,-4 0-1,-17 0 1,-10 1-2,-24 1 0,-13-2-1,-12 2 1,-6 0 4,-13 0 1,-11 4-2,-21 0-3,-14 1-6,-20-1-9,-6 2-1,-15-2-4,-8 3 2,-18 2 8,-4 0 3,-15-2 5,-8-2 1,1 0 1,-6 3 0,-9-1 0,6 1 1,-12-2 1,1-1-3,9-2 3,-7-2-3,8 4 0,5-3 2,-4 0-4,8 7 2,15-1 1,6 2-2,9-3 3,7 0-1,14 0 0,11-4 1,29 3 5,12-3-1,21-3-2,9 2 4,15-1-20,7 4-7,16-2-13,5 1-16,15-5 292,9-1-191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18.41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9 249 682,'-30'-7'281,"12"6"-185,7-1 0,6 0-36,5 2-17,10-5-21,6 5-9,11-3-3,6 0 0,4-1 2,3-3 3,11 2 3,5 0 1,20-2 0,8 1-1,6-3-8,1 3-1,3-4-4,9-1-1,10 1-1,5-3-2,8 0 1,3 1-3,0 0 1,4 2 0,8 4 1,-2-1 1,1 1-2,2-1 2,-2 3-2,-5-3 0,-2 4 0,4 0 1,-11 0 2,0 3-3,-3 0 2,-6 0-1,-2 0-1,-4 1 0,-5 1 0,-7-1 2,-1-1-1,-1-3 2,-8 2-1,-7-3-2,-18-1 4,-7-1-3,-11 0 3,-7 0-2,-11 4-3,-7 1 1,-13 0-1,-6 0 3,-7-3 19,-10 0-4,-12 0-1,-9-1-6,-17 7-39,-4 3-9,-21 2-17,-13 2-4,-13 1 11,-6 1 8,-8 0 15,-1 3 8,-9-2 4,1-2-4,-13 4-10,-3-2-6,0-2-1,-16 0 6,5-3 13,2 1 8,-8-5 9,8-1 4,2-2 10,7-3 7,-1-4 8,6 1 4,8-2 5,-4 1-3,18 1-3,5 1-2,11-2-3,16 2 1,17-2 14,6 1-1,13-2-2,3-1-3,19 4-17,12 1-5,14 2-15,11 2-3,16 2-8,7 0 1,19 0 3,9 1 0,16 4-8,14-3-9,19-1-7,7-1-11,14 0-13,7 0-8,1 1 41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17.36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1 36 337,'-12'-4'170,"3"1"-55,-5 0 17,2 1-10,4 0-4,-5-3-15,8 3-14,1-1-18,0 2-15,4 2-19,0-1-9,0 0-18,0 0-1,13 0-3,50 2-1,-26 0 4,-1-2-5,4 4-4,3-3 0,-2-2-2,4-2 2,1-1 1,2-1-1,3 2 0,2 0 0,-9 1 0,-4 1 2,-13 1-2,-7 1 0,-4 1 1,-6-1-1,-6-1 1,-2 0 0,-4 0 3,1 0 2,0 0 1,-8 0-1,-59 2-3,29-1-2,-13-1 0,-3 2 1,2 3 1,1 1-1,9 0 5,2-2 2,11-1 6,-2-3 1,8 1-2,2 1-2,5-2-4,6 2-1,7-1-5,1-2 1,3 1-22,0 0-14,0 0-31,0 0-20,7-1 56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4:16.34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3 31 249,'-47'-31'172,"35"34"-12,4 1 2,-3-3-51,-2 0-17,3-1-18,-3 0-8,7 0-14,-2-2-4,1 2-3,3-3-2,-1 2-6,6 0-5,1 0-14,-2 1-9,0 0-9,0 0 0,4 0-2,22 6 2,43 10 3,-33-9-2,9 0 5,-2-1-1,5-4 0,3 1-2,5-2-5,2 0 0,4-2-3,-1-2 4,-8 0 1,-7-2 0,-11 3-1,-4 0-1,-4-1-1,-2 2 1,-7-1 0,0 2 0,-9 0 1,-3 0-2,-7-2 28,-7 2 4,-8-4 4,-5 2 3,-10 2-28,-8 1-3,-8 4-7,-7 3 0,-9 1-2,-3-1 1,3 1 1,5 0 1,10-2 1,6-1-1,8-2 0,8 1 1,8-4 2,5-1 2,7 0 3,2-4 0,3 4-2,2-2-4,-1 1-2,0 0-4,8 0 2,17-1 1,39-3 0,-26 5 1,6 0-2,4 2-1,13 1-13,-3 0-8,2 2-25,1-3-16,-10-5 385,3-7-260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5:58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7.4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-1 1031,'6'3'341,"4"-1"-365,2 2-22,2-5-63,-3-4-185,0 2 20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20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0 487,'-31'2'218,"13"-1"-107,8 0-35,9 1-48,4 1-15,10-1-13,1 0-2,15-1 1,4-1 0,10-1 0,5-2 0,1-4-1,4 1 2,10 1 3,5 1 2,-1 0 1,-3 0 0,-6-2-3,-2 3 1,9 2 0,0 1-1,-2 3 0,-5-2-1,-13 0-1,-5 2 0,-6 0-1,-1 3-3,-10 0-15,-3-1-8,-5 2-32,-5-1-96,-9 4 104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45:25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1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0 711,'20'1'277,"-41"-5"-201,2 8-26,4 6-17,-6 8-17,1 7-2,-1 10-6,1 5 0,1 8 3,5 3-2,5-2-1,3-1 0,12-3-5,0-7-3,6-12-1,3-5-3,1-18 0,5-3 1,2-14 2,0-3 4,-1-4 6,-4-5 6,-3 5 11,-11-8 4,-7 8 0,-8 4-7,-9 9-21,-2 7-15,-8 15-31,-2 12-30,4 10 48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621,'17'-16'253,"13"-4"-157,2-5-1,7 0-38,-1 2-14,4-1-30,7 3-17,-5 4-43,-4-2 32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0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5 485,'28'-35'246,"-34"34"-60,1 3-79,-2 0-41,-5 0-10,4 5-22,5-1-8,0 5-13,6 1-3,2 5-4,-1 2-1,5 1 1,2 3-5,0-5 2,-3 2 3,1-2-4,0 0 2,-6-4-4,2-1 2,-5-2-4,-3-1-4,0 6-17,-4-3-14,-4-3 25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0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0 654,'-10'-30'239,"9"38"-205,1 8-25,3 11-11,-1 6 1,5 8 3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0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8 594,'0'-1'256,"0"0"-130,0-1-39,0 1-35,0 0-7,0 0-21,-1 0-10,0 1-13,0 0 0,-23 11-1,-32 46-2,33-36 6,6 0 1,8-6 1,5-1-2,6-4-6,2-2-3,7-3-2,2-2 2,10-1 3,3-5 0,8-3-7,2-3-4,-6-3-11,6 5-9,-15-5-51,-2 2 56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29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599,'27'-66'257,"-30"63"-146,2 0-18,-2-1-35,1 4-11,1-1-20,1 0-5,0 1-13,0-1-4,0 0-5,7-3-1,8-3 2,39-16-3,-34 22 5,-2 2-3,-4 3-2,-3 1 3,-5 0-12,-5 3-3,-2 6-8,-6 6 3,-8 2 6,1 3 8,-5-5 7,-1-1 2,5-2 1,-4-4 0,9 0-3,1-3 0,11-2-13,2-2-5,3-6 0,3 0-4,2-2 13,6-4 4,4 2 4,2 4 6,-2-1-1,-2 2-2,-5 1 0,-5-1 0,-4 5 0,-3 1 1,-3 6 8,-6 3 4,-10 3 6,-6 1 3,-4 3-2,0 3-5,4-3-4,0-1-4,6-7-8,3-7-6,7-3-23,6-1-50,7-6 52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28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111 589,'-88'-24'254,"80"17"-148,-8-2-25,7 6-17,5-1-9,-2-2-8,5 2 0,1-4-19,-3 2-7,2-2-2,2 2-8,2 0-2,4-2 1,5 2-9,4 2 1,0 2-3,2 2-2,1 9 1,-1-1 3,0 6-2,-4 3-1,-7-1-3,-4 3-2,-7-1 2,-3 4 3,-9 2 2,-2 1 0,-13-1 2,8-1 0,-2-6 1,2 0 1,8-5 1,0-4 0,10-2 3,0-2-3,7 6 0,-1 0-4,5 10-1,5 5 2,-2-2-4,9 2 0,7-7-3,-6-5-7,9-5-12,-2-5-8,-4-4-46,-2-6-125,3-9 141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27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38 41,'41'2'40,"-39"-9"-1,0-2 5,2 8 97,-1 1 27,1 4 43,1 2 10,-4-6-96,-3 0-33,-2-6-44,3 6-17,1 1-21,0 4-1,0-5 2,0 0-2,0 0 12,0 0 0,-1 0 0,0 0 1,1 0-8,-1 0-4,1 0 7,0 0-1,0 0 3,0-2 3,0 1-11,0 0 2,3-13-9,13-45-3,-12 28 1,-3-4-3,4 6 3,0 3 1,-5 6-1,4 10 2,-9 5-3,5 4-3,0 1-2,-5 1-3,5-1-4,0 0 4,1 9 0,12 52 0,-13-26 6,6 6 1,-2 3 0,0 3 5,3-1-5,-4-8-1,-1-5 1,0-5-3,-5-6 3,2 1 2,-3-7 0,-2 0 0,1-6 0,-1-7 0,1-1 4,1-1 1,2-1 2,0 2 0,1-2 2,1 0-1,-2 0-2,1 0-4,0 0-2,0 0-5,-1 0 0,-11 1 3,-32 12-2,27-7 1,8-2 1,1 2-3,0-3 4,5 1 3,-2-4-1,4 3-2,2-1-4,0-2 1,0 0-5,0 0 2,14 0 3,43 1 2,-32-6 0,0 2 0,1 0-5,-1 0-11,-4-1-16,-1 4-7,-2 1-25,-1 4 37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47.74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25 14 313,'1'-4'176,"-1"4"-42,-1-3-24,1 2-19,-1 0-27,0 0-11,1 0-15,-1 0-8,1 0-4,-1-1-3,1 2-8,0 0 1,0 0-1,-1 0-1,1 0 6,0 0-2,0 0-3,0 2 0,2 10 1,6 29 1,-5-28 2,-1 0-2,1 6-8,-1-3-1,-1 0 2,1 0 1,0 1 7,0-1-4,0 3-4,0 2-1,0 4-2,-1 2 4,1 6 0,2 0 0,-2 5-4,-1 3 2,-1-1 6,-5-2 0,-1-3 3,2 0-1,-3-1-2,1 0-6,-1-1-1,0-1-3,2 2-4,0 4 5,2 4 0,-2 2 0,0 1 5,-1-4-2,1 2-1,1-2 1,1-4-5,0-2 2,2-2-1,1-5-5,-1 5 4,0-1-4,1-1 1,-1 3 4,1-2-4,0 0 2,-1-1-2,-1 3 1,0 5-2,4 1 1,0-2-1,1-3-3,-2-1 5,1-3-2,-2 2 2,0 1 2,0 0-2,0 2 0,0-4-1,0 6 1,-1-1-2,0-1 1,2 6 2,-1-5-3,-2 0 0,2 2 2,-3 1-5,2 0 7,1 5-3,-1-2 0,1 2 5,-5 2-5,0-4 1,3 5 0,-5-6-2,4 0 3,0-2 3,-3-2-2,5 0 1,-2-2-2,0-6 4,-1-3-2,-1-4-1,2-1-4,0 0 0,0-2 2,-4 3 1,0 1 6,-6 3 0,2 3 1,5 4 2,-5 1-5,2-2 2,2 0 0,0-5 2,3-4-2,-5-6-5,2-3 3,3-4-5,-1-2-2,6-3 4,-1-3-4,-4-2-11,4-1-8,-1-1-48,0 0-36,0 0 6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19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2,'19'2'145,"4"2"-48,6-1 5,8-2-33,2 1-20,13-2-26,7 2-9,6 1-7,1-3-1,-4 0-3,-2-1 0,-1 0-2,5 3 1,0 1-2,-2 1 0,-5-1 1,-10-1 0,-2-2 1,-3 1-1,-6 0-2,-1-1-8,-9 3-71,-3-1-46,-10 0 72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8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714,'28'-12'272,"20"-3"-191,8 4 0,-4-10-30,2 1-8,-15 3-34,-4-4-22,-4 12-44,-5 1-33,-4 5 51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 758,'4'-6'288,"-2"5"-225,-2-1-12,0 2-13,-1 0-1,0 0-7,0 0 0,0 0-24,0 0 1,-2 9 3,-3 41-6,18-26-1,4 1 0,1 1-2,-1 2 2,4 3 1,-4-3-2,-5-4-2,0 0 0,-9-8-3,0 3-3,-9-5-13,-8-3-11,-8-6-223,-6 0 180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-3 546,'-9'-4'247,"3"15"-147,-3 12-11,-11 19-68,-4 14-3,-17 5-2,-2 3 2,-3-3-7,2 1-28,11-2-143,6-4 113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8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814,'-3'-1'317,"5"3"-246,6 7-18,3 8-28,7 10-6,10 20 6,5 4-4,13 16-8,0-2-3,-5-10-8,-8-5 0,-7-13-8,-6-8-8,-4-3-9,1-3-6,-8-9-22,-3-2-20,-3-6 46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7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3,'4'8'308,"7"13"-277,-4 2-22,-3 6-43,-3 0-25,-2-1 35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6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69 628,'-32'-70'270,"34"70"-148,-1 4-30,0 5-22,-1 4 12,0 13-1,0 7-8,0 4-21,0 4-26,-3 7-23,-6-5-22,3 7-34,-4-6-8,-4-12-17,5 3 2,-1-16 14,-2-3-251,6-2 232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6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6 213,'9'-3'148,"-3"0"28,0 3-28,-4-1-23,-2 1-10,0 0-33,0 0 9,0 0-22,0 0-9,0 0 0,0 0-33,0 0-13,0 0 2,-1 0-10,-1 9-1,-16 43-3,6-34-1,0 4-1,0-2 1,-7-8 4,9-3-2,4-2-1,4-4 1,7-1-6,-3-2 1,-2-1-2,0 1 0,0-1 1,2 0 3,13-1-2,30-7 4,-28 5 5,-1-3 0,4 3 5,3 1-3,-3 0-3,-4 1-2,-5 0-3,-3 2 2,-1 3-1,-1-3 0,-3 1 0,-1 1-6,-2-2-12,-1 0-8,0 0-19,0 0-9,0 0-50,0 0-225,-4 0 229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5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2-2 583,'-2'0'240,"-6"13"-162,2 14-6,-13 14-24,-7 9 2,-8 13-2,-5 0-1,-2 2-24,-1-6-7,6 0-5,3-1-13,4-6-40,11 0-97,9-18 92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5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58,'0'-2'246,"7"4"-194,-2 4-13,7 13 0,1 7 11,8 17 19,8 8-4,4 7-16,4 0-12,3-4-19,-3-6-6,-5-9-16,-1-1-9,-9-8-23,-11-5-12,0-5-23,-11-7-19,-2-8 62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5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814,'-18'73'297,"17"-57"-242,-1 7-26,-3 11-21,2 9 3,1 3-5,2 3-4,3-2-24,0-5-24,8-9 3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19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438,'-29'47'194,"27"-47"-88,0-2-35,2 2-33,0 0-11,0 0-13,0 0-2,-1 0-9,0 0 3,1 0 3,-1 0 2,0 0 1,1 0-1,0 0-7,0 0-2,0 0-2,4 0 1,20 3 2,23 2-1,-21-4 1,-2-1-2,4-2 0,7 0 0,9-1-2,6-2-4,7-2-7,3 3-4,-3 0-3,-1-1 3,6 1-8,4-1-10,10 2-97,2 2-60,-3-1 112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2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0 392,'23'-16'224,"-8"7"-47,-1 5-42,-3 7-71,-10 3-18,-3 15-11,2 11-6,-6 14 4,1 4-1,-1 0-13,2-2-3,4-9-10,-2-6-6,10 0-15,-3-4-15,2-9-52,0-2-74,-6-13-75,3-3 2,-2-5 51,6-4 97,2-7 131,-7-5 19,0-11 3,-5-9-22,0-4-39,3 6-7,1-1 5,7 10 15,0 8 52,-1-2 17,3 11 16,-4 2-3,4 0-42,-3 6-11,3 7-14,4 9-13,-2 14-9,3 8-3,-1 4-10,-1 1-1,1-5 2,-3-7-6,4-3 2,-2-8 3,-1-9 0,3-6 9,0-9-3,-2-8 3,-6-9-5,0 5-5,-7-8 2,-4-3-3,1 6-1,-7-7-3,4 8-8,1 3-7,3 8-22,1 1-13,4 5-34,2 2-7,2 4 15,1 3 12,0 10 50,4 6 23,-1 14 29,3 6 13,3 2-1,4-1-7,-1-9-18,1-2-10,2-11-7,-7-2-3,2-14 7,-6-8 14,-3-13 24,3-9 14,-6-11 8,0-2-7,-12-7-19,1-2-10,-10-6-20,-11-5-5,-13-8-5,-8-2-1,-7-2 0,5 9 0,6 12 2,1 14-2,12 22 1,0 5-1,10 15-8,4 5-6,8 5-16,7 9-10,10 2-3,5-1-4,17 3-10,5-4-33,14 0 58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1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82 422,'40'-114'188,"-48"80"-100,-3-3-27,-7-9-16,0 0 1,-1 3 5,-2 8 26,7 18 11,4 7-7,5 10-15,5 8-26,4 25-31,3 19-5,8 25-4,1 6 0,9 4 1,-4-7 0,-1-6-1,1 1 2,1-9 0,-3-8 1,-1-19 0,-4-7-4,-7-19 1,-2-3 0,-4-6 15,-4-5 8,-8 0-1,-5-4-1,-10-6-14,-2 5-5,-2-2-1,0 2-4,4 5-16,2-3-17,9 0 192,8 2-128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9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5 499,'37'-10'230,"-43"7"-102,-2 0-34,0-2-35,2 2 6,0-3-2,4 0-5,3-3 2,2-3-24,5 1-12,1-2-6,3 3-13,3 6 2,-1 7-7,-2 5 0,-2 11 0,-3 2-2,-5 7 2,-1 4 0,-8 1-2,-5-1 2,-1 2-1,-2-2 0,-3-8 2,2-3 0,5-9 4,1-5-5,6-7-4,4-1-5,-2-11-5,2-1 2,5-4 0,2 2 4,5 2 4,1 4 0,1 7 2,-4-2 3,3 8-2,0 1 3,1 0 0,9 6-2,3-2 3,0-2-11,2 0-24,-3-6-29,-5 0 36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8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32 649,'-10'-19'273,"2"10"-172,0 5-4,-3 5-33,0 8-18,-10 15-18,-3 8-7,-2 22-18,-7 4 2,3 9-11,0-2-12,2-3-31,2-3-55,9-4 67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839,'40'-39'291,"-26"53"-249,4 6-12,12 16 3,6 8-4,10 9-22,-4-3 0,-6-6-6,-1-2-4,-12-12-16,-2 2-11,-5-4-22,-5-5-15,-3-5-12,-4-11 46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741,'-34'69'288,"31"-59"-185,0 15-51,-2 8-5,-2 0-7,4-17-11,0 0-17,-11 52-27,-3-5-31,1-10-29,17-36 43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6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1 326,'62'23'151,"-60"-24"-58,5 0 16,3-6 5,-1-4 3,1-5 14,-4-7-41,1-6-39,-2-3-3,3 1-25,1 0-5,-4 10-8,-1 5-5,-5 8 1,-1 1 2,0 8 6,1 3-3,2 10-5,0 6 0,1 11-3,1 4 0,3 6 3,-2 4-3,2 3-1,-2-3-1,-3 0 0,3 1-1,-3-11-1,-1 0 2,-2-11 0,-2-6 0,0-3 2,-4-4-2,-2-5 1,1-2 1,-7-4-3,4-3 0,-2-1 0,-1-3 1,5-2 6,1 3 1,5-1 11,2 1 2,3 0-2,2 2-2,5-3-11,6 7-3,1-3-2,1-1 0,3 1 0,1-1-1,1 4-17,-1 1-13,-4 3-34,-5-4-20,-6-6 50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6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2 30 424,'-3'-18'233,"3"13"-47,-1 1-33,-4 0-75,3 4-12,2 3-7,0 8 0,-12 15-6,-9 6 1,-10 24-18,-6 1-12,0 5-11,1 2-17,-3-6-30,4 3-21,7-1 22,3-7 12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6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86 361,'-47'-39'194,"32"34"-58,1 3-47,4-2-11,2 0-5,-1 1 3,0-2 1,-2-2 1,6 3-1,-2-3-11,5 3-12,2 4-12,-2-2-24,2 2 1,0 0-11,0 0-3,13 7-1,48 44 1,-25 0 2,0 2 1,4 10-1,-3-2-3,-4-8-2,3 0 1,-16-13-2,1-8-5,-15-7-9,-1-7-8,-2-5-11,-5-4-3,1-7-12,-7-4-5,-7-14 31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5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299,'22'55'122,"-37"-57"-78,0 0-48,3 2-26,-4-1-62,3 1 5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6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-8 332,'-2'-3'197,"1"2"-40,0 1-37,0 0-82,1 0 0,-1 0 16,0 13 9,-9 47 25,5-17-11,-1 23-17,-1 13-7,0 23-21,-2 11-9,-1 16-10,-1 4-2,-1 13-7,-4 0 0,-2 5-1,0 3 0,-4-15 12,1-5 9,-2-18 14,3-11 7,1-12-6,1-7-9,5-16-15,0-4-7,6-7-11,4-6-6,-1-11-3,1-5-2,1-9 4,0-4 3,2-3 2,0-5-6,1-2-16,-1-7-14,1-6-34,0-2-16,-2-9 55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4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52 557,'-5'-27'240,"2"11"-118,-2 7-5,0 9-46,0 10-14,-1 20-37,1 9-8,2 21-6,3-1-2,1-2-2,5-3 2,6-17-8,5-1-5,-2-13-10,0-8-7,-4-5-2,-4-5 2,-3-5 9,-4-4 7,-3-7 11,-7-3 7,-4 0 6,-4-1 2,-1 3 3,-2 1 1,-1 0 6,6 2 3,-1 0-2,7 2-7,14 3-9,0-2-5,13-5-5,4-6 2,8-5-5,5-5 1,5-6 3,5 3 0,-4-7 10,4 7 1,-4 5 10,-10 1 5,-5 8 2,-6 2-2,-16 6-3,-8 2 2,-5 5-6,0 5-1,-2 12-10,0 7-5,-4 15-2,-3-1-1,9 6 0,8 1-1,2-2-16,3 0-13,-3-6-28,0-2-20,-4-3 45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3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0 488,'-26'12'201,"-16"4"-64,-1 6-91,-9 3 2,8 2 9,13 6-7,4-5-14,14-1-4,2-4-14,9-9-27,5 7-12,10-2-30,5-2-5,9 1 11,3-6 8,6-5 30,6 1 4,1-7-7,1 2-14,-9-12-107,2 2 93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3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645,'-2'-2'235,"0"6"-146,7 7-5,7 16-4,4 8 16,5 18-36,-2 3-11,-4-3-24,-2-5-12,-6-8-26,-1-6-16,-2-5-36,0-2-29,2-10 58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3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7 351,'12'-35'216,"-9"2"-19,5 6-30,0 16-67,-5 4-19,-3 10-38,-4 6-11,0 15-24,4 10-5,9 8 1,0 4 2,1-10-1,4-3-1,8-8 1,0-8-3,3-11-1,-2-5 3,-3-9 1,-3-4-2,-6-3 4,-4-6 1,-9-2 2,-8-4 8,-5 0 3,-7-2-5,-7-1-3,3 4-6,-4 0-2,5 6 1,5 3 1,5 3-2,8-2-4,8 1-5,11-2-6,7-2-1,15 3-1,-4-2 5,7 3 3,1 2 4,1 7 0,3 6 0,1 12 3,1 8 2,-11 13 5,2 13 4,-12 10 0,-1 6-1,-3 3-5,-7-8-4,-5-10-11,-3-8-8,1-14-23,-4-4-14,3-7 1,-3-4 27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2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9 0 520,'-7'23'253,"-9"8"-143,-7 14-23,-5 4 10,-1 5-53,-3-1-8,-3-9-7,-1 1-11,-4-11-11,2 0-2,3-10-2,-1-12-1,3-10 19,3-5 6,10-13 10,4-1 1,14-11-18,3-5-7,17-2-10,-3-2-3,8 11-2,1 6 0,-1 17-4,3 7 2,0 10-6,4 10-2,-3-4-14,2 1-9,3-4-24,-1-2-16,0-3-200,1-4 192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32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33 767,'0'3'291,"0"-3"-217,5 2-39,-5-2-4,0-2-4,23-4 2,43-34-8,-33 1-7,9-17-5,2-6-6,2-5-3,1-7 3,-7-5-1,-4-1 2,-11-4 2,-1 7-1,-11 15 2,-7 8 1,-6 23 0,-6 12 0,-2 13 3,1 6 0,-2 24-5,-2 17 0,-2 36-6,0 22-2,2 13-6,2-2-4,9-1-5,3-11-3,6-9 5,3-13 2,1-27 6,5-10 1,4-22-3,5-6 3,2-16 1,2-8 3,2-15 3,-8-8-1,-4-6 4,-12-4 1,-18 0 5,-6 5 5,-13 17-1,-8 5 3,0 22-2,0 6-6,-4 18-19,8 12-17,4 4 188,10 2-129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8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128 568,'-57'-40'263,"27"33"-52,2 2-185,12 10-11,-3 1-1,5 10 4,6 11 3,1 11 4,4 10 4,10 9-4,4 2-4,10-6-6,4-2-3,10-9-8,3-7 0,-1-8 0,0-10-3,0-10-2,-4-10-1,0-14-2,3-10 1,-4-17 3,-4-6 2,-4-8 5,-5 0 5,-16-6 10,-3 2 1,-20 2 3,-3 2 2,-8 22 0,-8 8 0,2 28-10,-6 17-9,-3 24-31,5 15-17,-2 13 631,5 4-456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8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213 558,'-20'-4'235,"6"2"-156,-6-2-3,6 6-22,-1 5-22,-2 0-11,5 15-14,1 2-3,2 13-3,8 6-1,5 8 3,3 1-1,9-1 2,0-8 2,8-6-2,7-2 1,7-12-3,3-6 2,-3-15-4,0-10 4,-2-14 5,-6-16 3,-3-12 11,-7-8 0,-6-12 12,-3 2-1,-7-3-5,-5 1-1,-18 3-6,-1 8 7,-16 17 13,1 14-4,-12 28-12,-4 10-9,0 30-19,-3 12-1,15 19-22,2 8-17,11 5-30,8 2 38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7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150 1184,'0'0'23,"-7"-5"-8,0 5 17,-4 0-14,-3 8-10,3 12-6,-1 21-8,0 12-4,4 10 1,8 5 3,1-10 4,8-2 2,9-9-3,-3-6 1,8-12 0,-3-10 0,7-12 1,4-3 0,-4-17 4,3-9 5,-3-10 9,-2-14 1,-3-13 3,-3-6-1,-12-17 1,-8 4-3,-8 3 6,-8 4 3,-13 20 16,2 11 4,-15 20-6,-8 13-7,-3 21-31,-5 15-11,1 28-31,10 14-19,7 17-23,7 1 23,21-6 34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6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343 561,'0'-67'264,"-20"46"-47,6 7-175,-5-3 13,-5 0 3,6 9 4,0-2-7,0 8-11,5 3-13,4 11-20,-7 7-6,-1 15-8,-3 10-5,3 15-2,5 9-3,18 15-4,-1-2 2,16 3-2,6-9 3,7-16 4,7-7-1,-5-22-2,1-4 0,-4-18 0,-1-8 3,6-13 8,-2-15 0,9-13 1,-1-9 1,-6-17 2,0-9 2,-3-13 5,-5-5-2,-20 1-3,-4 0 5,-27 12 10,-11 3 5,-5 23 9,-7 11 2,-6 26-13,-2 17-10,-5 31-13,-4 19-12,-4 29-16,-1 11-17,5 12 3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6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 511,'-1'0'229,"-1"-1"-113,2 1-29,0 0-53,-1 0-9,1 0 1,-1 0 4,0 8 13,0 31 2,2-22-4,1 4 0,-2 4-7,0 7-1,0 8-5,-2 3-4,-2 7-2,1 6-5,-2 9-1,-2 4-1,4 14-4,-1 2 3,0 5-4,2 6 0,-3 2 1,1 1-1,-1 2-1,2-1-4,0-1-3,0-2 1,0-2-2,0-1 2,-2-2 0,-1-1-2,-1-7 0,0-4 0,1-2 0,2-1 0,3-8 0,-1-6-1,3-12 1,2-4-1,2-5 2,1-4-3,5-4 1,-3-7 0,0-7-1,-1-4 2,-4-7-1,-1 3 0,0-8 0,0 2-6,-1-5-10,0-3-5,2-3-13,-2-4-6,4-10-15,1-6-17,2-8 45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4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 181,'-64'-4'117,"60"2"-3,2 0-6,2 2-27,-1-1-9,1 1-21,0 0-5,0 0-13,0 0-9,0 0 0,0 0-5,0 0-5,0 0 4,0 0-6,0 0 0,0 0 12,0 0 5,2 23 6,1 45 0,-6-13-1,0 10-8,-3 12-7,0-2 1,-3-7-9,2-9-4,1-9 3,0-7-1,4-6 2,0-7 3,2-7-2,-2-11-2,2-4-3,0-6 4,-1-3-4,1 1 0,-2-1 1,1 0-2,0 0-1,0 0-4,1-1-1,0 1-8,0 0 3,0 0-6,0 0-28,1-9-20,13-38 37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3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6 142,'-5'0'111,"3"1"23,2 0 7,-2-1-27,1 0-9,0-1-36,0 0-12,0 1-18,0-1-8,0 1-13,0 0-1,1 0-12,0 0-3,0-1-2,0 0 1,0-1 5,0 1-1,4 0 2,12 0 0,37-2 0,-28 2-1,6 1-2,-3-1-3,0 0 0,-2-4 1,0 3 0,0 1-2,-7 0 0,2 1-1,-5-2 2,-2-1 0,4 0 3,-3 1 4,1 2-1,0 1 1,-4-1 0,2 2 2,-3-1-3,1-1 2,0 4-4,-2-4-5,1 2 2,-5-2-2,2 1 1,0 0 3,-1-1-2,1 2 0,-3-3 0,1 1-1,-2 0 2,3-1-1,-2 0 1,-2-1 0,-2-2-1,-1 3 1,0 0-2,0 0-2,0 0-13,0 0-8,0 0-34,0 0-22,1 0 50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2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 225,'-1'-1'146,"0"0"-8,0 0-19,0 0-37,0 0-25,0 0-26,0 0-1,0-1-10,0 1 4,0 0 1,-1 0-2,1 0 6,0 0 0,0 0 2,0 0 3,0 0-1,0 0 3,0 1-7,0 0-2,0-1-8,0 1-4,-1-2-3,1 1-8,0 1 3,0-1-2,0 1-2,0 0 1,0 0-3,0 0-1,0 0 0,0 0 1,-1 0 0,1 0-1,0 0 0,0 0 2,0 0-3,0 0 3,0 0-2,0 0-3,0 0 1,0 0-2,0 7 2,-1 23 5,5 50-3,1-24 1,-3 9-1,0-1-1,-1 2 3,1-4 0,1-5 2,1-1 2,-3-13-5,-1-5 2,-4-12-2,2 0 1,1-7 3,2-1-2,0-10 1,-1-6 0,1 1-1,0-4 1,0 1 3,-1 0 0,1-1-3,0 0 3,0 0-6,0 0-3,0-1 2,-2 1-6,2 0-11,0 0-13,0 0-62,0-4 58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1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3 356,'0'3'186,"0"-1"-62,0-2-43,0-1-22,-1 0-22,0 0-9,1 0-6,0 0 3,0 0-8,0 0 3,18-2-3,31-5-2,-26 6-4,-2 0-5,-4-1-2,6 1-3,-1 0 0,2 1-1,7 1 2,-3 0-1,4 0 2,5 0 2,5 1-3,7 1-1,4 0 0,-3-4 0,-4 0 2,-7 0 1,-7-3 1,2 4 2,-1 2 1,0-2 0,-3 2-2,-5-1 2,-2-1-2,0 1 5,-5 1-1,5 3-1,-8-1 1,-1-1-4,-5 0 3,-7-2-4,3 0 3,1 3 2,8-1-5,-8-1 0,4 1-4,-2-2-2,0 1 1,4 1 2,2-1-2,-4-2 1,-3 0 1,3 0-2,0 0 3,-5 0-3,5 2 2,1 1-1,-2 4-2,3 1 2,-2-1-5,-3-1-1,1-3-1,1 0-3,0-1-10,1 2-8,1 1-16,1-1-10,1 1-14,-4-2-10,4 0 52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10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279,'-9'1'180,"5"-1"6,2 2-66,2-2-63,0 0-12,0 0-13,0 0-5,0 0 4,0 0 2,8 0-1,44 7 1,-27-3-4,3-2-5,11 3-7,0-5-5,14 2-6,2 1-2,-2-3-2,3 2-1,-9-2 2,-5-2-2,6 2 0,-3-3 0,8 2 0,5 0 0,0 1-1,-4-1 2,-14-3-3,-5 4 1,-13-2 1,-1 2 1,-4 2 2,-5-2-1,-3 1-2,0 1 2,-4-2-2,-1-2 1,-2 4 1,1-1-1,-3-1 2,0 0 0,0 0 6,0 0 4,0 0 2,0 0-1,-1 0-4,0 0-2,0-1-3,0-1-1,0 1-2,0 0-3,0 0-1,1 0-1,0 1 2,0 0-1,0 0 2,0 0-3,0 0-3,3 22 3,6 49-2,-10-29 1,-4 17 2,2 2 0,-5 1 1,1-1 1,0-7 3,2-4-4,-1-14 2,3-2-2,3-6-2,-2-4 3,2-1-2,2-8 1,-2-6-4,0-5 0,3 0 2,0-1-3,5 1 5,-2-3-2,0-1 2,1-4 0,-5-1-3,3 0 3,0 3 0,-2 2 1,1-2 0,-2 2 1,-2-1-1,0 0 1,0 0-1,0-1-1,0 1-1,0 1 1,0-1 1,0 0 0,0 1 1,0 0-2,0 0 0,0 0 0,0 0-2,0 0 2,0 0 1,0 0-1,0 0 1,1 0-1,3 1-2,1 0 2,2 2-1,36 12-1,-30-11 2,2-1 0,-2-4 1,5 4 0,-1-3 1,2 1-3,6 1-3,4-2 4,0 3 0,-1-3 1,-1 4 1,-11-4-2,-3 2-1,4 1 2,-5-2 2,2 2-2,1 3-1,-5-5 2,-4-1-5,4 0 3,-4-4 0,-1 3-2,2 2 5,-1-1-2,1 0 0,0 1-1,-3-8-21,4-3 18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08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147 222,'-68'-20'147,"53"12"-27,-2 4-20,-1 2-23,-2 2-19,-8-1-3,-3-1 7,1 0 0,-1-3-10,9 5-5,-1-2-22,8 2-7,3-1-12,3 0-1,9 1 4,-7 0 0,4-2 2,1 1-3,1-3-2,1 3-3,0 0-1,6 0-2,20-3-2,28-6 2,-15 10-2,-3-3 1,4 2 0,3-4 1,-3-2 2,1 0 0,8 2 2,2-1-4,8 0 0,6 3 1,0-3-3,-3 3 3,-5-2 1,-5-2-2,4 2 1,6 0-2,7 4 2,2-3-1,-5 5 1,-6-1 2,-6 3-3,-11-3 3,9 1 2,-1 3-5,7 0 0,7 4 0,-7-1 0,0-3 0,-7 2 1,-2-1 1,2 0-4,-1-1 3,9 2 1,2-2-3,1 3 5,0-1-1,-11-5-4,-6 1 4,-7-3-2,-2-2-2,-3 5 3,-17-1-2,2 0-3,53 5 3,5 1 1,1 3 0,-35-10 1,-5 1-1,-4 1-1,1 1 0,3 3-1,3-3 1,3 1 0,3-1 0,11 1 0,-10-4 2,4 2 0,-5-2 0,-12-4-2,8 6 0,-5-4-1,0 0-3,1 2 5,4 4-2,0-4 2,5 3 1,0-3 3,2-3-3,-7-3-3,-3 2-1,-2 1 0,-7-2 2,3 3 0,-4-4 0,-2 5-1,-3-2 0,-4-3 1,0 4 2,-8-7 2,1 7-3,-3 0 0,2 2-1,-4 0-1,0 0 2,-5 2-1,-4-6 0,2 6 4,-2-2 3,0 0 10,1 0 1,0-1-3,-1 0 0,0-1-6,0 1-2,0 0 1,0 0-5,1 1-6,0 0 1,0 0 0,0 0-1,0 0 6,0 0 0,0 0-3,0 0 2,0 0-4,0 0 1,0 0-1,0 0-2,0 0 4,0 0 0,0 0 0,0 0 0,0 0-3,0-1-5,0 0-12,0 1-22,-1 0 29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50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 580,'47'16'252,"-55"-17"-133,0 1-28,-2-9-27,3 9-9,-2-5-14,2 3 0,-1 4-14,-4-5-2,0 10-5,-1 3-5,-4 0 5,2 4 0,3 4 0,-1-3-2,4 11-11,-1 5-2,2 9-6,4 10 1,2-2-1,2-3-3,5-4-2,3 0-3,6-8-1,2-4 2,0-13 2,-2-12-1,6-6-1,-1-11 2,-1-7 3,3-2 3,-10-6 12,-2 6-1,-9 2 5,-6 3 6,-6 7 2,-3 2 3,-7 8-8,-1 8-5,-4 5-15,3 11-11,6 7-21,3-4-13,7 4-29,4-13 44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9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6 45 560,'-8'-25'264,"6"13"-102,0 4-26,2 11-39,-2 7-25,-11 13-26,-10 10-6,-3 24-18,-8 11 5,-10 13-9,3 5-7,-9 1-7,7 1-12,4-5-33,3-1-17,4-5 46,1-6-9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7 665,'-10'-9'309,"4"5"-133,4 2-26,2 0-76,4 4-16,-4-2-33,0 0-11,18 24 1,37 42-4,-24-23-5,0 8 0,7-2-1,-5-1-1,-3-5 2,3-4-6,-12-6-26,0-6-12,-1-3-31,-13-7-25,-4-10 64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9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899,'-5'30'322,"-5"0"-281,1 1-6,2 15-25,-5-2-18,1 6-41,1 5-38,-1-7 48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5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93,'-36'28'86,"31"-29"18,3 1 0,-2 0-20,2 1-4,2-1 7,-1 0 2,0 0-12,0 0-16,0 0-25,0 0-11,1 0-6,-1 0 4,0 0 7,0 0 5,0 4 2,0 1-2,0 2-3,-6 26-1,5-21-4,-2 2-2,1 7-10,0 5-5,-3 7-3,2 7-5,0 14-1,-1 5 2,3 2-3,-2 0 1,2-5 0,2 3-1,2 6 0,1 0 0,3-1 0,-1-2 2,1-5-1,0-1 0,-1 3-1,4 2 0,-2 4 0,-2-1 2,0-4 1,-5-1-2,1 3 3,0 3 6,0 2 7,1-2 4,-2-6 3,0-2-6,1 1-6,0 2-2,0-1-6,0 1 0,-1-6-3,-1-4 1,0-3-1,1-2 1,-1 1 0,0 3 3,-1 1 0,-2 2 1,1 1 2,0-1-2,-2-1 1,2-3 1,-1-3 0,4 1-2,0-5 0,1-4 0,1-8-1,-1-1 0,-1-8 0,0-2 0,-1-8-2,0-3 0,0-5 1,0 0-3,0-1-1,1-2-7,0 0-16,-1 0-12,0 0-25,0-3-12,2-22 43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3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73 672,'61'-27'240,"-50"20"-161,-3-3-20,4 3-4,-1-1 2,-2-3-44,2 9-3,0 1-3,1 1-1,0 8-4,-4 0 1,-4 5-8,-5 6 1,-7 1-2,-3 2-2,-4 3 5,-1-1-5,-1 3-2,4-5-5,-2-5-3,4-9-3,5-2 0,1-1 8,5-5-8,4 2 2,6-2 6,1-7-2,8 5 16,1-3 6,2 1 7,3 4 1,-3-1 1,2 5 2,-6 5-7,-6-3 0,-9 6 17,-6-1 7,-10 9 16,-8 7 6,-16-1-16,-4 2-11,-5-4 3,-7-3-6,-6-7-4,-6-3 3,-3-10-29,1-6-14,10-6-27,4-9-33,10-9 50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3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-3 810,'-7'-1'320,"-2"9"-224,-2 5-40,-13 16-35,-1 13 1,-12 13-5,-9 1-3,2 8-4,0-4-10,9-1-16,3-3-18,8-3-41,3-3 43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2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81,'-2'5'322,"11"17"-254,2 2-10,7 15 4,5 6-7,3 12-6,3 3-15,7 6-15,-3 0-4,4-8-10,-7-8-8,-1-4-28,-4-3-12,-11-7-26,-1 0-7,-13-16-13,-2-8-3,3-16 61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2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3,'3'18'287,"6"-2"-194,-4-3-21,-4-4-50,2-1-7,-5-8-17,-1 1-7,2 1-1,0-2-17,0-1 8,0 0-11,-1 1 20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51 726,'-10'0'284,"14"0"-202,0-5-13,19 0-39,3-11-7,19-5-15,10-6-6,5-8-22,8 4-19,5 0-56,-4 5-32,-11-1-156,-11 0 181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48:41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7 485,'12'-31'216,"3"3"-85,-3 0-50,0 1-18,0-1-3,-4 4-12,-2 0-3,-2 8 1,0 3 1,-4 2-2,0 8 0,-1 1 4,-5 0-6,5 2-13,0 0-11,-4 14-16,-18 63-5,9-12 1,-4 6-2,9 8-14,7-1 0,8-11-26,7-9-5,7-16-9,0-11-11,4-14-11,-3-8-12,-2-10-197,-2-4 196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0:11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796 616,'-42'56'226,"34"-47"-186,3 3-11,-6-7-12,-4 2 8,3-6 29,3 1 10,9 0 18,2 2-1,0-5-17,-3-1-9,1 1-22,0 0-9,0 0-16,20-9-2,44-51-3,-27 34-3,2-4 0,1 3 0,13 5 2,3-8 0,13 2 1,7 1-3,-2-11 0,2 8 1,12 0-1,6-1 0,11 3 0,-1-1 0,1-1 0,-1-5 1,13 7-1,4 2 5,-1-1-5,7 4 3,-7-9-1,0-1-6,3 5 9,-2-1-6,2 6 3,-3 1 3,3 5-5,5 1 5,-6 4-1,-2 2 1,-4 1 4,-4 3-2,0 2 6,1 3-2,-7 5-1,-6 4 0,4 6-3,-3 3 0,-9 0-3,-6 3 3,-7 3 1,6 4 1,3 6 3,-4-1-5,-9-1-3,-13-2 2,-2 5-6,3 3 3,-4 4 1,2 1-1,-7 1 4,-4 1 3,-7 7-3,-5 2 4,-4 6-1,-6-4-4,1-2 4,0 1-4,-1-4 1,0-5 4,2 2-4,-5-5 2,1 7 1,3 3-1,-6 1 0,5 1-3,-6 1 2,-6 1-3,1 6 2,-5 0 3,0 6-2,3 6 3,-3 2-3,3 3-1,0-11-5,-3-10-1,0-11-1,1-9 1,-4-8 4,0-5-4,-4-10 0,-2-5 1,-2-4-3,3-2 5,-3-2 0,-1-1-1,-1-1-3,0 0-4,0 0-10,-1 0-4,-6-16-3,-23-34-2,21 33 1,-4-5 4,-4 0 7,2 0 6,-3 1 5,1 1-4,4 2 4,2 3-8,2 2 6,3 4 4,5 5-2,-3-5 4,5 5-2,-2-3-1,1 4 0,1 1 0,-1 1 2,1 2-3,0 0 1,0 0 3,26 8 3,35 56 2,-36-28 1,0 3-3,-5-7-2,-3 0 4,0-2-8,-1-1 5,-7-6-5,1-2-2,0-8 6,-7-6-4,3-2 5,-1-4 4,-2-8 2,3-6 9,3-13-1,2-6-4,2-8-4,1 3-6,-2 4-1,0-1-4,-2 11 2,-1-1 0,-3 5-3,-2 5 4,-2 6-3,3 4 1,0 3 0,-5-2-2,2 1 0,-3 1 1,0 0-2,0 0-7,0 0-15,1 1-18,-1 0-43,0 0-20,0 0 646,0 0-434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49:59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88'370,"-70"-335,52 264,54-141,-19-122,248-89,-300-53,-18-17,-35-18,-71-17,1 35,-1 17,36 71,35 17,-123 18,-18 0,18 0,52 18,-17-1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50:04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211'0,"-17"0,-70 17,52-17,53 17,-35-17,0 0,-53 0,-17 0,70 0,-159 0,194 0,-176 0,0 0,0 0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49:51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48,'0'211,"0"1,123-106,211-106,-52-88,-265-1,-17-69,0-54,0 54,-17 105,-212 0,35 0,-52 53,176 18,34 70,36-18,0 1,18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2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7 575,'-7'-3'241,"1"-3"-141,1 5-23,2 1-34,3-3-9,6 3-11,-5-3-3,-1 2-10,0 3-1,-1-2 1,0 0 4,1 0 8,0 0 2,0 0 12,-1 0 1,0 0 0,0 0-1,0 9-11,-4 40-4,6-17-9,-5 0-5,0 10-3,-3 2-1,2 7-1,8 5 1,-1 3-1,7 1-1,-1-3 1,-3-3-1,0 1-1,-1-1 3,4-2 1,2 0 0,-1-7 2,2 0-3,-5 0-2,-4-2-1,0 1 0,1 3 1,-3-1-1,1 2 0,-1-4 1,0-1-1,0-5 1,0-2-1,1 0 2,0 2-1,-2 0 1,0-4-2,1 2 0,-2-2-1,4 0 1,1 1 0,0-2 0,-1 0 0,2-1 0,-2 1 0,-1 0-1,2-2-2,-2 5 1,-1-3-2,0 3 3,0 2-2,-2-2 1,-2 1 1,-1-2-1,2 0 2,-2-6 0,2 0 1,-1-4-1,-1-5 0,4 1-1,0-3 0,0-3 0,3-2 1,-3-4 0,2 1 0,-1 0-1,1 2-1,2-1 2,-1 1 0,0-2 1,-4-2 0,2-2-1,-4 1 0,3-3 0,3 3 3,-2 3-2,-3-3 1,0 0 0,0-3-1,2 1 2,0-3-1,1 2 0,-2 0 0,2-4 0,1 1 1,-1-1-1,0 0 0,0 0-2,0 0-1,0 0 1,-1 0-1,0 0 1,0 0 2,0 0-2,1 0 3,-1-1 0,0 1-2,0-1 1,0 0-2,0 0 1,0 0 0,1 0 0,-1 0-2,1 0-5,-1 0-3,0 1-8,1-1-6,0 0-12,0 0-11,0 0-21,0 0-12,0 0 48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0:14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 918,'0'3'391,"6"4"-155,4-3-216,-1-1-11,1-3-11,2-2-67,5 2 138,-2-22-70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16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435 611,'-15'-5'264,"4"-2"-105,4 4-113,-1-6-10,0-3-8,3 2-14,2-4-3,6-3-3,4 2-3,10-7-1,3-5-2,7 1-2,0-7 2,4 7-2,0 7 2,1 9 0,7 9-1,2 12-1,4 8 0,3 10-1,-6 3 1,-4 0 2,-2-3-2,-7-6 3,5-3-3,-5-12-1,1-4 1,3-11 4,-2-5 1,5-8 6,6-7-2,-3-10-4,2-7 1,-6-3-5,-6 3 0,-5 2 1,-4 5 1,-1 10-1,-5 3 2,-3 15-3,-5 2 2,1 5-4,-2 3 1,4 3-1,3 4 2,0 5 3,2 0-1,5 4 0,-3-3-3,9 4 0,2 1 0,1 0 2,7 0-1,4-2 5,-1-2-6,-1 0-2,-5 2 0,-8 7-6,-7 4 4,-12 17-20,-15 10 600,-36 16-436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1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840 534,'-8'-4'249,"-4"-3"-63,11 5-156,-4 1-6,3-1-5,2 2 1,-1-2 3,0 1 8,0 0-5,0 0-4,0 0 1,0 0-10,0 0-3,0 0-2,1-1-9,7-16 1,40-37-2,-11 31 2,0-3 0,3-1 1,2-12 0,3-3-2,8-15 1,4-8 0,17-3 1,3 1 2,0 8-1,-8 7 0,-20 9 0,-9 6-1,-12 10 0,-5 5 1,-5 13-1,-6 4 1,0 7-1,-2 4 2,-2 10-3,-2 3 2,0 14-2,-2 7-1,2 11 3,1 3-1,4-3 1,4-1 0,9-10-1,4-5-1,14-8-2,4-10 2,4-11-2,-1-5 2,-4-14 0,3-2 0,2-8 4,4-3-3,5-5 1,0-2 0,5-1 0,-9-1 0,-13 0 2,-6 3 0,-15 5 2,0 3-1,-8 5 6,-2 4 0,-8 1 4,0 7 4,-2 1-3,-4 0-3,-1 1-7,1 3 0,1 4-9,4 8-8,2 5-1,1 1-2,5 5 5,3-4 5,14 2 1,4 0-3,13-7 4,8-1 0,19-9 2,8-3-2,9-8 1,8-7 1,15-11-3,9 0 3,11-6 1,2 2 3,1 9 2,-8 4-1,-8 15 3,-12 8-3,-21 12 3,-1 10-1,-8 19-1,-5 3 2,-19 10-2,-9 9 0,-15 5 0,-5 5 3,-6-3-2,-5-6 1,-4-13-1,-3-5-5,-4-13 1,0-4 0,-6-9 1,-1-7-2,2-1 1,-2-6-2,2-4 2,1 4 1,-1-10 1,-1 2-1,1-2 0,-3-6-2,5 4 1,0-1 0,-1-1-9,3 1-6,-4-5-24,3-3-11,-1 3 29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2:27.23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 48 924,'-21'5'357,"20"1"-282,1-2-6,13 3-54,8 1-10,9-7-5,8 1 1,9-8 0,7-2 1,11-4 3,6 3-2,-2 0 2,0 1 4,-20-1 1,-9 0 1,-17 2-2,-9 5-3,-9 2 4,-7 0-2,-12 6 0,-9-6-1,-14 7-6,-7 2-2,-16 1-1,-2 3 2,-1 3 2,4 0 1,15 2 3,7-4-4,11-3 0,7 0 4,12-9-7,4 2-1,19 0-3,8-4-3,25 8 2,15-4 4,26-8-1,11-2-13,17-10-48,16 1 43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2:26.59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137 943,'-8'-1'352,"6"-1"-301,2 2 6,9 0-49,7 2-6,17 0-2,8-1 0,20 0 4,8-1-2,4-1 2,5 0-2,-3-4 2,2 0 1,10 0 5,2-2 3,-7-2 4,-7-1-3,-14-4-8,-11 1-1,-16 1-5,-7 1 0,-19 4 4,-6 0 2,-15 1 3,-9 2-4,-14 1-8,-8 4-6,-17 5 2,-7 4-1,-11 1 7,1 1 4,13-1 6,11-4 0,21-1 0,9-2-3,11-2-5,3-1 4,8 0-2,1-1-2,8-3-5,6-1 0,8-7 5,8 0 0,15-1 3,5 1 0,19 5-1,2-1 0,-7 1 2,0 2-3,-16-2-29,-4-1-24,2 5 32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2:25.8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7 165 926,'-21'-8'349,"10"4"-275,0 1-22,1-2-29,5 2-9,4 1-14,1 0-5,0 2-3,0 0-1,27 2 3,48 4 6,-13-6 6,6-5 0,3-7 2,6-1-2,-6-6-4,3 3 2,8-2-1,-2 1-1,-11 2 2,-13 0-3,-20 6 1,-9 3 1,-12 5 0,-2 1-3,-13 0 0,-2 2 4,-13 3-5,-7 1 3,-15 4-2,-5-1-6,-17 1 6,-7-3 2,0 1 2,-3-3 6,12 2-6,5-2-3,2 3-1,1-3-5,2 1 5,3 0 0,5-4 0,9 3 0,15-3 0,7 0-4,8 0-19,13 1-1,8 2-3,13 4 5,16 0 18,-3-5 5,12 0 1,0-4 0,7-1 2,3-6-3,4 0 3,-5-1 2,-11-1 5,-5 6-3,-20-1 6,-9 2-4,-10 2-2,-7 1-1,-6 0 1,-6-1 0,-9 0-11,-1 3-14,-16 0-38,-3 8-184,-12 1 168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2:24.90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0 32 714,'-12'-6'278,"4"6"-215,1 1-2,-2-3-12,5-2-8,-10-4-6,5 0 17,1 5 12,1 2 1,4 0 1,4 3-29,9 2-19,12 0-14,8 5-4,13-3 0,-1-6 1,4 1 1,-4-1-3,1 0 0,2 3 2,-2-1 0,2 3 1,1-1 2,-7 1-3,-3 1 0,-6-5 1,-17-2-2,2 4 0,-12-5 2,-8 2 3,-1 4 3,-15-1-1,-10 7-3,-6-2-4,-16 1-2,0 3 2,-3 0 2,4-1 3,3-1-3,0-2 1,7-5 0,5 0 4,8-4 5,12 0-2,8 1 4,3-1-4,11 1-6,3-4-2,14-2-6,8-1 2,13-1 2,4-2-1,2 1 2,-1-2-1,1 5 0,0 0 2,1 1-2,4 6 0,-10 0 2,-1-1-3,-16 3 4,-6-2-1,-9 3-1,-7 0 0,-1-4 2,-6 0 5,-7-3-1,0-1 2,-16 1-4,-7-4-8,-4 3-25,-7 2-18,5-3-53,4-1 63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51:13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07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570,'-14'17'277,"6"4"-34,3 8-228,1-3-6,4-1-2,5-6 1,-1-5-2,6-5-3,1-2-3,-3-13 0,4 0 4,4-6 14,-4-7 8,-1 1 10,2-3-1,-13-3 1,7 5 0,-9 3 5,-8 3 3,1 10-3,-9 2-5,3 3-17,-3 7-4,4 6-11,2 3-4,1 2 0,2 3 0,2-3 0,5-5 0,4-2-9,5-5-5,5-6-6,0-2-10,7-11-15,6-5-16,7-13 39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06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46 790,'-37'29'294,"33"-34"-236,2 0-8,1 1-26,-5-4-5,-7 6-6,7-3 1,2 2 8,2 5 1,10-1-2,-6 3 3,0-3-3,-3-3 1,1 1-1,0 0-2,0 0 0,-1 0-4,0-1-1,0 1-3,0 0-7,0 0 1,-1 0-6,1 0 0,0 0-1,0 0 0,0 0 1,0 1 1,0 0 0,1 0-2,0 0 3,0 0-3,0 0-1,0 0-1,0 0-2,3 1-1,-1-1 4,6 3 2,-6-3-2,-2 0 6,3-1-1,-3 0 2,0 0 3,0 0-1,0 0 3,0 0-2,0 0 0,0-1-2,0 2-7,-1 0-1,0 0-5,-16 9 2,-31 25 6,43-14 1,-1-8 5,2-3-4,4-1-4,-1-8 0,6 5-6,2-3 0,6-1 0,-2 1-4,-1-9 4,6 4 4,-9-7 1,2 2 5,-6-1 3,-1-3-2,-3 2 8,-3 2-6,2 1 0,-9 3 0,0 4-5,0 5 1,-7-1-3,4 6-1,3 3-1,-1-2 0,8 4 6,4-5-2,0-2-2,6-3-2,1 1-8,1-6 0,5-5 2,-1-6 3,2-9 7,5 8 0,-7-6 5,-6 1-4,0 0 0,-6-1 4,-6 7 1,6 4-6,-7 2-17,-4 4-9,9 6-35,-6 7 3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4:27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3 161,'26'-6'155,"-23"4"24,-5-2-37,4 4-22,-2 0-45,0 0-15,0 0-3,0 0-1,0 0 0,0 0-5,0 0-8,0 0-7,0 0-17,0 0-4,0 0-6,0 0-4,0 0 2,0 0 2,0 0-8,0 0 3,0 0-3,0 0-3,0 0 3,0 0 0,0 0 1,0 0 1,0 0 2,0 0 0,0 0 6,0 0 1,0 0 5,0 0 3,0 0 1,0-1 2,0 1-4,0 0-5,0 0-5,-1 0-7,0 0 0,0 0 0,-1 3 1,-5 7 0,-26 24-2,27-26-1,5-2-3,2-1-9,0-2-16,1-2-3,4-1-17,3-2-5,5-5 53,4-1-12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03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21 772,'-23'17'273,"11"6"-246,2-2-3,8-6-14,0 2-4,1-11-8,2-1-9,2-2 0,2-5 10,3-8 17,0-1 13,3-7 7,-2-3-6,-1 5-6,-3 0-3,-5 5 5,-3 3 4,-5 5-4,1 3 5,-3 7-13,-1 8-6,-1 10-1,-2 6-7,4 5-3,3-1 0,6-9-5,3-5-1,5-8-3,3-6-1,1-2-1,3-5-1,6-7 4,0-2-1,3-13 7,-4-2 4,-5-7 1,0 1 4,-7-1-1,-3 3-2,-11 7 8,-3 2-2,-8 11 9,5 6-2,-4 6-6,-1 7 1,3 8-6,-1-1 0,5 1-2,3 3 2,5-2-5,3 1-2,5-5-9,2-4-17,11-5-37,11-13 0,19-31 34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1:02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7 436,'-2'13'168,"-4"44"-98,4-34-79,5 4-11,2-6-9,-5-9-5,4-6-4,-1-4 15,-4-2 24,6 0 28,-5-2 51,0 1 7,0 0 1,0 0-21,0-18-29,2-35-10,-6 39-5,-2 2-1,-3 10 0,1-2 2,3 4-6,-2 2-1,3 4 0,1 7-6,3 6-3,0 3-1,9-3-5,0-3 2,5-7-3,2-3-1,-2-5 3,4 0 2,-1-10 1,3 0 3,1-7 2,-4-6-3,-3 5 3,-8-2 0,-10 0-1,-7 7 3,-4-2-4,-2 6-1,-6 9-17,4 3-13,-6 20-73,6 9 62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0:53.67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38-5 837,'-27'4'289,"-4"2"-275,-2 1 2,2 4-8,-6 0-5,4 0 2,3 3 4,4 0-5,2-3 6,4 0 7,3 0 1,3-3 12,7 0-3,1-2-4,4 0-2,2-4-11,1 5-1,8 2-6,1-4-1,16 10 2,5-2 1,16 4 0,5 0 0,12-1-5,3 2 1,-10-11-1,1 5-2,-18-4-2,-1-4 0,-2 4 1,-6-4 1,0-4 2,-5 1 0,-5 1-1,-5-2 1,-5-3 1,-5 1 2,-7 0 4,-6-3-1,-9 1 1,-9 1-3,-11-2-4,-3-1 2,-10 2-2,0 4 2,-3 4 4,-4 1-2,12-1 9,0-4 2,4 0 9,6 0 1,3 4-5,5 1-1,11-7-10,6 1 0,7 5-8,4-4-3,12 5-5,5 1-2,20-1 3,4 0 7,11-2 0,2-2-1,-5-7 1,1-2-4,-3-2 4,1 3-1,3-4 1,-2 4-1,0-3-1,-3 0-4,-11 5-22,-4-3-8,-10 9-36,-7-4 720,-1 3-494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0:52.74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9 19 956,'0'3'326,"7"5"-317,7-5-5,8-1-5,12-5-2,9-2 3,15 0 1,8 1 3,8-2 2,-4 0-1,0 5-1,-4-4-1,4 10-1,5-2 1,2-2-3,2 2 1,-11 1 2,-6 0-3,-16-2 0,-4 0-1,-9-2-1,-4-3-3,-6 3 3,-6 4-1,-6-1 1,-4 1 2,-4-1 0,-5-8 6,-9 2-2,-2-1 3,-10-3-6,1 3-11,1 4 244,0-4-177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2:50:09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55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0 615,'-16'4'249,"9"-1"-147,-4 2-69,4-2-12,7-2 4,-3 2 9,4-4 5,2 1 12,-6 0-2,5-2-4,-1 2-2,1-1-9,-2 0-7,0 1-9,0-1-3,0 0-7,0 0 4,0 0 0,0 0-2,0 1 3,0-1-3,1 0-1,0 0 0,1 0-4,3 0-3,2 1 1,29 5-3,-24-4-1,-1 1 1,5 2 1,1-3 2,11 3-1,6-2 1,12-5 0,6 3-1,5-3 1,3 0-2,-4-1 2,-3-4-1,-3 2-2,-4-2 2,-1 2 0,0 4 4,-7-1 1,1 2 1,-11 1-4,-2 0 0,-9 1-3,-4 1 0,-4 1 1,-4-2-1,-2 0 0,0 0 0,-3-2 6,-1 1 7,0 0 12,0 0-2,0 0-4,0 0-4,0 0-11,1 0 4,-1 0 1,0 0-6,0 3 3,0 5-3,-2 29-4,3-24 4,1 3 3,0 0-4,0 1 6,1 2-1,0 4-3,-1 6 3,1 6 0,-4-2 1,0 4-2,-1-1 3,-2 2 2,1 3-2,1 8 5,-2 0-2,-1 6-3,2 6-2,-4-4-5,-1-1 1,2-1-4,-1-2 5,0 0-2,3 4-2,2-6 5,1 0-5,2-6 1,-1-4 2,1 1-2,0 0 5,0 6 4,0 2 1,-3 2 3,-1 0-4,-3-2-4,2 0-2,-1 2 1,-2 1 3,4 3 6,-1 1 5,5-2-3,2-2 4,0-3-4,-2-3-4,2 2-3,-1 0-3,-1-2-1,0 2 0,-1-5 1,1 2-1,4-2 2,0-2 1,1 2-1,-3-1 0,3 2-6,2 5 1,-4 1 0,1-2-3,-1-2 3,0-5-2,-2-1 0,1 0 2,0 0 0,-3 1 1,1 2-2,3 0 0,-1 3 0,0-2-2,3-1 4,-5-2-1,3-2 3,1 1-1,1-3 1,1 0 0,0-2-1,-1-4 2,0-2-3,0 2 1,-2-4 1,0 1 1,-1 1-2,-2-5 1,-1 2-2,1-2-1,-1-2 0,3 0-2,-1-2 0,-1-2 2,-1-1 0,-2 0 1,-2-8-4,3 3 0,0-3 2,-1-2 1,2 4-2,-2-5-1,3 1 0,0 0-1,-2-4 1,1 2 1,-1-6-16,0 1-3,2 3-24,0-4-15,0 0-27,0 0-19,0 0-39,0 0-19,0 0 10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53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16 432,'27'-92'161,"-27"71"-103,0 0 5,-4 2 25,2 2 6,-3 3-20,0 1-7,-1 7-15,2 1-9,3 1-4,1 1-4,0 2-8,0 0-2,-1 1-6,1 0-2,0 0-6,0 0-2,0 0 1,0 0 1,2 14 6,11 40 4,-6-12-3,0 6 2,-3 7-3,1 4-1,-1 5 3,-3 1 0,-1 8-3,0 4-1,-1 0-1,-1 2-4,-1 4 2,2 2-1,-2 0 6,-1-1 3,1 1 3,-2-2 3,-1 3 0,0-4-1,4-3-3,-2-3 0,2-4-4,2 0-2,-2-6-2,1-2-4,-3-5 3,1 2-3,-3 0-2,1 4 0,2 0 0,-1 2-2,1 2 2,-5 0 4,3 4-3,-2 2 4,0-2 1,-3-4-2,3 0 0,-3-4-4,7 4-4,3-2-2,-3-3 1,3-6-3,-3-3 3,-2 1 0,3-5-5,0 5 1,0-8 1,7-2-3,-6-1 3,-3-6 3,4-1 0,-4-3 0,5-1-3,-1-2 0,0-2-2,0-2 3,-5-5-1,2 2 0,-2-4 1,0-4-1,1 1 2,4-4 2,-4-5-3,3 0 2,1-4-2,0 1-1,5-2-3,-2-2-2,-3-2 1,0 0 0,0-1 0,0 0 0,0 0-2,7 0 2,7 0 0,33 1 3,-26-3 1,3-1 0,5 1-1,-2-3-3,8 1 4,2-2 0,7 0 1,7 0 1,5 5-5,0-1 0,-6 0 3,-4 1 0,-1-2 3,1 3 1,4 2-2,-2-1-2,-5 1 0,-1 4-1,-14-1-4,-4-1-4,-9-1-12,-5 1-3,-3-1-14,-3 4-7,-3-4-13,-2-2-7,-5-2-40,1-6-248,-5-10 25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7.2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2 625,'-3'-1'299,"3"-1"-60,1 2-292,-2 0-197,1-1 167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51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3 564,'0'0'250,"0"-1"-127,0 0-35,0 1-26,-1-1-12,1 0-13,0 0-9,-1 0-12,1 1-3,0-1-3,-1 0 4,0 0 0,0 0 3,0 0 2,0 1-3,1-1-3,-1 0-3,0 0-4,0 0-1,0 1-5,-1-1-5,-3-2-10,2 2-8,2 0-14,0 0-10,1 0-47,-1 0 59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51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6 480,'-12'-8'167,"0"1"-240,5 1-74,-6 1 8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4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301 641,'-56'-19'205,"7"5"-233,11 3 35,-1-1-2,7 4-5,0-2-6,2 1-14,7 2-3,1 3-1,0-4 3,6 6 12,-3 0 4,4 2 3,7 5 2,1-3 2,1-1-6,4 0-8,2 1-3,8 2-6,1 3 9,12 0 20,1-1 8,11 0 12,7-2 3,6 0-3,4-3-4,12 1-5,7-3-3,9 0-8,7-1 0,4-5-6,0 1 0,8-2-3,1-2 1,9 1 1,4-2-1,0-1 3,7-1-3,9 2 0,1 1 3,5-2 1,4 3-1,-7-1-1,0 0-1,6 5-3,-10 0 1,8 1 1,2 3-1,-11-2 4,11 1-1,-9-1 1,-3-2-2,3 3-1,-4-2 1,-5 2 15,-3-1 8,0-1 13,-3 0 2,1 0-8,0 1-10,-1-1-13,-4 2-2,-3-1-7,-4 1 3,-3-1 0,-2 0-1,2 2 5,-1 1-5,2-3 1,-3 0-5,-11-2-5,-1-1 3,-10 1-2,0 0 6,-5 2 1,-8-1 0,-4 4 6,0 0-7,-5 3 1,-2 4 0,-4-4-1,-3 3 2,-12-4-3,1 0-4,-15 2-19,-2 1-22,-4-1 3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44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381,'83'0'151,"-6"0"-106,-4-1-1,0 1-19,-7 0-4,-8 1-4,-5 0 3,-14-1 19,-3 0 7,-1 0 8,-5 1 1,0-1-14,-2-1-9,-3 0-11,2 1-10,-7-1-7,-4 1 0,-5 0-9,-4 0-1,-1 0-64,-4-1 48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43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 768,'-57'21'280,"53"-23"-234,4 3-29,1 4-12,-1-1-7,-1 0-1,-1 0 2,0-1-2,2 1 3,1 0 0,-1-4 2,0 0 13,0 0 9,0 0 6,0 0-3,0-1-10,0 1-9,3-1-5,18-5 0,39-10-7,-19 11-3,15-1-22,9 1-17,10 2-48,3-4-38,10-1 83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43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6 201,'94'3'72,"5"2"-69,2 0 5,2-4-2,0-1-2,0-2 1,1-3-5,4 3 6,1-3-3,-1-1-2,-1-2 2,6 0-3,1 0 2,-5-5-4,6 3-27,-6-3-18,-2 0-6,-1 2 1,-5 0 24,-3 1 10,-4 0 6,-2 2 9,0 2-1,-5 0 18,1 5 13,-9-3 15,-3 3 9,-7 1 10,4 3 0,-7 2 20,-5-2 2,-12 2 9,-8-1-3,-10-1-19,-5 1-6,-5-1-20,-7 0 7,-5-2-3,-4-1-1,-3 2 4,-2-2-8,-1-1-1,1 0 3,-1 1-8,1-1-12,-1 0-23,-1 0-13,-16-4-28,-31-5-15,14 9 3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42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,'47'9'11,"-19"-8"2,9 0-3,3-2-2,6 0-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6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2 742,'8'-15'270,"6"-5"-231,14-10 3,7-8 5,14-10 3,2-4-1,0-9-1,1 5 0,-10 3-3,2 4-6,-4 10-5,-2 1-9,1 10-13,0 2 0,-9 6-8,-2 7-1,-14 2 1,-2 7-4,-5 3-1,-4-2 1,-2 6-7,-1-2 2,-1-1-8,0 0-9,0 3-20,-5 7-9,-15 22-23,17-29-15,5 2 58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35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64 368,'-13'-8'183,"3"4"-42,-4-4-28,-1 3-21,2 0-1,-6-1-11,1 3-4,3 2-14,1 1-10,1-1-10,2-2-9,0 3-12,-2 0-8,2 0-8,0 3 0,0 1-2,0 0-2,3 6 0,0-2-3,1 0-3,0 3 1,0 3-2,2-1-1,-3 2 3,4 1 0,0 5 2,-1 1 0,3 1 2,0 5-1,2 0 0,2 1-2,1 2-3,1-3-3,3-2 0,0 2 1,0 0 2,2 1 3,2-1 0,-3-1 3,6 2 0,-3-1 0,0-2 1,2 2-1,0-7 1,0 0-2,2-2-1,-4-7-1,-1-1-1,7-1 2,-4-8-4,4-2 5,3-6-3,0-3 2,1-6 3,-1 0 1,-1-5 2,-3-1 0,4 1 3,0-1-3,0 4 2,-1-3 2,-3 4-1,-2-1 0,0 0-1,-2 0 0,-3-3 1,-1-1 3,-2 0 4,-3-3 2,-1 0 2,-2-1-3,0-2-2,-4-1-3,-1-1-3,-1 2 0,-3 1 0,0 0 2,-2 2 0,1 1-1,1 2-2,-3 3-1,-2 4-2,-1-3 2,-3 3-1,4 0-2,-1 4 2,0 0-1,-2 5-1,0 1 1,2 2-1,0 0 1,-4 1-2,2 1-1,-6 3 0,-1 0 0,-1 6-2,2 0 3,1 0 0,2 5-1,4-1 2,1 2-2,1-2 0,2 3-2,-1 2 2,1 1 0,5 5 0,-1-1 0,3 0 0,1 0-1,-1 2 1,2 0 0,1 3-1,0-3 1,1-1-3,0 1 3,1-2-1,1 1 0,3-2-1,2 2-2,3 1 1,4 0-1,2 3 0,2-5 0,4-2 1,0 1-1,5-5 2,8 1 0,0-3 0,1-1 2,-3-4 0,-5-3 1,-1-4-1,-3-6-1,1-4 1,0 1 0,-2-11 3,2 1 0,-1-3 2,-1-6 1,-1 0 2,-2-4 1,1-3 2,1 0 2,-11 1 0,5-1-1,-10 4 0,-5-3-3,2 2-3,-6 0-3,-5 1 0,3 0 2,-7 3-1,1 0 3,-5 0-1,-5-1-3,5 5 1,-3 2 1,-5 2-2,1 3 1,-2 3 3,2 1-3,-1 3 1,1 1 2,-7 2-3,-1 2-1,-1 2-1,-4 1-1,2 4-4,2 3 3,1 5 0,4 3 0,7 3 0,0 2-1,4 7 3,1 3-1,4 8 1,0 0-1,3 2-1,4-1-1,1-4-4,4 4 2,2-3-3,0 0 1,5-3-4,-2-2-11,8-4-15,1 0-9,5-8-20,6-2-6,3-11-19,6-7 5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16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149,'6'8'133,"-1"5"25,1 1-10,1 7-56,-1 5-12,1 9-13,0 7-3,0 26 4,-1 15-5,2 20-11,-4 23-5,-3 15-16,-2 3-7,-5 18-4,2-7-4,-1 3 1,-1 7 0,-2 0-5,-2 7 1,-3-4-8,3 1 2,-4-9 2,4-7-4,1-6 0,-2-10-1,-2-7-5,-4-8 2,-1-13 1,1-7-2,0-11-6,-2-8-6,-1-17-5,4-5-4,4-15-9,3-11-13,4-9-20,-3-8 3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05 870,'-7'-36'315,"9"-6"-275,3-2 1,10 0-16,4 0-13,4 3-7,4 1-2,5 5-1,1 1 0,-1 11 0,-4 7 0,-4 10 4,-4 7-1,-1 14 0,1 7-1,-5 20-3,-2 12-1,-7 29 0,-6 16 0,-12 14 1,-3 11 1,-3-1 6,1-10 9,3-15 5,2-14 2,3-25-5,2-8-9,-1-14-5,2-9-2,2-16-2,1-5 4,0-10 10,1-9 5,0-12 6,1-9 3,2-14-8,0-4 2,0-2-3,0 3-4,-3 12-4,-5 7-7,-2 13-4,-6 4-3,-5 10-9,-4 9-2,-6 16-9,-3 10-1,-2 11-14,0-1-7,4 1-16,5-4-1,4-3-9,5 0-12,6-9 57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15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-1 536,'-1'-1'194,"0"3"-144,4 4-9,1 7 13,-2 4 7,0 13-2,-7 8-10,3 24-21,0 17-5,-5 24-10,-3 14 0,-6 21-5,-4 1-9,-1 20-8,7 6-3,-6 7 1,0 11 7,4 1 4,-1 2 1,5-9 0,3-6 4,2-14 9,2-5 8,5-12 11,-1-5 1,-1-13 0,-3-6-3,-5-16-11,-2-7-3,-2-14-9,2-9-2,-1-14-3,0-7-1,3-13 1,-2-6-3,4-9-1,4-6-9,2-5-22,2-10-26,6-13 37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08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 544,'-31'-13'208,"29"15"-121,2 1-92,5 5 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00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69 636,'-11'-15'260,"0"1"-173,-1 1-26,-1 2-9,-6 4-17,-4 0-6,0 6-10,1 1-4,3 7-6,-2 6 0,0 9-5,3 12 0,1 14-4,3 7 0,6 11 1,3 3-1,8 3 1,2-4-1,6-4-3,4-5 1,7-13-1,8-5 2,2-12 1,4-4-1,1-12-2,-2-5-1,0-11 2,-3-8 1,-2-10 6,-5-3 6,1-8 17,-5-6 7,-5-6 9,-1-6-1,-13-8-10,-7-4-7,-6 4-10,-6 1-6,-4 10-11,0 11-6,-10 5-11,-2 9-10,-11 15-29,-7 7 3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2:59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74,'2'32'103,"-2"-27"-7,0 3-15,2 2-9,2 0-12,-2 4-22,-2-3-4,4 4-3,-6 0 1,0 0 2,1 4-1,-1 3-10,3 3-8,4 6-5,0 4-1,0 4-4,-2 0 0,2 2-5,0 3 0,1 4 0,-3 4 1,2 4 0,-1 2 0,0 1-1,2 1 0,-1 1 0,0 1 2,-1 5-9,-1 1-10,-3-1-14,1-1-6,-4-3 9,3 2 5,3 1 16,-3 4 3,5 1 0,-4-1 5,-1 2-2,0-1-2,-1 3 7,1 1 7,0 1 19,1-3 6,1 3 13,-1 0 2,-1 2-5,1 0-3,0-1-10,0 1-9,1 1-6,0-3-3,-2 0-7,0-10 1,0-1 0,0 2 6,-3-5 9,-1 2 3,3-7-2,-3-8-5,3-9-7,1-2-2,-1-12 0,1-3-2,0-7-2,0-6-6,2-5-1,0-3 3,-2-2-5,1 0 1,-2 0-12,0-1-5,0 0-12,0 0-20,-3-18 3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2:58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6 520,'-60'1'217,"48"8"-120,-1 0-15,4 2-21,1 2-5,1 8-24,-1 7-11,1 7-14,1 6-4,4 0-1,1-3-1,2-5-3,2-7-2,5-8-3,3-4 0,6-10 1,4-4 4,7-10 5,5-3 1,-3-10 3,1-3-1,-7-6 6,-3-1 0,-6 1 5,-3-1 1,-9 1 0,0 2 6,-7 5 0,-1 3 2,-7 5-4,-2 2-4,-6 6-8,-7 2-10,-8 10-14,-3 7-7,-6 10-11,1 9-5,9 6-20,4-1 12,13-2 2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2:58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5 707,'-17'-7'226,"6"2"-296,-1-2-81,-2 1 10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2:58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7:59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6:33.6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87 50,-24-13,-6 0,-7 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3 1338,'3'-8'6,"1"1"0,6-10 3,4-1-10,2-2 2,0 3-2,1 2 3,-2 4 2,-2 4-3,-2 3 6,-3 3 1,-4 0 1,1 2 4,-1 1-4,-2 1-5,0 2 0,-2 4-4,-2-1 1,0 7 3,-1 2-2,3 3 2,2-1 0,5-2 2,2-1 2,2-6 5,2-4 6,2-6 3,1-4-1,3-7-3,0 0-7,-1-7-8,-3-1 0,-6-6-5,-4-1-5,-5 0-16,-4 0-15,-4 3-37,-5 2-8,-11 6 5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06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24 562,'-2'0'233,"1"-1"-131,1-1-62,-1 2-9,0 0 5,0 0 10,0 0 17,1 0 7,-1 0-5,0 0-4,0 0-5,0 0-2,0 0-3,0 0-3,0 0-9,1 0-3,-1 0-16,0-1-5,0 0-8,1-6-4,7-44 0,-2 22 2,0-2-4,-1-1 5,-1 1-5,-3 4 0,1 3 3,-1 2-5,0 6 0,0 2 1,0 3-1,1 2 3,2 3 0,1 2 0,2 2-4,2 0-3,4 3 2,3 1 0,4 0 3,1 3 0,-2 0 1,1 4-1,-2 0-2,-2 3 2,4 5 2,-3 1-1,1 3 6,-2 3 3,-1-2 0,1 0 7,0 0 2,1-2-1,-2-2 1,1-2-4,-3-7-3,0 1 5,-5-2 4,0-4 6,-3 1 4,-1-2-4,0-2-1,1 0-7,-3 2-2,-1-3-1,0 0-6,0 0 4,0-1-8,0 0 0,0 1-4,0 0-2,0-1-1,0 1-9,0 0-38,0 0-26,0-1-74,-1 0 0,1 0 9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4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6 503,'-3'14'218,"-1"4"-92,1 0-72,1-1-7,3-4 9,3-3 3,4-4 15,2-1 6,0-6 11,0-5 2,0-4-13,0-8-13,-3-2-26,1-1-15,-8-2-15,-1 1 0,-6 5-11,-3 2-2,-6 11-23,-4 4-18,-1 9-27,-1 7-13,5 6-28,6 0 6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2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1,'7'22'8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4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49 573,'2'-1'246,"-2"0"-131,0-1-24,0 2-28,-1 0-10,0 0-17,-6 21-9,-21 54-11,5-18-3,-3 13-3,-2-1 1,-1-10 0,3-6 0,4-17 7,-2-6 6,7-14 8,1-6 4,6-9-5,3-4-10,6-12-6,6-7-5,5-13-5,11-2 2,4-12-5,-2-2 0,4-5-1,-6 1 0,1 4 3,0 2-1,-3 12 3,0 5-4,0 12-2,-2 6 0,-4 4-4,0 6 4,-5 2 3,2 2 1,0 7-1,3 0-2,-1 10-1,1 6 0,3 12 0,-3 8 1,5 11 3,2 0-2,0-1 0,1-5 0,-6-12 1,-2-3 0,0-7 5,-3-4-2,-1-6 0,-2-4 4,-4-6-7,-1-4 1,0 1 0,1-1-2,-3-2 2,-1-1 0,1 0-2,-1 0 1,0 0-1,1 0 1,-1 0-6,1 0-11,-1 1-29,0-1-18,0 0-35,1 0 55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3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725,'22'-24'278,"-24"19"-208,1 1-14,1-1-16,2-1-1,2 0-1,0-2 4,0 0-4,0-1-3,0 4 1,-1-1 6,-1 3-7,1 0-3,-2 0-14,1 3-13,-1-1-2,-1 1 1,0 0-1,-1-1 4,1 1 1,0 0-1,0 0 0,0 0-2,0 0 2,-1 0-2,1 0 1,0 0 2,0 0 0,0 0 3,0 0 2,3 5 3,-3 12 5,39 31 0,-30-14 4,1 8-5,-3 19-8,1 9-4,-3 26-8,-4 9 4,3 7 0,-6 13-1,-1 1 1,0-6 0,-3 1 4,1-16 0,6-17-2,-2-7-3,1-19-5,0-9 2,0-18 1,-1-9-1,0-12 0,-2-5 2,0-6-4,0-1-1,-2-2-16,-1-4-15,-7-5-17,1-1-10,0-5-22,-2-3-8,5-8-207,-1-5 20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8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70 793,'-14'-11'312,"4"-1"-228,1 0-9,9-3-31,3-1-10,4-4-7,5 0 1,6 2 6,3 2-2,3 3-5,1 7-7,-5-3-15,1 7-1,-4 4-5,-2 0 0,1 16 2,-3-2-3,-1 11-1,-2 5 3,-9 3-4,-3 6-1,-6 8-7,-3 1-7,-3 6-9,-1 0 0,-3-3 7,1-2 6,3-8 11,4-3 4,2-7 2,0-2-1,2-4 3,-3-3-4,5-8-3,4 0 1,1-6-12,3-1-3,1 2-12,0-2-8,2-1-19,2-3-13,-2-2-94,3 1 10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7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68,'2'0'328,"-1"0"-230,-3 0-70,2-1-9,0 1-10,0 0-2,0 0-5,0 0-6,0 0-19,0 0-14,0 0-32,0 0 39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7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59 782,'-74'30'321,"73"-34"-207,1 2-33,2-4-33,4-2-13,6-1 0,4-2 2,6-3 5,6 1 1,0 3-6,2 1-2,-3 7-14,-2 2-1,-5 1-11,-4 1-3,-5 6 1,-7 1-5,0 5-1,0 7 2,-4 7-1,0 5 1,-5 7-3,-2 0-5,2 4-7,-4 2-5,-4-2 0,5 0-4,-3 1 6,7-4 0,4-6-6,0-1-1,0-9-14,1-7-4,4 1-9,-1-8-5,5-4-17,-2 1-18,1-10 6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3:17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3 633,'-8'0'264,"5"4"-160,-4 3-30,-1 5-34,-2 0-11,-3 8-9,4 3 1,1 4-4,8 4-1,3-2-1,-3-1-5,7-4 0,3 0 0,3-5-7,6-1 1,2-8-2,-2-3-2,3-6 1,2-2-1,-1-6-2,3-2 2,2-4-1,-4-4 0,2 0 4,0-1 0,-2 1 5,4 4-3,-1 1 2,3 1-1,-1 3 0,0 1 1,-3 3-1,-2 3-1,-3-1-5,-1 3 0,-1 7 0,3 1-1,1 8 6,-1 0 1,0 2 2,-3 2 2,-2-2-2,-1 2-2,-7-4 0,-2-1 2,-7 2 2,-6-2 1,-5 1 1,0 1-3,-3-4-1,1-1-3,6-2 2,0-3-3,6-4-1,-1-2-3,1-4-11,1 1 3,0 0-1,1-3 1,10-16 10,35-31-2,-21 23 0,-3 0 1,3 3 0,-3 1-1,3 7 4,4 2-4,-9 1 1,6 5-1,-8 3-2,0 2 0,6 7-1,0 1 1,4 5 0,0 0 2,4 6-1,-5 0 2,9-1-2,2-1 1,-2-3 1,4-3-2,-6-1 3,-3-4-2,4-3 1,0-4 1,-2-5-1,1-2 3,-1 0 2,3 1 2,-5-2 0,-5 2 0,-8-2 0,-4 0-3,-2 1 1,-4-1 0,1 1-1,-3-3 0,-2 4-1,-2-3 1,0 2-1,-3 1 2,0-1 1,1 4-2,0 0 3,0 4-2,0 2 2,-2-1-1,2 2-1,0 1-3,-1-1 1,1 1-3,0 0-4,0 0 2,0 0-5,0 0-1,0 0-7,0 0-6,0 0-13,0 0-6,2 4-13,-1-1-7,4-2 4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6:20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7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 1026,'-4'-13'363,"1"12"-319,1 5-14,2 13-19,-2 4-22,-2 16-42,-1 11-22,-7 9 4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5.3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1 34 532,'-7'-11'254,"-8"-1"-75,-5 5-135,-11 3-33,-3 6-10,-2 5 0,0 2 3,9 3 0,3-1 8,8 2 5,4 2 0,9 2 5,3-1-5,9 2-4,4-3 1,9 2-1,4 1 2,8 0-1,0 2-3,-5-3-3,-5-4-3,-12-1-1,-3 0 0,-8-1-1,-5 4-2,-11 3-10,-7-2-9,-8 2 1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06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9 786,'-6'-7'306,"2"2"-220,0 1-16,2 2-8,4 2-12,0-1-9,-2 1-15,0 0-11,0 0-7,1 14 5,41 41 12,-28-20 12,5 10 8,1 5 0,2 9-3,3 1-7,1 10-3,4 4-2,-1 1-5,1 4 1,0-1-7,-3 3-2,-3 9-3,2 5 0,-6 2 4,1 2 3,-4 2 4,-2-2-2,-4-1-4,2-5-4,-1-8-5,-2-4-1,4-10-3,-2-6-1,3-12 0,0-8 0,-1-10-5,2-8 2,-5-10 3,-2-6-12,-3-7-4,-4-2-1,-2-10-10,-7-4-1,-6-10-31,-1-8-24,-6-9-46,0-3-23,-5-14-58,4-6 123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6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527,'14'-1'225,"1"5"-124,-2 4-16,0-1-40,-2 0-14,-3-2-17,1 0 8,-4-3 22,4 3 13,-1-5 23,-1-3 1,7-2-14,-3-3-11,1 2-24,1-2-10,-1-1-9,2 0-3,-1 0 0,1 3 1,-1 2-3,-4 1-3,2 4-3,-3 6-2,-1 4-15,-1 3-12,-4 2-24,1-3-17,-2-2-27,-1-1-52,2-3 9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6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849,'-6'23'324,"1"14"-238,0 10-3,0 13-42,0 8-9,1 11-21,-1 1-5,4-10-2,1-7-12,-1-15-27,1-8-10,1-9-39,0-6 190,7-11-89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6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596,'13'-3'260,"1"5"-132,0 3-25,0 2-46,0 3-9,2 1-8,0 0 4,0-2 8,1-1-1,-1-4-2,0 0-4,0-3-19,1 0-5,2-1-12,-3-2-7,-3 0-13,0-1-10,-6-7-23,-1 1-10,-3-1 706,-3-9-49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6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727,'-29'61'285,"28"-14"-174,1 6-85,-3 6-9,2-2-12,-2-8-39,-1-5-27,1-13-198,0-6 17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5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0 766,'-8'37'292,"3"2"-218,0-1-10,-1-8-19,0-4-9,-2-10-11,1-5-2,1-3-9,-1-2 7,1-6 5,-1-2 5,2-3 4,1-4-6,1-2-8,4 3-6,3-6-12,3 1-3,5 5-2,1-3-4,5 7 2,0-2 1,4 1 2,3 4 1,-1-5 5,4 4 3,-1 2 6,0-2 6,-1 4-6,-2 0-3,-5 1-7,3 0-4,-7-1 2,-1 0-8,-3-2-16,-5 0-14,1-2-32,-7-3-10,5-2 4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5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768,'34'-1'296,"-22"37"-192,-1 9-54,5 11-5,0 2-2,-2-2-10,-2-5-7,-3-11-9,-1-3-7,-4-10 5,-3-6 6,-1-10 9,-1-5 4,-3-9-10,-4-4-4,-3-9-12,0-2-6,0-6-5,2 1-2,5 1 4,0 1 2,9 7 3,1-1-1,8 5-2,2 2 1,1-1-1,7 5 1,0-2-2,4 2 2,5-1 2,-5-3-1,2-3 8,-5-2 0,-9-6 3,-1-4-2,-12-6-3,-4-4 0,-6 0-2,-6 1 4,-2 10-2,0 7-9,-2 13-6,-2 10-11,-2 21-10,1 9 5,4 15-1,2 0 3,12-6-3,2-4-3,6-12-15,4-3-9,0-11-21,3-5-21,1-8 5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4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873,'-9'6'304,"7"8"-293,2 5-29,11 8 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4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773,'57'48'284,"-50"-21"-229,-4 0-14,0-5-24,0 1-6,-2-11-6,-1-2-3,-1-4 6,-2-5-2,0-1 2,-4-1 1,0-6-4,-1-3-1,0-5 3,2-3-2,1-6-1,4 0 4,4-2 0,2-1 2,8 2 4,2 3 0,5 9 0,1 5-1,-3 9-3,-2 5 0,-2 12-3,0 6 0,-5 7-1,3 6-2,-8-8-1,-1 0 2,7-4 0,-5-9 2,1-3 3,-1-8 0,-3-5 0,6 0-3,-2-6-2,3-2 0,2-4-1,-3-2 3,4-2 4,0-4 5,-2-1 7,-2-1 4,2 5-3,-2 6-8,-2 7-5,-1 4-5,0 10-1,-1 4-1,1 12-1,-2 0-4,1-3-25,3-2-15,1-7-35,3-3-12,1-8 5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4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242,'5'-17'193,"7"-30"31,-8 28-17,-1-2-75,1 2-15,0 1-32,-1 1-22,-1 8-32,3 2-16,-1 8-12,2 5 2,4 9-2,-1 6 1,2 3 2,1 3-4,3-3 1,1-3 1,1-5-2,0-3 2,-4-7 0,-5-2-1,-2-4 4,-5-3 5,-4-5 2,-3-5 1,-6-4-4,-1 0-4,-1-4-2,0 1-3,2 0-2,4-1-3,5 4-2,2 1-3,6 3-1,3 5 1,5 4 0,3 1 2,3 4 3,0 1 1,0 3 1,5 4 1,-1 3-1,0 2 0,-4 2 0,-7-2-1,-1 2-1,-5-3 2,1-1 1,0 2 1,-4-8 2,2 0 2,-1-3-3,-3-2-1,1 5-1,0 1-4,-1 2 0,3 2 0,0-2 3,1 0 0,1-1 1,1-4 1,1-2 5,1-4 5,5-2 16,0-3 9,1-5 12,-1-2 4,-2-3 0,-4-4-1,-2 4-6,-5-3-7,-6 0-13,-2 5-9,-9 2-22,-2 7-20,-5 9-42,-4 6-22,3 9-25,4 4-2,8-6 77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3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3 766,'56'-3'296,"-54"11"-213,-4 11-47,0 6-10,-7 6-18,-4 2-8,-5 0-4,-8-6-4,-7-7 12,0 0 9,-5-11 12,3-2 5,9-5 2,-1-5-3,9-5-6,4-3-5,5-8-1,5-3-1,8-3 0,4-4-1,11 5-8,4 3-2,6 9-3,6 5 0,2 7-2,0 6 0,-3 4-10,-4 4-4,-5 8-12,-4 1-6,-6 5-5,-2-1 0,-6-3-6,0-3-10,-1-5-60,-1-5 7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30.42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77 206,'19'-5'101,"1"-4"-38,-4 0 4,1 2 6,-12 0 4,-2 4 15,1-1 3,2-6-7,1 1-6,-4 4-13,-1 4-12,-2 0-15,2 0-7,-2 0-18,0 0-7,0 1-8,0-1-3,0 0-1,4 0 3,10 0-2,30 4 2,-22-1-3,2 2 2,2-2-2,1 2 2,1 2 1,2-5-2,-2 3 3,-2-1-2,0-3 0,-4 7 0,-5-4-1,-3-3-1,-3 4 2,-4-4 0,1 1-1,-2 4 0,-2-5 1,-3 2-1,-2-2 7,0 0 2,0 0 0,0 0-1,0 0-1,-8 3-3,-38 20-3,26-14 1,-13-3-4,2 3 1,-4-1 1,-1-1 1,12 2 0,-1-1 4,8-2 0,3-3 1,3 0 1,2-3-4,4 0 1,-1-2-1,5 2 3,0 1 5,1-2-3,1 1 1,0 0-5,0 0-2,0 0-1,0 0 0,0 0 4,0 0-3,0 0 4,0 0 1,0 0-3,0 0 4,0 0-3,0 0-1,0 0 1,0 0 1,0 0 8,0 0 5,0 0-2,0 0 0,-1 0-9,0 1-3,1 0 1,-8 0-3,-28 26 1,28-27 5,2 3-5,1-3 1,5 1-2,1 4-4,1-1 0,0-2 1,-1-1-1,-2-1 1,1 0 1,0 0-3,0 0 0,0 0 2,0 0-2,14 8 3,33 11-2,-22-17 0,8-4 1,5 0 1,10-2 0,4 1 0,-1-3 1,-4-1-2,-3 1 2,-4 1 3,3 2 3,-3 3 1,2-2 0,3 2-1,-4 1-5,2 1 2,-6-2-1,-5 0 2,-4 0-1,-3 0-1,2 0-1,0-2-2,0 1 0,1-3 4,-2 1-4,-1 4 0,-2-3 1,-8 1-1,-8 0 1,1 1 0,18 0-1,0 0 0,-4-1 0,-10 2 1,1-1-1,-3 0-2,0 1 3,2-1 1,-1 2-1,-1-2-1,-2 0-1,1 1-1,-4-2 2,1 3 1,0 0-1,-3-5 0,3 3-1,-2-2 2,-1 2 1,3 0-2,-3 1 1,0-1 1,-1 0-2,1 2 0,-3-2 1,0 0 0,0 0-1,0 0 1,0 0-2,0 0-2,0 0-1,0 0-4,0 0-8,0 0-9,0-1-14,0 0-17,1-2 3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2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573,'30'104'247,"-33"-68"-107,1 4-79,2-2-28,1-4-8,2-11-13,-2-7-4,0-8-2,-1-4-1,-2-4 13,-1-2 5,-3-4 12,-1-1 8,0-6-5,0-4 3,3-5-3,-3-3-2,7-5-3,1 0-6,6 1-10,5 1-5,2 7-9,3 5 1,6 7-3,0 7 1,1 9 0,0 4-2,-2 14-1,1 3-1,-3 5-3,2 3 2,-2-3 1,0-3 1,0-4 2,-5-9 0,2-7 0,-1-4 3,-5-7 5,3-4 2,-4-5 0,-2-1-2,2-3-3,-2-2-3,-2-1 2,-3-3-2,-2 3 3,-1 1 1,0 5 1,-1 3 0,1 4-6,-2 4 0,3 7-3,-1 4 0,1 9 1,2 5 2,2-1-1,5-4-1,5-3 0,2-4-1,4-6-1,2-2 4,3-8 5,0-1-1,1-7 4,0-3 0,-6-1 0,-3-5-2,-6-3 2,-7-1-1,-9-4-1,-2 4 1,-6 1-3,-1 4-9,0 6-22,-2 2-11,4 4-37,5 4-7,6 3-17,6 1-34,9 0 89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2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661,'0'14'295,"7"1"-98,9 5 457,4 2-49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1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-2 847,'1'0'324,"-2"4"-227,-1 2-24,-9 6-35,-2 3-9,-9 5-19,-4 4-1,-5-2-3,0-2 5,-2-1 8,2-2 7,4-10 4,3-3-3,8-5-13,1-3-6,4-3-9,5 0-6,3-6-1,5 1-3,8 3-1,2 2 3,7 4 1,-3 3 3,6 10 3,-1 1 1,2 6-7,-1 8-11,-1-5-30,3 1-22,1-5 4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1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11 485,'4'-7'260,"-1"5"-29,0 0-98,-3 1-37,-1 1-12,0 0-27,0 0-6,-13 6-30,-36 23-6,25-15-8,-5 0-2,4 1 3,-1-4 3,3-5 8,8-1 2,8-4-2,7-1-4,10 4-8,4-3-4,8 2-1,6 4 1,6-1 1,2 7-3,-1-3-9,0 0-13,-1-1-20,0 0-9,-6-4-17,0-1-4,-5-4 4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1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764,'-5'0'319,"-3"1"-183,7 3-30,1 0-44,1 6-11,3 6-6,-2 2-4,2 21-2,1 5-6,2 16-7,-1 6-4,0-5-8,0-6 0,-2-15-9,1-9-4,0-13-4,-2-5-14,0-7-25,-1-4-19,-2-3-37,1-3-13,2-6 68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9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40 435,'-4'16'195,"2"7"-85,0 0-45,1 2-12,4-4-4,2-5 4,7-5 6,3-7 6,3-7 9,3-2 2,-1-10 10,2 1 0,-2-1-3,-5-6-3,-5 1-18,-8-1-7,-8-2-17,-2 3-14,-6 6-21,1 1-12,-6 12-43,-2 1-20,0 9-33,-1 1-5,7 1 16,5-2 14,7-6 12,5 3 0,5-11 18,5 0 11,5-6 40,5-3 26,5 2 26,1 2 6,-1 6-10,1 2-9,-4 8-16,1 6-6,-2 6-5,-5 3-1,-1-1-2,-1-3-4,1 0-1,-1 0-1,-3-7 12,1-2 8,-5-7 14,-1-5 5,-4-5-1,-1-2-5,-3-6-12,-4-4-7,-2-3-15,0-4-3,1 1-7,0 1-3,2 5-26,4 5-18,3 5-36,4 3 252,5 5-132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9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 601,'-4'-4'260,"1"2"-152,2-1-9,2 1-41,-1 1-6,0 0-4,1 0-7,22-1-12,30-5-8,-24 2-16,2 1 1,-3 0 1,-4-1-3,-3 3 2,0-1 4,-8 0 5,-3 2 6,-3 3 3,-1 2-6,-2 6-7,-2 3-2,-5 12-6,-1 4-2,-3 10 1,1 3-2,-1-1 0,4 0 2,-1-13-3,4-4-8,1-8-19,1-6-8,2-2-15,0-5-7,2-7-32,2-5 392,2-7-24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8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770,'-3'0'327,"4"1"-173,3 5-71,1 11-34,1 7-8,-2 13-15,-4 1-10,1 4-9,2-5-2,0-2-5,1-4-3,-3-13-4,-1-3-1,0-10-13,0-4-11,0-4-34,-2-5-24,-2-9 58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8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49,'4'1'242,"8"13"-200,0 5 0,3 17-11,5 9-9,2 13 1,1 2 3,3 0 6,-1-6-1,-11-6-8,-3-3-6,-11-11-5,-8 2-1,-4-17 13,-6-5 3,-4-9-6,-1-6-3,0-6-11,2-4-3,4-8 6,2-2-1,8-8-2,2-2 3,9-4-6,5-1 2,8-1 0,4 5-4,5 5 3,1 4-4,1 6 6,-3 0 5,-2 8 4,0 5 4,-2 5-2,-2 5-1,-1 6-8,-5-1-2,1 5-2,-2-3-2,-2 1 4,0-2-4,-5-8-2,1 2 3,-2-6-3,-1 0 8,-3-2 13,0-4 4,-4-6 4,-2-4 0,-2-2-10,-2-3-4,-2-2-9,-1 2-2,-2 7-5,2 3-4,0 5 3,5 4-1,2-1-3,4 3-5,3-2-20,1 0-4,-2 1 3,0 0 3,22-3 19,28-8 6,-24 2 3,-2-1 2,3 4 0,0 1 1,-2 5-1,-1 2-1,-3 13-1,-2 5-1,-2 6-1,-2 3 2,-3-1 3,-2-2 0,1-6 4,0-3 2,2-8 6,-1-4 5,1-6 5,-1-6 1,4-5-5,0-6-2,0-4-4,-3-2 3,-4-4 14,-3-1 6,-4 1 2,-1 4-6,-3 3-16,-1 5-7,-2 8-14,-1 0-9,1 6-32,-2 1-17,2 2-29,3 1-14,1 3-9,2 3 728,8 3-47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7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08 690,'-62'19'284,"56"-45"-181,9-9-44,7-2-13,7 0-24,2 6-3,4 7-6,-3 4 1,0 12 2,1 5 1,-2 9 3,0 8-2,-3 11-8,0 4-3,-3 1-2,0 0-1,-2-5-1,0-3-5,0-6-7,-3-5-5,0-5-12,-1-3-7,-2-4-24,-1-4-1,0-5 7,1-1 5,-2-4 26,1-1 7,0-3 8,1-3 5,1-2 7,4 2 6,-3 0 11,1 3 6,3 5 2,-4 1-3,3 6-8,-1 4-7,-5 5-8,0 3 1,5 9-5,-1 4-2,5 6-6,-1 4-16,-3-1-41,-1-5 511,1-2-34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28.29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1 200,'47'-11'129,"-36"17"27,2 2-74,-1-1 10,-3 0-7,-4-4-11,4 2-4,-2-1-8,2 1 0,-3-2-2,-1-1-5,2 1-8,2-3-9,5 0-13,1 0-6,1-4-9,-1 2-1,4-3-8,-2-2 3,-3 4-2,-7 1 0,1 0 1,23-4 0,-5 3-1,-2 2-3,-10 2 1,-4 0-1,-3 0 1,2 4 3,-3-3 1,-1 2-1,0-2-3,-2 0 3,-3-1-2,0-1 4,-1 0 4,0 0-1,0-1-1,1 1-1,-1-1-3,0 0 0,0 0 3,-2 1-3,-3-1 6,1 0-3,-28 1 3,27 0 1,-2 0-3,-1 0 1,0 0-5,-1 0-1,2 2-2,-2-1-1,1 1 1,-1-1 0,-1-1 0,0 0 0,-2 1 0,-1 1 0,0 2 0,1-1 3,3-2-2,-1 0 1,6 0-1,0-1 0,2 1 2,2 2-2,-3-3-1,3 0-2,0 0 1,0 0-1,1 0 2,-1 0 0,0 0 0,0 0 0,0 0-5,0 0-7,0 0-15,0 0-12,1 0-33,0 0 145,0 0-6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6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235 511,'-1'0'246,"-6"8"-116,-3 5-27,-4 13-75,0 8-9,1 7-9,2 0 2,9-6 5,3-6 4,7-10 1,4-4-3,2-11-3,2-5 1,4-10 7,4-4 4,2-10 3,0-1 2,-8-5 15,-5-4 7,-9 2 15,-5-3 3,-10-1-4,-4-2-3,-9 0-14,1 1-4,6 10-46,1 3-11,6 5-14,3 3-4,4 5 22,2 1 0,5 1-16,7 6-19,8 0-25,4 2-21,11 12-20,0 3 9,12 14 6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6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37 757,'-14'-5'299,"6"-1"-211,1 0-11,2 1-28,1-1-6,-1 3-8,1 0-3,-1 0 1,-1 3-7,0 6-8,-2 1-1,-2 16-11,-1 8-2,2 5-2,1 1 0,7-7-2,2-6 1,9-8-2,4-3-4,4-7 0,5-4-3,3-8 0,-4-2 3,1-9 3,-4-1 1,-9-1 5,-1-1 5,-13-3 6,-7-2 5,-9 0 0,-6 3-7,0 10-6,1 6-3,1 6-16,2 7-8,6 1-20,8 1-13,8 1-21,5-5-15,12-1-61,4-7 9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4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10 706,'-2'29'306,"3"-29"-146,-2-2-71,1-7-44,-3-4-14,3-7-25,0-5 4,2-4 20,1-1 8,-1-6 15,-2-4 2,-5-7 4,1-2-3,5 1-8,1 6-7,6 16-19,-4 6-9,-2 17-11,5 4-3,-7 18-7,4 12 4,-2 26 2,1 9-1,4 11 5,-2-1 1,6-4 0,-1-3 0,1-8-1,2-8-10,-5-15-32,-1-10-14,-3-14-33,-3-7-8,-6-13 3,4-5 4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3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100 894,'2'25'327,"-1"5"-278,1 1-6,-2-2-21,0-1-13,3-4-16,-1-4-5,-1-4 3,-3-6 2,-3-5 11,-2-5 4,-6-7 1,-3-5-1,-6-8-6,2-1-2,-2-4-9,2-4 4,4 1 3,2 0 0,10 2 2,4 4 1,8 6-2,4 3-1,8 5 1,4 4 0,9 6 2,-1 4 1,2 6-1,2 5-2,-8 3-2,-1 3 1,-7 4 2,-6-1 4,-1-1 1,-2-7 2,1-1 8,-2-7 4,-6-6 13,3 0 7,-7-7 4,1 1 1,-2-7-14,-6-2-9,-6-4-12,-2-4-7,-4 1-7,1-2-7,-1 0-22,5-1-9,3 4-4,1 0 4,5 7 14,1 0 6,9 4 15,3 0 1,8-2 5,-1 2 2,1 1 2,4 0 2,-2 5 1,-2 1 1,0 11-3,-2 3 0,3 11 0,-1 3-1,-1 1 0,0 0 1,-1-4-2,0-2 0,2-9 4,-1-3 4,3-8 15,0-5 6,4-8 1,2-7 1,-4-6 5,-1-2 9,-13-5 14,-2-4-1,-4 0-13,-9-1-11,7 10-22,-5 4-4,-7 8-31,4 5-22,-3 5-43,1 3-24,5 5-16,3 2 740,1 3-46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2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701,'8'-13'249,"4"16"-223,0 8-22,3 17-7,4 11 5,0 18 23,4 11 8,0 7 12,-2-4 7,1-4 7,-3-8 0,-5-9-9,0-2-4,-7-9-18,-3-6-9,-9-8-11,-4-7-3,-7-7 1,-4-1-2,-6-7-1,0 1-3,3-2-16,-1-4-11,8-1-16,5 0-14,6-4-36,10-1-8,8-4 13,5-6 19,11-1 69,1 0 25,4 2 33,-3 6 11,-3 2 6,-1 4-2,-5 5-19,-3 3-13,-5 2-19,-3 2-5,-1 3-3,-5-3-1,-2 4-4,-1-3-2,-3-1-2,2 1-1,-1-6-2,2 4 0,2-4-4,0-1-1,7 0-1,-4-6 5,0-2 17,3 0 7,-3 1 11,3 3-4,-3 2-10,0 3-8,1 7-14,3 0-5,-2 5-33,-1-2-12,1 0-36,2 0-20,11 1 7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1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56 981,'-11'4'368,"-3"8"-293,-1 5-30,-4 7-30,3 5-8,4 2-6,6-3-3,8-5-4,5-6-1,8-6 1,1-4 5,10-6 10,3-3 1,2-9 4,3-1-4,-7-9-7,-5-1 1,-10-2-7,-9-3 2,-7 4 0,-6 0-3,-8 1 2,-2 5 2,-6 2 0,1 3 0,4 5 2,2 1-1,12 5-2,2 0-9,9-1-13,5 0-1,9-3 4,7 2 10,3 2 10,-1 1 3,3 6 0,-10 4-1,1 13-1,-2 6-1,-7 7-3,2 5 0,-10-4 1,-1-2-4,-5-5-5,-2-8-5,1-5-2,-3-7 1,-2-5-1,-2-5 0,2-4 0,1-1-1,1-8 9,1-4 10,-1-5 7,2-4 7,10 3 3,1-2-4,7 6-5,0 5-3,-3 5-5,1 5 0,0 8 1,-1 1 1,1 11 1,1 3 0,-3 3-1,-2-1 0,-1-2 5,-2-3-6,0-4 0,3-5 0,-2-4-3,0-1 2,1-5 2,-1 1-2,3-4 5,-1-5 4,1 0 5,0-5 5,-2-4 3,3 0-4,-3 4-8,-1 3-3,-1 12-13,-3 5 0,0 10-1,-1 6-3,-1 4-10,2 0-13,1-3-24,7-2-21,-1-11 5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0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74 904,'-59'-21'359,"58"23"-260,1 2-34,2 9-42,0 4-15,0 5-23,0 1-12,0-2-25,1-3-14,-1-4-5,0-5 2,-2-4 20,-4-4 13,-3-4 18,-3-2-1,-3-7-16,0 1-4,0-6 12,-1 1 13,5-1 22,0 1 12,5-3 2,3-2 1,8 5 2,4-3-2,8 5-3,2 2-4,5 8-2,2 4 0,-1 9-1,-1 6-1,-9 8 1,-1 5-1,-4 6 7,-3 0 3,-1-5 6,-4-3 1,-1-10-5,-2-3-3,1-10-6,1-1-2,0-2-3,3-2-1,5-3-2,4-4-2,2-7 2,-1-5-2,3-1 2,0 0-2,-6 1-1,0 6 3,-4 8-4,-3 4 2,-1 7-4,1 7 1,-2 10-5,1-3-10,1 3-21,-1-1-15,3-9-55,2 2 6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40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48,'1'26'281,"3"5"-124,-1 12-107,-2 1-17,2-1-15,0-1-6,0-8-12,3-4-12,-2-10-8,2-5-1,-1-8 5,-2-1 10,1-6 10,-3-5 0,-1-3 3,-2-4 5,-2-2 1,0 0 8,0 2 8,-2 1-1,6 3-4,0 1-4,3-3-10,4-1-3,4-3-4,3 1 0,4-1-2,0 1 2,2 4 1,-2 1 3,-1 7 16,-4 1 4,-2 8 8,-1 6-1,-7 2-11,3 10-5,-5 2-7,1-2-4,1-3-16,-1-6-10,1-3-18,0-5-5,0-4 2,1-1 3,-4-6 14,-6-1 4,-1-6 5,-1-1 4,-2-6 2,3 2-1,0-7 8,2-2 2,3-2 10,2-5 3,7 7 0,3-2-6,10 4-5,2 3-1,8 2 4,5 4 0,-1 3 9,-1 4-1,-3 8 3,-3 6 6,-5 9 1,-2 7 0,-7 1-2,-4 1-4,-8 3-11,-3-6-1,-9-4-4,-1-2 0,-5-5 3,-3-3-3,-1-4 1,2-3 1,5-8-3,2-2-1,7-6-7,4-1-3,2-1 1,5 1 0,5 1 5,-1 3-1,1 10-5,3 1 0,0 8-4,3 6-4,2 1-16,2-1-15,7-2 3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845,'0'7'301,"2"11"-270,2 17 9,-4 6-7,-5 15-9,2 7-4,0 19 1,-4 4 2,1 4 1,-2-2 2,-3-14-8,5-6-6,3-14-40,2-4-27,5-13 3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8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851,'-40'64'317,"33"-34"-265,6-1-9,4-8-35,6-6-8,4-7-10,2-5 0,3-8 5,0-4 5,2-5 14,0-3 8,0-4 6,-1-3 4,0 1-4,-1 4-6,-7 6-8,-1 5-8,-4 10-6,-2 4-2,2 9 0,-1 3-1,-2 9-15,1-3-12,-1 0-25,1-2-23,-3-9 5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18.94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8 42 430,'-5'-3'231,"-7"1"2,6 0-179,3 1-33,-2 0-11,12 1-10,-4 1 0,-1-1 3,-1 0 3,-2 0 1,1 0 1,0 0 10,-1 0 5,1 0 7,0 0 1,-1 0-5,0 0-7,0-1-1,0 0-2,0 1-1,0-1 3,1 1-5,-1-1 0,0 1-3,-1-1-5,-5-1 1,-22-4-5,27 6 1,2 1-2,1-1 1,-2-1-1,1 1-1,-1 0 3,0 0 1,0 0 3,0 0 5,0 0 0,0 0-1,0 0 0,1 0-2,-1 0-3,0 0-2,0 0-3,0 0-2,1 0-1,0 0 0,4 0 0,13 2-1,28 2 4,-27-5 1,1 1 0,-2-2 2,2 2-2,-1-3-2,0-1 1,1 2-1,1-1 1,0 1 3,0 1-2,1-1 2,-1 1-3,2 1 0,0-2 1,3 3-1,2 2 0,-4-3 0,1 2 0,-2 0 2,-6-3-1,4 2-1,-2-1 2,0 0-2,1 0 1,-3 0 2,2 1 1,0-1 1,1 3 2,-1-2 1,-2 0 0,0 2 1,-2-1-1,2-1 1,2 0-3,-3-2-2,2 0 0,-7-2-2,2 2 1,-5 1-2,2 0 1,3 0-2,-6-1 1,5 2 2,-6-1-3,0 2 0,4-2 0,-6-2 0,8 1 0,-2 1 1,-3-2 0,2 2-1,-2 0 0,-2-3 0,3 3-1,-2-1 3,-1-1-2,1-1 1,0 0 0,1 2-3,-1-2 3,0 2-1,0 2 2,-3-2 0,1 2-2,2 1 0,-1-4 0,-1 3 0,2-1 3,-1-1-2,4 3-2,1-2 1,-1 1-2,0 0 1,-3-2 1,2 4 0,2-1 0,1 0 1,1 0-1,-3 0 1,2 0-2,-1-3 0,0 2 0,-1 0 0,0 1 1,-2 2 0,-1-1 0,0-2 0,-4 0 0,2 1 0,-1-1 2,-3-1 2,0 0 1,0 0 4,0 0 0,0 0-1,1 0 1,-1 0-5,0 0-2,0 0-3,-2 0-7,2 0-11,-3 0-12,3 0-23,0 0-12,0 0 3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8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3 776,'-1'-8'271,"1"15"-248,0 6-6,1 22 1,0 11-1,3 22-4,4 11 4,5 0 1,1 1 9,2-11 12,-2-7-2,-2-7-1,-1-5-7,-7-13-11,0-8-1,-9-8-6,-2-5-2,-5-8-2,-5-3 0,-2-5-4,-1-1 0,-3-3-6,1 4-7,4-5-9,4 2-9,7 1-2,2-2-5,9 2-1,1-3 7,12-4 9,4 1 10,3 0 21,4 1 4,-2 3 6,-3 2 0,-4 2 2,-1-4-3,-1 7-5,-2-2 0,-1 6-9,-2 6-1,-5 1 0,-2 1-3,-2-2-1,0-2 0,-1-5-2,1 0-1,1-5-5,-1-2 0,3-3 1,1-4 3,3-2 13,1-5 6,2-2 3,1 2 0,-1 1-6,-1 3-3,2 7-6,-5 3-1,3 6-5,-1 6-10,-1 2-31,6 2-18,5 4 37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7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674,'-14'16'229,"1"4"-218,11 3-1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7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13 928,'-16'0'330,"-5"2"-294,-4 3-12,-6 9-22,-2 5-4,-1 8-8,2 5-3,3 2 6,5 1 2,10-4 3,6-5 2,10-5 0,7-5 0,7-8-1,3-4 4,10-12 7,-1-5 3,2-7 5,-1 0-1,-6-1-5,-5 0-4,-10 2-2,-4 0 2,-11 1 3,-5-1 3,-6 2-6,-5 3-2,-2 3-5,-2 3-1,2 3 3,7-1 1,7 2-4,5-1-4,6-2-1,2 1-3,8-2 6,5 0 3,9 3 0,5 0 2,2 6 0,4 6-2,1 7 0,-1 5-1,-4 3-2,-2 1 2,-8 0-1,-6 2 0,-8-2 1,-7-3-2,-2-2 0,-2-2-1,-5-7 0,3-1 3,-2-8 1,1 0 1,3-7-4,0-2-2,8-4 1,-2-6 0,10-3 5,2-1 2,1 1 0,4 0 1,-3 6 3,1 2-2,-5 7-2,-1 7-1,-2 6-3,2 9 1,-4 9-1,-1 2-1,-4 2 0,-2-4 1,0-6 1,1-3 2,0-6 0,3 0-3,-1-8-2,3 1-3,1-7 2,2-3 2,1-9 4,2 1 5,5-7 3,0 1 4,2 3 1,-2 0-1,-4 11-7,-1 1-5,-3 9-9,0 3-11,-1 6-23,1 5-10,-4 2-46,0 0 5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6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56 748,'2'32'276,"1"0"-219,4-7-31,-1-5-13,-6-7-13,0-4-2,-2-7 4,-3-2 12,5-3 14,-1 2 5,0 1 8,0-2-7,-9-16-5,-15-26-3,14 24-10,5 0-6,0 2-7,4-1-3,8 4-3,1 2-1,7 3-5,1 6-1,5 2-2,0 2 0,-1 9 7,1 3 1,-1 8 5,-3 2 1,-1 2-1,-2-3 2,-5 0 4,0-3 0,-2-5 2,1-2 1,-2-3-2,-1-4 0,-2-3-1,-1-2-3,3-3 0,2-2 1,2-4-1,2-3 2,-2-4-1,0-1 0,1-1-1,1 2 0,-3 1 3,0 5 2,-3 7 4,0 2 3,1 12 0,0 4-2,1 6-3,-1 1-4,-1 0-2,1-3-1,1-3-22,4-2-14,2-6-33,-1 0-25,0-7 6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6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37,'2'0'325,"1"8"-302,1 4-35,1 12-44,1 6-31,3 4 5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5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6 691,'0'3'257,"6"5"-201,-2 2-33,0 2-17,0-2 1,0 0-3,1-1 3,2-3 8,0-3 8,-1-3 20,2 0 4,1-3 5,1-1-5,-2-1-10,-1-3-6,-1-3-8,0 0-2,-3 1-6,0-1 3,-1 8 4,-2 2 9,0 2 0,-1-1-6,0 0-14,0 0-11,-2 17-7,-3 31 0,9-33 0,2-1 1,5-4 5,2-1-2,5-8 7,0-3 4,4-7 1,2-4 4,-2-4-1,-1-3-2,-8 1-4,-3-2 0,-5 3-3,-4 4-5,-7-2-14,-3 3-17,-5 0-41,-4-2-13,-1 0 53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35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56 684,'8'-23'277,"-13"33"-196,0 6-8,1 12-48,-2 2-8,-2 11 0,1 0-3,1-5 4,3-3-2,-1-15-7,3-6 4,0-5 7,0-6 7,0-8 5,1-6-4,0-12-8,1-4-8,2-5-6,-2 0 1,-1-3-1,0-2 3,0-1 4,4 3 3,1 3-1,1 8-2,3 6-4,0 6-3,2 6-4,4 1 1,0 6-2,1 1 0,4 1 0,1 7-1,0 6-3,-3 5 2,-3 12 0,-3 3 0,-4 5 1,1 1 1,0-3 0,-2-7 1,1-4 1,-1-4-3,-3-9-2,2-4-7,2-6-8,0-2-2,4-6 2,1-2 4,1-1 7,-2-3 4,-2 3 2,-3 4 0,1 2-1,0 5 2,-1 4 1,1 1 2,1 4 1,0-4-1,1-1-2,2 0-2,-1-7 1,3 0 2,0-7 4,-2-5 6,3-5 3,0-4 0,-2-3-6,0 1-2,-8-10-4,-7-2-1,-6-2 1,-5-3 0,-5 7-3,4 11-1,-3 13-6,-3 10 0,0 28-1,-2 8 1,1 20 5,3 3-1,6 1 5,4 1-2,3-3-1,3-2 0,2-9-4,0-6-4,3-10-23,1-6-13,0-10-37,0-3-35,5-12 79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0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16,'-5'8'341,"-2"-2"-261,4 1-52,3-2-10,1-1-13,3 0-3,-6-4-13,0 0-19,2-2 707,0 2-52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10:38:22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6,'155'0,"1143"57,-71 84,-747-141,-184 28,-155-28,310 0,29-141,-409 56,-57 2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10:38:19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,'0'0,"155"0,43 0,225 0,212 0,-410 0,170 28,-169-1,112-14,-13-13,-142 28,283-28,70 0,-409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13.09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 39 759,'4'2'280,"0"-1"-212,0-1-49,1-1-6,-2-4-4,-2 3 2,-1-2-5,-2 1-4,-2-2-12,-1 0-9,-1-1-17,0 1-2,2 1-20,-1 3-25,4 0 57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37:40.88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79 11,-66-9,-2 0,-2-2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7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08 702,'12'-20'294,"-8"5"-175,2 4-29,-6 7-57,-5 6-24,-7 8-27,3 5 0,-1 5-3,3 3 5,3-1 12,-1-1-5,6-6 6,-1-7 4,10-5 30,0-5 26,2-9 37,6-2 8,-2-8-6,-1-1-14,-1 0-21,-4 0-6,-5 1-16,-3-1-12,-8 4-17,-4 3-21,-16 9-53,-8 6-40,-17 11 209,-10 7-10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6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1 729,'11'3'293,"-7"7"-203,-2 5-19,-10 10-48,-1 5-22,-5 7-66,0-1 4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6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71 394,'9'12'244,"2"2"-3,-5 5-160,-3-2-24,-3 2-33,-5-1-8,-2-1-3,-2-2 3,-1-4 10,-1-3 9,2-6 17,-1-3 1,2-9-4,1-3-3,-1-10-16,7-2-4,3-6 2,8 0 0,5 1 4,0 2 0,4 12-3,-1 1 0,1 15-8,-3 6-5,0 12-3,-2 7-11,-2 7-2,-1 0 0,-4 2-19,0 0-14,-2-7-22,1-2-13,-1-9 5,2-5 11,1-10 13,-1-5 16,7-9 11,-3-5 6,2-3 13,2-4 8,-5 3 16,4 1 7,-5 5 8,-2 6-2,-2 7-15,-3 4-9,4 12-14,-1 3-4,-1 10-2,4 0 1,-3-1-1,3-4 0,4-3-1,-2-5-2,2-9 3,4-2 1,-1-10 14,1-4 12,-1-5 21,-1-4 1,-3-2 2,-4-1-5,-7 0-14,-3 1-2,-6 3-14,-4 4-9,-4 8-34,-4 5-22,-3 9-44,3 7-16,-1 3-9,4 1 8,11-2 7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 977,'-5'-9'332,"5"9"-339,2 5-26,3 7 18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8 516,'14'-7'279,"0"4"-40,-2 9-143,1 8-16,-9 6-6,-1 3-6,-6 5-6,-7 0-8,-3-3-23,-4-2-9,-1-2-15,-3-7 0,-1-8-5,2-2 0,-1-8 2,2-3 0,3-4 2,3-3-2,7-4 1,3 3-3,7 0 1,2 3-2,5 4-1,3 3 0,5 7-3,3 4-1,3 10 2,3 1-9,2-1-27,0 0-18,-3-7-46,-6-5-170,-3-4 189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5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0 863,'-12'15'347,"-3"2"-251,-6 6-34,-3 3-21,-6-1-28,-3-1-6,1-3 0,4-3 5,6-1 7,7-5 7,8-2 7,5 0 1,6-1-9,5 3-8,9 0-9,4-2-6,11-5 0,1-3-2,3-5-22,0-4-15,-6-4-34,-2-1-12,-2-5-7,-5 2-19,-1-5 7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5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33 705,'-10'-6'243,"1"-1"-212,0 2 12,1 0 24,3 2 11,2 2 11,-3-1 7,0-1-1,2 2-9,5 6-20,0 6-14,-1 13-28,-3 8-8,-4 12-9,1 3-4,3 2-1,-4 0-2,7-9-15,0-5-15,3-8-37,2-12-22,5-9-33,-2-9-44,12-13 11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2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1 706,'9'-11'297,"-7"12"-185,-1-1-49,1 1-15,-2-1-17,1 21 1,0 52-6,-1-31 2,6-3 2,2-3-4,2-10-7,3-3-8,4-12-14,-1-2-7,-3-8-16,-3-5-2,-4-7-9,-4-5 0,-5-3 3,-3-1-5,-8 3-9,-1 0-3,-2 6-1,-3 5 6,-2 4 22,0 5 10,7 2 19,5 0 4,8 0-7,8-3-6,7-3-9,7-1 4,7-5 21,-2 1 13,1-4 12,1-2-3,1 2-13,-2 1-5,-1 1 0,-3 1 9,-4 2 13,-5 0 7,-5 2 9,-4 1 0,-4 1 0,0-1-7,0 2-15,-1 0-10,0 0-16,0 0-1,1 0-4,0 0-1,0 0 2,3 6-2,1 4 0,16 29 0,-14-21 2,-6 3 4,0 3 2,-5 3 3,-3-3-2,3-2-3,0-4-4,3-2-18,2-7-42,2-1-15,3-6 34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2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44 510,'-13'-19'287,"1"3"-61,-3 9-110,-1 5-30,-2 13-38,-5 7-10,-1 9-18,0 4-6,-1 2-19,3 2-19,1-5-40,2-4 4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05.79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4 51 309,'24'-36'206,"-27"35"0,1 1-43,2-5-65,-2 3-21,0 1-28,-1-2-11,3 3-10,-1 0-6,0-1-9,0 0-3,0 0-5,0 1 0,0 0-3,0 0 2,1 0-1,-1 0 0,-1 0 0,-3 1-3,1-1 2,1 0-1,-26 13 3,27-13 2,-1-1 1,0-1-1,2 2 1,0-1 0,0 0-3,0 1-3,0 0 1,1 0-2,-1 0 3,0 0-2,0 0 0,0 0 0,0 0-1,0 0 1,0 0 0,1 0 0,-1 0 1,-3 5-2,2-2 1,0 1 1,-16 24 1,17-25 3,1-2-3,-4 0-1,3-1-6,0 0-12,0 0-21,1 0-25,0 0 38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2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2 782,'0'3'315,"5"0"-208,11-4-57,5-1-16,12-3-2,5-1 0,4-3-11,5 0-4,-2 4-17,-3-2-3,-8 2-9,-8 0-6,-10-6-12,-2 4-10,-6 0-35,0 1-27,-4 6-58,-2-4-46,-4 0 72,-2 1 68,0-1 119,0 4 85,0 4 4,-3-4-18,4 3-23,-1 0-10,1 3-8,3 7-5,2 2-10,2 4-7,8 8-1,3 0-1,3 4-10,3-4-8,2-6-26,-3-4-21,1-10-30,0 0-13,-5-7-39,-2-7-6,2-5-22,-2-4-34,-1-6 10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1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46 722,'7'-20'309,"-3"9"-153,-3 0-52,-1 6-23,-3 5-12,-5 12-29,-2 11-10,-6 14-22,-1 6-4,2 5 3,2 0-1,8-3 4,4-4-2,7-9-6,5-6 0,5-10-17,1-5-13,5-11-23,2-6-13,-2-8-16,-3-5-6,-8-4 40,-4 2 19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1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814,'1'-2'313,"1"2"-227,3 11-40,4 7-17,2 15-9,2 4-4,2 7-2,1 5 5,1-1 21,-2-4 4,-2-9-4,-4-5-9,-8-8-21,-4-5-7,-10-7-2,-3-3-3,-3-7-4,1-2 1,-1-4 2,4-3 6,1-4 4,3-2 3,9 3 0,2-3-2,9-2 0,4-3-4,6-1-4,2-2 3,6 1-1,1 3-1,-1 3 1,-1 6 0,-4 9-1,-5 0 1,-9 1-1,-2 1 1,-6 6 1,-2 3 3,-5 1 0,-1 3 2,0 0-3,3-2 0,4 1 0,1-3-3,4-7 4,1 3 4,4-7 6,5 0 4,1-6 2,0-3 1,-2-1-1,-7-4 4,-5-1 9,-3-4 1,-6 2-5,-3 2-9,-3 3-22,0 4-12,-1 3-22,0 1-11,2 3-22,1 2-8,5 2-28,5 0-2,4 1-7,3-1 0,6-2 32,1-1 14,1-2 35,0 0 20,1 1 26,-1-1 9,-5 2 18,0 1 7,-4 4-1,0 4-1,2 7-9,-2 3-6,0 3 3,2 0 6,5 1 8,2 0 11,5-3 13,-3-3 2,2-10-1,0-5-7,-1-7-22,-1-4-13,-1-6-12,-2-2-6,-4-6-7,-2-2-3,-6-1-10,-2 2-20,-9 4-47,-2 5-29,-10 9-51,-7 5 9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0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89 869,'1'0'371,"2"0"-202,-1 0-49,-2-1-78,0 1-13,0 0-26,-1 0-7,-4 22-8,-3 30-6,5-30-1,4 0 9,4-6 7,3-5 1,3-7 2,3 0 1,0-14 4,3 2 4,-3-10 6,-3-4 3,-7-4 11,-5-4 5,-9-2 13,-4 0 3,-4 0-7,-3-4-2,1 2-16,0 0-7,4 6-8,5 1-5,7 9-3,4 0-2,7 4-14,4 4-9,3 2-26,1 4-11,3 5-6,-1 5-4,-1 4-1,-1 5 6,-4 10 1,-3 4 9,-5 6 20,-2 1 9,-1-1 18,-3-2 6,1-7 13,-1-2 1,2-8 5,0-1 0,1-7-7,2-3-2,4-3-5,1-2 2,5-2 13,1-3 8,-1-5 18,2-1 2,-3 0-10,4 4-8,1 7-13,-4 3-4,1 11-3,-1 0-4,-3 5-15,3 3-13,1-5-28,-1 2-10,3-6-10,-1-3-8,-3-7 5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9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4 1016,'-9'19'363,"3"3"-312,8-2-44,3-1-14,6-5-5,5-3-2,6-1 7,0-4 15,2-4 30,-2-2 10,-5-6 14,0-1-1,-4-7-19,-1-4-9,-9-3-13,-3-1-7,-7-1-6,-4 3 0,-1 4 0,-3 4-3,3 6-21,0 3-17,2 8-45,0 1-24,2-2-41,2 2 8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9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591,'0'-1'312,"0"0"-65,0 0-142,0 0-19,0 0-28,0 1-14,0-1-20,0 1-10,3 1-10,2 2 0,5 2 2,25 31 0,-27-33 8,3-2 3,-2-5 3,1-5-1,-5-4-7,-2-2-5,-1 1-4,-2-2-8,-3-1-14,1 1-6,-2 1-31,1 4-10,3 7 38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08,'3'8'259,"0"5"-209,0 0-19,0 3-22,1-1-3,0-1 15,3-3 12,1-3 23,1-5 20,2-4 11,1-4-2,-2-6-1,1-3-7,-2-6-19,-4 2-7,-5-4-23,-3 2-10,-6 5-7,0 0-5,-3 9-11,0 3-14,-1 5-32,1 6-15,2 5-35,3 3-10,5 0 173,6-2-68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8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10 1133,'-6'-9'399,"9"-5"-344,3-8-34,6 0-11,-4-7-5,1-1-1,0 0 2,-2 0 10,-3-2 11,-2 3 5,1 3 2,-2 8-20,-1 5-10,2 8-12,-1 4-4,0 7 6,2 4 0,1 14 4,2 6-2,-3 12 0,1 5 1,-1 6-6,-3-1-4,2-8-30,-1-4-23,0-9-40,-2-9-17,4-2 7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5:58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38 809,'-17'8'323,"3"4"-210,1 4 1,0 11-37,1 4-17,0 7-31,3 2-7,2-8-11,4 0-6,3-10-6,3-4-8,1-7-12,-1-9-4,0-7-9,-1-4-2,-2-10 2,-1-1 4,-7-10 15,-2 0 6,-3 0 14,-1-2-1,2 9 3,1 1 2,2 9-3,1 4 2,8 2-7,2 3-1,8-2-1,4 0 0,7 1 0,2-3 1,8 2 2,2 2 2,1 4 5,0 1-1,-7 6-1,-5 3-2,-6 4-2,-9 3 1,-6 8 7,-2 2 1,-10 2 3,0-1 0,2-6-2,0-2-2,1-6-3,7-2-6,2-4-4,5-5-3,5-4-6,0-3-1,6-6 2,-2-3 2,-3-8 6,-2-1 3,-9-11 10,-2 0 2,-5 1 3,-5 0-3,-5 13-5,-1 3-4,-4 6-3,2 5-2,5 1-4,4 4 3,8 5-9,3-4-4,10 5-1,4-3-3,6 1 9,4 4 3,1 1-3,0 3-3,-2 7-4,-2 2 0,0 2 4,-2 3 5,-2-4 5,-2-3 3,-4-8 1,-2-7 5,-1-3 18,-1-5 11,-1-5 21,0-3 7,-1-6 1,-2 1-6,-3-6-15,-2-2-12,-5-1-18,0-1-6,0 6-23,0 5-18,5 7-45,-3 3-30,1 4 6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10:38:36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,'127'15,"240"-15,197 0,-211 0,-99 0,127-15,28 15,-169-42,-113 42,254 0,70 14,29 29,-226-29,0 14,56 42,113-42,114-56,-354-14,-14 4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6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735,'12'-7'306,"10"1"-146,17-6-123,8 1-8,6-4-4,0-2-4,0 7-5,-2 2-2,-4 10-1,-2 7-4,-11 14 4,-4 8 3,-12 13 2,-8 8 3,-4-2-5,-3 1-2,-1-10-6,4-9 2,-4-6-2,4-7-3,2-4-3,-1-3-2,7-9-2,0-3 3,2-12 3,3-7 2,1-12 6,-3-8 1,-1-8 14,-3-3 6,-7 4 15,-4 4 4,-9 15-12,-5 8-8,-11 16-21,-2 9-13,-10 21-13,-3 13-4,-1 10-3,3 2-1,15-6 1,10-9-6,23-7 3,9-6 2,15-8 3,5-6 8,6-13 4,4-6 4,5-8 3,0-3 4,2-6 15,-1-3 6,-12-7 18,-3-4 2,-12-5-3,-11-2-3,-7 8-11,-9 3 2,-10 11-1,-5 5-3,-7 9-4,-3 3-8,-3 8-11,7 6 0,2 3 0,1 4-2,10 9 0,-3 4 0,16 11 0,5 2 2,11 2 7,6 0 3,-4-6 3,2-1-3,-7-4-5,-3-1-2,-10-6-6,-8 4-2,-17 1-28,-10 1-30,-23 3-76,-13 0-5,-13-7 79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10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456,'37'85'245,"-26"-58"-92,6-11-6,4-6-1,9-14-9,1-6-3,4-14-23,-1-3-13,-11-9-27,-1 0-2,-14-3-7,-5-2-8,-11 0-16,-13 2-18,-10 14-40,-7 11-26,-9 23-84,-2 16-1,4 22 73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10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881,'-10'30'338,"0"20"-255,1 10-20,-2 11-36,2-1-15,0-3-32,4-6-23,7-7 24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1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698,'1'8'302,"13"-2"-132,5-1-116,12 0-36,6-4-15,5-2-28,-2-2-23,-4-1-64,-5-2 72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10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13,'-3'1'289,"6"2"-65,8-1-170,11 3-21,6-3-3,10 4 2,4-1 1,2 1-5,1 2-2,-5-3-14,-4 3-13,-10-6-28,-5 0-20,-11 0 27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9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41 386,'1'22'137,"-2"-5"-115,1-3-7,2-7 37,2-2 13,3-5 54,0-5 24,0-6 14,1-5 10,1-4-17,-2-3-11,-3-4-31,-3-1-17,-4 2-29,1 2-15,-3 9-31,-2 4-20,-2 12-58,-4 6-28,2 13-56,-1 4-4,4 5 9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9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842,'-6'-3'297,"4"2"-274,1 2-73,3 4-67,-2-5 68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6 746,'7'-13'313,"-7"10"-171,2 8-68,-6 14-40,-2 12-16,-1 15-18,-1 5-3,3-1-8,-2-6-2,7-7 4,0-7 2,4-7 0,4-5-7,-1-11 0,-1-4-1,-2-8 15,3-4 12,-2-6 24,1-3 14,-3-2 8,-3-1 4,0 1-13,3 6-10,0 0-18,0 3-9,2 2-15,0 0-8,5 4-10,2 2-2,3 0 3,-1 1 7,5-1 11,-1 3 6,1 4 4,0 4 3,-3 4-2,-2 2-6,-6-1 0,-2 1-3,-4-3-3,-1-1-2,-1-5-31,0-1-16,0 0 28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8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827,'-24'15'308,"0"14"-249,-1 5-15,1 5-36,2 3-24,6-8 7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8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970,'33'-9'383,"-19"35"-273,0 4-19,5 4-50,-1 1-20,3-4-37,0-2-16,2-5-38,-2-7-15,3-5-26,-4-4 67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8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6,'3'21'297,"0"3"-175,8 8-79,4-2-14,1-2-34,1-1-23,1-8-57,1-3-188,1-5 18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6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1016,'36'24'358,"-35"4"-330,-4 25-5,-5 9-11,-7 8-20,-2-2-14,-6-9-23,1-6-6,2-7-15,5-4-1,3-12-18,1-8 99,9-15-2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6:0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1012,'-14'9'378,"-2"5"-317,-5 18-17,-2 14-24,-14 15-16,3 9-4,0-1 0,7-4 3,14-10 2,0-11 4,14-12 0,3-9 1,5-13-1,3-6 2,4-12 6,-2-8 3,4-11 4,-5-4-6,-5-3-2,-5 0-4,-6 1-2,-1 0 6,-4 3 0,-6 1-4,3 9-2,-1 3-5,3 5-6,6 5-3,5 2-13,11 0-8,7 1-2,6-1 2,1 2 9,-3-1 9,3 4 2,-1 2 1,-3 11 2,3 5-4,-4 10 3,-1 4-1,0 3 3,-5-2-1,-3 1 0,-3-5 3,-6-5-1,-1-2 1,-3-8-8,0-4-14,-2-4-24,-3-2-7,-1-6-2,-6-3 11,3-8 18,-3-6 7,3-4 12,2-5 3,2 1 14,3-1 5,5 3 5,5 5 1,6-2-5,4 5-2,7 3 0,0 2 2,5 9 1,0 3-1,-1 9-8,-2 4-3,-6 11-6,-3 1-1,-5 3 0,-1-1 1,-5-6 1,-1-2 3,0-8 0,-2 1-2,3-8 3,-2-1 2,0-7 18,-1-4 7,3-6 16,0-7-1,3-3-8,-2-6-5,-3-5-15,-3 0-2,-5 2-4,-1 6-1,-5 7-3,-1 6-5,-4 13-30,-1 2-19,-2 14-36,2 8-21,1 3-7,5 2 3,11-2 68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2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745,'13'6'286,"6"2"-174,23 3-102,11 1 3,18-9 0,6-3-1,5-8-3,1-2-3,0-2-2,-3 0 1,-11 2 0,-6 2 1,-19-1 3,-6 4 0,-16 0 0,-9 3 0,-15 2 29,-8 0 3,-21 7-1,-13 2-4,-25 8-32,-10-1-4,-8 1 0,5-1 4,16 0 2,13-3 0,20-6 3,13 1-5,10-8-3,7 4-6,11-4-16,7 0 0,20-6 1,12-8 8,29-11 9,10-7-13,9-9-49,2-3 42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2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5 627,'2'-2'268,"5"1"-103,11 0-146,9-2-13,17-2-2,11-1 2,14-4-4,2 1 1,2-3 1,-3-1 1,3 5 6,2 1 6,-1 2 7,-3 1 1,-10-1 0,-4 1-5,-11 1-6,-6 2-4,-13 1-6,-6 1 2,-13-1 9,-4 2 15,-13-4 10,-8-3-2,-17 2-13,-11 1-20,-17 4-13,-11 3-3,-16 0 1,-2-2 4,-2 0 5,6 0 3,8 1 7,4 2-8,12-6 1,10 4-1,18-1-2,9-3 1,16 4-2,5-4-4,12 0-15,9-1 3,21-2 1,18 0 7,26-5 13,7-1 1,18 1-1,6 0-1,-2 0 0,4 3 0,-10 0 0,-6 1 0,-18 1-1,-14 1 2,-26 2 0,-16 2-3,-14 0 3,-7 2 6,-13-2 12,-10 1 3,-24 5-3,-15 0-5,-21 3-14,-6-2 2,-5-2 0,0-1 2,3-4 0,6 3-2,11-3 0,9-1-3,14 1-1,10-5 2,15-1-2,6 0 0,17 3-5,2-1-9,22-1-2,8-2 2,23-3 8,13-1 6,17 1 2,4 2 0,2 2 0,2 1-1,-6 1 0,0 0 0,-12 4 0,-9 0 1,-25 2-2,-15-1-1,-14 1-4,-10-1 2,-16 4 6,-10 2 2,-34 7 3,-15 1-1,-24 0-4,-6-1-1,-1-2-2,4-3 2,18 0-2,9-2 3,24-4-3,13-2-4,19-2-5,4-4-2,13 2-9,7-3 1,14-7-4,14 1-2,16-4-9,10-2-12,9 6 216,-4-1-143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11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3 611,'-4'0'334,"4"0"-18,1 0-235,-1 0-57,0 0-14,28 3-5,50 6 0,-15-10 0,7-1-2,6-3-7,1-2-7,4 5-3,-4-3 0,-11 0 10,-9 3 3,-15-2 2,-7 3 0,-12 3 0,-4-1 2,-12 2-1,-4 0 2,-11 0 9,-9 3 0,-15 1 2,-10 1-1,-15-1-4,-6-2 1,-5-4 9,-1-2 2,0-3 1,7 0 2,9 0-9,1-2-1,10-2-4,6 0-7,9 3 1,8-1-3,12 5-6,6-1-4,11-1-8,11 7-3,19 0 7,10 0 5,17 4 6,6-3 2,15 2-14,5 2-13,3-2-35,-1 1-30,1 0 5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10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585,'2'7'257,"2"-2"-152,-1 1-13,2 2-14,-2-1-29,1 0-15,1 2-12,2-3-3,5-1-3,5-1 2,11-1 5,9 1 3,12-1-2,5-2-4,9-5-9,-1 0-2,10-5-3,1 0 2,6 0 1,0-2-2,-6 3 0,2 3-2,-8 2-1,-3 2 3,-15 3-4,-9-1-1,-18 0 3,-9 3-3,-7-3 9,-5 1 10,-5 0 34,-5 0 6,-13-3-7,-9 3-6,-19-2-38,-8 0-7,-9 0 4,0-2-1,-1 2-2,-8-5 0,1 2-2,4 0-2,1 0 1,13 3 0,2-2-1,3 0 2,15 2-2,4-4 0,12 1-6,8 2-6,9-2-27,8 6-9,20 5 3,7-1 6,18 2 25,6-3 10,9-1 1,7-3-2,13 3 5,2 2 3,-1-4-3,0 0 3,-5-1-2,-3-4-2,-6 2 4,-10 0-3,-21-3 0,-8 1 1,-18 1 3,-5-1 16,-9 1 35,-7-3 4,-12-3-7,-7 0-15,-21 0-34,-12 2-2,-14 3 2,-8 3 4,-3 0 1,-1 0-1,-5 3-1,3-2-2,0 3-3,3-1 1,11 1-2,4-3 1,10-3 0,9 0 2,19 0-3,8-2 0,15 3-13,5 0-20,11 1-18,5 3-4,21 2 12,16 1 18,17-2 21,10-1 3,9-2 3,6-4-1,11 0 1,2-2-1,7-1 0,0 1-1,-12 0 2,-4-2-1,-17 4 1,-11 0-2,-17 1 3,-6 4-1,-16 2 0,-10-1-3,-10-4-31,-7-2-7,-6-13 19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08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79 540,'2'1'214,"0"1"-126,-2 1-75,-1-3-3,0 0 1,0 0-2,0 0-2,1 0 6,-1 0 21,-4 1 14,-3 0 17,-25 3 2,28-6-8,4 2-5,-1 0-10,-1-1-9,2 1-16,0 0-9,1 0-12,0 0 0,11 1 0,44 2 3,-16-4 2,6-1-2,8-2 0,9 1-1,10-3 0,7 1-1,3 1-1,2 2-2,2 1 0,0-1 2,-5 3-1,-8-3 3,-9 3 0,-6 3 0,-5 3 3,-6 3-3,-16-1 0,-4 4-1,-19-5 0,-3-1-1,-11-1 2,-8-5 4,-17 1 6,-10 2 5,-21-5 6,-8 1 0,-15-4-1,-5-2 2,-7-1-3,-1-2-3,-5 0-5,1 0-3,6-1-7,0 0 2,11-2-3,3 2-2,11-3-5,6 2-4,18 2-2,11 2 2,19 4 4,6 0 0,15 4-21,4 2-4,18 4 0,13 2 4,23 1 25,14 2 3,13 1 1,5 1 0,10 0-1,1-4 1,5 1-1,2-3 3,-4 0 4,-3 1-1,-8-1 6,-6 1 2,-16-2-1,-5 1 2,-20-2-5,-9 0-2,-22-3-2,-6-1-10,-16-1-13,-9-2-14,-26-1 51,-22 2-2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42:14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2 224,'0'0,"0"0,0 0,0 0,0 0,-70-44,35 28,-17-5,-36-10,9 5,13 4,9 2,0 3,9 3,9 6,8 3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1:46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373,'-15'50'193,"14"-50"-60,1 0-22,1 0-52,-1 0-11,0 0-14,0 0-6,0 0-12,0 0-4,1 0-3,12 3 0,30 7-1,-24-8-2,5 0 3,4-2 3,4-1 0,2-4 1,8 2-2,3 2-2,5 1-5,-1 0 1,0 0-3,-2-1-2,-2 1 2,4 4-2,6 2 4,-4-2-3,3 4 0,-3-2 3,-6-2-5,1 2 1,-1 0 1,3-1-3,7 4 1,1 3-1,1-5-1,-2 0 2,-5-6 1,1 2 0,5 0-1,5-1 0,0 4 1,0-5 0,-5-2 1,-3 1-1,3 0 1,0-1 1,9 2-1,-2-1 2,-2 0-3,1 0 0,-5-2 0,5-1 0,3 2 0,3 1 0,-4-1 0,-3 0-3,-2-3 3,-2 1 0,7 0 0,1 0 2,-3-1-2,-1 0-1,-7 2 1,3 0 0,7 4-1,2 0 3,-1-2-2,-2-3 0,-6 0 0,5-2 0,2 2 1,6 3 0,-6-2 0,-4-3 1,-7 5-2,-5-3 2,0 5 0,2 1 0,-6 0 2,-4 0-2,-6 2 0,-7-1-2,-7-1 2,-1 2-1,-10-1 1,-2-2-2,-4 1 2,-2-3-1,-1-1 1,0 0-1,0 1-8,0 0-19,0 0 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1:45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118,'-26'24'77,"23"-23"9,5-1-12,-1 0-22,-2 0-16,1 0-18,-1 0-2,1 0 5,0 0 4,-1 0 0,1 0-2,0 0-1,0 0-1,0 0-1,0 0-4,0 0-2,0 0-4,0 0-3,0 0-1,0 1-1,1 2 0,1 1-1,-1 0 2,2 2-8,12 27-32,-16-25 2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1: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96 610,'-49'-19'217,"45"13"-192,2 3-7,-4-1-11,0-1 6,1 8 22,-1-6 8,1 0 19,-1 1 0,-3-5-12,0 3-4,1 4-10,-3-1-5,0 1-9,-1 3-6,1 1-10,0-1-1,-1 8-4,0 1 0,0 5 2,2 5-3,0 2-1,1 4 2,2 6-1,-1-3 3,2 4-1,0-4-1,2-1 0,1 4-1,-1-4 1,2 7-1,0 0 0,0 1 0,2 7 2,-1-5 0,2 2 3,1-2 4,1-4-3,5-1 3,1-6-2,3-1-2,4-8 11,1-2 0,4-2 2,0-4 1,0-5-5,0-4 0,1-5 9,3-3 2,0-2 8,-3-7 2,2-5-1,-3-3-1,-3-8-9,2 2 0,-4-7-6,-3-6-4,1-5-3,1-1-6,-6 0-1,2 6-3,-3 2 2,-2 3 5,1 5 2,-5-1 7,-2 2 5,-1 0-2,-4 0 2,2 1-2,-1 1-1,-3-1 1,1 3-5,-4 2 0,-1 0-4,0 5 2,0 1-2,-1 2 0,-2 4-1,-3 0-2,0 2 1,-6 3-3,0 2-6,-1 2-1,-7 3-9,5 2-2,3 5-13,2 2-11,4 1-29,1 4-18,2 0-18,2 1-5,4 5-3,2 1 5,6 9 6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748,'14'0'263,"6"1"-239,7-1-4,4-3-20,1 1-35,-3-1-177,-5 0 14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1:15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120 622,'-9'-6'233,"-2"-3"-180,-1 0 0,2 3-6,-1 0-1,-3 2 4,4 0 6,-4 2-5,-1 1-6,4 1-15,-3 1-5,4 2-7,-1-1-4,-2 2-4,0 2-6,-2 5-2,0 1 2,0 2-4,-1 4 2,1 2-2,2 5 0,0 4 0,1-1-1,4 5 1,0-1 2,2 1-1,-1 1-1,0-4 1,1 4-3,1-1 1,1 2 0,2 5 1,0-2 0,0 2 0,1 0 1,-1-1 1,1-3-1,2-5-2,4-1 3,0-6-1,2 0-2,2-3 1,2-4-4,4-6 0,1-4 4,4-7 0,2-3-1,3-9 0,1-4-1,2-5 2,6-4 4,0-3 7,2 0 2,-5-10 6,-7 0-1,-3-9 1,-6-2-1,-2-2-2,-3 2 2,-3 2-6,-1 2 3,-5 2 3,-1 1 4,-2-1 5,-3-2 0,1 6-6,-2-1-8,-1 5-5,0 7-2,1 5 4,-4 1-1,-2 6 2,-2 1-3,-5 5-9,4 3-9,-2 5-24,-4 3-12,2 9-30,-3 5-9,-1 13-15,4 8 5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3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1 3046 896,'-49'11'314,"17"-2"-276,10-3-27,11-4-8,9-1-6,15-3-2,3-6-1,25-9 7,16 2 6,23-8 5,13-1 1,13-2-6,5-7-2,17-3-4,9-1-1,13-4 2,10 2 1,1 2-3,6 0 9,14 3 0,-9 1 5,19 5-1,-9-2-3,-12 0-5,7 3-5,-28-2 2,0 2-2,-6 1 0,-10 2 3,-15-3-1,-14-1 1,-21 2 1,-14-5-4,-14 4 2,-2 3-3,-11 3-1,-13 2 5,-9 5 10,-10 2 12,-11-4 9,0-1 1,-15-4-11,2-2-4,-8-2-8,3 1-10,2-2-1,0-5-8,9-9-6,-4-8 2,4-9 2,4-8 6,0-1 3,-1-6 1,-2-7 3,2 4-4,-2-11 1,2 1 1,2-1-1,-4-1-1,1 9 2,-2 3-2,0 9 3,1 3 1,-1 8-7,-1-1 1,0 8-2,-1 5-3,0 9 5,2 6-2,2 10 3,0 2-1,3 9 1,0 2-2,3 5-6,0 1 2,0-1-6,0 0 2,0 0 5,0 0 3,0 0 5,0 9-1,1 39-1,-5-35-2,-3 1 0,-2-2 2,-5-1 3,-6-1 3,-11-3-2,-6-3-2,-17-4-2,-15-6-3,-8-2 2,-7-2-1,-7-4-4,-3 4 0,-20-7-1,-4-1 1,-11 0 4,-13-6-2,-2 5 7,-5-2 3,-16 3 9,5 3 3,-3-3-3,-3 1 1,9 2-7,4-2-4,5 0-2,8-5 1,4-5 1,8 2 0,4-5 8,6 5-2,17 1 6,2-6 1,26 4-7,6 0 2,4-4-3,11 5-4,8 3-5,6 0-1,16 4-8,4 5 3,5-3 6,3 3-7,5 5-1,2 2 3,2 6-8,-2-1-3,3 1 0,-1 0-12,0 0 2,0 0 6,0 0 3,-3 17 8,-7 39 1,9-32-2,-3 6-8,1 4-2,-1 8 2,-4 4 0,1 33 3,-2 14-9,-1 44-28,0 26-11,-1 24 3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1.7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197 267,'-86'24'203,"86"-28"-15,0-7-44,0 0-34,-3-4-42,-2-3-11,5-4-6,11 6-9,-3-9-9,0-1 0,2 3-6,-5-1 0,5 12-10,2 5-2,-4 2-5,-1 4-3,-6 0-5,1 3 0,-4 12 1,0 9-5,8 16 6,-5-1-1,0-3-3,1-2 4,1-10-1,-3-4-1,7-6 4,4-4-4,-4-8 1,8-2 3,3-9-2,-4-5 3,7-8-1,-5-2-5,3-1 0,-4-3 4,0 2-2,-5-2 6,-2 8 0,0 3-6,-6 12 4,1 10-6,-3 0-4,0 10 1,-2 7-2,2 2-1,-3 9 5,3-3-1,2 0 2,-2-9 4,4-6 0,4-2-2,0-7-8,0-2 1,0 0-1,2-4 3,1-1 3,3-1 2,1-6 1,-2-3-1,-2-5-1,0 0 1,0-2-2,0 0 2,9 0-1,1-2-1,-10 1 1,-2 3 1,-6 8-1,-3 4-2,3 9-8,2 12-1,-2 10-3,-3 5-5,8 8-21,-11-5-12,4-6-17,-7 2 37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0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 5 690,'-5'-9'280,"1"9"-191,-7 8-16,-5 17-50,-4 7-9,-6 20-11,-12 3 0,-1 5-7,-1 1-23,0-9 2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0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6 703,'76'-58'260,"-44"71"-197,1-1-9,14 4-4,2 1-13,-10 0-26,-4-1-4,-8-3-5,-8-3-5,-7-4-24,1 0-16,-10-6 2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0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53 737,'-53'-54'251,"56"30"-236,5-1 3,-3-5 19,5 1 2,4-1 5,-1 4 5,4 9-13,-5 4-2,-3 8-9,0 4-11,-2 5-12,-2 4-2,3 14-6,-3 6 5,2 10 8,-5 3-5,1 0 3,1-3-1,-4-10 1,3-6-1,0-6 0,-3-7 0,3-4-6,2 1 1,-2-10-1,5-1-1,-3-9 4,3-8 1,2-4-2,-2-7 5,4-3-4,0 4 2,-1 7 0,-1 4-3,-3 12 1,-6 1-1,4 8-6,2 6-2,-2 10-3,8 10 5,-7 5 9,-3 1-3,4 0 4,-4-10-1,3-6-3,10-4 2,-3-8-3,1-1-5,6-3-1,-8-11 5,11-7 2,-6-9 1,0-6 0,-4-1 2,-7-2-2,6 6 3,-5 1 3,1 12-5,-2 7 4,-6 3 4,1 13-7,-1 4-1,-5 13-3,1 12-5,1 10 5,3-1-11,6-3-19,1-5-21,-2-9 29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9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1 694,'-1'-10'256,"-5"2"-200,6 4 5,-3 3 4,5 4-6,-2-3-8,0 3-9,9 32-18,43 75-1,-35-22-14,-2 6-1,-7 11-2,-5-3-6,-6-1 4,-4-2-4,-4-11 1,-2 0 3,-2-14 0,0-6 0,7-24 1,-3-15-4,5-17 0,2-6 0,4-6-8,8 3 4,5-3 2,2 0 0,8-2 5,3-7 1,8 1-3,3 0 3,6 3-2,2-1-3,5 1 1,2 3 0,-12-8-2,2 9 2,-14-7-2,-7 3 1,1 1-4,-11-2-5,0 1-10,-3-3-14,-3 5 130,2-4-82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8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135 640,'-1'0'286,"1"0"-112,-1 0-129,0 0-1,0 0-18,0 0 0,0 0-5,-4 11-6,-19 71-9,24-12-4,6 28-2,-2 11-1,3 3 3,-4-2-1,-2-18 1,-7-10 2,5-9-3,-6-8 2,-4-11-1,9-7-1,-13-18 1,-1-12-2,-5-12-11,-3-10-6,2-14-19,6-12-9,1-20-6,3-17 0,9-15-2,-1-11-3,4-12 9,2 2 6,-2 2 24,0 8 14,-1 18 9,-4 2 5,-2 12 4,-1 7 4,-2 5 1,1 10 1,-3 10-1,0 5-3,2 12 0,-1 6 3,7 6 0,-3 1 4,2-1 5,5 1-6,5 1-2,5 0-7,10 5-2,6 0 6,18 2 5,11 1 0,9-3-6,6 6 0,-6-2-10,-7-5-1,-4 5-4,-7-2-1,-5 3 4,-2 3 3,-15 1 1,-7 2-2,-9 3-1,-7 11-5,-20 5 4,-6 6-1,-21-2-3,-2-1 5,-1 2-1,1-4 0,-1-1 1,4-2-2,7-3-13,3-6-12,11-6-34,1-9-20,11 1 4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6:01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3 176 577,'-75'32'202,"51"-40"-188,-2 1 2,3-1 16,-3 0 5,2-2 17,6-1 6,4 1-3,3 4-3,2 2-12,-1-2-7,3 2-8,1-2-8,2 2-1,4 4-2,0 0-10,0 3-1,0-3-6,0 0-4,0 0 3,25 11 2,47 14 2,-22-16-1,8-5 3,2-1 1,6-2-4,1-3 4,10-2 2,5-2 4,8 1 7,1 0 2,3-2-1,-2-1-4,10 0-3,-1-1 0,-6-1-8,-3 1-3,-17-4 0,4 4-1,-5 0 3,-6 0 3,-8 0-1,-10 0 1,-11-1-2,-2 1-1,-6 4-1,-5-3 0,-3 7-2,-5-3-2,-5 4 3,-2 0-2,-9-4 7,1 4 0,-2 2-6,-2-3 5,0 1-9,0 0 5,0-1 1,1 1-5,0 0 5,0 0-3,0 0 1,-1 0 4,1 0-4,0 0-2,0 0-19,0 0-13,0 0-33,0 0 122,0 0-49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3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5 641,'-18'-9'242,"14"5"-173,4 3 11,-7 0-9,5 1-12,3 8-34,6 1-6,12 18 7,0 13 5,5 26 10,0 18-4,-5 11-12,1 3-4,-3 3-10,0-3 2,-1 2-2,-3-9-3,0-10 1,-7-9-3,-4-16 3,0-6 2,-4-16-3,0-4 2,1-16-3,-1-3 2,-1-9 1,-2-4 4,-3-7 3,-1-6-4,-1-10-4,0-6-8,10-5-2,0-4-5,7-1 2,5-1 4,3-3-1,5 5 3,3 3-1,1 2-1,5 14 0,4 5-2,2 12 1,-1 6-1,3 13 2,3 5-1,-5 11-2,2 7-4,-5 4 2,-8-1 4,-8 0-1,-2-2 2,-8-2 0,-5-2-3,-1-3 3,-2 0 4,-11-8-3,-4 4 5,-9-5 0,-6-2 3,-8-7-1,-5-7 3,-1-7-5,-2-8-2,9-5 0,5 3-1,7-6 2,6 2 0,4 5 6,3-4-2,3 4 2,3 1-5,3 0-2,2 4-1,2 0-3,1 4 0,0-1-8,-1 0-7,1 0-20,0 0-13,0 0-19,0 0-9,21-2-24,37-10 6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5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3 701,'7'-12'276,"-1"4"-203,-1 5-3,-2 7-33,-3 6-13,-6 15-18,-6 6-6,-9 14 2,-2 0-1,3-3 7,3 0 1,9-8 2,2-3-1,6-11 0,2-7-1,6-6-3,3-7 1,5-7-1,4-3 0,4-11 0,2 1 3,-1-7-5,0 2 0,-2 1 7,-2 3-4,-6 9 5,-5 7-1,-9 5-8,-3 4-3,-2 7-5,-6 9-1,-3 9 3,2 0 3,2-2 4,7-4 1,2-7-2,7-1-2,1-7-1,4-5 4,9-6 6,1-4 3,3-11 7,-1-2-1,-3-10-1,-2-3-3,-2-2-7,0-1 1,-4-1-16,-2 2-9,-2 3-31,-5 10-24,-2 9 4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2.2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4 586,'-4'10'228,"4"-2"-146,3-3-36,8 2 4,9 3 5,6-2-6,4-4-9,8-6-13,-3-6-11,6-3-13,-1 3 1,2-3-6,-2-3-3,-4-2-9,-1-3-11,-4-3-29,3 5-30,-2-1 54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2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92,'64'33'217,"-62"-32"-53,5-1-122,2-2 3,7 4 16,2 3-5,3-3-12,5 2-10,4-1-15,4-1-6,0 1-7,-5 1 2,-2 0-5,-2 1-2,-5 1-8,1-1-12,-8-3-18,-2-2-15,-4 2-131,0 1 124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1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5 0 786,'-6'9'275,"-10"12"-243,3 6 2,-15 21-2,-5 10-2,-7 14-9,-9 5-11,1-1-2,3 1-8,4-11-11,4-6-6,7-17-28,6-8-20,19-15 42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1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3 615,'-4'-34'233,"11"60"-179,6 22 6,10 14 7,11 13-12,3 1-11,12-1-20,2-14-7,7-4-10,-4-6-3,-4-9-6,-5 0-8,-17-14-40,-5-7-32,-12-9 5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1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7,'9'4'278,"12"3"-255,14 1 8,12 1 2,7-5-4,8 5-10,2-5-10,-4 2-7,-1 1-6,-6-2-5,3 2-11,-1 0-2,3 2-27,0-1-21,-7-4 4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4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195 696,'-1'-12'246,"1"12"-222,0 6-4,-3 27-7,-4 22 0,-10 44-1,-3 12 3,-6 39-5,-2 2 0,3-10 2,0 1 2,6-41 6,7-11 2,5-27-2,-1-15-1,9-16-1,-3-17-3,4-11 3,5-9-2,-3-36-5,3-13-1,3-39-10,3-9 0,3-20 0,-2-8 0,4-2 0,-5-3 0,-1 7 4,3 3-2,0 11 4,0 14-1,-3 29-1,-3 17-4,-5 27 7,-2 11 7,-1 13 3,-1 2 2,1 16-10,2 13-9,-2 33 2,2 22 3,3 38 3,2 7 5,6 14-8,4 0-1,5-10 2,5-2-6,3-18 2,0-15-2,3-18-2,-2-9 5,-9-20-2,1-9-1,-8-18-25,-3-7-21,-8-16 8,-7-10 1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39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473,'-9'4'205,"0"-1"-108,5 2-13,-3-3-30,3 2-8,2-1-15,-1 3-3,0-3-6,1 1-1,0-2 2,1-2 1,0 0-2,0 0-1,0 0-4,-1 0-5,1 0 0,0 0-1,0 0-3,0 0 2,0 0-3,0 0-1,0 0 1,0 0-3,1 0-1,0 0-2,0 0-2,0 0-1,3 1 0,15 6 2,36 12 0,-32-19 2,-3-1-2,3 1 0,-6-1 6,-1 0-4,0 5 2,-6-6-1,1 1-4,-2 1 3,-3-1-2,1 1 2,-3 2 6,-1 0-4,-3-2 4,1 0 1,0 0-1,-1 0 0,1 0-4,0 0-1,-1 0-8,0 0 1,0 0-11,0 0-4,0 0-17,0 0-20,1 0 3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53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512,'24'51'235,"-26"-46"-48,-1-2-113,1 0-1,0 0-2,2-2-25,0-1-6,0 0-5,0 0 3,-1 0 11,0-1 1,0 0-1,0 0-6,1 1-13,0-3-4,2-9-8,10-30-7,-5 25-4,5-2-1,-1 0-6,-4 0 3,4 0-1,-4-1-1,2 5 0,3 3 0,-5 4-2,-2 1 0,0 6 2,1-2-1,-2 4-1,1 3 2,0 2-1,0 3-3,-1 6 4,0 3-2,-1 3-1,0 2 3,-2-2-1,-1-1 5,1-2-2,-1-2-2,2-4 2,0-3-3,-1-2 4,0-4 0,1-3-1,0 2 3,-2-2 0,0 0 3,0 0 5,0 0 1,0-1 3,0 0 1,0 1-8,0-1-1,1-8-6,31-28-2,-26 26 2,1-1-3,-4 6 3,2-2-3,-3 4-2,-4 2 1,5 0-1,-2 1 1,-1 1 0,0 0-1,0 0 0,0 0-2,0 0 1,2 10 3,2 30-1,-4-28 2,0 1-1,1-1 1,4-2 1,0 0-5,2-2-1,0-1-1,4-3-3,2-3-4,7-4-23,8-4-25,6-9-41,10-1 556,7-3-36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7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06 707,'-21'-20'289,"6"-1"-138,6-2-141,4 2-3,1-2-1,3 3 3,3 1 1,0 3 1,1 6 13,-3 4 3,4 5 17,-2 1 5,0 5 0,4 4-8,-2 13-11,-1 5-2,-3 7-9,-1 3-1,-3-2-4,0 2-4,-1-9-4,0-1-3,1-8-1,-1-3-1,3-4 2,0-3-1,0-4 0,2-3-1,0-3-1,0-2 2,0 2 1,0 0 1,3-16-1,11-35-2,-4 17-1,0-5 0,0-4 1,2-4-2,1-2 0,2-1-2,5 4-7,2 6 4,-1 6-2,-1 7 1,-5 8 7,-4 3-1,-1 9 1,-2 1-1,-1 5 0,0 0-1,4 2 0,-1 2-1,3 3-1,3 4 1,-1 3-1,3 4-1,-3 1 0,2 3 1,1 7 1,-2 4 1,6 9 0,-4 1 1,-1 5 0,0 0 0,-4-6 1,1 0 0,-2-9-3,-3-1 2,-1-7-2,0-1-2,-4-4-3,0-7-4,-3-1-4,1-5-2,-2-3-7,-1 0-3,-1-5-15,1 2-14,0 0 608,-2-6-42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6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64 535,'-7'0'228,"1"-1"-105,4 1-94,0-1-13,-1-4-7,3 0 1,-2-6 10,2 0 9,7 1 18,-6-3 6,2-1 2,1 1-3,-4-3-16,1 1-8,2 3-13,-2-1-5,1 3-7,3 5-2,-4 0 1,3 4-2,-2 1 3,-1 0 0,-1 0-3,0 0 1,0 0 3,1 4-3,3 8 0,11 30 2,-12-31-5,4-1 2,-6-2 5,1-1-3,-1-4 0,-3-1-2,4-1-3,-2-2 2,0 1-1,0-1 1,0 0 1,0 0 0,5-6 3,28-34 0,-23 28-2,-1 0 1,0 3 1,-3 2-2,-2 4 4,-1 1-3,0 3 3,1 1 0,-1 2 3,1 5-1,-2 1-3,1 4 1,0-1-4,0-3 1,2 2 1,0-2-7,1-4-11,4 0-9,5-2-24,4-2-16,8 1 4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5.0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0 10 825,'0'28'291,"1"6"-252,-8 12-20,-6-2-1,-3-5-4,-5 1-4,2-7-5,0-2 4,1-5 16,1-5 9,-1-6 12,3-8-3,-1-6-16,2-4-9,1-9-10,0-2-3,5-7-8,-1-5-2,4-4 1,4-4-2,3-1 3,4 0 1,5-1-2,2 1 4,3 5-1,-1 3 1,-1 9 1,-4 3-1,1 11 0,1 4-3,-1 9-5,6 12 0,-10 7 2,3 7 0,-4 5 6,2-2 1,2-4 1,-2-3 2,6-5-2,-4-4-2,5-4-1,-1-7-2,2-5 1,-2-6 3,2-8 4,0-3-1,1-9 2,0-3 1,-2-6 2,-1-4 3,0-1-1,-1-1 0,-3 5-4,0 6 2,-7 12 0,-1 3 0,-2 7 0,0 2-7,-1 4-5,0-4-6,0 7-1,-7 47 4,4-15 3,0-3 6,2-3 1,2-1-1,4-3 1,5-3-4,2-3-3,1-4 1,0-7-1,2-2 1,2-7 1,-3-5 1,-1-8 2,-1-4 3,0-8 3,4-4 2,0-7-2,5-2-2,-1-3-3,-2 4 1,-4 8 0,-3 2-1,-7 13 6,0 7-3,-4 3-5,1 4-7,0 7-11,-3 2-1,-1 9 0,-1 5 3,1-2-3,0 2-7,1-4-9,3-1-4,1 0-12,1-3-7,8 0-33,0-3-67,4-11 10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4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3-3 363,'9'0'200,"-12"7"-42,-6 4-6,-14 12-69,-6 1-20,-11 6-41,-4-1-6,-4-8-5,-1-2-4,4-3 2,3-3-2,14-6-1,7-1 1,14-5-5,3-3 2,11 1 1,5-3 2,8-3-2,4 3-2,3 2-1,-1 4-4,-8 9 0,0 6 1,-6 9-8,-3 2-13,1 7 1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3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 575,'-13'-1'223,"3"1"-167,-2 1-7,2-2-33,3 1-5,4 0 8,2-2 6,2 2 10,-1 0 2,0 0-9,0 0-4,0 0-5,8 1 2,36 4-2,-23-5-4,5 0-4,3 1-2,8 0-4,8-2 0,12 0-1,1 1-4,7 0 0,2 3 0,1-2 0,5-3 0,10 1 0,-1-1 1,2 3 0,0 5 5,3-2 1,2 0 0,1 2 4,-3-4-2,1 3 2,-2-1 2,3-1-2,-2 2 0,-4-2-2,3 1-1,-3-1-1,-3 1 1,-6-1-2,-7-2 0,1 2-2,-2-3 1,-5-1-3,-5-1 5,-13-1-6,-2 0-1,-7 1 2,-5-2-2,-5 1 4,-3 1 0,-5 0-1,-3 0-1,-3 0-2,-3 1 3,-1-2-1,-4 2 1,1-1-2,-1 0-1,-2 1 3,0 0-3,0 0 2,7-1-2,30-5-3,-27 6 1,1-4-2,3 5-1,0-1-1,0 1 0,0 7-4,-6-4 0,2 3 2,-4-2 2,0-2 4,1 3 1,-1-3 1,1 1-3,-3 0 1,-1-2 1,0 3 1,1-1 0,1 2 1,0-1 0,1 1-1,-1-1 0,0-1 0,-1 1 1,3-1 0,-1 1-1,2-1 0,2-2 1,-2 1 0,0 1-1,1 1 0,-2 0 0,1-2 0,0 1 1,-2 0 0,-2-1-1,1 1 2,-3-2-1,-1-1 0,0 1 0,-1-1 1,0 0 5,0 0 2,0 0 0,-1 0-1,0 0-1,1 1-3,-2 12 0,-3 30 1,4-22-3,-3 6 2,2 2 0,-2 9-1,0 2 1,-1 9-2,1 7 1,0 4 2,-1 5-1,1-3 1,0 2 1,1 3-4,-2 2 0,0 8 0,0 0-2,-2-5 0,1 1 3,-1-4-3,1 0 2,1-4-2,1-4 1,1-9 6,2-4-2,1-4 8,0 2 0,0-4 0,0 2 2,1-2-3,1-4-1,1-4-3,-1-4-3,1-5-3,0-5-1,-2-5-1,2-3 2,-1-3 0,1-2 0,-1-2 2,-1-3 0,-1 0 2,0 1-1,0-3-3,0 0 3,0 0-4,0 0 2,0 0 1,0 0-2,0 0-1,0 0-1,0 3 0,0 0 1,0-3-2,0 1-7,0-1-32,0 0-27,0 0 3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13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327,'-1'173'162,"1"-8"-59,-2-4-47,-4-17-52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8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56,'-1'0'274,"0"0"-210,0 0-31,1 0 4,0 0-1,0 0-3,0 0-4,6 11-8,27 62-1,-21-7-7,0 10-5,-3 5-3,-1-1 1,-8-14-2,1-2 1,-3-15-13,-2-1-11,2-15-55,-3-12-158,5-22 159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3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2 48 602,'-39'-6'222,"4"3"-194,-8 2 11,-1 4-10,2 10-6,-1 3-1,4 9-6,-2 6 2,-1 8-9,0 6-3,7 17 0,-5 5 2,9 12-2,5-3-2,11-5-4,27-1-2,15-12 2,10-3-1,13-16-1,-3-7 1,14-20-2,4-13 2,27-18 6,0-13 11,-7-15 13,-2-3 6,-26-10 8,-6-3-4,-9-7-6,-5-3 0,-18-6-4,-8 7 1,-22 3-1,-11 2-5,-14 17-9,-11 8-7,-15 16-19,-5 17-9,-28 19-23,-7 13-14,-5 31-2,-4 7 3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2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5 89 670,'29'-15'270,"-37"4"-179,2 1-18,-5-3-26,-5-4-8,-2 6-14,-6-1-4,3 12-7,-4 2-2,-6 7-3,1 7-7,-18 0-1,2 8-3,-4 13 2,1 3 3,13 19-4,1 4 0,13 5-3,7 8-3,12-2 5,6-1 1,14-6 1,5-4 0,11-11-1,11 0 0,11-14-2,8-3 0,-5-18-1,-5-10 2,-6-13 1,-6-12 3,0-9 9,2-3 4,-1-8 12,3-6 4,3-3 5,-2-8 4,-10-4-6,-3 2 2,-17-4-8,-6 4-4,-3 13-7,-16 0-9,-7 12-3,-17 0-7,-23 5-6,1 2 0,-11 9-8,7 7 1,6 6-17,2 7-15,-5 9-38,-4 9 35,-7 20 2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7:00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2 26 620,'-44'-3'250,"-3"0"-187,1 3-10,-13-2-11,-8 0-16,2 4-3,-5-1-3,7 6-3,0 2-6,0 3-2,5 9-1,-3 2 3,2 1 1,7 9-1,3 5 0,12 8-8,11 16-3,9 5 1,9 7-2,10 2-2,13-7-3,4-9-1,22-12 5,4-4 0,12-9-1,8-6 3,-8-15-2,2 0-1,-1-17 5,-6-4 1,9-11 7,0-7 4,7-6 0,0-5 1,-13-6 5,-10-5 1,-10-9 7,-6 0-2,-1 1-5,-4-1-4,-10 8 0,-6-3-2,-8 9-1,-6 6 1,-11-7-4,-4 7 1,-14-2-4,-10-2-4,-21 14-4,-8 2-8,-15 18-7,-5 7-9,-1 25-15,-10 13-5,-11 21-25,1 17 20,-1 18 2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6:59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6 143 578,'-6'-8'236,"1"5"-179,-3-10 5,-5-2-6,3 4-14,-2-8-3,3 11-7,2 1-6,-1-2-7,0 0-4,2 4-6,-4-1-2,-1 4-6,-3 3 1,-2 1 2,-6 3-1,2 9 0,-6 1 0,-2 8-2,4 6 0,-9-1 0,6 9-1,3 0-6,3 0-5,4 1-2,3-3-2,1 1 2,8 3 5,2 5 2,2-1 3,8 9 1,2-3 0,5-4-1,4 3-1,12-10-3,7 2-2,9-7-5,4-7-2,0-5 1,-2-8 4,2-2 2,-2-6 2,2-8 7,1-6 0,2-7 14,-3-4 2,0-6 2,0-3-1,-10-13-3,-3-7 1,-8-15 6,-2-4 3,-9 0 6,-1 7 6,-14 10 1,-6 3-2,-11 6-5,-2 4-8,-10 1-10,-6 4-5,-16-1-5,-9 4 0,-15 2-2,2 5 1,-1 6 1,5 2 1,6 8-1,2-2-2,-7 6-9,-3 1-10,0 8-12,-9 9-6,14 12-8,0 7-1,-1 9-20,-2 9 44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6:15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39 233,'1'2'109,"-7"-11"-28,5 6 15,-7-1 6,4-5-9,4 12-20,-11-6-8,6 4-12,-5-1-5,3 0-14,4 6-3,-1-4-9,-3 2-3,7-2-3,0-1 0,4-1-2,-4 0-4,0 0 1,0 0 0,11 0 2,42 3-2,-26-4-6,0-3 0,9 5-3,1-6 1,9 2 0,-3 0 1,2-5 1,6 6 1,-8-2 1,0 2-2,-6 4 2,-9-1-4,-3 3 0,-5-4-1,-3 1-2,-2-2 0,-5-3-1,1 7 2,-2-2 1,-6-2 0,6 1 3,-9-2-4,0-2 3,0 4 1,-1 0 1,0 0 5,0-1 1,0-1 0,-1 2-1,2 0-5,0 0-5,0 0 2,0 0-10,0 0-4,0 0-29,0 0 157,0-1-97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6:14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75 462,'0'-33'203,"-7"34"-116,2-1-37,-1-1-14,-1 0-12,-1-3 1,5 4 10,0 0 4,0-3 2,2 3 0,0-1-5,0 1 1,1 0-11,0 0-6,0 0-14,0 0-5,0 0-2,0 0 3,17 2 3,45 0 1,-16-6 3,5 0-1,10 1 3,-1 3 4,2-5-9,2 1 1,9 4 0,-1-2-4,-3 2 9,-7-1 2,-17-2-2,0 0 1,-14 1 1,-2 0-6,-5 1-1,-5 1-2,-4-1-4,-4 1 3,-2 2 2,-3-2 0,-2 3 6,-2-3-1,-5-5 1,3 5 0,-2-1-3,1 0 3,0 1 1,0 0 0,0 0-1,1 0-3,0 0-4,0 0 0,0 0-1,0 0 0,0 0 2,0 0-2,0 0-3,0 0-2,0 0-24,-1 0-13,0 0-40,0 0 282,0 0-16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5:38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606,'36'-34'224,"-21"30"-171,-1 10-3,1-6-11,1 0-9,-8-1-17,5 0-3,1 2-1,-3 0 0,5 4 6,-4-3 0,7-1 2,4 1 1,-2-2-2,7 0 1,-1-2 0,-2-3 4,7 3-4,-3-3 1,-5-3 0,-4 1-5,-4 2 5,-5 0-7,-4 5-3,-1 0-2,-6 4-3,0-4 4,0 0 0,-1-1 0,0 1 1,0 0-4,-1 0-1,1 0 0,-3 0-4,1 0-7,2 0-14,0 0-7,-1 0-32,1 0-18,0 0 5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4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5 0 641,'-2'8'266,"-3"10"-159,-2 6-17,-11 17-30,-9 4-15,-6 13-28,-8-1-5,-1-7-5,6-2-1,2-13-7,6-4-12,10-8-24,2-5-29,8-9 41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9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6,'24'26'295,"-24"-25"-244,0 0-4,-1-1-36,0-1-3,0 0-1,0 0 4,0 1 3,0 0 4,0 0 10,1 0 2,-1 4 4,1 10-1,3 31-4,-2-27-5,3 1-9,-4 0-3,2 1-5,5 1-3,-2-3 1,5 0-2,-4-4 1,0 1-1,-3-4 3,-2-1-2,3-3 0,-5-3 0,1 0 0,0-2 3,1 2 1,-1-4 2,0 0 10,0 0 5,-1-1 14,1 0-4,0 0-9,-1 0-6,0 0-15,0 0 2,0 1-2,0-1 2,1-11-4,1-27-1,3 27-2,-1-2 0,0-2 0,0 1 2,2-2-1,0 2-1,1 2 0,-1-1-2,1 0 4,4-2-1,0 4 0,1-3 1,-1 4-6,-2 3 1,-2 2 3,-1 2 0,-3 3 1,-1-1 2,1 0-4,-2 2 0,0 0-2,0 0-1,0 0-1,0 0 2,4 15-1,7 29 2,-10-23 2,0-1 1,0-1 1,0 1 1,2-4-3,-1 1 0,0-3 1,-1-2 0,1-3 0,0-3 0,-1-2-2,0-3-2,-1-1 1,0 0-2,0 0 4,0-1 2,0 0 0,0 1 4,0-6-2,1-7 1,8-29-2,-5 26-1,2 0-2,2 0 0,-1 1 0,1-1 0,2 4 1,0-1-3,-1 3 2,0 3 0,-1 1-4,-1 2 4,0 2-1,0 2 0,-2 0 3,1 3-2,-1-3-2,-1 1 2,0 3-4,0 0 2,0 6 0,-1-1-3,0 4 4,-3 1 0,0 3 1,-3 2 2,-4 0-1,3 1 0,-3-1-1,3-2 0,4 0 3,-2-2 1,2-4-4,3 0 3,-2-3-3,0-1 0,3-2 0,0-3-4,2-2-1,1-1 4,2-3 1,3-3 2,2-3 2,2-3 0,1 2-2,-1-1-4,-1 2-35,6 1-26,3 0-49,1 1-5,4-1 73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8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6 195,'0'1'110,"0"-1"-27,0 0-5,0-1-8,-1 0-2,1 1-6,0-1-4,0 1-13,0 0-3,0-1-11,0 1-5,0-1-14,0 1-4,0-1 0,0 1 1,0 0-3,0-1 0,0 0-1,0 0-1,0 0-1,0 0-1,0 0 0,0 0 0,0 1 1,0 0-1,0 0 1,0 0 1,0 0 2,0 0 3,0 0 7,0-1 2,0 0-1,0 1-2,0 0-10,0 0-2,0 0-13,0-1-19,0 0 2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6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603,'1'-2'240,"-1"1"-144,3 0-73,-3 1-17,0-1-18,0 1-5,0 0-10,0 0 4,0 0 8,-1-1 4,0 0-8,0 1-46,1-1 48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3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18 442,'-14'0'203,"0"-2"-100,3 1-53,1-2-20,-1-1-18,5 4-1,0-2 11,1 1 8,4 2 9,-1-1 1,1 0-2,0 0-1,0 0-5,0 0-3,1 0-2,0 0-1,0 0 1,-1 0-1,1 0 1,-1 0 0,0 0-6,0 0 0,1 0-10,0 0-5,0 0-6,0 0 0,4 0 0,17 0 0,33 0 1,-24-3 1,1 1-1,1 3 1,4-2-1,-1 2-1,9-1 2,3-2 3,7 3-1,4 2 2,2-1 5,1 0 4,-1-4 1,2 0 3,5-1 2,4-1-4,-1-1 3,-3-3 0,-4 0-8,-2-2-3,4 0-3,0-1-4,-6 0-1,-4 1 1,-10 3-1,-4 0-1,-4 3 0,-3 0 0,-1 2 1,2 1 1,-6 0 0,1 1-1,-3 2-1,-3 0 0,-2 2 2,-3-1-2,-3 0 0,-1-3 1,-2 0-1,0 1 1,-2 0 1,-1 1-2,0-1-1,0-1 1,-1 2-1,1-2 1,-3 0 1,0 0-1,-1 0 1,0 0-1,1 0-2,1 0-6,1 0-19,1 0-11,-3 1-17,2-2 1,-4 0-4,2 0-5,0 0-32,0-1 59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3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9 523,'58'-9'225,"-58"10"-135,0-1-19,0 0-12,-1 0-19,1 0-10,-1 0-16,0 0 0,0 0 9,0 0 5,0 0 7,-1 2 1,0 3-9,1-4 0,0 1 2,0 0-1,0-2 6,0 1-1,1-1 1,-1 0 1,0 0 7,0 0-2,0 0-9,0 0-6,0 0-19,0-1-1,1 0-1,-1-6-3,5-36 3,0 26-3,0 0 0,2-1 2,-1 1-3,1-1 1,1 4-1,0-1 0,0-1 0,3 3 0,-1 1 0,-2-1-2,0 6 4,-1 0-2,-3 4 1,3 0-1,-4 1 0,3 2 0,-1 0-1,-1 4 1,3 2-4,-3 2 3,1 8-2,0 2 3,1 12 0,-4 4 0,-1 1 1,2-1-1,-2-2 3,6-3-2,-2-4-2,1-3 1,-2-6 0,-1-4 0,0-5 4,-1-4-4,-3-3 2,3 0-2,-1 0 5,0-1 11,0 1 2,0-1 4,0 0-3,0-11-8,5-31-1,-1 23-2,5-3-8,2-1 2,-1 0-4,4 2 0,-5-2 2,0 3-1,0 4 5,-4 2-4,2 5 1,-1 1 1,-3 3-3,0 3 4,-2 0-2,0 2-1,-1 0 1,-1 1-3,1 0-1,-1 0 0,1 0 0,0 2 0,0 17 5,2 31-1,-1-22 1,1-1-2,1 2 1,-1-2 1,1-6-2,0-1 2,1-7-1,-1-4-3,-1-2-1,0-6 2,-2-1-3,1 1 4,-1-2 0,0 0 2,0 1-1,9-19 1,18-33 2,-15 24-4,1 0 2,2 1-1,-3 6-1,-1 5 4,-4 6-2,-2 3-2,-1 4 1,0 2-1,-3 3-1,3 3 1,-1 9 0,-3 0-2,0 9 4,0 0-2,0 2-3,1 3-5,3-3-32,0-1-13,4-6-34,2-5-7,8-7 553,0-6-35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8 344,'-11'-48'8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0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7 415,'-4'0'172,"2"0"-92,-4 0-8,8 2-6,-5-2 3,3 0-6,0-1-6,-1 0-13,0 0-3,0 0-4,0 1-7,0-1-10,0 0-5,0 0-5,1 0-2,0 0-2,0 0-3,0 0-1,0 1 2,0 0-1,10 0 1,25 0 1,-21-3-1,4-1 1,1 1-2,5-1 0,1 2 0,4-1 1,0 0-2,3-2 1,3 2 2,4-2-4,3 1 4,4 4-3,-3-3 1,1 3 0,-4 0 0,1-3 1,5 3 2,7-1 4,6 0-2,4 0-1,1 1-2,0 0-3,-1 2 0,7 0 0,1 0-2,2-1 0,-1 2 2,-2-3 2,3 0 3,4 1 3,-2-2-2,-4 1 1,-2 0-2,-3-4-2,3 5 1,0-1-6,-10-1 2,-9 1 0,-7 0-1,-12 1-1,-3 1 0,-7-1 1,-4 0 0,-8 0 3,-2-1-1,-4 2 2,-2-3-4,-1 2 6,-1-1 2,0 0-6,1 0-5,-7 0-25,-7 1-11,-28 7-27,27-8-13,2 3 5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52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31 230,'-2'1'166,"2"0"1,0-1-26,0 0-64,0-1-18,0 0-13,0 0-4,0 0-12,0 0-6,0 0-9,0 1 3,-1-1 5,0 0 5,0 0 3,1 0 1,0 0-2,-1 0-7,0 0-1,1 1-5,0-1-4,0 0 1,0 0-5,0 0-1,-1 0-1,1 0 1,-1 0-1,0 1 0,0-1-2,0 0-2,0 1-2,0 0 2,0 0-2,1 0 1,-1 0 0,0 0-3,-1 0-2,1 0-1,0 0-3,1 0 5,-1 0-1,0 0 2,0 0 3,0 0 1,0 0 7,0 0 1,0 0 4,1 0 3,-1 0 4,0 0 3,0 0-1,0 0-5,0 0-7,0 0-3,1 0-3,-1-1 0,1 0-1,0 0 0,1-4-3,5-7 0,20-25 0,-17 25-2,-3 1 2,0 1-1,0 4 0,-5 1-1,1 0 2,0 3 0,-2-1-2,0 3 4,0 0-3,0 0-1,0 0 0,0 0 0,0 0 0,0 0 1,0 7 1,7 31 0,-6-26 0,-1 2-2,0 1 0,1-1-1,0 4 0,0 1 2,-1 0 1,0 0-1,0-3 1,2 0-2,-1-6-5,-1 0-5,6-1-20,-6-4-12,7-2-21,0 0-11,0-4 4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50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10 574,'-15'51'233,"12"-53"-147,3 1-6,-1 1-25,1 0-9,0-1-12,0 0-4,0 0 4,0 0 2,0 1 2,-1-1 1,0 0-6,0 0-3,0 1-7,0-1-5,0 0-2,1 0-1,0 0 2,0-2 1,0-7 5,9-28 2,-4 23 1,3 1 0,-1-5-6,0-3-5,1-1-4,-1-3-4,2 3-3,0 3 2,0 8-2,-3 2 1,-4 4-2,2 4 0,-4-2-3,2 4 2,2 2-2,-1 1-1,1 7 0,-1 3-2,1 6 1,-1 2 1,2 3 0,-2 0 3,1-2 1,-1 0-1,0-4 2,-2-3-4,1-3 2,-1-1-2,1-4-1,2 0 2,-3-4-3,-1-3 1,0-2 1,0 1-5,0 1 5,0-1-2,0 0 2,5-14 2,10-29-1,-5 28 0,-2-3-1,1 0 1,1 1-2,0-3 1,0 6 0,1 1 0,-3 3 3,-2 3-3,-1 2 3,0 1-3,-4 0-1,1 2 2,2 0 0,-2 2-1,3 1 4,-2 1-4,-1 4 0,0-1 0,0 6-4,0 3 1,-3 6 3,0 4 0,-1 0 4,0 1-2,0-2 4,1-1-4,1-2 0,1-3 0,3-4-4,1-1-8,0-6-26,3-3-12,5-7-30,5-6-7,9-9 5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39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4 812,'0'54'299,"2"-54"-248,-2 1-22,1-2-18,-1 1-3,0 0-3,0-1-2,0 0 1,0 0-3,0 0 11,0 0 8,0 0 12,2-6 6,13-36-3,-5 24-3,0-6-7,2-2 0,0-3 4,-1-7-3,3-1-4,-3 3-5,-1 4-9,1 9-2,-1 6-4,-2 4 0,-3 6-2,0 2 1,-2 4-1,4 3-2,1 6 1,-4-4-3,0 1 4,9 20 2,2 18-2,-4 8 2,-6-2-1,5 1 1,-5-6 0,6-1-1,1-6 0,0-5-1,4-7 1,-4-6 0,1-11-1,1-2 2,3-9-1,3-6 2,1-10 2,0-4-2,2-8 4,-2-1 0,2-6 2,-4-3 7,0 3 8,0 2 2,-4 5 0,-3 5-3,-8 6-11,2 5-2,-4 8-3,-1 4-4,3 1 1,-4 1-4,-1 0-1,0 0-2,-2 28-1,0 36 4,-3-26 0,7-2 0,5-4 2,1-3 1,7-3-8,0-5-2,8-4-16,2-6-10,7-8-24,2-5-19,3-10-24,6-2 11,4-6 5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4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0 734,'6'11'280,"-3"3"-221,-6 9-15,-6 4-4,-16 4-18,-5 3-7,-10 3-2,1 0-3,-1 0 3,2-6 4,2-11 12,3-4 2,7-9-5,1-5-2,11-4-13,4-5-1,10-11-7,6-3-5,14-12-1,0-3 1,8 0 2,4 2 3,-3 9 0,-2 9 1,-5 9-5,-7 7-3,-4 9-4,-2 9-3,-8 19 4,-1 10-1,-3 12-4,-4 0-7,1-6-21,-1-7-21,2-14 38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38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7,'30'56'257,"-28"-55"-224,7 2-18,1-1-5,-5 0-7,7 2 0,-5-4 1,3 1-1,1-2-2,-2 1 0,7-2 5,1-3 4,5 1 5,3 1 2,5 0-3,5 0-3,6 3-4,9-1-1,1-2-2,4 0-4,0-3 3,0 4-1,9 1 1,5 1 3,2 0 5,1 0 5,-4-3 11,1 1 4,8 1 2,1 1 4,1 1-1,-1-1 1,3 1 2,-1-1-1,9-1-5,-4 2 0,-1 0-4,2 1 0,1 0 1,4 1 0,2-2-4,3 2-3,0-2-11,-1 0-5,-3 0-4,-3-2-2,-5-1 0,-3-1 1,-13 0-2,-4 1-1,-11 2 0,-5 2 3,-5 3 1,-8 1-3,-7-2 0,-2 2 0,-9 1 0,-1 1 0,-5 2 2,-4-1-2,0-2 0,-2-3 1,-4 0-1,1 0 0,0-3-1,-1 1 0,-1-2 3,0 0 1,-1 0 1,0 0-1,0 0-3,0 0 0,1 0 0,0 0 0,0 0 2,0 0 0,0 0 2,0 2-4,2 12 0,6 27-1,-6-19-4,0 4 6,-2 12-1,1 10-1,-2 22 1,-3 10-2,-2 16 1,-2 6 1,3 10 0,0 3 1,3 1-1,3 2 1,1-12 1,4-4-4,1-11 2,0-8-2,-1-12 1,-2-3 1,0-15 1,-1-7-1,1-11 0,0-7 3,0-8-3,-2-5 1,-2-7 1,1-2 0,-2-6 0,2 3 2,-1-3-4,-1 0 4,0 0 2,0-1-4,0 0 2,0 0-5,-6 1-3,-24-2 3,22 2-4,3 0 3,2 1-2,-1 1-1,0-1 3,4 1 1,-2 0 1,3-2-1,0 0 0,0 0-3,-1 0 5,0 0 1,0 0 0,0 0-2,0 0 0,0 0-1,0 0-2,1 0 2,-1 0-5,0 0 0,0 0-11,0 0-10,0 0-27,0 0-16,1-1-26,0-2 19,0-22 47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37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0 510,'0'30'219,"-2"-26"-112,-2 0-26,-1 0-11,2 0-2,-2-4-8,0 0-2,7 0-11,-2 0-8,0 0-14,0 0-2,0-1-2,1 0 2,12-4 4,27-10 0,-20 8-4,0-3-5,3 1-7,2 1-5,3 2-4,2 4 1,5 0-2,3 0-1,7 2 1,-1-1-1,2 1 2,3 0-1,4-1-1,7 0 3,9 1 10,-3 0 7,-1 0 11,-1 0 2,1 0-1,5 0 1,5 1-1,-2 0 0,-3 2-7,0 0-9,0-1-7,4 2-5,3 0-2,-5-2 3,-1 1 1,0-1 0,-1 2 1,1-2-4,-3 1-3,-5-1 3,-6 0-3,1 2 3,-2-1 4,-4 1-3,-6 1 0,-3-1-2,-9 0-2,-1 0 1,-7-2 4,-4-1-3,-5 1 1,-4 0-2,-6-1 0,-3 1-2,-2-2 1,-1 1 2,-1-1-1,-1-1 2,0 0-10,0 0-15,0 0-32,0 0-14,1 0-31,-1-1-7,-2-7 5,-5-27 54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36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1 677,'-22'-29'255,"20"28"-205,0 0-16,1 0-25,1 1-3,0 0 7,0 0 2,0 0 7,0 0 3,0 0 1,0 0 4,7 17 1,13 36 1,-12-11-5,-4 6-3,-1 22-11,-3 10-2,-1 14-8,-3 2-1,-1 1 2,-1-4-1,2-7 10,3-3 8,7-11 11,2-4 3,4-6-5,-1-3-6,-3-12-12,2-4-4,0-12-4,-1-5-2,-1-9-1,-2-8 1,-3-3 2,1-5 3,-4-1 19,0 0 5,-1 0 11,0 0 1,0 0-19,0 0-6,0 0-14,-10 16-5,-30 29 0,28-24 0,3-1-2,5 0 1,8-1-4,-3 0-4,1 1 3,-1 0-1,-2-1 3,3-2 2,0 0-5,2-3 1,1-3-2,1-2 0,0-3 5,-3 0 1,-1-4 1,0 2 2,-1-3 0,-1-1 0,1 0-1,0 3 1,0 19-2,0 25 2,-1-26 0,1-3 0,-1-5 2,-1-3-2,0-2 0,1-3 0,2-2 0,2 0-1,-3-2 1,0-1-1,-1 0 1,0 0 2,1-1 0,0 0-1,0 0 4,0 0-2,0 0-1,0 0 1,0 0-6,0 1-3,0-1-14,0 0-11,0 0-19,0 0-12,3-1-9,2-2-6,25-19-22,-25 23 21,-1 0 47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30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1 535,'-7'-29'238,"1"29"-112,-4 0-16,6 0-33,-5 0-9,1 0-12,3-2-3,-4 2-6,4 0-2,-2-1-8,0 2-5,5-2-5,-4 1-2,4 1-1,-2 0 0,0 0-7,4-1-2,-3 0-7,3-1-3,-1 1-1,0 0-4,0 0 3,0 0-1,1 0-2,0 0 2,1 6-2,2 4 0,12 28 3,-9-26-4,4 3 1,-1-1 0,4 0-2,-3-1 3,-2-1-1,2 1 1,-2-3 1,0 2-1,-5-5-2,1-1 1,-1 1 0,1-3 0,-2 2 5,0 0-4,-3-2 3,-4 0 0,0 2 2,-3-2 2,-3 0 1,-1 3 4,-4-1-2,1 0 5,-4 0 0,1 1 0,-1-1 1,-2 2-1,4-2-3,2 1 1,5-1-3,0 0-6,5-2-2,-1-2-2,2-2-2,3 0 1,0 0-1,1 0 0,0 0-2,0 0 1,0 0-4,0 0-3,0 0-6,0 0-13,0 0-16,0-1-16,0 0-28,0 0-9,0 0 60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9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60 620,'-46'42'236,"39"-43"-168,0 0-38,2 1-26,0 0-2,-2-1 0,6 1 8,-1 0 21,-2-2 13,4 2 12,-1-1 4,0 0-13,1 0-8,0 0-13,0 0-10,3-7-6,26-29-3,-15 22 0,3 0-1,3-4 0,2-2 0,-3 0-2,-2 0 1,-1 2-2,0 3 2,-1 2-2,1 3 1,-3 1 1,-4 1-3,4 3 2,-2-1-2,2 2-1,1 0 0,1-1 2,1 2-1,5 0 4,1 0-2,7-1 0,3 3 2,-2-2-2,5 2 1,-3 0 0,-2 0-1,3 2 1,-4 0-3,3 2 1,0 1-2,1 2 0,2 0 3,-1 1-3,-1-2 4,-1 2-2,0 2-1,-3-1 3,-1 2-1,-4 0 6,-1-2 0,-2 2 2,1-2-1,-2 1-1,1-1-1,-4 0 0,0 1-1,-2 0-2,-2 0 0,-1-2-4,-4-1 1,-1-1 0,0-1-1,-1 2 3,2-1 0,-3-1 2,-1 1-1,-1-2-1,-1 0 0,0-1 0,-3-1-1,1 0 2,0 0-2,-1 0 0,0 0 1,0 0-2,0 0 2,0 0-4,0 0 1,1 0-3,-1 0 1,1 0 0,0 0-1,0 0-10,0 0-11,0 0-18,0 0-14,0-1-15,5-2-5,5-4-19,30-24-21,-27 21 74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8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 873,'0'0'317,"4"0"-262,5 0-19,6 0-22,3 0 3,6-1-5,3 0-3,1 1-2,4 0 0,2 2 9,0-1 5,-1-1 11,1 3-2,-3-2-5,-1 0-5,-2 0-12,-3-4-2,-3 4-2,-2 0-1,-4 3 1,-2 1-2,-7-3 1,-3 0 0,-3-2 2,-1 2 1,-1-2 0,0 0 3,1 0-16,-4 1-14,-10 3-37,-28 5-27,30-11 5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5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555,'54'28'228,"-55"-26"-135,1 1-17,-1-3-10,1 0-11,0 0-19,0 0-9,0 0-7,0 0 4,-1 0 9,0 0 2,1 0-4,-1-1-4,1 0-10,0 0-3,0 0-6,2-7-1,13-33-4,-8 27-2,2 0 3,0-2-3,3 1 1,-1 0 1,1 3-2,1 5 1,-3 0 1,3 2-2,-4 3 2,-1 0-1,-3 3 1,1 3 2,-4 2-2,3 4 2,1 3-3,-5 2 0,3 1-1,-2 1 0,-3 1 2,0-4-1,-1-2 2,2-1-3,1-6 1,0 1-1,2-3-2,-3-3 1,3 0 1,-3-1 2,0 0 3,0 0 0,3-1-1,4-1-1,27-38 0,-25 27-1,4-1 1,0 0-2,-2 3 3,-2 2-3,-2 3-1,-1 1 3,-1 4-5,-1-1 4,1 3 0,-2 0-1,-1 3 1,1 6-1,-1 1 0,0 4 1,0 4-1,-2-4-1,2 0 1,-2-2 0,1-5-1,1 2 0,0-3 0,3 1-1,-2-3-3,1-4 1,1-2 0,1-2 0,3-3 4,-1 1 0,4-6-1,-2-3 2,2 0-2,0-3 1,1 1 1,-1 2-1,-2 2-1,-1 2 0,-6 6-1,1 4 2,-3 1-2,2 4 0,-2 2-7,1 1-7,0 7-23,-2 1-14,3 2-21,0-2 731,2-6-50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1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72 528,'-15'33'226,"4"-27"-101,0-3-18,-1 2-11,3 0-8,2-1-18,1 0-8,2-1-12,2-3-8,2-2-16,2 3-8,-2-1-10,0 0-1,0 0-6,3 0 2,14-2-2,28-6 2,-23 4 0,-2-1 1,-3 2-2,1 1 0,0 0-1,4 1 0,-1 0 0,3 2 0,-1 0 0,0 0-1,6 1 1,2 0-1,11 1-1,3-3 1,9-1 0,0-1 1,1-5 0,2 2-1,1-2 0,3-1-1,6 2-1,1-1 1,-2 1 1,-2 1 1,1 1-1,1-1 1,6 3-1,-1-1 1,-4 0 1,-2-2-2,1 4 3,5 1 0,1 0 4,-1 0 3,-5-1 1,1-1 2,3 2-5,4 2-1,-1-1-4,-2 0 1,-3-1 4,2-1 1,7 0 5,0 0-3,-5-2-4,0 0 2,-5-2-3,2 3-3,1 0 0,-8 1-2,-11 0-2,-5-1 3,-8 0-2,-4 2-1,-6 1 1,-3 0 0,-8 3 2,-8-2-1,-4-1-7,-4 0-1,-7-4-24,-1-2-20,-10-3-28,-3-2 44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2:21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48 258,'0'-22'118,"-3"0"-44,-1 1 2,-2 4 6,1-1 7,-1 6 7,3 2-6,-4 1-17,1 2-10,3 2-12,0 1-1,3 3-7,1 1-2,-1 0-13,0 0-9,0 0-7,0 0-1,0 3 3,5 18 3,9 38 3,-8-22 1,1 12-3,-1 7 0,0 19-3,1 9 1,0 14-4,2 2 0,-2 4-1,1-3-1,-2-5 9,1 0 4,-4-8 9,-1 1 0,-1-3-3,-3-3-5,-1-12-6,-3-1-6,-2-10-5,-1-1 2,0-4-1,4-7 4,2-9 2,-1-4-2,0-6 3,0-5-1,2-8-1,1-4 1,2-6-8,-1-3 2,3 0-6,-2-3 2,2 2 3,-3-2 0,0 0 1,0-1-2,0 0-1,0 0-1,0 0-1,0 0-1,0 1-12,0-1-8,0 0-28,0 0-11,0 0-18,0 0-5,0 0-2,2 0-3,3-2-10,-1 0-13,24-17 69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03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 470,'-31'10'174,"31"-12"-128,-3 1-5,1-1 6,2 1 11,-1 0 17,1 0-4,0 0-10,0 0-6,0 1-14,0-1-3,0 0-9,-1 0-4,1 0-5,0 0-4,0 0 0,0 0 3,0 1-3,0-1-1,0 0-4,0 0-5,0 0-4,0 0 0,0 0-2,0 0 2,0 1-1,0-1 3,0 0 2,0 0-1,0 0 5,0 0-4,0 1 0,0 0 1,2 8-2,10 37 0,-12-21 2,2 0-1,0-1 1,1-1 2,0-3 1,1-2 1,1-1 0,-1-3-1,-1-3-2,0 0 0,-2-4-2,1 0-1,-2-4 3,1 3-3,-1-5 6,0 0-2,-1 0-3,0 0 2,0 0-7,0 0 0,0 0-26,1 0-22,-1 0 679,0 0-49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3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0 824,'-5'12'293,"-1"9"-275,-4 14 17,-5 9-4,-5 17-4,-5 13 2,-8 18 2,-2 6-3,-6 7-6,1-6-5,0-7-9,5-4-1,0-18-3,2-4 0,3-11-7,2-2-13,7-12-23,4-5-15,6-14 367,3-10-24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4:02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84 620,'-5'6'242,"3"-5"-175,2 1-21,-2 2-17,2-4 0,0 0 5,0 0 5,0 0 5,0 0 3,0 0-2,-1 0 0,0 0-5,0 0-5,0 1-7,0 2-5,1 1-9,-1 0-3,0-1-6,-1 2-2,0-1 0,1 0-1,-2 3 2,-7 25 2,8-28 1,-1 1 0,0-1 2,2-3 1,0 1 0,0-2 1,0 0-5,0 0-2,0 0 0,0 0-2,1 0 2,-1 0 2,0 0-1,0 0 3,0 0 6,0 0-1,0 0 3,0 0 2,1 0-3,-1 0-1,0 0-1,0-1-1,0 1-5,0-1-2,1-14 2,5-30-4,-1 24 3,1-2-4,1-2-2,0 2 1,2 0-1,1 4 1,0 1 2,0 2-2,1 4-1,-2 0 0,-1 4 0,-2 1 1,0 2 1,0 2 0,-2 1 0,2 1-2,-2 1 2,1 0 0,-1 2-2,-1-1 0,2-1 0,-2 0 0,-2 0 0,0 0 0,0 0-1,0 0 0,0 0 1,0 0 0,0 0 0,0 0 1,0 0 0,0 0 1,0 0-1,0 0-1,0 0 0,0 0-1,0 0 1,0 0 0,0 0 5,0 0-3,0 0 1,0 0 0,0 0-5,0 0 2,0 0 3,0 0 1,0 0 2,0 0-4,0 0-1,0 0-1,0 0 0,0 0 2,0 0-2,0 0 2,0 0 1,0 0-1,0 0 2,0 0-2,0 0 4,0 0-1,2 4 1,1 3 0,12 26 0,-16-26-6,0 4 0,1-1 0,-1 3-2,-1 1 2,1 3 0,0 0 2,0 2-2,2 2 2,-1-2 0,1 3-1,-1-3 0,-1-2-2,1-3-1,0-3 1,0-3 2,1-1-1,0 0 3,-1-3 0,1-1-3,1 1 2,-2-4-2,1 2 0,-1-2 1,-1 0-1,1 0 9,0-1 5,0 1 4,-1-1-1,0 0-3,0 0-6,0 0-4,0 0-1,0 1-3,1-1 1,-1 0-1,0 0 0,0 0 0,0 0-3,0 0 1,0 0-1,1-6 3,0-3 2,7-27 1,-1 26-1,0-6-3,1 5-1,4-4-1,-2-2 3,3 1 0,-1-3 1,0 1-1,1 2 1,0 2-1,0 2 0,-4 2-1,-1 2 1,-2 3 0,-5 1 3,4 2-2,-2 2-2,2 0-1,-3-1 0,-1 2 0,0 0 2,0 0-3,0 0-2,0 0 3,0 0 0,0 0 2,1 6 0,4 0 2,28 27-2,-32-24-2,2 1 1,1 1-2,-2 2 2,2 2 3,-2-2-1,-1 2 1,-1-2-1,1 1 0,1 0 1,-2-1-2,0-2 0,2-2-1,-1-2 0,2 1-1,2-2 0,1-1 0,2-3-3,3-4-6,3-2-12,9-8-39,4-5-30,18-7-3,12-5 44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5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48,'0'0'242,"-1"0"-174,1 2-20,0-2 8,0 0 10,1 12 8,10 43-3,-5-10-6,-1 10-7,2 13-10,-1 4-6,-1 2-5,0 1-3,-1-6-6,1-3-5,-2-16-8,2-9-2,-3-12 2,-1-9 1,-1-8 0,0-4-2,1-6-3,-1 0 0,0-2 1,0 0 1,0 0 6,0 0-1,0-1-2,0 1-4,0 0-7,0-1-1,0 0-2,0 0 0,6 0-3,9-2 1,34-5 0,-22 4 0,5 0 1,5 2-1,1-2-1,-1 0 1,3 0-2,-1-2 2,3 2 0,1 2 0,3-1 2,-3 2-1,0 1 0,-4 0-1,-9 2 1,-2 0 1,-11-2 3,-2 3-1,-8-1 4,0-1 1,-3 3 5,-3-3 1,0 0-1,-1-1 1,0 0-8,0 0 0,0-1-3,0 1-2,0 0 0,0 0 0,0 0-5,-1-1-8,0 0-40,0 0-28,0 0-62,-3-8-6,-7-34 88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5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655,'-3'5'246,"2"2"-187,-1 4 3,3 3-18,1 0-5,-1 5-9,-1 5-1,-2 11-2,-4 5 4,-1 19 5,0 9-2,0 16-5,0 11-3,3 10-7,-1 0 0,1 4 8,2 1 2,-4-2-3,-1-1 2,0-7-12,0-2-2,0-10-7,-2-4-4,1-12-2,0-7 1,1-13 0,1-5 0,1-10 1,2-7 0,2-6-2,1-7 3,-1-7-3,1-4-1,-1-3 2,0 0 0,0-3 1,0 0 0,0 0 1,0 0 1,0 0 0,0 0 1,0 0-1,1 0 1,-1 0 0,0 0-1,0 0-3,0 0-2,0 0-1,0 0-4,0 0 2,1 0 0,-1 0 3,0 0 0,1 0 0,0 0 0,0 0 0,0 0 1,0 0-2,2 0 0,11 5 0,28 4 1,-20-12 1,3 0-1,5-1 2,5 0-2,2-3 1,-1-1 0,6 2 1,-3-3-2,10 0 0,7 3 1,9-3-1,3 3 0,1 2 1,-1-2-1,3 3 1,5-1 1,5 1-2,-3 0 2,-2 1-2,-2-3 0,2 3 1,2-4-1,-6 3 0,-6 1 2,-10 0-3,-5 3 3,-3 2 2,1 0 4,-6 2 10,-3-2 2,-8 1 5,-4 0-4,-8-1-8,-4-3-1,-7 0-7,-2 0-3,-2 0 0,-3 0 0,1 0 0,-2 0 0,0 0 2,0 0 1,0 0-3,0 0 2,0 0-3,0 0-4,0 0-5,0 0-8,-1-1-38,0 0-31,0 0 333,-1-12-21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53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0 524,'24'28'221,"-24"-26"-113,-1-1-27,0 1-25,1-2-4,-1 0-7,0 0-3,0 0 2,0 0 2,0 0-7,0 0-4,1 0-8,0 0-8,-1 0-10,0 0-1,0 0-6,0 0 1,0 0 1,0 0-5,0 0 1,1 0-1,-1 0 1,0 0 2,0 0 1,0 0-2,0 0 0,0 0 0,0 0 2,1 0 2,-1 0-2,0 0-1,0 0 0,0 0 0,0 0 2,0 0 2,0 0 8,1 4 0,-1 2 0,-6 26-2,5-23-9,-1 0 2,2 1 4,-1 1 2,-3 0 4,2 3 4,-3 1 2,0 2 2,1 5-3,-3 3-7,1 5-4,-1 5-6,1 11-1,-1 5 0,3 7 0,1 0 2,0 2 6,2-3 1,0-1 6,2 4 4,0 1-2,0 2 0,0-2-4,-1-4-3,0-4-4,0 1 2,-1 0-1,-1 1-3,1-1 2,-2 0 0,1-3-1,0-2 1,1-3 1,2-2-2,3 0-2,-1-3-2,0-3 0,1-3-1,-1-11 1,-1-3-2,1-8-1,-1-3 2,0-3-2,-1-4 4,0-2-4,0-1 3,0-1 1,0 1-2,0 0 6,0-1-5,-1 0 0,0 0 0,0 0-3,0 0-6,0 0-22,0 0-15,-2 1-35,0-1-14,0-1-20,1 1-6,-9-20 77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8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9 635,'-30'-3'268,"3"0"-166,2 2 6,3 0-46,0-1-13,7 2-12,0-3-5,8 3 0,2-2-3,4 0-5,5 1-2,9 0-3,7 1 1,18 1 6,6 1 1,8-1-1,5-1-4,1 1-7,2 0-3,4 6-6,-2 0 0,1 8-4,-6 1-1,-13 3 0,-2 2-1,-9-1 2,-4 4-2,-10 0 0,-4 2 1,-12 3-3,-4-1 4,-8-1 0,-8 1 2,-9 0 2,-5-1-3,-6-2 2,-5-4-1,-4-7 6,-4-3 12,-1-7 13,3-2 12,7-2 9,2-5-7,10 0-10,4 0-12,4-3-16,4 3-3,4 4-7,-2-5-1,5 3 1,-1-2-1,3 1 0,6 4-3,-1 0-22,1 4-9,2-4-32,-1 0-13,0 0-26,1 0-12,1 5 7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8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4 572,'-3'-1'267,"1"-1"-112,0-4-29,-1 6-48,1-3-21,0 2-23,1 1-4,1 0-4,0 0 2,0 7 1,0 47-4,3-12 0,-2 9 6,0 13 4,1 1 1,-1 2-2,0-7-6,0-14-7,-1-4-2,-1-7-6,-1-3-2,-2-6-1,1-4-3,-2-5 0,3-5-4,-2-4-2,1-2-3,1-4-10,0 0-4,-1-9-33,1-3-11,2-11-23,0-5-8,3-8 33,3-2 3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7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41 355,'-16'-30'211,"12"30"-14,3 0-88,1 0-11,-1 0-15,0 0-10,0 0-19,0 0-9,0 0-11,0 0-4,0 0-7,1 0-4,-1 0-8,0 0-1,0 0 0,0 0 5,0 0 4,0 0 3,0 0 2,1 0-1,-1 0-4,0 0-2,0-1-5,0 0-6,0 0 2,0 0-2,0-11-3,-1-26 2,2 24-2,2 4-3,-2-2 1,3 3-1,0 4-2,-2-3 3,2 2-1,-2 0 1,2-3-1,2 1 0,1-2-1,1 0 0,0-1 0,-1 0-2,-1 2 2,0-1 0,-2 6 0,-1 0 2,-2 3-2,2 1-1,-2 0 1,0 0-5,0 0 1,0 0 1,0 5 0,1 12 3,7 32 2,-3-23-1,1 1 1,0 0 1,2 1-1,-1-3-1,-2-5-1,-1-2 1,-3-5 0,-1 0 1,1-3 1,-1-3-2,-1-3 4,0-2 1,1-1 4,-1-1 6,1 0 3,0-1 1,-1 0 2,0 0-8,0 1-4,0-6-2,0-9-3,1-28 2,2 25-4,2-3 1,0-1-3,2 0 0,1 1 2,-2 1-2,2 5 0,-3-1 1,-1 4 3,1 2-3,-3 4 4,1 0-3,-2 4-3,0-2 3,0 2 1,-1 2-1,0-1 1,1 1-3,0 0-4,0 0 4,0 0 0,0 0-2,7 11 2,21 31-4,-21-21 1,1 0 3,-2 4 0,-3 1 1,1-1-1,-4-2-3,1-4 1,-1-3 5,0-4-2,0-1 1,1-7-1,1 0-1,-2-3 1,2 0-1,-2-1 0,0-1-2,0 0 2,0 0 2,7-7 2,33-42 0,-24 22 1,-1-3-1,-1-2 1,1 3-1,-3 2 1,-1 4 0,-3 5-2,-2 5-1,-3 7 0,0 1 1,-2 5-2,0 1 4,0 5-3,-1-5-1,0 8 1,-1 45-4,0-18 0,-1 2 6,2-4-5,2 0 2,2-9 2,1-4-9,4-10-17,2-1-13,10-9-38,3-9-18,17-16 5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1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408,'-1'-2'181,"0"1"-93,1 2-33,-1-1-44,1 0-5,0 0 13,0 0 16,0 0 34,0 0 10,0 0 1,1 6-8,2 13-19,5 29-9,-5-16-7,4 16-6,3 18-8,-1 15-2,2 24-11,-1 9-3,-3 4-4,0 4-3,-3-2 4,0-5 3,-2 2 13,-2-6 3,2-9 0,-2-4-1,-2-14-13,1-5 0,-2-9-4,-2-7-3,-1-10 0,-1-7-1,0-10 1,1-6-1,1-9-1,0-3 3,2-10-2,1-1 1,0-7 4,0 0-1,0-2-4,1 1 0,0 0-1,0 0-1,1 0 1,-1 0 0,0 0-9,0 1-10,0-1-16,0 0-10,1 0-8,0 0-3,0 0 6,0 0 6,0 0 15,0 1 9,0-1 13,0 0 4,0 0 7,0 0 6,0 0 2,0 0 4,0 0-3,0 1-4,7-6 5,32-20-5,-17 22 4,4-5-2,11 0-1,12 2 0,4-2-6,2 2 3,0-3-2,-1 2 5,11 1 5,11 2-2,6-3 2,2 1-7,0-5-1,0 3-1,4 4-3,0-2 2,2 6-1,-6-2 2,3 3-1,-2-2 1,-9 2-3,-3 1-2,-10 2 1,0-1-2,-5 0 1,-4 0-1,-13-1 0,-5 1 2,-8-2-3,-2 0 1,-5-3 1,-3-1-1,-5 0-5,-2 1-9,-6-5-20,-1-2-13,-4-5 27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0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 617,'0'-1'264,"0"-4"-138,0 4-23,0 0-31,0 0-10,0 0-25,0 0-11,0 0-1,0 0 0,0 1 16,0 12 6,0 57-1,-5-21-4,1 18-13,-1 9-2,0 15-11,2 2-5,-2 2 4,3-5-4,2-3 4,1-3 6,2-13 8,0-4 5,0-9-4,1-3-3,-2-5-14,2-5-6,0-9-1,0-7-4,0-7 0,-1-1 0,-2-7-3,1-1 1,-2-6 1,0-3 0,-1-2-4,0-1-7,0 0-26,0 0-18,0-1-33,-6-3-16,-36-27-17,26 11 7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16:58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25,'0'0,"0"0,-122-2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3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576,'-1'2'251,"-5"7"-127,-1 4-43,-4 5-29,0 3-10,1-3-10,3-1-7,7-5-7,1-3 0,6-2-2,1-4 0,4-2 8,6-3-1,3-5-2,6-3 1,0-6-13,-5 0 0,6-1-3,-1 3-2,0 4 3,0 1-5,-9 9-2,-3 2 0,-2 14-7,-1 5 1,-7 9-12,-1 6-8,-11 2-27,1-1-22,-1-7 4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44:18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22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8 508,'-15'-16'267,"8"27"1,0 0-204,2 4-13,1 0-4,1 8-5,0 6 4,0 6 1,1 7-1,1 17-5,1 9-7,2 19-7,0 2 0,-1-3 9,3-3 4,1-15 0,-1-6-3,2-14-14,-3-6-10,-2-11-5,-1-4-4,0-10-2,0-5 1,0-5-1,0-4-2,-2-3-5,1 0-9,0-1-24,0 0-14,1-2-25,-7-23-9,-6-42-9,9 20 57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3:0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05 446,'-10'-10'187,"4"1"-107,0 0-15,1 2-21,0 0-5,2 1 3,3 0-1,7 0 3,1-1-1,5 2-3,2 1 0,4-1-7,3 1-2,1 3-7,2-1-3,4 1 1,1 1 0,8 2 0,5 0 0,7 1 0,5 0 1,5-3 3,3 3 1,4-3 5,7-4-3,12-1-1,2 0-2,7-3-6,3 1 0,8-2-6,-1-1 1,10 3-3,3 1-4,-6-1-3,4 5-3,0-3 0,-4 0-2,-3 4 1,-3-1 0,-6 1 0,-2 2 1,-8-1 2,-5-1 1,-8 2 3,-8-1 4,-8 2 6,-4 1 5,-19-3 4,-2 1 2,-17-1-3,-4 0-6,-7 3-3,-2 1-6,-5-3-3,0 1 0,-2-3-6,1 0 2,-1 1-4,0 0-5,0 0-29,0 0-23,-9 1-54,-27 9-20,27-2 79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41:5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7:08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6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2 106 368,'0'-19'180,"-7"3"-56,-4-1-22,-9-2-28,-3 2-5,-10 3-7,-8 9-10,1 13-25,-9 13-9,-5 19-15,7 9-2,2 26 1,4 19 0,16 10-2,10 8-2,15-5-1,16-8-2,26-4 0,8-13 0,26-22-8,2-19 0,5-30 3,-2-15-2,-6-30 6,4-17 2,-1-25 2,-7-9 8,-16-9 20,-14-2 6,-28-8 9,-11-1-5,-30 3-8,-12 8-1,-28 22-8,-8 17 0,-7 39-10,-3 22-6,-10 49-16,-5 22-21,-5 51 2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4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43 724,'-29'47'244,"2"18"-236,1 40-5,0 28-1,2 23-2,6 10-1,13 0 0,6-18-3,21-31 0,3-27-1,15-42-11,8-18-6,14-33-14,10-15-1,3-38 11,-1-27 10,-6-27 12,-12-17 16,-15-13 23,-10-1 20,-21-1 29,-9 7-8,-18 10-16,-10 14-18,-14 37-20,-5 25-12,-13 58-23,-6 37-14,-16 45-30,-2 44-202,5 41 188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4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4 104 163,'-32'0'142,"5"13"3,-7 5-10,-8 16-79,-2 17-34,-2 40-70,2 21-14,15 11-12,9 14-1,19-13 47,19-9 10,28-17 7,11-22-8,11-40-13,-5-19 1,1-34 10,-3-16 11,12-30 13,5-16 2,1-12 17,-9-7 6,-25-9 59,-10-2 47,-29-8 17,-4 5 20,-25 14-24,-19 9-43,-24 22-28,-17 11-27,-7 42-41,3 22-3,-1 43-5,-1 15-8,1 21-22,3 7-34,16 7 4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54:14.57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22,'0'0,"141"0,423-17,618 17,-424-53,-193 53,-230 0,70 0,-105-17,423 17,-370-35,-88 35,17 0,-53 0,-141 0,-17 0,52 0,-52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53:33.32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70,'194'0,"1252"-70,-934 70,193 0,-88 0,53 123,-546-106,17-17,-88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3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-4 734,'0'-3'314,"0"3"-143,-1 5-128,0-5-20,-5 17-15,-22 55-8,7-18 1,-3 2 0,4-2 2,3-7-2,3-6-3,7-6-19,0-4-12,7-9-38,0-5-28,2-9 64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3T12:53:30.96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124"0,404 0,-87 53,-247-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53:21.32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0 95 743,'-13'3'281,"5"0"-220,12 1-6,-4-4-23,0-1-5,1-2-3,-1 1-8,0 2 6,0 0-10,16-1-4,43-2 0,-24 0-4,5 0 0,13 0-4,5 4 2,17 1-4,5-4 2,7 0 4,4-4-4,4-4 0,9 2 2,10-3-5,-3-2 3,9 2 2,3 1 3,0 6 10,1 0 2,-4 3-1,-3-3-1,6 2-5,-1 2-5,3-1 1,-4 2-3,-9 0-3,-3 1 2,-14-2-3,-2 2 1,0 0 2,-5-2-1,-11 3 2,-1 2-1,-20-4-5,-1 2 4,-4-1 0,-6-2 0,-5 4 2,1-2 0,-19-3 4,-7-4 0,-8 5 4,-7-1-2,5 4 3,-2 1 7,-5-6 6,-2-2 1,-8-1-7,1-1-10,-1 3-38,-2 1-18,6 1 682,-4 2-494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1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190 570,'-55'-13'220,"55"7"-146,0-4-5,-4-2 5,-5-10-3,4-1-7,0 2-2,4-1-7,4 7-4,-2 1-11,-2 0-7,-1 5-6,-7 0-5,-2 8-10,1 0-5,-5 14-7,-3 6 0,-2 15 0,-4 9 3,-1 9-2,3 6-1,3 4-1,6-1 0,12-2 1,3-7 0,11-13 0,5-5-3,11-17-4,3-6 2,6-16 0,2-7 1,-3-14 4,-2-7 1,-10 4 2,-8-7 1,-10 11 2,-6 5 9,-5 4 5,0 12-4,-11 13-1,-3 7-11,-5 17-10,-6 2-6,4 1-24,7 0-5,1-10-15,7-2-19,4-8 54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34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450 523,'-3'7'245,"0"-2"-104,1 1-14,-4-3-37,-1-2-8,5 2-13,-1-1-7,4 1-12,-1-3-9,0-1-18,0-1-2,5-28-14,22-49 1,0 19-2,2-2-2,1 1-2,0 2 1,-12 11-3,0 8 0,-7 19 0,-9 4-5,-3 17-3,1 3-6,-10 25-1,2 13 0,-1 22 6,-3 13 8,7 3 0,-3-2 4,8-2 4,4-5-3,3-14 7,0-9-1,2-12-3,-3-6 3,-3-12-5,3-2 0,-4-10 0,-3-4-2,0 0 4,0-2 0,0 0 4,0 0-4,-1 0-3,1 0 1,1 0-10,0 1-12,0 0-37,0 0-23,0 0 4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4.7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50 699,'43'4'281,"-45"-12"-178,-2-4-14,2 9-18,-5-10-3,-1 3-14,-4 5-9,-5 2-15,2 8-9,-7 15-10,-1 7-6,-2 16 1,1 2 1,4 2-4,9 1 5,9-5-7,4-5-1,13-6 0,2-3-2,7-10-1,3-2 1,2-12 2,0-4-2,-3-13 3,-3-2 3,-1-6 0,-10 1 1,-6 2 4,-7-3-3,-17 5 1,-4 1-2,-8 15-7,-10 4-6,-2 14-17,3 5-9,2-1-24,12 3-13,19-4 47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2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325 541,'-16'6'271,"6"-2"-82,3 3-64,4-3-48,0-1-8,1-2-4,1 1-3,0-2-6,1 0-1,0 0-20,0-2-10,0 1-14,2-15-7,21-53-3,-1 32-1,-12-9 1,-1 3-1,-15 3 0,-3 0 4,2 14-4,3 7 4,-1 12 0,-1 1-7,-1 6 0,5 9-4,-5 9-2,7 11 1,0 13 4,-1 2 2,6 6 1,0-1 6,7-2-5,-2-6-1,6-4 1,-1-8-6,-11-9-9,3-2-13,-6-11-40,2 1-23,5-8 57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4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76 361,'0'-1'201,"0"-1"-39,1-5-25,-1 1-41,2-34-9,-8 35-12,-1-1-4,-3 0-10,1 5-4,-7-1-11,0 3-8,-5 12-12,0 1-5,-3 12-4,-1 9 1,-2 10-8,1 13-5,5 13-2,2 8-3,10 7 1,9-1 2,6-6-1,8-3-1,8-10 2,-4-13-3,8-15-3,-2-9 1,0-16-1,1-5 2,-1-13 1,-1-9 0,-3-13 3,-4-10 2,-4-3 0,-5-1 2,-7 4 3,-4 7-2,-8 11 10,0 3 0,-6 11-1,-2 5-2,-3 10-8,-1 6-4,-7 9-4,6 5-8,1-1-27,3 0-14,13-5-33,2-5-15,12-3 64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3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29 786,'-47'-58'318,"36"51"-229,6 2-5,2 1-16,5-5-32,3-3-10,10-9-9,8-2 0,13-4 2,4 2 0,13 6-3,1-1-4,4 3-4,0 1 0,-13 0-1,-3 3 2,-9 3 3,-3-1-2,-2 5 1,-4 2 0,-8 2-7,-3 1 1,-7 1 0,-3-3 0,-3 3 3,0 0 1,-1 0 2,0 0-2,0 0-1,0 0-2,0 0-4,-9 1-4,-30 9-26,35-10-15,-2 0-39,2-4-19,4 8 64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2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-1 613,'3'1'227,"1"2"-158,-1-1-6,-3-2-5,0 0 5,0 0-14,0 10 0,-10 43-7,-4-28-2,-3 3-6,1 0-5,-2 2-4,0-5-5,2-6-2,3-5 1,3-8-7,6-3 0,4 1-8,0 0-5,7-2-2,0 1-4,4-3 3,0 0 0,7-1 2,4 2 2,5 8 2,5 0-1,4 13-1,2 3-3,0 1-4,3 6-2,-10-4-7,-2 1 1,-5-2 2,-10 0 2,-10 1 9,-10-2 1,-18-3 1,2 3 2,-5-8 8,-3-1 4,1-2 8,-7-9 3,2 0-3,1-6-6,4-4-3,5-1-5,6-3-2,4 2-2,5-3-4,1 1-1,5-1-19,2 4-8,1-5-24,3-1-14,3-4-33,1-5 5,6-2 5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2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4 610,'-25'1'276,"6"2"-163,7-3 20,5 1-18,6 1-48,4-1-22,9 1-31,6-3-11,12-2 0,2 1 4,6-1-3,-1-2 0,2 4-1,0-1-4,-3 0 2,-3-3 3,-6 2-3,-4-3 1,-2 5-1,0 4-1,-8 1 0,-5 1 0,-3-1-5,-5 2-5,-2-2-12,0 0-12,-3-4-36,2 2 4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2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9 17 645,'12'-12'262,"-6"7"-169,0 4-15,-5 4-30,-3 5-8,-7 11-8,-11 4-4,-13 13-8,-4 6-4,-16-1-2,2 3 3,1-5 3,3-5 3,12-10-5,6-5-3,12-11-5,6-2 0,7-6-5,4 0-8,5-1-8,3-4-1,9-2-1,6-3 9,6 3 4,3 2 0,4 7 1,-1 7-1,-1 7-3,-1 3-6,-4 7-13,-3 2-4,-8 4-6,-2-1-4,-6-3-14,-2-3-19,-1-5 4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1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9 723,'-20'0'316,"6"2"-195,8-1 2,1 1-27,5 0-42,3 0-20,-3-2-18,0 0-3,24 4 5,43 4 4,-28-8 2,-2-2-2,-5 0-10,1 2-2,-2 0-4,-3-2-6,-2-5 2,0 2-2,-3 0 0,-1 1 4,-1 2-1,-2 0 0,-3-2-1,1 4-1,-4 0 1,-1-2-1,-4 2-1,-4-3 2,-2 4 0,-2 0-1,0-1-4,0 0-14,-1 0-30,0 0-21,0 0 691,0 0-487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0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1 632,'-10'-5'284,"1"2"-137,1 2-27,-1-1-45,-2-2-7,5 3-14,0-4-5,4 5-14,-2 0-10,4 0-16,0 0-6,0 0-6,0 0 0,21 8-1,42 17 2,-24-15 2,8-1 2,0-6-1,-3-1 1,-9-2-2,-8-5 1,-4 1-1,-4-1 1,-10-1 1,-2 3-2,-6-2 5,-1 1 2,-3 9 12,1-3 0,1-2-4,0 0-1,-7 13-12,-29 60-2,25-19 2,2 9-1,1 7-4,2-3 3,1-2-2,5-3 0,2-6 3,4-5 0,-1-4-1,-1-1 1,5-12-2,-4-4-2,6-8-18,-1-8-14,1-5-19,0-1-5,-7-14 5,2-5-4,-5-12-26,-3-9 52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00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799,'35'-46'276,"-35"69"-251,-4 21-7,3 13-2,0 20 5,-4-5 0,6 1-6,2-8-4,0-11-4,2-4-4,-2-11 0,-1-9 0,1-10 3,0-7-4,-3-9-3,0 1-12,1-13-33,1-9 14,9-14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57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5 609,'-3'-9'215,"1"8"-181,1 1-2,1 0 3,0 0 8,0 0 15,5 24 9,17 61 2,-9-22-8,3 32-16,-1 18-10,1 32-9,1 15-2,-2 25 7,2 6 0,-1 15-5,-1 3-2,5-1-8,0 1 3,-2-16 3,-2-3 0,-1-8-2,-3-4 0,-4 2 4,-3-4-1,-5-10 4,3-2-5,3-17-8,2-8 0,-1-12-5,3-10-1,5-8 1,3-7-2,-1-15-3,0-8 1,-9-17-1,0-8-4,-4-15 1,-4-10 1,-1-10-1,-1-5 4,1-7 0,1 1-2,0-8 2,-2 2-3,0-2 2,2 0-3,-1 0-2,0-2-2,1 1-1,0 1-2,0 0-1,0 0 1,0 0-2,0 0-2,0 0-15,0-1-15,0 0-36,0 0-16,0 0 703,3-18-477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56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36 591,'-1'-3'234,"-7"-3"-158,-35-24-5,31 34-29,0 4-8,-6 7-10,1 6 0,-2 3-2,3 9 0,3 6-3,0 1-3,2 12-1,-4-2-3,3 8-2,5 2 2,4 2-3,4 1 1,4-8-5,5-2 0,4-13-2,4-6 0,7-6 2,-1-8-1,3-8 1,0-5-1,3-8 1,-3-7 0,4-9 4,-5-6 0,-8-7 1,-3 0 2,-14 0 4,-5 1 6,-9 5 2,-7 1 0,-8 10-5,-5 5-8,-6 11-5,2 9-5,-3 16-6,3 8 0,7 6-11,4 1-8,10-3-25,0-5-19,10-10 4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4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05 536,'-7'0'248,"1"0"-112,-2 0-15,4-2-20,6-3-29,5-2-21,11-5-20,11-1 2,8-1 7,4 3 4,-1 1-7,-3 3-9,-6 0-14,-3 2-4,-1 1-5,-4 0-1,-4 4 1,-3-1-1,-5 0-3,-1 1 0,-5 0 2,2-1-1,-6 1 3,1 0 4,-2-1 8,0 1 5,0 0 6,-1 0-1,0 0-10,0 0-4,0 0-9,0 0-1,-1 0-3,1 0-9,0 0-31,0 0-22,0 0-48,1 0 6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45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12 701,'-10'4'268,"2"-2"-201,3 4-2,0-4-23,3 4-7,-2 0-12,4 7-6,7 0-4,-1 1 0,11 3 0,0-5 0,10-4-3,2-3-2,4-6-3,-4-10-1,-2-9 0,4-4 2,-12-7 0,5-1 5,-8 2 3,-5 2-3,-6 6 2,-3 9-2,-1 6 7,-2 6 15,0 14 1,-1 7-2,-6 27-11,6 15-13,-1 22-8,1 7 3,2-3 0,-2-3-1,2-8 6,-3 0-2,1-10-4,2-2-1,0-13 0,0-8-1,-2-15 0,0-1 0,-3-18-12,4-5-4,-1-7-13,-3-11-7,0-7-14,-9-7-9,3-14-17,0-5-16,-1 2 62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44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633 513,'-9'2'223,"0"3"-108,1-4-26,-1 4-9,4 2-3,-4-1-10,2 6-3,0-4-9,3 2-2,1-4-2,2-2-2,1-2-19,0-7-9,1-13-12,0-14-6,1-28 1,3-16-2,2-19 0,-2-9 2,0 6-1,-2 9-1,-1 27 2,2 21-1,-1 23-5,-2 15 0,6 25-1,-1 19-3,4 37 6,1 14 2,0 7 1,-2-2 3,0-12-4,1-7 1,-3-11 0,0-11-1,-2-12 1,2-4-1,-5-13 0,-1 0-1,-2-17 1,0-2-2,-1-3-6,1-5-5,-3 2-17,3-3-9,0 0-25,0 0-15,0 0 5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37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09 781,'-20'-48'294,"16"48"-231,9 0-7,-2 0-23,3-2-4,10 0-5,-5-6 7,9-3-1,1 1-3,4-4-5,-3 1-9,6 0-5,-1 0-3,-3-1-5,4 5 1,-8-2 1,0 1-1,-1 2 1,-4 0 0,6 4-1,0 0 1,-1 1-7,0 3-8,-12-1-18,0 1-11,-8 3-33,-5 2 90,-7 8-21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3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 621,'-5'-4'240,"4"4"-171,2 3-8,-6-3-22,5 0-2,-1 0-9,0 3 0,-4 23-3,-9 37-3,4-33-5,2-2-4,1-3-6,0-4-1,-2-9-3,5-1 0,1-8-1,3 0-2,8-2 0,-1-2-2,-3-5 1,5 1 1,4-4 4,1 3-2,11 5-2,-4 1 3,5 5-4,-1 0 1,-3 7 2,1-1-2,-5 5 0,-3 7 0,-4 1-1,-2 1 2,-7 0-1,-3-4 4,-5 5 0,-3-2-2,-3 1 2,0-1-2,-4-7 4,-4-2 3,1-7 7,-1 0 5,-5-8 3,5 2 2,-4-3-6,1-2-1,6 3-6,-3-3-4,9 0-5,1-1-2,5 4-6,8 0-5,-3-2-27,0 2-22,0 0-194,0-1 16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11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17 519,'7'-17'228,"0"1"-138,0-1-6,0 0-10,-5 3-12,0 0 3,-1 6-4,-3 0 1,2 3-10,0 4-6,-1 3-19,0 10-12,-1 15-8,-2 10-2,-2 24 0,-2 11 5,0 17-2,1 2-1,1 0-1,1-7-1,0-7-1,-2-6 0,-2-13-2,-1-8-1,0-18 0,4-6-1,-1-13-16,5-6-9,0-14-32,0-6-34,7-21 59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36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 613,'-11'-4'250,"21"14"-180,-10-8-14,0-1-17,9 1-26,-6-3-3,13 1 5,6 2 3,4 2 2,-1-3-1,-2-1-3,3 0-3,-3-5-6,-4 0-3,-2 3-1,-2-4-2,-7 4 2,3 2 1,-2-4-17,-5 4-28,-2 3 28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22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78 537,'15'-69'242,"-16"69"-113,-2 1-70,-3-1-16,5 0-15,0 0 0,0-1 12,0 0 6,0 0 6,-3 0-1,-9-2-6,-33-2-6,28 5-11,0 7-5,0 3-11,-7-2-6,0 6-1,0 2-3,-2 2-1,6 7 1,1 7-4,-2 1 1,7 10 1,-1 2-1,4 6 2,5 1 0,1-4-1,5 0 0,4-6 1,5-1 0,6 0-2,3-3 1,2-3-1,2-2 1,4-10-1,1-4 0,9-7 0,-3-8-1,2-10 2,-3-3 0,-8-15 2,4-3 0,-10-5 4,1-2-2,-10-7 0,-4-1 5,-7-3-2,-7-4 7,-5 10 7,-2 9-3,-8 12-1,-1 11-6,-12 14-10,-4 16 1,-2 12-2,0 7 0,11 4-3,6-7-13,13-5-19,5-1-11,10-12-22,2-2-9,10-10-196,6-8 188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21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38 260,'-12'-16'148,"5"7"-23,-4 3 1,1 2-27,-3 0-17,0 4-33,8 5-9,-1 6-14,1 7-4,2 9 1,-1 3 0,5 17 1,4 7 0,-1 13-8,1 8-1,2 10-4,3 11-2,2 9-2,1 10-3,-4 7 4,2 8-2,-3 18 7,-1 5 3,1 27 7,-6 6 3,0 9 2,-2 4-1,-3-12-5,-1-3-1,1-12-5,2-4 1,2-9 2,2-4 2,3-5 1,1-2 1,3-5-4,-3-1-3,-1-8 1,-3-6-3,4-10-5,3-6 3,2-15-6,1-9 1,-2-16-3,-4-7-4,3-13 2,-4-6 0,-3-17 5,6-9-1,-9-12 1,3-4-2,0-1-5,-8-7 0,-1-3 1,-5-3 3,-1-5 1,7 5-4,-4-1-16,8-1-16,-3-5-27,-5-4-12,-2-8-10,0-6 4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15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9 62 420,'0'-1'208,"0"-1"-69,0 1-44,0 0-3,0 0-14,0 0-9,0 0-15,0-1-10,0 0-13,0-2-8,-1 1-5,0 2-1,0-1 0,0 1-3,0-2-3,-8 0-1,-33-29-1,31 35 2,-6-1-2,-3 5-1,-6 0-5,5 4 0,0 4-2,-2-4 1,8 6 2,-12-2-3,9 3 0,4 5-1,-3 4 0,5 0 0,-2 2 0,3-1 0,2-2 0,3 3 0,5-1 3,-3-2-4,6-1 1,2-2-2,0 1-1,5 1 3,-2-4-2,-2-2 2,2-3-3,0 0 2,3 1 1,2 0 0,2 0-1,2-3 1,3-3-3,2 0 0,0-7 3,1-2-1,-5-3 1,0-3 1,3 2-1,-7-5 0,4 3 1,-5-3-1,-2-2 3,0 1-3,-2-1 2,-2 1 0,0-2-1,-2 3 1,-4-4 2,1 1 2,-2-1 3,-3 1 2,-1 0 0,-1 0-1,3 4 1,-4 0-4,-6-2-1,4 3-1,-3 0-1,4 0 0,-5 2 3,-3 0-2,-1-2-4,4 1 2,0 1-4,9 1 1,-6-2 0,-5 3 2,5 1 2,-7-2-3,8 2 5,1 0-3,-3 0-2,5 4 2,-7 0-3,0-2-2,1 3 2,-3-1 1,5 1 2,-2 0-3,5-2-6,1 1-7,2 2-26,1 0-13,1 3 591,2 2-419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04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59 240,'-16'-5'123,"1"4"-7,3 1-58,1-1-1,1-1-4,6 1 4,-2-2 5,4-1 13,2 3-1,1-1-13,-1 1-8,0 0-16,0 0-2,0 0-10,12-3-3,41-7 0,-36 9-6,5-2 1,-1 4-4,4-1-3,1 1-2,5 0-4,-2 0 1,-3-2-4,9 3 3,-11-4-3,6 0 1,-8 1-2,-8-2 2,-1 4 1,-1 3-2,-4-2 2,-7-2-1,0 1-1,-2 0 4,0-1 2,1 1 3,0 0 6,0 0-4,-1 0 1,-1 0-9,1 0-5,0 0 3,-11 2-2,-31 11 0,28-12 4,3 3-4,8 0 0,-1-1 2,-7 2-3,-3-3 1,6-1 0,1 0 1,1 0 1,3-1-1,-7 0 3,0-3-3,7 3 2,-4-1 0,0 1 1,1 2-2,-6-3-2,4 3-2,1-1-3,1 1 4,3-2 0,0 0 1,4 1-8,0-1-7,0 0-14,0 0-7,0 0-14,0 0-14,8 1 44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6:0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173 835,'-118'31'325,"101"-31"-247,1-1-6,-6-6-14,6 0-22,0-2-7,5-7-7,7-3-2,6-2-5,4-5-4,6 0-6,4 1-1,7 5-4,-3 0 0,2 15 0,6 10-1,-7 19 1,2 16-2,-1 20 1,-15 3 1,-7 11 2,-3 8 2,-19-4-1,0 3 2,-6-12-3,-6-11 1,2-18-2,0-7-4,10-19 0,6-6-8,11-10-1,-1-16-2,8-9-7,2-10 3,8-8 4,5 1 1,13 5 7,-6 2 2,11 18 1,-2 4 0,-8 15 2,8 15-1,-11 9 1,2 7-1,2 7-1,-4 0 0,0-1-3,-2-5-3,-5-13-2,0-6-2,-2-13 1,-2-6 1,1-6 5,3-6 1,-1-13 4,2-2 0,-1-3 1,-1 1 1,-4 12-1,-2 4 2,-8 7 8,0 5 1,-1 9 0,0 8 0,2 9-4,1 3-3,9 1 3,-2-3-3,7 2-4,1-4-1,0-7-3,5 0 2,0-13-3,-1-5 4,2-9 3,-2-5 8,-2-13 9,-4-8 5,-5-11-1,-4-2-4,-10 2-5,-2 10 1,-14 9-2,-4 5-1,-12 15-4,-11 5-16,0 14-21,-3 2-20,12 2-33,10 0-288,10-9 26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1100,'-79'31'373,"80"-29"-360,0 1-4,3 1-9,-4-4-10,0 0-30,0 0-17,1 0-23,14 2-3,41-3-30,-28-7 72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8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23 961,'-8'-3'41,"-2"0"7,-8-3 31,2 1-13,0 0-11,-3 4-24,-2 5-2,1 9-12,1 9 0,4 15-9,4 6-7,3 9 2,3 5-2,7 2-1,0-3 3,11-6-3,3-8-4,9-10 2,5-8-2,7-12 0,2-7 2,0-13 1,4-7 2,-6-14 3,-2-5-4,-10-7 5,-10-2-1,-12 9 4,-2 11 6,-15 13-2,-9 9-3,-13 20-3,-12 9-9,0 19-17,4 3-8,13-3-35,10-6 151,14-13-74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47 631,'-88'32'220,"80"-25"-195,3 3-2,1 4-4,5 2 2,1 8 5,1 1 1,8 8 2,3 3-2,12 0-1,6-4 1,6-4-5,-4-6 0,-1-7-8,-2 0-1,-9-9-4,-3 2 0,-9-4 1,-1 3 0,-8 6 4,-7-1-1,-12 3 2,-6-1-2,-6-4-5,-3 0-1,-3-8-2,0-2-1,4-5-4,4-4-5,9-8-3,4-5-3,10-10 0,5-4 3,12-3 4,12 1 2,2-1 6,0 3 2,3 1 5,-7 5 4,0 2 9,-1 4 2,-8 6 4,-6-1-3,-5 7 4,-3-1 6,-5 1-4,-3 3-1,-5-2-11,1 5-10,-3 3-7,3 2-3,-4 3-1,1 1-6,-3 10-18,2-1-8,8 9-17,-2 1-7,9-2-9,6 7-10,2-2-226,6 3 211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5:52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10 528,'0'-51'228,"-1"22"-121,-2 8 6,3 13-8,0 6-29,7 19-38,-2 16-17,0 44-15,3 30 7,0 53 7,1 26 2,0 36-6,-7 14-4,-3 19-6,-2 1 0,-4 19 11,-2-2 9,-3-3 23,-2-1 13,-6-36 12,-2-12 2,5-38-13,3-16-5,5-35-15,6-15-10,4-27-7,4-18-9,0-29-7,6-13 0,-7-21-12,3-7-6,1-8-14,-6-9-12,1-16-34,-8-7-16,5-12-30,-3-5-12,3-10 8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30T10:24:54.99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7 576,'0'0,"0"0,0 0,0 0,0 0,-11-87,4 47,-2-4,1 3,-1 1,2 10,3 6,2 2,2 2,0 2,0 1,0 2,-2-3,-1 1,1-1,0 1,0-1,0 1,-1-1,3 5,0 2,0 2,0 3,0 1,0 1,0 2,0-1,0 1,0 2,3 0,-3 0,0 0,0 0,0 0,-3 0,1 0,0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57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1 1038,'10'17'348,"16"27"-327,5 17-7,8 27 0,-5 1 3,-16-13-5,-5-16 1,-7-34 34,-4-11 4,0-15 29,0-12-2,12-24-34,5-21-5,14-48-27,12-21-2,17-31-62,14-10-48,24 10 58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56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499 762,'25'-35'290,"-35"23"-218,4 4-8,-3 5 35,7 2-17,5 1-15,-2 0 4,-1 0-51,0 0 0,11 25-5,27 61-8,-11 1-3,-2 5 0,-11-6-2,-2-9 4,-5-34 3,-5-14 14,2-16 25,-4-7 11,3-4 16,2-4-5,3-11-16,5-12-13,11-29-19,8-19-8,16-30-13,10-5 0,11-10-10,9 5-11,0 8-50,-2 8-34,-10 21-51,-12 13-15,-16 27 107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5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75 843,'-16'-7'330,"3"5"-236,3 7-40,-1 7-19,5 11-19,2 4-11,3 10-3,4 3 3,4-6-1,3-5-1,5-11-3,1-10-2,2-11-2,2-2 0,-1-19 4,2-4 5,1-7 11,-5-6 8,-9 0 12,-6 0 4,-9 5 9,-5 9-4,-8 13-6,-4 10-9,-4 13-23,-3 13-5,1 14-24,4 10-18,7 15-42,6-3-19,13-3 5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5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131 945,'-92'-12'326,"81"41"-294,3 4-10,6 0-6,1-1-5,5-5-4,6-4-2,5-5-4,5-4 0,6-14-6,3-4 4,0-15-5,4-10 4,-6-9 2,-4-5-3,-9-4 7,-9 2 7,-15 6 5,-10 4 4,-7 16 4,-5 9-9,-5 20-12,0 12-16,-5 16-16,4 7-7,6 2-5,6-6-5,14-8 29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5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91 798,'-9'38'287,"4"5"-242,5-2-14,5 1-4,10-9-3,2-6-11,5-8-9,0-7-2,2-12-6,-3-9 0,4-13-3,3-5 1,-5-14 6,-5-5 4,-13-7 10,-13-2 7,-9 10 12,-1 12 9,-11 18 2,3 14-5,-11 16-18,-5 13-18,3 28-30,4 8-10,11 9-39,7-3 49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4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0 779,'28'93'266,"-30"-54"-244,2 1-5,7 1-4,0-1 2,6-8-2,3-4-2,0-9-2,3-6-6,3-13 2,3-8 1,6-17 6,1-12 9,1-14 9,-4-8 5,-9-2 5,-14 2-2,-14 9 5,-6 9 3,-13 16 5,4 6 1,-5 20-19,1 10-13,-2 25-34,1 15-21,7 18-16,3 6-15,12 0 601,8-2-41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4.1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36 262,'5'-4'185,"0"2"11,-8 1-1,3 4-70,-1-3-41,0 0-57,1 19-15,5 43-4,1-27 8,4-3 6,1-3-3,0-9-3,3-3-6,0-11-1,4-6 0,3-10 9,0-12 3,-1-13 3,0-4 2,-7-7-6,-3 2 0,-7 1 3,-9-1-1,-6 12-2,-4 6 0,-7 17-10,-1 10-8,-5 22-17,-2 14-18,-2 36-34,3 14-16,6 14 5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33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286 716,'18'-9'242,"-31"41"-238,0 4 2,3 7 0,5 0 7,4-5 1,7-3-3,3-10-2,5-15-11,7-1-2,1-21-2,1-8 3,1-23 8,-1-14 6,-2-7 10,-4-6 8,-7 2 20,-7 6 10,-10 6 15,-8 11-2,-3 15-2,-2 12-13,-2 15-19,-3 8-12,-4 18-26,-2 8-16,5 21-30,0 5-10,7 13-32,10 3-25,6 5 74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30:33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9 128,'0'0,"0"0,0 0,-101-46,52 21,2 4,9 4,8 6,10 6,7 2,2 3,3 0,-1 0,-2 3,-2 0,-1 2,0-2,3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12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193 573,'-9'-76'266,"-3"71"-112,-1-1-46,0 3-26,5 2-18,-7-1-17,2 4-3,2 0-13,-3 3-2,4 3-8,1 5-9,-4 7-8,1 7-3,1 8-2,3 6 0,8 10 1,0 0 0,11 1 3,5 1-3,2-11-1,8-2-1,3-10-5,-8-20 3,-10-4 1,1-1-1,39-2 1,-4-10 1,2-24 5,-16-9-1,-4-14 0,2-5 1,-11-10-3,-4-3 4,-12 1 5,-6 5 3,-13 15 7,-9 7 2,-9 20-3,-1 14-2,-6 21-9,2 13-13,-2 22-9,1 3-10,11 12-31,7 4-5,10 3-177,10-6 159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30T10:26:59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30:11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58.22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0-1 572,'-20'42'222,"11"-40"-155,3-2-35,-2 2-10,4-2 2,-2 0 1,4 0-3,-1 0 1,2 0-11,1 0-6,0 0-3,0 0-1,0 0-2,0 0 4,0 0-4,0 0 0,6 2 0,3 3 2,36 37-1,-33-22 0,1 3-1,4 1-3,-1 0 1,0-2 2,6-3 1,-7-3-1,-3-1 1,7 0 0,-11-5 0,3 1 1,1-6 1,-10-3-3,1-2 1,0 1-1,-4-1 4,1 0 8,-1-1 9,0 0 3,0 0 3,0-4-8,1-19-6,3-34 1,-4 33-12,-1 1 6,-5 3-5,-4 0-1,-1 5 6,-1 1-3,-4 6 3,5 2 1,-2 6-5,-8 2 1,-1 10-6,1 2 1,-3 8-3,7 2 2,6 4 1,-1 2 0,8 0-2,3-1 0,4-2 1,4-2-5,3-4 3,1-3-1,1-5-3,3-3 2,4-3-2,1-1-1,11 1 3,-2-3 1,2-5 0,-3-4-2,-6-7-2,-3-3 3,2-3-1,-1-3 2,-3-4 4,-1-1 1,-4-11 0,-1 0 4,-2 0-4,-2-1 0,-5 10 2,-1 6 0,-1 6 4,-3 4-2,-4 5 3,2 1 1,-4 5-6,-4 1 1,2 8-2,-3 3-2,2 9-3,7 6-4,-3 1-3,3 5-3,6 0 2,-3-1 0,6-1 5,4 0-1,2-4 2,5-5 2,1-1-4,0-8 0,1-9 0,0-2-3,1-6 2,-3-6 2,3-4-3,-1-3 7,0-8 5,0-1 0,-5-5 7,-4 0-3,-6 2-2,0 6 1,-6 6 1,0 6 2,-9 6-5,0 3-3,-4 11-26,-3 4-25,2 9 32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48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52 496,'29'33'220,"-35"-33"-111,2 0-16,0 0-28,-3-5-9,3 1-17,-2-2-8,3 0-10,2 2-2,-1 0-5,2-3-2,-1 1-1,1-5-3,2-3-2,2 0 0,3-6-1,0-1 1,3 5 0,-1-1-1,0 6 0,-2 6-2,-1 1-2,0-1 1,0 4-1,-2-1 0,0 0 1,3 2-2,-4 0 1,4 2-1,-3 2 0,-1 3 0,1 4 3,-3 3-2,-3 13 1,0 3 0,-1 7-2,1 8 3,-1 0 0,-4-4 0,0 4 1,-2-6-1,-1-5 1,1 0-4,-2-3 2,-1-5-1,0-2-2,-1-2 4,1-6 0,1-4-2,0-5 1,3-3-1,-1-4 1,1-2 0,5-4 1,2-1-1,2-6 3,2 1-3,0-5-4,0 3 2,2 2-5,3-3 4,1 2 3,-1-2-2,4 4 1,-3 3 1,3 1-3,-2 1 1,0 4 0,2 4 0,-1 2 1,-3 4-2,2 1 3,1 5-1,0 1-2,1-2 1,0 2 1,-2-3-3,1-1 3,-1-1 0,-2-7-1,2 2 2,-2-5 1,-1-7 2,0-2 3,2-3 3,-4-4 8,-1-2-4,0 0 2,-3 0-3,0 1-6,2 2 5,-3 3-4,2 1 1,-1 4-3,-3 3-1,2 0-1,-3 1-4,2 1 1,1 1-2,0 0-4,0 1 2,0 0-5,0 0-4,0 0-7,0 0-6,0 0-2,0 0-12,2-1-16,6 0-25,-6 0 5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47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33 264,'13'-37'159,"-14"38"-27,-1 4-23,2-3-48,0-2-15,-1 0-14,0 0-7,0 0-3,0 0 4,-2 13 1,-12 43 8,4-21 1,-2 3-5,-5 13-6,-1 4-7,-5 5-5,4 2-3,-8-1-2,4-6 2,-4-8-2,-2-7 0,14-10 2,-7-1 2,11-10 2,1-2 3,1-9-2,7-2-3,2-6-4,0-1-1,2 1-3,-1-1 0,0 0-5,0 0-4,0-1-10,0 1-12,11-10-52,37-36 51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46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335 396,'-24'71'193,"18"-71"-73,2-3-24,3 3-36,-2 3-7,2-3-6,0 0-4,0 0-1,-1 0-3,1 0 0,0 0-4,0 0-7,0 0-2,0 0-11,0 0 0,0-1-8,0-1-1,0 1-2,0 0-4,2-12-1,15-44 0,-4 31-3,2-2 2,-1 0 3,1-2-1,-1-1 4,-2 4 0,-1-2 1,-5-2-4,-2 1 0,1 2 3,-4 6 0,0 10 3,-1 7 1,-2 3-4,3 0-1,-1 2-3,1 0-3,0 0-1,-1 17 3,-2 47-1,0-28 3,-3 3-1,2 0 1,3-1-1,-1-1 0,0-3 1,1-3-1,-2-1 0,0-8 1,2-3 0,-3-5-1,-1-8 1,2 0 2,-1-1-2,0-4 1,3 1 1,0 0-7,1-2-2,0 0-15,0 0-18,0 0-6,0 0 2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4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340 547,'-35'-38'229,"34"34"-134,-1-1-51,0 1-7,0-1-13,2-1-1,0 2-7,0-4-4,2-3-2,-1 0 1,1-3 4,0-1 5,-2-5-3,2-4-2,-2 0-1,0 1-6,0-1 6,0 6-1,0-2 0,0 1 0,0 3-2,-2 1 3,2 11-3,0-3 3,0 8-3,0-1-3,0-2 1,0 2-6,0 0-2,0 0 0,0 0 0,0 7-2,5 27 7,4 40-6,-3-29 0,0 5 1,-1 5-4,5 0 4,-3 7 3,3-2 2,0-3 3,-4 0-5,-2-13-2,-2-1 5,-2-11-4,0-3 1,2-8 2,-1-5-6,-1-6 4,3-3 1,-7-5 1,4 1 3,0-3-2,-1 0 1,0 0 0,0-1 2,0 0-3,0 0-2,0 0-2,0 0-1,0-1 1,-1 1-2,1 0-1,0 0 0,0 0-3,0 0 3,0 0 0,0 0 2,-2 0-2,-5 0-2,-2 0-2,-36 2-1,30 3 1,0-3 1,-3 1 2,3 3-2,0-1 3,4 2 0,8-3 2,-1-1 0,5-2 2,-1 0 3,1 0-4,0 0-1,0 0-5,0 0-4,0 0 4,0 0-1,11 0 3,37 8 1,-33-7 1,3 0 1,4 2-2,0-6 0,4 3 1,-1-3 3,2-1-3,-1 4 0,-3-2-1,1 2-3,-4-1 5,-4 0-2,-2 0 2,-3 0-1,-2 0-1,0-2 1,-1 2 0,0 1-1,0-2 0,-2 2 1,-1 0-1,-2 0 2,-2 7-2,0-5 0,0 2 0,-1 0-1,0-4 2,0 0 0,0 0 2,0 0 2,0 0-3,0 2 0,1 3-1,0 1-1,2-1-1,-1 2 0,22 29 0,-19-32-3,2-3 6,-2 2-2,0 1 0,-2-2 1,-1 0-2,0-3 4,-2 0-3,0 0 0,0 0-6,0 0-13,0 1-23,0-1-18,-1 0 3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2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2 538,'-56'27'222,"54"-27"-125,3 2-27,-1-4-15,-1 2-8,0-1-14,0 0-2,0 0-12,0 0-1,0 0-1,0 0 4,0 0-11,1-1 6,0 1-12,0 0-5,0 1 6,6 0-7,13 0 2,30 1 1,-27-1-3,2 0 3,0-4-1,1 2 0,-2-9-22,1 8-19,-4-6 2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27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7 263 399,'-19'-45'194,"7"0"-57,2 0-9,-10 9-16,-1 4-6,-7 9-19,-9 5-7,-2 7-34,-5 3-12,-2 8-20,0 7-11,-4 9-18,1 10-2,-13 20-8,-1 12 2,-1 18 2,2 9-5,12 12-1,8 8-6,13 11-5,10 1-2,9 3-9,6 0 3,13-5 13,9-8 11,18-21 20,12-8 4,22-22 1,5-6-3,3-21-1,-3-10-1,-3-22 7,7-10 10,6-18 18,4-10 10,-4-11 7,-6-11-3,-8-14-10,0-6-3,-5-17 5,-4 0 4,-11-1 4,-13-6 0,-10 4-15,-11 8-6,-11 11-11,-6 13-7,-16 8 0,-13 4 0,-26 12 4,-12 6 2,-19 24-8,-3 8-7,-10 21-18,-6 13-10,-2 22-29,-2 13-13,12 21 4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15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176 546,'-6'0'233,"2"0"-146,-3-1 3,2 1-12,-9-3-18,5 2-12,-4 2 4,-1 2-2,1 7-6,1 3-5,3 20-29,2 11 0,7 19-12,5 16-3,7 1 1,5-2-3,12-8 2,-6-15 2,9-13 2,-3-3 4,-7-15 1,5-4-3,-8-10-1,6-7-5,2-12 5,2-8 4,1-18 11,1-8 11,-4-21 3,-4-9 5,-6-14-6,-8-5-6,-10 2-5,-9 7-4,-8 14 3,-2 13-5,-5 12-4,-3 7 0,-7 12-9,-1 9-3,-4 19-13,-2 9-16,-6 22-38,-4 11 714,-2 19-49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7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1 910,'-14'4'346,"22"14"-261,9 10-12,17 31-5,12 22 3,7 46-2,7 29-9,7 55-25,0 23-9,10 21-15,2 22-3,-14 3-5,-4 3-1,-31-7-1,-12-18 11,-16-21 41,-7-20 9,-9-25 25,-3-19-2,-8-29-38,-4-17-11,-9-39-21,-3-10-8,3-32-18,-3-15-13,9-14-32,-2-7-23,4-10-25,5-2-5,7-14-25,9-4 12,9-29 8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5:04.0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0 259 890,'13'-56'318,"-28"28"-284,-6-1-9,-5-6-19,-1 1-7,-7 5-5,-2 3 5,-4 11 9,-2 7 1,-3 14-1,-4 9-4,-8 21-1,-1 11-2,1 15 2,4 9-2,11 9-1,1 1 1,19 2-2,8-5 1,10-14-1,13-4-2,7-15-2,3-5-1,11-8 4,6-10-2,4-13 6,5-6 3,3-10 1,-6-6 2,-5-6 0,-7-6 3,-13-6 8,-6-1 4,-12-3 4,-5 2 2,-9-1-3,-8 0-5,-8 4-3,-4-1-8,-3 7-7,2 2-2,3 2-4,4 5-4,7 1-6,4 2-1,8 3-4,3 0 4,5 1 3,3 2-1,7-3 2,6 0 2,6 1 5,2-1 0,2 4 3,0 1 0,-3 5-1,2 3 1,-2 9 1,2 7-2,4 16-2,-4 8 0,-6 11 1,-1-2 2,-5-1 2,1-2 0,4-4-1,-5 0 0,-2-7 4,1-1 1,-2-8 1,2-2-1,0-10-1,-2-3-4,-3-11-1,0-2-7,-1-7-23,0-6-17,2-10 2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4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4 593,'-4'-4'228,"3"4"-152,1 3-20,6 2-1,-3 0 3,-1 2-6,1 3-4,-4 8-7,-6 4-2,-8 11-6,-5 4-5,-5 0-13,0 4-6,0-5-6,2-1-1,2-5 3,5-4 0,2-6 8,1-4-2,4-5 2,1-4 4,4-6-8,1 3 1,2-3-5,0-1-3,1 1 4,0-2-1,0 0 1,0 1-2,0 0-4,0 0-1,0-1-9,0 0-7,0 0-26,0 1-19,0-1 39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6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83 695,'-8'1'301,"-14"14"-187,-32 58 7,46-26-69,4 0-7,9-9-13,11 1-15,4-10-8,4-8-6,8-7 5,-1-7 7,4-14 31,4-5 10,-5-17 16,2-5 1,-7-7-6,-8-8 5,-13 0-6,-13-2-3,-18 1-23,-3 9-8,-13 10-19,-4 10-13,-4 21-12,-2 9-15,3 22-36,2 7-25,7 7-54,10 4 521,9-15-304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6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55 672,'-15'0'287,"-1"2"-158,1 4-17,-2 8-40,0 5-13,-3 9-27,1 7-3,3 4 5,3 2-1,8-1 12,4-8-10,8-1-17,4-6-3,7-6-14,3-3 1,6-7 1,2-8 0,6-8 9,5-8-1,-2-10 9,1-3 0,-7-7 5,-9-6 3,-9 0 8,-7-4-2,-15-1-3,-8 4 3,-12 6-3,-4 7-2,-8 14-12,1 7-5,-1 15-25,0 8-10,4 14-39,4 7-20,9 8-32,8 2-17,16 5 9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5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304 618,'11'88'265,"-17"-83"-130,-1 2-10,3-2-22,-2 0 3,5-3-21,1-1-14,-2-1-9,2-1-19,-1 0-25,0 0-7,0 0-9,1 1-1,0-1 4,0-1 3,0 1 12,0 0 1,0 0 10,0 0-6,0 0-11,0 0-3,0 0-6,7-14-3,16-42-3,-22 28 3,-1-14-2,1-1 2,2-9 2,0 2-5,-3 8 0,1 6 3,-2 20 1,-1 5 3,2 10 3,-3 4-7,2 17-2,0 12-3,1 19-5,0 10 5,2 6 2,4-2 0,0-5 2,3-5-1,0-14 0,-1-3 0,0-9 4,0-6-3,-3-6 1,1-4 3,-4-9-2,-1 0 2,-1-3-1,0 0-1,0 0 3,0 0 5,0 0 12,0 0-3,0 0 2,-1 0-6,0 0-11,0 0-1,0 0-5,0 0 1,-4 0 0,-8 2 2,-35 11-2,30-9 0,-2 1 1,0-3 1,2 1 1,4-1-1,-1-1 0,8 2-1,3-2 0,2-1-3,10 1-5,-1 0 0,14 0-2,5-2 6,8-3 4,2-2-1,7 0 2,0-2 1,4 0-2,5-1 2,-4 0 1,-5 3-4,-9-1 1,-6 0 0,-18 3 1,-4 0 0,-8 6 7,-4-2-1,-5 2-21,-7 0-26,0 1-59,1 4-34,3 0-27,7-1 89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4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124 596,'-51'-9'288,"36"12"-65,0 5-162,-1 3-10,3 12-10,-2 8-7,4 16-14,6 7-5,4 4 4,6-2 3,9-7 6,-2-8-3,11-8-6,-1-7 1,4-13-1,3-6 4,5-14 2,2-9 5,6-19 0,5-6 1,0-14-2,1 0 0,-13-4 2,-8 2 0,-20-2-2,-7 1-1,-15 10-5,-11 7-3,-10 16-1,-9 5-8,-4 23-7,-1 11-5,5 27-12,3 16-8,9 7-31,7 4-15,13-8-43,10-3-17,21-10 8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3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6 75 681,'-16'-9'287,"4"4"-172,1 2-18,-3-1-33,0 1 0,-3 0-12,-3 0-7,2 4-1,-3 4-12,1 10-3,0 7-4,-2 14-12,3 2-10,2 11-2,3 5 1,10-2-1,4-2 3,9-7 0,6-7-6,4-11 0,6-8 0,4-13 1,3-9 6,7-11 8,3-8 6,1-13 16,1-7 7,-10-3 14,-8-3 10,-14-1-4,-11-1-5,-15 0-14,-6 7-13,-12 11-19,-5 9-4,-6 15-8,-1 9-4,-1 16-7,1 10-10,7 13-37,6 3-22,9-3-31,9-3-17,8-4-12,4-1 275,7-7-113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2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258 700,'-16'11'285,"5"-1"-148,2-3-4,2-5-36,1-4 3,6-4-56,2-3-15,6-12-9,8-1-9,2-6-4,-2 0-1,-2-1 0,-1 2 0,-10-1 4,0-1 2,-3 7 1,0 2 5,1 10-2,4 5 5,-3 3-4,-2 2-11,1 13-5,-6 6-5,4 19-3,-1 10 2,2 8-2,9 5 0,-1-2 0,0-4 3,-2-11 4,-3-6 1,-1-12 2,3-4-1,-1-9 0,-2-4-1,-2-7 3,-3-1-1,-5-1 6,-6-2-1,-7-1-4,-2 0 0,-4-3-4,6 4 0,0-1 1,3 1 2,6 2 8,2-2 2,8 4 2,2-1-9,7 0-10,5 1-3,14 1-3,2-3 5,12-2 5,1-2 1,-2-2-1,-1 0 2,-10 0-23,1 1-19,-6 0-43,-4 1-22,-1 2 67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2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32 699,'67'-2'290,"-67"-1"-172,-2 0-16,-6-1-27,3 3-10,-4 7-28,4 5-9,-3 14-13,-1 5-4,5 10 1,-2-2 0,12 3-1,7-3-2,2-11-1,5 2-4,1-16 0,-4-5 0,7-8 9,-1-7 4,4-14 10,-4-5 7,-4-10 1,0-4-2,-5-4-2,-4-5-5,-9 0-7,-7-3 1,-12 10-2,-4 8-5,-7 14-5,-1 14-1,-2 14-34,-4 10-17,3 18-36,2 10-22,10 11-18,9-1 73,19-6 24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1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23 781,'29'-35'306,"-32"30"-227,1 4-2,-1-2-34,1 1 2,1 1 10,0 0 5,0 0 6,0 0 0,-1-1-10,1 1-13,0 1-19,0 0-12,1 0-12,0 22 3,8 46-5,3-25 3,7-4 1,7-2 1,10-5-1,2-9-1,5-7 0,4-3-2,-3-11 2,0-3 2,-7-11 2,-3-6 4,-3-8 1,-1-5 5,-6-5 5,-3-7 3,-12 3 11,-3-6-6,-13-4-4,-8 1-5,-14 5-6,-4 6-2,-9 18-7,-1 9-4,-10 18-10,-7 13-1,-3 18-7,3 7-3,13 12-34,14 3-25,20 0-46,11-3-22,16-7 9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50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96 838,'-2'0'331,"5"-3"-241,-1-1-26,6-4-4,0-7-21,7-6-4,1-8-7,3-6-18,4 0-3,-6-4-1,0-1 1,-1 4 12,-4 0 3,-6 2 5,1 6 3,-7 9 0,-2 5-1,2 13-3,0 4-13,-1 14-13,-3 8-6,0 15-7,-3 7 11,-1 7 2,5 4-2,-1-1 4,5 1-3,4-9 1,-2-3 0,0-8 0,1-6 4,0-7-4,0-6 3,-2-10-1,0-4-2,-2-3 3,0 1 2,-1-3 1,0 0 0,-1 0-1,1 0-3,-11 0-1,-35 2 1,29 0 0,-2 0 4,-1-1 4,1 3-1,6-2 6,1-1 5,8 0 4,0-1 5,5 0-14,6 1-5,9-2-15,4-1-3,8-3 7,9 2 4,5-3 2,8 1 4,8 3 3,-6-6-6,0 5 7,-8-2-3,-9-2-4,-3 5 1,-8-2 0,-3 1 2,-7 0 4,-3-1 2,-2 2 1,-3 1 6,-4 1 4,-1 0 6,0-1-2,0 0-2,-1 0-9,1 1-4,0 0-7,0 0-4,0 0-1,0 0-3,0 0 0,0 0 0,0 0-1,0 0 0,0 0 1,0 0 0,0 0 0,0 0-1,0 0-1,0 0 2,0 0 0,0 0 0,0 0 0,0 0-1,0 0 1,0 0 3,0 0-3,0 0-2,0 0-6,0 0-9,0 0-30,0 0-23,0 0-56,0 0-33,0 0-150,0 0 198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49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07 727,'-4'13'271,"-4"11"-216,4 4-19,2 4-15,3 4-11,11-7-6,-1-1 1,15-6 11,5-4 7,-5-13 18,8-3 7,-3-10 6,-5-8-2,2-3-7,-2-5 5,-7-7-5,-4 0 1,-8-2 6,-4-3-5,-13 0-12,-8 2-5,-6-1-17,-3 9-6,-5 14-7,0 5-4,-12 22-20,-6 9-8,1 20-26,-1 8-19,13 12-24,11 2-14,15-10 7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5:00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291,'-1'28'170,"1"11"-26,2-1-20,2 10-26,1 4-11,1 0-8,1 4 2,-3-5-15,0-4-16,-4-4-26,-2-6-11,-2-9-8,-2-8-3,2-11 2,2-2 2,1-7 5,1-2 1,0-10-1,2-5 1,3-15-4,2-4-1,6-6-1,1-4 0,4 0-2,-1 5 1,-3 12 6,-1 4 5,-5 14-1,-3 4 2,-3 3-7,1 4-2,2 4-5,2 2-1,2 4 1,2 0-3,-3-1 4,0-1-1,3-4 1,0-1 2,3-3 2,-2-6 4,-1-2 4,-1-3 3,-2-6 2,1 0 7,-7-1-11,-2 1-4,-1 7-4,-3 3-14,-2 7-26,-2 5-18,-9 13-42,-2 8-14,-2 8 67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4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224 760,'-19'2'314,"7"4"-172,0 11-102,1 7-19,3 13-10,1 3-4,7 2 0,3-3 0,10-9 0,5-2 1,9-9 7,1-8-4,13-9 1,6-5 6,4-12-6,0-6 2,-7-12-1,-7-6-8,-8-11 8,-5-3 6,-11-9 3,-9 1 6,-10 1 2,-6 6 0,-6 17-9,-6 8-2,-19 27-19,-4 11-16,-15 25-10,-2 13-11,9 19-16,5 4-8,17 2-18,11-2-26,16-15 7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48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0 339 902,'-1'0'331,"0"-1"-275,0-1-2,-3 1-26,-1-1-8,-5-3-9,-30-22 11,29 20 3,-1 1 12,2 9 2,-1 2-10,-2 4-8,0 7-10,1 8-9,0 5-1,6 8-1,5 2 1,6-3-2,5-2 0,6-7-2,2-7 3,6-6-3,4-6 3,1-8 3,5-4-1,10-8 15,-2-10 2,2-4 9,-6-4-4,-13-5-3,-3-4-5,-13-14-9,-1-7 4,-9-12-10,-5 2-1,-10 13 5,-6 7-3,-10 20 4,-2 10-1,-13 11-5,0 12-2,-3 16-4,1 11 2,10 15 0,3 12-2,7 7 2,9 1-10,10-6-25,8-12-22,10-13-39,11-7-7,9-12 72,5-8 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20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30 725,'50'-71'280,"-49"73"-214,3 10-30,3 10-26,5 20-11,1 6 1,2 9 4,10 2 3,1-10 2,1-6 2,5-13 14,-9-10 3,4-14 15,-1-8 3,3-17-5,-1-8 2,0-14-10,-3-9 0,-8-3 6,-10-1-2,-17-1 1,-7 1-4,-17 9-18,-5 8-5,-7 25-14,-9 17-3,-11 32-11,4 15-10,3 21-36,11 7-14,21-1 47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20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218 615,'-5'-54'257,"-6"51"-128,0 1-25,-6 0-19,-1 3 4,3 0-30,1 2-10,-1 8-20,4 9-15,1 14-13,3 5 0,6 8-2,4-3 1,17-1 5,0-7-8,8-12 2,5-3-1,-2-16-2,0-5 6,7-15 0,0-8 1,1-20 1,3-6 4,-4-8 1,-4-4 1,-12 4 1,-8 6 0,-16 4-1,-7 9 1,-16 12-3,-3 7-3,-9 22-1,-6 6-9,2 22-13,2 6-3,6 8-16,1 5-4,11 4-22,4 1 0,23-2 4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9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75 434,'-1'-1'265,"0"0"-60,0 0-46,-4-12-25,-42-29-62,36 37-16,-1-1-30,2 4-10,-5 2-15,-3 6-1,-5 10 1,-2 9-3,-1 17 1,4 6 1,8 14 1,7-4 1,7 0 0,3-9 0,6-17-5,6-4 4,11-14-2,0-7-2,6-9 6,1-7-4,-3-13 6,6-6 1,-9-15-1,0-3 4,-8-5 1,-8-3 1,-8 4-2,-5-2 3,-12 9-5,-5 11 2,-12 16-6,-5 12-3,-12 16-8,-6 8-8,0 15-10,4 5-4,14 3-10,11 2-8,13-2 34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8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664 810,'-6'-3'314,"1"1"-204,2 1-25,-1-3-19,3-4-8,1-14-33,1-6-9,7-16-8,-1-9-5,4-16-1,-1-9 2,-4-9-6,1 6 2,-6 13 2,-1 14 1,0 20-2,-1 12 4,-3 11-4,3 9-2,3 9-7,3 8-4,2 21 1,0 11 3,1 20 8,0 9 2,2 5 4,-2-5 1,3-7 6,-1-9-5,-3-12 2,0-2-2,-1-9-8,-1-6 5,-4-8-5,8-4-8,-1-8-21,-1-2-15,3-1-34,-1 0 726,3-3-493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6:18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4.6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3-4 813,'-23'-1'323,"-4"4"-228,-1 23-48,-4 13-20,-2 42-11,4 21 1,3 41 14,5 28 6,9 30-7,6 21 7,14 12 5,4-1 2,13-9-2,3-6-4,12-5-17,6-10-5,3-6-1,4-15-3,-4-23-2,-1-12-1,-1-22-4,-1-12-5,-2-20-11,-2-16-9,-10-22-24,-3-10-5,-11-25-12,-3-1-1,-3-14-2,-6-5-17,-3-7 57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4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4 914,'-30'7'364,"23"-2"-278,20 0-10,-7-2-62,1 0-10,44 2 2,10 0 1,18-6 1,-19-10-1,3-2-14,0-2-17,12-2-41,2 4-44,-2 6 6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3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7 904,'-28'4'351,"10"-4"-254,5 3-26,11-1-12,3 0-7,11 3-12,6-1-3,20 5-28,7-4-3,12 0-2,1-5-4,-3-7-34,1-4-20,-5-2-24,-4 1-17,-10 0-14,-7 4-10,-8 5 7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9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494 284,'-6'30'168,"5"-10"-19,2-2-27,3-11-39,2-3-10,1-5-8,1-7-4,1-2-10,1-7-5,-1-8-1,-3-3 5,-6-6-3,-3-4-1,-8-2-12,-5-1-5,-2-2-11,0 1-2,-2 0-5,3-1-4,3 4 0,2 1-2,3 10-2,4 4-3,5 9-5,0 4-10,5 5-14,1 4-3,5 4-1,5 7 6,5 13 10,0 4 2,2 12 1,0 7-2,-1 1 4,0 0-2,-3-3 8,-3-10 3,-3-3 1,-3-1 3,-3-7-2,-2 1-2,-4-11 1,1-3-1,-1-5 2,0-1 0,1-1 5,-2-2 4,0-1 14,0 0 6,0 0 2,5-10-4,16-27-7,-19 32-7,3 3-3,1 3-1,2 2-8,3 2 0,2 5-14,-1 0-8,4 1-11,0-2-2,-2-4-4,0-1 6,-2-3-52,-4-5 5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3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15 746,'-22'-33'311,"5"5"-217,9 4 11,5-1-15,14-2-32,11 0-9,25-5-2,14-3-10,23 1-4,8 5-5,4 13-18,-2 10-4,2 20-5,2 10-1,-15 13 0,-9 6 0,-23 7-2,-15 0 2,-19-3 0,-8-1-1,-19-1 6,-12 1 6,-16 7 12,-10-2 3,-24-6 0,-5-2-1,-4-11-10,2-4-2,24-13-9,7-4-3,17-8-3,9-4-9,9-4-23,10-5-15,8-6-20,7 0 0,12-3 4,4 1-9,3 6-35,4 4 6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3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891,'-5'-4'329,"3"1"-266,10 4-32,-7 1-15,11 10-10,-1 9 2,6 32 28,8 22 8,-4 35 11,9 21 4,-5 11-15,1 1-8,-2-8-12,-3-5-3,-8-20-14,-1-6 1,-4-21-5,-5-13-3,1-16 0,-4-15 0,0-15-33,0-8-24,-3-16-34,-1-8-25,-5-19 77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2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695,'-21'29'241,"44"-14"-219,6 1 1,7 2 20,6 4 6,4-1 15,0 5-4,9 18-18,2 7-7,16 31-21,8 11 4,13 32-12,-3 17-2,-8 13 2,-5 22-5,-9 15 3,-7-3-3,-2 22 2,-10-7-1,-14-4 4,-7 1 7,-23-21 16,-5-1 9,-19-12 11,-3-3-5,-24-5-13,-5-12 14,-3-24 2,-4-11 1,14-25 17,2-10-17,8-16-17,3-10 0,5-17-25,8-6-5,4-11-1,-4-6-8,6-4 0,-3-4-8,-2-7-9,8 4-7,2-7-42,0-2-18,4-3-27,-1-7-15,-1-4 9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10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71,'10'8'218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9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9 850,'5'-4'302,"6"-2"-248,15-4-42,9-1-9,13 0 6,10-1-2,-2 0 8,1 5-2,-7 1 0,-7 5 0,-2 7-6,-5 1-1,-13 4-3,-6 1-2,-14 1 3,-5-1 2,-15 9 2,-11 3 1,-12 6-3,-6 0-1,-4-2-3,-1-2 2,7-8 1,7-1-1,14-8 0,10-5-1,11-2-6,2-2-1,15 0 0,6 2 0,15-1 9,6 5-1,1-3 5,5 2 0,-1 6 4,-1 1 1,-1 6-4,-7 1 2,-10 0-6,-4 1 0,-14-2 15,-5-1 6,-13 4 18,-8-2 8,-16 4-13,-3 4-2,-13-3-18,-3 1-7,0-3-4,-2-3 1,-3-11 1,8 1-2,5-7-3,4-3-6,19 0-19,1-4-12,14 0-48,5-1-29,15-4 716,12 0-487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8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86 918,'0'0'317,"-1"25"-295,-18 45-23,3-23-4,3 3-1,0-10 1,11-2 5,6-9 2,5-6 4,11-6 6,-1-8 5,9-10 14,3-2 4,7-16 8,4-3 1,-3-14-4,2-4-2,-13-6-3,-5-2 3,-17-3 6,-11-1-3,-13 7-4,-8 6-8,-5 18-21,0 10-18,-12 19-49,3 12-19,-1 17-27,-2 8-6,18 11 7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8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6 47 800,'-101'-33'297,"84"48"-246,4 18-12,-5 18-33,2 7-4,12 7 0,-1-8 3,14-11 1,5-7 1,6-9 2,4-6 0,6-13 6,0-5 1,1-14 14,-1-11 4,3-13 8,-1-6 6,-4-7-8,-3 0-5,-13-3 1,-10 0-5,-11-3 7,-8 3-2,-9 13-14,-4 10-9,-9 21-22,-2 9-14,-6 20-16,-2 10-7,4 17-24,7 5-10,17 4 5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7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126 669,'-18'19'281,"5"-32"-157,3-5-31,1 1-22,0 5-7,0-6-9,2 7-5,-2-1-8,0-1-5,0 6-10,2 1-3,-1 5-9,-2 1-3,1 16-10,-3 10-3,0 22-6,0 11-2,4 8 8,4 1 1,8-7 2,8-2-2,8-13-1,6-2 0,1-15-3,0-11 1,4-11 1,0-9-1,7-13 3,4-5 1,2-15 0,0-4 4,-10-6 4,-8-6 7,-12 4 4,-12-3 4,-14-6 1,-11 2-7,-13 0-2,-6 5-6,-1 21-10,1 9-6,3 19-29,2 13-18,4 20-23,6 12-10,8 10-6,14 6 5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4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87 767,'20'-57'296,"-37"38"-216,7 1-11,13-1-34,-3-1-2,13 3-16,4 2 1,6 4 9,-1 2 1,-2 8 11,0 1-3,-1 10-13,3 10-5,0 10-7,-4 7-3,-9 12-5,-3 7 0,-12 5-3,-5 1 2,-12-1 2,-2-4-1,-6-8 3,-4-3 0,-6-17 1,7-6-1,6-12 0,5-3-1,11-8-6,-2-1 0,9-8-1,3-5-2,8-5 2,3-5 5,11-1-5,5 0 1,5 6 1,-2 6-1,-6 9 1,1 1 3,-4 10 0,-3 2 0,7 6 4,-2 3-2,0-4-2,2-2 5,-3-6 2,3-2 0,1-4 5,2 0 1,6-2 1,-2-3 1,1-5-7,1 2-5,-14-2-5,-1 3 5,-11 5 4,-6-1 0,-6 2 4,-3-5-14,0 2-50,-5 5-15,-16-3 32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3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35 711,'-15'-33'300,"-2"32"-170,3 3-16,4 0-36,7 0-19,14 3-28,-4 0-12,11-2-4,10 0 7,5-3 1,7 0 1,-1 0-13,-6-3-3,-3 2-4,-3-2-4,-4 0-8,-3 0-20,-8 2-39,1 1-24,-5 3 5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9.1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0 584,'-14'19'200,"-1"9"-187,0 3-1,-2 1 14,4 0 7,1-5 16,9-3 3,4-9-9,0-5-6,6-3-7,1-5-3,2-5-2,4-1 3,4-10 3,-4-2 4,0-5-3,1-3-2,-12-1-5,-2-1-2,-2 3-2,-6 1 0,-5 6-5,-2 3-2,-6 8-13,1 5-13,-1 7-33,-1 6-17,3 0 22,3-1 14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3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189 674,'-18'34'265,"-8"-34"-187,5-5-14,5-1-1,3-3-2,6 0-6,7-9-10,2-8-6,12-3-3,4-5 0,8 4-6,6 5-1,4 8-3,0 5 4,-1 11-2,5 5-5,-6 17-11,-5 6-6,-7 18-6,-11 4 3,-13 8-1,-5 3 0,-23-2 3,-5 2-2,-5-3-1,-3-6 5,7-9-3,8-13 5,13-12-5,4-11-1,9-8-11,0-2-12,4-10 5,6-6-5,6-7 16,6-2 5,4 3 1,0 7 5,1 12-5,-1 2 0,3 10 0,5 5 0,-1 2-4,2 4-10,2-1-22,0 0-19,6-2-24,2-3-9,2-8 54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2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4 521,'0'-1'265,"-1"0"-56,0 0-88,-1 0-47,1 0-22,1 0-20,0 0-4,0 0 7,18-3 12,38 3-4,-26 3-7,4 1-17,2-3-9,3 0-7,-6-3 0,-9 2 0,-1 0-7,-13-2-21,-2 4-12,-6-1-13,-4 0 2,3 0-21,-2 0 47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2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 192 137,'32'-53'154,"-33"49"9,1 3-7,1 0-21,-1 0-45,-1-1-10,0 1-13,0 0-2,0 0-9,0 0 0,0 0-2,0 0-3,0 0 0,1 0 0,-2 0-6,1 0-3,0-1-24,0 1-5,-14-2-7,-39-1-5,32 12 3,2 4-1,-8 4-2,5 1 0,-1 12-1,-11 2 1,14 15-1,-1 1 1,13 7 0,10 2 3,8-8-6,16 4-1,5-15 2,6-3-6,14-12 5,-7-9-1,3-14 3,1-12 2,3-11 4,0-6 5,5-8 1,-12-5-1,-7-2 4,-11-4 1,-18-1 8,-4-3 5,-17 0-2,-10-3-5,-15 2-7,-3 6-9,-6 7-5,1 14-1,1 22-20,4 10-7,1 27-26,0 6-19,16 15-24,-2 1-16,16-3 7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1.2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296 762,'-5'-10'283,"3"-5"-218,-3-4-32,-6-10-26,1 3-1,-9-3 3,1 2 7,0 2 21,4-2 8,3 4 3,1-4-6,7 9-19,2 6-7,2 6-10,2 3-3,5 3-6,-1 1-2,12 7-1,-2 8 2,1 14 3,2 11 3,-5 8-1,4 4 1,-4-2 0,0-3-2,-7-10 2,0-3-1,-5-9 2,-2-6-1,-1-1 0,-1-4 2,1-2-2,-2-3 3,-1-4 1,-1-1 1,-2-2 2,-3 0 0,-4-3-1,-3-3-3,-7 0 0,-1-2-2,2 1 6,2 1 2,9 1 3,5 2 0,6-2-7,2 4-6,-2-2-5,0-1-3,13 0 3,51-5 3,-25 3 2,2 0 5,-3-2-4,-2 1 0,-1-3-1,-1 3-2,-5-3 3,-2 5-2,-6 0-3,-4 0-8,-6 2-29,0-1-17,-6 4 3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6:00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48 867,'-23'0'344,"8"0"-234,4 0-6,9 1-52,2-2-20,12-2-29,9 3-5,12-2 8,6-1 7,12 1 4,6-2-3,7-1-9,-5-1-5,-8 0-3,-7 0-11,-13 0-38,-1 4-19,-4 1-66,-7-1 8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9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232 857,'-46'-55'317,"38"44"-252,1 3-10,-3-7-19,-1 6-8,-5-1-7,-1 5-3,-2 3 5,2 6 2,3 16-6,-1 8 1,10 16-15,5 5-5,4-2-1,6-3-1,13-4-1,6-7 3,5-7-1,5-9 0,0-13 4,3-9 2,9-15 9,3-8-2,1-8 6,1-4 1,-12 2 4,-12-2 6,-24 0 11,-8-2 8,-23-7-2,-9 1-2,-12 7-20,-11 6-12,-3 25-17,2 16-10,3 27-17,0 16-17,8 18-41,8 1-17,17-1 6,20 2 52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7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150 755,'-11'-11'303,"3"-1"-201,6-5-42,2-1-23,7-4 4,3 3 1,3 0 8,4 5 14,4 4-17,0 2-11,2 10-14,-2 8-15,-3 15-8,-4 9 3,-6 16 1,-5 5-2,-14 7 5,-5-2-4,-12-1-2,-6-2 4,-8-8-2,1 0 3,5-14 0,5-7-2,10-15-3,3-8 0,14-10-7,1-6-3,12-10 0,7-9 1,5-3 8,4 1 2,1 8 8,0 3 2,-2 9 1,-1 8 1,3 10-7,0 7-2,1 7-2,2 1-1,1-1 2,0 1 0,3-5 4,3-6 5,3-8 12,4-3 5,1-9 14,-4 1-7,-3-6-5,-5-3 1,-8 2-11,-3 1 8,-10 6 5,-1 5-1,-9 1 10,-2 0 1,-3 2-7,2 0-3,1-1-20,0 2-9,0 0-3,0 0-2,0 0-1,0 0 1,0 0-6,0 0 1,0 0 2,-1 3-1,0 0-22,-1 1-21,2-2-71,-2 3-53,-3-1 109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6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89 758,'-11'0'272,"-7"-3"-232,10 7 0,-8-1-4,8 0 1,1 6-7,-4 1-6,9 5-4,-2 5-1,17 15 3,3-1 1,13 4 2,9 4 1,3-11 8,7 2 3,5-5 1,-1-3-6,-3 2-12,-4-3-6,-7-4-10,-8-4 0,-16-8 2,-8 0 0,-18 2 3,-5 1 2,-21 3-2,-10 1 0,-9-1 0,-2-2-3,12-8 2,6-2 0,17-9-3,4-4 1,13-9-8,8-5-1,15-13-4,6-10 4,17-8 3,6-9 6,5-7 0,5-1 1,-4-1 0,-3 8-2,-11 18 4,-12 7 1,-16 20 9,-8 1 0,-18 11-2,-14 3-6,-19 6-8,-4 7-9,4 15-4,0 8-2,14 10-36,5 2-27,7-1-42,16 4-27,18-7 9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5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85 767,'-48'-61'282,"38"63"-226,3 4-1,2 3-19,-4 6-4,2 14-17,-2 14-3,7 16 13,1 6 1,7 4 11,10-8-3,6-13-16,8-5-2,10-18-10,0-4 1,3-18 6,-4-8 5,-3-22 14,1-10 0,3-13 6,-1-6-2,-7-2-4,-2-1 4,-14-1-11,-7-3-1,-17-1-8,-8 2-4,-12 18-4,-4 12-2,-2 25-3,-2 16-7,-1 25-28,-4 5-20,0 19-41,6 6-16,15-1 7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4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418 546,'-1'3'268,"0"0"-94,-1 0-26,1-3-39,0 0-14,0 0-23,0 0-11,1 0-24,0-1-9,0 0-10,5-15-5,20-53-2,-10 27-2,-1 0-3,-2-2 0,-3-1 2,-6 1 1,-4 0-2,0 11 1,-4 9-3,4 8-2,-1 14-2,1-2-4,-1 5-10,2-1-2,0 17 2,5 62 3,2-15 9,-1 6 1,2 4 2,2 0-2,-5-2 2,1-6-2,-4-11 4,1-7-1,1-9-1,-1-4 1,6-10-1,-7 0 2,-3-9 1,1-4 0,0-3 3,-6-5 2,6-1 5,0 0-2,-4-1 2,3-2 3,0 0-2,0 0 9,0 0 3,-1 0-3,1 0 1,0 0-8,0 0-12,-9 0-1,-34 4-6,29-4-2,-3-1 1,-1 1-2,-2 0 4,0 1-3,5 2 1,0-1 0,7-1-2,4 0 3,3-1-5,2 2-3,0-2-11,0 0-6,0 0 8,22 0 0,47-3 16,-25-1 2,6-4-4,4-1 4,-2-1 0,-3 2 0,-10 3 3,-7-1-1,-12 5 1,-4-1-4,-7 4 2,-4 1-1,-5-2-2,0-1 5,-1 0 0,0 0 2,0 0-7,0 0-20,0 0-28,-1 0-19,1 0-23,0 0-6,0 0 6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8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65 403,'1'4'116,"-1"10"-123,0 5-9,-2 1 49,5 1 23,1-7 17,1-4 3,3-5-5,1-2-1,2-6-2,-1-3-5,-1-5-10,-4-2-3,-2-5-2,3-3-6,-5-2-5,0-1-6,-8 2-16,-4 2-1,-1 5-14,-1 3-3,-3 12-11,2 5-9,1 10-9,-1 3-11,7 4-17,5-1-14,7-6-100,8-2-53,9-7 7,3-7 20,1-5 132,1-7 81,1-7 37,-4 1 8,0-3-7,-3 0 4,-3-1 16,-4 2 18,-4 3 21,-4 2-4,-5 7-1,-2 1-13,-6 4-15,-2 2-14,-1 2-29,-2 1-11,1 4-12,-1 0 0,5 2 2,1 1-2,4 0-2,0 1 3,2 4-3,3 2 1,6 3-1,1 0-3,0-1-1,0-1-3,-6 0-2,-1 0-2,-3 0-9,-6 4-6,-5-1-44,-3 2-196,2 3 18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3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56 440,'-16'-39'233,"10"35"-53,1 1-83,-2-1-16,0 2-15,1 0-6,-4 0 3,4 2 4,-2 2-5,-3 0-6,0 3-12,0 3-13,2 1-12,3-1 1,3 1-5,0-4-5,1-2-5,0-1-4,2-2-2,-1 0 2,0 0 2,0 0-2,0 0-2,0 0 0,-1 0 1,1 0 3,0 0 1,0 0-2,0 0 2,0 2-1,0-1 2,0 2-1,0-2-4,0 1-1,-3 3 1,1 0-3,-1 2 6,-23 29-1,23-32-5,6 1 3,-4-2 0,3 1 0,-1-4 3,-1 0-1,0 0-6,1 0 3,0 0 0,0 0 0,0 0 3,0 0-1,0 0 1,0 0 2,0 0 3,0 0 2,-1 0 2,0 0 3,0 0-4,0 0 2,0 0-4,-1 0-4,2 0-4,0 0 0,0 0 0,0 0 1,0 0 0,0 0-1,0 0 0,0 0-1,0 0 2,0 0-2,0 0-2,0 0 5,0 0-2,-1 0 2,1 0-2,0 0 0,0 0-1,0 0 1,0 0 3,-1 0-4,1 0 0,0 0 1,-1 0 3,1 0-2,0 0 7,0 0-8,0 0-3,-1 0 3,0 0-5,0 0 5,0 0 0,0 0-1,0 3 1,0 1 1,-1 0-1,1 0 0,0-3-2,0 0-1,0 3 3,0 0 1,-1 5 0,-9 30-1,10-31-2,-2 1 2,-4-2-1,1 2 1,2 1 0,2 1 0,-1 0 4,2 1-4,-3 3 0,-2-2-2,7 9 0,-2 1 2,1 4-1,4 2 1,3-2-5,0 4 0,10 1 5,0 2-3,4 0 4,4-2-3,0-6-2,2-3-2,2-10-1,-3-7 3,4-8 0,-4-10 2,5-15 7,2-3 5,0-15 11,-2-1 11,-10-3 13,-5-6 4,-14-6 4,-6-4-15,-15-3-13,-4 6-7,-8 14-18,-2 9 2,-6 22-10,2 8-9,-8 18-26,-3 11-20,0 18-38,1 12-13,12 21-3,10 7-223,10 1 25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1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129 640,'-24'-68'280,"12"53"-145,1 3-20,0 1-23,4 3-17,0 4-17,0-2 9,3 3 5,-1 2-3,-1 0 0,2 1-24,-2 3-32,-1 7-4,-9 24-17,-6 15 4,-6 28 5,-2 10-4,3 10 1,5 2-1,7-3-4,2-3 7,15-16 1,5-14-5,10-23 3,9-8-5,4-19 4,4-6 1,7-15-5,4-8 6,4-13 0,-3-4 2,-5-7 9,-8-1 1,-21 0-2,-8 5 5,-23 10-9,-7 10-1,-18 21-6,-7 10-12,-4 28-24,2 5-21,14 2-45,8-2-11,24-8 73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50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49 676,'0'-10'269,"-2"-1"-178,2 0-8,-1 3-3,-1 2 15,-1 2-1,-4 4-6,0 9-31,-4 15-26,-7 29-24,-3 9-9,-2 20-2,-4 1-3,9 5-2,6 0 1,5-10 2,12-9 0,10-20 3,6-12-1,9-16 0,0-7 2,2-14 4,0-12-3,3-11 1,-1-10 2,-12-4-3,-1-5 6,-16-2 4,-8 2-1,-8 2 5,-11 13-12,-13 17-24,-4 12-10,-10 23-32,3 7-2,6 13-28,6 4 5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9.7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37 759,'-13'-20'304,"3"1"-216,4-2 18,5 0-13,1 1 5,8 1-6,4 8-42,6 6-9,7 4-36,0 5-2,3 8-3,2 7-6,-8 8 2,-8 4-3,-12 9 7,-5 5-2,-15 3 1,-2 4 2,-9-4-1,-2-5 4,9-9-1,2-8 0,13-6-1,3-5-13,8-4-11,8-1-7,13-6-3,5-2 10,12-4 5,5-3-5,1-2-19,3-2-18,-3-1-302,-2 2 254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9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372 554,'-56'74'251,"54"-69"-104,1-2-22,1-3-29,0 0-17,0-1-40,0 0-3,0 0 1,1-4 8,14-27 9,23-38-12,-21 22-19,-1 0-7,0-2-7,-6-2 0,-2 8 0,1 2 1,-7 14-3,1 9 1,-5 9 1,-2 7-3,3 5-7,3 8-3,6 17-3,2 10-1,-1 24 6,-2 3 3,4 7 1,-4-3 1,1-12-1,4-4-5,-7-14-29,2-5-11,3-7-29,-1-5-16,1-14 62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8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3 162 622,'-45'-80'253,"35"67"-164,-3-2-16,6 2-4,4 4-8,-4-1-4,3 2-1,0 0-3,-10 1-10,8 7-9,-7 7-18,-8 10-7,-1 20-9,-4 8 0,3 22-1,1 2-1,9 4 2,4-5 0,8-10 2,5-6-2,7-11 0,3-5-1,10-13-2,3-8 1,3-14 0,4-6 3,4-19 13,1-7 0,-2-15 6,-2-5 2,-13-12 4,-5-3 4,-13-10 8,-5 1-2,-8 15-3,-6 11-8,-5 24-23,-7 13-12,-6 19-48,-7 13-19,-7 32-34,6 16 476,5 17-284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7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102 662,'29'-38'268,"-31"33"-170,0-1-22,-4-4-17,1 0-6,-2 0-5,3 3 2,0 1-5,1 3 3,0 2 1,-2 0 7,3 0 3,1 0 1,0 1-8,0-1-18,0-1-16,1 2-14,-1 0-7,-3 0 3,-3 2-6,-1 1 2,-37 34-3,30-13 1,2 12 0,-2 7 1,0 8 2,7 6-2,-1 2 5,7 4 0,7 4 1,2 1-3,8-4-4,0-8-2,9-15-3,7-8 2,-2-16 3,0-7-2,-2-10 1,0-11 3,-4-10 5,-1-3 6,-6-10 21,-6-2 0,-10-4-1,-3 3 2,-13 10-16,-2 5-5,-4 15-27,-3 7-16,1 15-46,2 9-20,4 13-19,5 8 64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5:46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4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23 864,'0'1'311,"10"1"-267,7 4 0,17-2-34,9-1 0,20-5 0,7-2-1,13-5-1,0-4-1,14-1 1,14-6 1,17 2 2,9-4 5,21-3 1,0-4 1,20-3-7,12 0-2,1 4-5,16 1-4,3 4 3,11-1-1,8-1 1,12 2 1,6-2 2,8 1 3,11 2 7,-7 3 1,15 3 5,-7 6 2,8 4 3,-6 4 5,8 3 5,0 2 5,-3 2 3,15-2 5,-8 0-5,9-1-8,-6-2-9,-2-2-2,6-4 1,-21-4-4,9-4-3,-10-5-11,-11-2-8,2-4-1,-25 2 1,-11-4 1,-29 4-1,-1 1 0,-43 1 0,-7 7-3,-25-1 1,-19 6 0,-13 3-8,-14 0-3,-27 5-34,-8-1-27,-16 2-54,-7 1-21,-6 0 9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2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18 715,'-4'-4'285,"1"2"-201,2 0-25,2 1-3,-1-1-6,0 1-7,0 0 6,0 0-29,7 0-5,4 0-4,33 0-6,-33 4 0,-1-3-3,-4 7-1,0-2-1,-9 4 0,0 7 2,-7 3 3,-4 4-1,-2 3-3,-3-3 1,0-2-4,1-1-1,4-8 2,3-1-2,5-4 1,4-2 0,5 2-8,4 1 0,4 2-2,2 0 5,1 0 7,2 1 0,1 1 1,-1 0 1,-3 0-1,0 2-2,-7-1 2,-4-1 0,-5 8 1,-5 0 8,-7 0 4,-4 3 7,-6-3 19,-4-5 1,-2-2 19,3-3-5,-4-6 12,6 2 6,7-1-14,-4-3 2,16-1-36,3-2-12,-3 0-16,7-4-18,7 2-27,-4 1-22,7-4-30,5 9-5,-6-5 3,1 0-1,9 6 7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8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05 666,'3'-33'250,"-8"26"-205,1-5 14,-1-1 3,1-1 8,2 0-5,2-2-12,3 2-4,4-1-21,2-1-1,2 1-6,2 1-8,0 3 1,-2 2-4,1 7-7,-1 4-2,0 9-5,-2 12 2,-5 13-3,-5 5 1,-8 11-15,-5-2-7,-4 0-6,0-4-3,0-5 0,0 0 7,6-10 4,3-1 2,3-13 4,5-4-2,1-5 3,1-2 4,2-6 9,1 0 5,1-1 5,3 1 0,3 8 0,1-1-3,3 10-3,-1 1-3,1-5-13,1-2-8,-1-10-18,2-4-13,2-4-6,0-8-12,-2 1 48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2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14 484,'1'-6'274,"-1"2"-13,0 1-167,0 2-17,0 1-11,-1 0 3,-1 9-11,-7 64-1,-2-13-8,0 7-12,3 9-1,-4-3-9,2-5-10,3-4-4,-11-9-10,4-1-2,-5-13-2,2-7-5,6-13-9,2-9-14,8-8-13,0-3-14,8-3-19,-2-9-3,7-7 47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1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81 706,'-78'51'295,"68"-41"-173,2-7-54,2 1 6,4-1-12,0-3-6,2-2-10,0 1-20,0-2-16,6-29-6,14-49-3,-8 30 1,2-6-1,-2 2 5,-4 0 0,-5 1-2,-2 20 0,0 9 1,-1 15 1,0 10-4,0 14-1,-2 14-6,-1 23-3,-2 11 4,0 10 2,2-2 6,-2-9 1,4-4 1,1-11-4,0-7 0,1-13-1,3-7 0,-1-12-19,-1-4-20,3-4-18,0-8-18,0-13 68,3-1-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0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1 525,'39'-40'245,"-48"37"-93,2-1-45,1-4-3,3-1-8,1-2-15,5-4 4,4-4-42,5 0-10,6 0-10,-1 3-10,2 10-11,0 4 2,-6 12-6,2 12 2,-5 10 1,-5 4 1,-5 5 1,-5 0-3,-9 0-1,-2-1 3,-5-1 1,-1-9 0,4-7 2,1-6-3,8-12 2,3-2-1,4-5-7,2-4-2,3-7 1,3-7 0,7-2 7,1 0 0,0 7-1,0 3 1,-1 10-4,-1 2-3,2 12 2,0 5 3,0 4 1,2-1 1,0-5-1,1-3 1,0-5-3,-4-4 1,1-4 1,2-6-5,-2-7 6,3-1-3,-6-14-21,0 1-15,-1-2-35,-2-2-24,9 12 62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40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-2 595,'2'0'263,"-1"4"-131,-2 14-60,-6 11-14,-6 17 0,-2 6-7,-6 9-2,2-1 7,-1 7-24,-1 0-2,0-1-14,1-4-8,-4-15-6,9-3 5,-1-18-5,3-4 2,9-9-2,1-8-5,0-3-13,2 1 1,1-3-14,0-1 0,0-1-12,0 1-17,0 0 4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9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307 216,'-11'4'57,"-2"-3"-96,3 3-6,5-1 1,1 1 17,-1 1 76,-1 0 69,-1 3 73,0 0 22,0-1 6,-2-2-44,2-2-47,1-1-10,0-2-39,4 0-14,1-3-29,1 2-15,0 0-17,2-13-5,14-54 3,-2 31 2,-1-4 2,-2-1 0,2-1-3,-7 0 1,-3 9-1,-4 9-4,-3 16 1,-1 4-6,0 20-2,-1 5 1,-1 18 2,2 7 5,1 2 2,3-1 1,6-5-1,2-5-4,-1-5-7,5-3-9,-4-11-15,7-1-8,-10-8-13,3-1-11,0-7-31,-3-6 6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8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6 637,'27'9'274,"-25"-9"-148,-4-3-43,-4-1-7,4 2-16,2-1-7,-6 1-9,6 2-9,-1 0-7,0 0-1,0 0-13,-8 8 4,-42 59-7,32-31-3,4 11 0,3 3-5,5-4-2,3-5 0,7-4 0,3-8-1,6-5 1,2-4-2,7-9-2,3-6 2,3-9 2,2-7 6,1-13 6,-2 1 0,-4-6 3,-2 0 3,-14 7 9,-5-2 4,-13 4 13,-2 8-3,-17 8-17,1 7-10,-10 17-15,-6 0-5,4 9-29,4-4-25,11-5-49,8-3-21,19-8 82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8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65 659,'41'-63'280,"-46"61"-158,0 2-20,-7 3-21,2 5-7,-3 3-20,-1 5-6,1 12-18,-3 1-8,-2 16-2,2 9-10,-1 3-5,0 3-2,6 4-3,-2-9 2,3-6-2,3-6 1,0-19-2,3-2 3,2-12 1,0-5-3,2-3-10,0-2-8,0-1-20,0 0-14,0-1-32,0-1-23,4-14 67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7.7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79 523,'-1'-37'239,"-4"42"-96,2 0-32,-2 1-22,0-1-6,1 1-14,0-1 0,-2-2-10,4 0-5,-1-3-6,2 0-13,1 0-12,0-1-3,0 0-12,0 0-3,0 0-4,0-4-2,5-11-3,16-35 3,-14 28 2,0 2 3,-2-2-3,0 3 3,-1 10-1,-2 3-2,-1 6 0,-1-1-3,0 8-8,-1-6 0,0 0 1,-4 31-1,-5 42 6,8-27 4,-3-3 2,1-2 2,2-2-2,0-4-2,1-8 0,0-3 0,-1-10 3,1-2 0,-1-7-1,2-3-2,0 0-6,0-2-5,0-2-16,0 1-6,0 0-14,0 0-11,0 0-29,2-7 27,19-38 33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7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7 573,'-9'0'264,"6"2"-119,-2-1-48,1 1-33,-2-2 15,3 2 3,1-1-3,2-1-14,0 0-26,0 0-7,2 0-10,23 3-7,38 2 1,-24-9-10,0-1 0,-3-5-3,-1 3-2,-9 0 2,-2 0-1,-5 6 3,-10 1-3,-3 0-15,-4 0-17,-3 4-26,0-4-12,0 0-27,0 0-18,0 0 7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6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564,'-40'44'240,"38"-43"-131,1 0-56,1 0-6,-1-1-7,-1 0-3,1 0-9,0 0-4,0-1 0,1 0 4,0 0 11,0 1-3,0 0 3,0 0-1,0 0-9,0 0 3,0 0-8,0-1 2,0 1 3,0 0 1,0 0-1,0 0-4,0 0-10,0 0-5,0 0-1,0 0-4,0 0-2,0 0 2,0 0-7,0 0 0,0 0 2,0 0-2,0 0 0,0 0 3,0 0-1,0 0-1,0 0-9,0 0-16,0 0-35,0 0-17,0 0 530,0 0-36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7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79 474,'-38'-12'197,"30"5"-102,0-2-10,5 0-10,-4 0-5,4 0-9,0 1-5,2 2-7,0 1-7,1 2-11,1 1-5,-1 2-9,0 0 0,0 0-15,0 0 3,2 14-5,12 48-1,-4-7 6,-1 9-6,1 9 1,2-4 0,-7-8 0,-3-7 1,-2-11-2,-4-2-1,2-11-1,2-3 0,-1-9-1,0-7-2,-1-4-1,-4-5 3,1-8 0,-3-1 3,3-11 3,-2-5-1,1-6 5,-4-5-3,2 1 1,0 1-2,2 5-1,2 5 0,1 3-1,1 3 3,-2 4-1,-1 1 0,4 7-2,0 1-1,2 3-1,2 1 0,-3-1-1,0 0-1,11 25 3,13 32 0,-15-20 2,6 3 0,-2-5 3,-1-1-2,-3-7-1,-7-5 1,3-3 0,-3-5 2,5-5 2,0-5 0,-7-4-2,0-2 1,-1-6 12,3-3 1,5-9 4,2-4-5,1-2-9,-5-1-4,-2 0-2,4 4 0,-3 0-12,1 2-8,3 3-22,-2-2-18,4 0 3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5:35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5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564 639,'-3'1'255,"0"-2"-167,-2 1-15,4-1-16,0 1-3,0-1-14,0 0-5,0 0-14,0 0 2,0-22 1,1-36 2,5 22-3,1-7-2,-1-11-7,-1-5-2,-5-3-2,-1 1-3,0 12 2,0 5 6,2 17 2,-6 8 4,2 10 5,4 6-1,-1 4-9,1 4-9,0-4-7,0 1-5,0 34 7,3 48 1,4-23 1,-2 7 1,8 0-5,4 0 3,-5-8 0,4-2 1,-2-9 2,-2-4 2,-2-6 2,-2-4-4,-2-7 4,-1-3 0,-4-6 1,-1-6 0,-1 2-2,-3-3 0,0-1 3,-2 0 1,-2-1 3,-1-3-1,0 0 2,2 0 6,-3-6 3,0-2-1,2 1-8,3 0-3,-2 1-12,2-4 1,-3 3 0,-3-4 0,2-1 0,-1 6-2,-11-3 1,6 1-4,-3 0 0,-7-2 2,15 4-1,-6 3 2,4-1 4,9 0-6,-6-5-6,9 3-11,3-2-14,4 2 4,7 1 4,8-1 10,7-1 11,5-2 2,5 0 0,-3-3 1,-1-1 0,-3 1 0,2 2 1,-1 3 0,-5 1 4,3-2-4,-6 3 2,-2-1-3,-8 2-2,-5-1 5,-4 0-2,-2 0 1,0 2 6,-4-1-2,-1-2 1,0 0 6,0 0-7,-5 0 2,0 1-3,2-1-1,2 0-1,1 0-6,0 0-17,0 0-7,0 0-22,0 0-15,0 0-26,0 0-14,1-1 6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4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500 785,'-12'1'299,"7"3"-224,-3 0-25,0-4-17,4 0 0,-3-7 2,2-4-3,3-5 9,-1-9-7,2-8-8,3-3 1,1-8-14,-2-6-2,1-9-3,-2-3-6,1 5-3,0 10 1,-1 18-1,-1 8 3,-2 13 4,2 4 3,0 3-3,1 2 6,0-1-6,0 0-6,0 0 0,6 16-2,24 60 3,-14-30 1,2 12 1,-3 0 0,1-3 1,4-2 1,-6-5-5,5 1 2,-5-10-4,-12-4 2,3-13-8,0-2-13,-5-12-26,7 3-13,-5-10-33,-2-4-21,12-5 77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3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64 682,'-4'3'277,"1"-3"-170,-2 2-42,2 1 0,2-3 5,0 0-3,1 0-8,-1-2-8,0 1-19,1 0-10,5-18-10,20-48-6,-2 21-2,-5-6 2,2-5-3,5 1 0,-4 1-1,-1 8 2,-8 13-2,-3 9 2,-7 16-4,-1 8-7,0 12 0,-1 12-2,1 27 8,-1 12 3,3 22 10,-2-2 1,1-10 0,2-6 2,2-14-8,-1-5 2,2-4-4,-2-8-1,-1-10 12,-1-5 0,-3-9 4,1 0-1,-1-6-6,0 0-4,-1-4-6,0-3 2,0 2-5,0 0-2,1-2-20,0 2-19,0-1-53,0 0-26,0 0 74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2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21 701,'-1'0'283,"-1"0"-189,3 0-26,-1 0-9,-1 0 2,1 0-2,0 0 0,0 0 1,0 0-17,-1 0-9,1-1-13,0 0-6,9-18-13,55-47 3,-32 23-2,-8-3-2,-1-11 5,-8 1 0,-5-7-6,3 1 0,-7 15 1,-3 9-2,0 23 1,-1 8-1,-5 13-3,0 10-4,-7 28 4,-2 17 4,0 28 0,-3 3 0,7 5 2,1-5-2,8 1 0,5-5 3,3-12 2,6-8 3,-8-29 6,2-6 4,-6-18 1,-3-7-2,2-5 7,0-3 2,-4-2 20,1 1 2,0 0-12,0 0-6,0 0-27,-5-10-5,-17-33-24,19 32-19,4 4-53,-1-2-26,4-4 568,15 8-362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1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72 394,'-14'-7'200,"3"-2"-59,1-2-12,-5 0-41,2 1-3,5 4-18,-9-1-13,6 4-14,5 0-5,-1 0-4,2 2-2,0 0-2,2 1-8,3 4-12,0-4-3,0 0-8,4 1 1,16 8 5,29 17-2,-26-20 4,-1 0-4,-2-2-3,-2-1 3,-9-2 0,3 2 4,-8-2 0,0 7-3,-2-5 0,-3-4 1,-1 5 6,1-5 0,0 1-1,0 0 1,0 0-4,-2 4-1,-5 10 1,-24 32-7,24-28 1,-4 1-5,10 5-25,1 7-9,-1 7-42,17 4 47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30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4 18 526,'28'-17'219,"-31"19"-122,-4 1-55,-3-3-2,1 0 3,-4 0 8,5 1 9,-1 1-4,-1-1-6,5-1-6,-6 0-17,10 0-6,1 0-8,-4-1-9,2 1-2,1 0-2,0 0-5,0 0 4,-20 2-3,-33 46 4,32-27-2,3 1 0,4 11 2,-4 1-3,2 8 2,-3 9-2,0-1-1,2 5-1,-3 2 1,1 2 1,-1 13 1,2 9-4,-1 6-2,1 2 2,3-5 1,5-4 2,0 2 3,2-1-2,6 6-1,0-3 2,6-10-3,4-6 4,6-11-1,4 2 0,5-3 4,2-2-5,5-4 1,0-7-1,6-9-5,1 0 7,4-6 2,4-3-1,-1-6 3,-1 0-2,-5-6-4,-8-1 3,-4-3 0,0-1 0,-5-3 6,-2 0-2,-3-3 2,-2-1 0,-3 2-3,-3-5-3,-3 2 0,-4 0 1,-3 1 1,2-1 0,0 0-7,0 0-5,0-1-16,0 0-9,0 0-32,-5-1-5,2-1-10,-3-4-26,-32-43-1,36 37 8,-5 0 22,5-1 51,2 5 74,-4-3 19,4 3 26,-1 2-1,-2 0-15,-1 3-7,3 2-14,1 0-6,1 4 8,0-2-6,-1-2-6,1 2-6,0 0-29,0 0-5,0 0-8,0 0 2,0 0-1,9 14 0,32 39 2,-33-34 0,1-1 2,-5-3 3,1 0 2,0-1 0,-5-2 3,0 0 4,-2 0 6,-3-1 0,-1 2-2,-2 3-6,-2-1-7,-2 4-3,0 3-21,-1 2-15,0-1-45,5 1 4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26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-3 852,'-18'-20'298,"12"54"-274,4 10-12,-4 20-10,-1 12 1,-2 20 5,-1 16 3,4 44 1,-2 20 4,1 47 1,3 16 3,2 20 2,4 9 2,7-11 6,1-8 1,8-14 0,0-12-8,5-11-12,-1-12-4,-4-28-7,5-8 2,-3-27-1,2-12 1,0-25 5,0-20 5,0-24 2,-2-11 1,0-20-8,-2-7-6,-11-14-5,6 1-2,-14-13 0,-4-4 2,3-2-5,-9-7-5,-2 4-20,-4-2-13,-7 1-34,0 2 47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25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5 861,'-2'1'317,"11"-2"-267,16-1-9,17-4-34,2-3 1,9-4-3,1 1 1,9-1-22,4-2-31,6 0 3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25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7 883,'-16'-2'348,"5"1"-253,3-1-3,8 2-58,2 1-14,10 0-19,10 1 1,10-2 6,0-5 2,15 4 1,-1-7 0,7 3-5,4 3-3,-7-3-30,-6 3-21,-12 2-41,-9 1-21,-18 0 7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30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09 912,'0'-17'328,"0"8"-277,0 6-30,1 1-13,0 8-17,-1 8-4,-4 28 1,-7 17 4,-6 30 9,-1 9 6,0 9 2,4-1 4,11-11 7,5-5 3,16-20 7,6-11 1,5-9-4,1-10-1,1-12-8,-1-8-3,4-21-2,3-13 2,9-21 4,6-11-1,0-12-4,0-10-1,-7-20-7,-4-7-1,-7-16 1,-1-1-1,-8 8 1,-2 11-4,-9 18-2,-6 18-1,-5 19-1,-3 8 6,-2 14-2,1 6-2,-4 11-9,-1 10-3,-6 19-3,-2 12-1,-2 28 14,-2 14 1,3 14 8,1 3 2,7 5 1,4-6 1,9-8 3,4-12 4,12-19-1,6-8-1,13-14-12,7-4 3,16-20-9,4-10-8,17-23-35,11-8-25,12-14-31,5-1 5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24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66 558,'0'-1'190,"0"0"-176,0 0-7,0 1 2,0 0 10,0 0 23,0 0 13,0 0 9,0 0-1,0-1-15,0 0-5,-1 0-7,-1 0-6,1 0-9,0-4-5,0-5-6,-4-27-1,6 32-3,-1 0 4,5 5 2,-6-3 1,-2 2 0,3 1-3,-1 0-5,1 0 1,0 0 2,0 0-1,0 0 8,0 0 4,0 0-3,0 0 3,0 0 0,0 0-5,0 0 6,0 0-2,0 0-6,0 0 2,0 0-4,0 0-2,0 0 1,0 0-3,0 0 0,0 0 4,-1 0-9,1 0 1,0 0 1,0 0 1,0 0 4,0 0 0,0 0-1,0 1 0,8 32 0,33 48 1,-29 18 3,6 17-1,-9 50-4,3 9 0,0-1-4,0 6-1,-4-25 1,0-11 4,-6-12 2,-3-11 8,0-13-1,0-8-5,-1-22-3,4-11-7,-2-21 3,-2-10 2,2-16-4,0-6-1,-1-12-2,4-1 2,-5-1-1,2-1 1,0 0 0,0 0-2,0 0 6,0-2-1,8-11 2,39-37 0,-26 35-6,-1-3 3,8 4-2,3-3 0,12 5 1,7-1 4,9 0-5,2 2 1,-2 4 0,-2-2-4,-8 4 4,-2 0-3,-5 1 2,-3 5 0,-14-1 0,-4 1-1,-11 4-11,-7-2-1,-4 5-19,-9-2-13,-8 2-23,-1-2-12,-5 2-23,2-4 61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5:20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18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24 212,'-7'-3'108,"2"1"-44,-1-6 14,3 3 13,3-1 8,-2 0 6,3 3 3,-1-1-11,0 2-12,0 1-6,0 0-29,0 1-12,0 0-16,0 0-8,3 22 2,46 46-5,-27-19-2,2 1-3,-1-7-2,2-2 2,5-9-3,-4-3 2,-3-10-2,-8-7 3,-4-7-2,-5-8-2,-4-5 2,0 0 0,-5-14 3,0-2 4,-5-13-8,-3-7-2,-8-5 0,-2-3-5,-6 2 3,3 4 0,6 9 0,2 3 2,3 11 3,3 4-1,0 3-3,-1 5-1,2 4-5,1 3 3,3 3 3,4-1 2,3 2 3,-2-1-4,0 0 0,4 0-2,18 0 2,38-5 1,-21 4 2,2-3-1,4 2 1,-4-3 0,-7-4 0,0 5 3,-3-3 1,0 4-1,-3 1-2,-3 3-1,-10 0-3,-2 3 0,-5 0-3,-5-3-4,-3 9-30,-8-1 35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17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 3 476,'9'-1'222,"-5"-1"-93,4 2-15,-6 0-48,1 0-3,0 3-4,-3-3-1,-1 0-6,0 0-2,0 0-10,-11 18-11,-28 43-8,16-35-9,-1 6-12,-2 0-3,-4-3-3,1 0 2,3-6 0,-1-3 3,12-6 3,5-5-2,5-4 4,7-3 0,3 2-2,3 0 1,7 1-1,4 0 2,6-3 1,1-1 1,2 0 1,-2 0-3,-3 0 0,2 0 0,-6-1-3,-1 0 0,-2 0 0,-3 0-1,-3 0-7,-3-1-13,-2 1-31,-1 1-27,-1 2 4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17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9 367,'-13'-2'194,"3"1"-38,1-1-36,1 2-40,-3-3-1,-3 1-8,4 2-9,-1 2-9,0 0-6,4-1-7,3 0 1,3 1-10,1-2-9,0 0-8,0 0-9,0 0-4,0 0 2,0 0-1,14 3 2,44 15 0,-27-10-1,11 5 0,5 1 0,5 5-1,-1 1 0,-2 7 0,0 0 1,4 6-2,2 1 1,7 3-1,1 3 0,-3 3 0,0 5-1,-13 6 0,-4 5-2,-9 14 2,-4 7 0,-4 11 2,-2 1-1,-5 3-1,-6-3-1,-12 1-7,-3 3 3,-15-5 1,-5 2 1,-5-4 2,-3 4 1,-4-1 0,3-2-1,-4-6-1,-3-8-2,-3-9 1,-6-9 1,1-10 3,0-7 0,6-11 7,5 0 2,5-9 6,1-2 3,4-4 9,4-3-1,3-3 4,1-1 0,3 0-8,4-1-1,2-2-3,5-1-4,2-3-7,0 1-2,1-2-6,0 0-3,0 0-2,0 0 1,0 0-5,0 0 1,0 3 0,0-2-5,0 0-5,0 0-8,0-1-20,0 0-9,0 0-17,0 0-8,0-1 158,10-9-7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12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0,'51'77'149,"-51"-77"-18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07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11,'52'10'78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07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317,'-3'0'177,"-2"0"-44,4 0-29,1 0-21,0 0-26,0 0-8,0 0-23,0 0-8,0 0-13,0 0-11,0 0-91,0 0 69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5:06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5:01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53,'0'-1'44,"-1"1"-2,0 0-8,0 0-23,1 0-47,-1 0 2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29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03 977,'-16'-6'342,"7"-2"-320,1-5-10,15-8-14,7-9-3,18-17 0,11-11 2,7-16 5,8-6-1,17 1 2,3 2 2,-1 8-5,-2 7 3,-14 4-3,-3 4 0,3 10 2,2 5-2,-3 12-4,-4 6-5,-13 8-14,-10 2-5,-8 5-23,-4 0 50,-5 7-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53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4 312 718,'-14'5'306,"4"-2"-164,-2-1-32,-2 0-38,0-4-16,0-2-21,-1-9-7,-1-3-8,5 0 1,-1-11-3,0 5 1,3-11-5,8-3-6,10-4-3,6 0-4,7 5 3,-1 10-3,-1 14 0,1 7-1,4 26-4,-2 18 3,-3 34 3,-4 17-1,-9 18-5,-9 1-10,-13-5-18,-4 2-2,-8-5 5,-2-8 6,-2-14 18,-1-16 4,5-27 7,1-12 4,7-24 0,5-8-1,6-23-4,7-7-3,4-17-1,7-5 2,5 3 2,4 10 5,2 18 2,-3 7-1,4 19 3,-3 4-3,5 18 5,1 7-1,3 3 0,0-1-2,3-7-8,3 2 1,3-10-4,6-5 0,2-16 3,8-8-2,-2-18-11,-2-13-18,-1-19-51,-2-13 5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49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0 172 651,'-10'-45'262,"-3"39"-159,0 0-17,0 6-25,0-7-5,-8 1-13,-5 2-6,-1 4-5,-3 4-2,0 7-2,1 5 0,0 5-8,4 7-3,1 10-6,3-1-1,8 0 2,1-2-1,13-3-3,5 0-2,8-1-2,8 3-3,13-1 2,5 0 0,13-1-2,0-4 3,-8-3 0,-4 2 1,-13-1 2,-4-2-1,-9 0 7,-5-6 2,-3 0 11,-4 2 4,-1-4-1,-2-2 2,0 0-10,-5-1-6,-4 3-4,-2 2-5,-6 2-1,0 3-3,-2 2 0,-5-5-2,5-5-6,-6-5-1,-1-9-9,2-3-2,2-11-3,4-9 3,10-13 5,6-3 3,12-8 11,4 0-1,0-1 3,4 0-3,0 0 0,6 2 0,3 1-2,-1 3 4,-6 1-2,-2 3 0,2 3 0,-2 1 2,0 7-4,0 1 2,-2 3 0,-3 1 0,1-2 4,-3-2-4,-4-1 2,-2-1 2,-5-3 3,-5 1 2,-7-3 5,-4 6 2,-8 7-5,-3 4 1,-4 11-9,-6 5-3,-11 16 0,-1 6-2,-6 10 3,1 2-3,7 7 0,0 1 2,13 1-2,5-4 2,16-10-6,3-2-11,6-13-29,4 0-22,6-9-29,3-4-10,9-8 6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45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94 584,'-9'-6'226,"-4"2"-152,6 1-9,-4-1-21,3 1 4,1-2-2,-1-1 1,0 0 3,-1 3-2,-1 3-11,-2 0-4,1 6-6,-8 5-6,-8 6-10,7 9-4,-3 13-6,6 7-1,9 15 3,-1 5-4,7 5 0,2-3 0,6-8-4,3-2 6,10-9 2,6-5 0,4-16 1,9-5-2,-4-12 2,-2-9-2,-2-7 7,-8-9-3,0-11 4,-2-9 10,-4-11 6,-6-11 9,-11-16-1,-4-2-7,-11-4-7,-1 4-5,-7 13-1,-3 2-3,-5 14-6,-7 4 0,3 15-5,-2 6 2,5 11 5,7 6-7,3 9-7,0 6-1,7 9-15,2 5 2,6 7-10,5 4-6,5 8 3,5 5 3,3 5 11,3 2 6,4-3 5,2-2 3,4-9 5,-1-7 1,4-8 3,-1-7-1,1-10 0,2-2-2,-6-6 0,1-7-2,-6-7-1,-3-2 5,2-11 8,-6-8 6,-1-9 4,-6-10 0,-4-8 5,-3 0-3,-4 0 0,-2 9-2,-7 10-8,-2 9 5,-6 11-4,-1 3-2,2 14-9,-5 0-4,-2 11-8,-1 10-2,0 5 6,10 4-1,6 11 0,4 7-5,6 12-5,3 7-1,6 2 3,-1-1 4,7-6-3,-1-2 1,6-10 1,2-6 4,0-14 9,0-3 0,1-13-3,1-7 3,6-6-3,-2-10 4,4-10 9,1-5 0,1-18 5,-2-6-2,-11-11-4,-4 1 2,-10 2 6,-4 0 1,0 11 7,-5 5 2,-2 8-8,-3 5 1,-5 4-4,0 4-9,-7 3 4,-4 7-1,2 5-4,-1-1 1,10 8-5,4 0-2,2 5-5,4 7 1,-3 14-5,6 8-8,2 16-7,5 9-4,1 6-7,6 0-2,6-5-5,-5-7 2,5-11 7,8-6 8,-4-14 16,1-9-1,2-13-1,2-4 0,3-14-17,7-9-11,-1-13 2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19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6 544,'-7'-11'245,"7"6"-109,0 4-60,-3 0-32,3 1-9,7 16 0,18 56 4,-11-8 12,-6 10-1,2 10-14,7 4-3,-7-3-13,-1-4-5,-5-11-3,-1-7-3,-3-10 0,3-8-3,-3-12-1,0-1-3,1-19-5,-1 0-9,0-8-11,-1-8-4,-1-6-18,-1-4-16,3-16 42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19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1-2 658,'14'11'270,"-19"-13"-170,-4-1-47,3 1-18,9 2-9,-11-3 3,9 8 8,-10-7 6,9 7-6,-3 5-5,-7 5-13,2 12-9,-12 11-5,-3 4-1,-5 5-2,-6-3 1,6 1-1,2-1-2,3-2 4,6-4-3,8-9 0,0-11-1,7-6-5,1-5 1,0-3-5,7 1 2,5-5-2,5 1 2,11-7 1,6 4 0,8-3 6,3-4 1,7 3 2,-5-2 0,-4 1-3,-4 2 0,-14 3 0,-4-3 0,-6 2 1,-5 4-1,-4-1 4,0 0-1,-4 1 4,-1-2-3,-1 0-4,-1 1-15,1 0-53,0 0 4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13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579 657,'0'-1'273,"-2"0"-167,1-4-34,0 3-36,-1-12-9,0-37-8,5 30-5,3-9-4,-1 1-2,1-13 0,2-2-3,2-8 1,3-4-1,-2-3-3,-3-1 1,-3 17 1,-4 7 2,-1 18 4,3 10 1,-3 4 1,0 1 1,-2 3 0,1 0-3,0 0-2,1 8-4,1 27-4,5 56 1,1-32-3,1 3 2,1 0 0,0-3 3,0 2 1,1-3-1,1-6 1,1 0-2,-4-13 8,2-4-5,-4-8 3,-6-11 2,5-4-7,-8-4 6,3-8-5,5 6 0,-7-5 1,3-3 0,-1 3 6,-1-2-3,0-1 4,-1 1-7,1 0-5,0 0 1,-8 0-4,-34-3 3,25-3 1,4 4-1,-4 0 2,-2 4-2,2 4-1,-2-5-1,0 2-1,0-1 3,2-2-3,5 1 2,3 4 0,4-3 0,3 0 4,2 3-5,4-2-3,-3-2-2,0 0-5,6 0 6,21 4 1,39 1 1,-28-7 4,2 0-1,8-3 2,1-2 0,2 2 2,-2 3-2,-12 0 0,-3 2 1,-11 0 5,-7-3-1,-4 4 2,-1 0-1,-4-1-3,0 3 2,-2-1 1,-5-1-1,1 2-2,-1-3 1,-1 0-3,1 0 1,0 0-4,0 0-7,0 0-23,0 0-10,0 0-38,0 0 47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10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91 555,'36'-31'234,"-37"22"-134,1-4-47,1 3-3,-1 2-8,-3-4 1,-2 5 5,0 2-1,2-2-2,1 4-3,2 0-3,-3-1-7,2 3-11,0 0-1,0 0-14,0 1 1,0 0-6,0 0-1,-5 26-1,-1 47-2,7-23 7,4 5-4,7 0 0,-2 1 0,3-7 0,2-10 0,0-6 0,4-8 1,0-6-1,2-3 0,1-9-3,-2-5-1,12-7 1,-3-11 2,2-9 5,-4-13 5,-5-18 7,-3-2-2,-5-16 12,2-1-2,-9 1 1,-4-1 4,-3 18-13,-4 10 3,-7 16-8,-6 5 2,-10 11-4,-3 6-5,-11 13-19,1 12-22,3 16-26,-2 7-10,6 14-12,10 9 64,8 1 12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4:07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430 461,'-3'7'263,"3"0"2,-2-4-142,-2-3-31,3-2-11,1 1-18,-1 0-18,1 0-29,0-5-5,6-23-8,9-34 3,-8 25 6,0 5 3,-2-11 2,-1-2-1,-4 4-3,-2-7 3,-3 20-5,2 4 3,0 9-1,0 4-5,2 6 3,1 4-8,-1 0-1,1 4-2,0-2-7,0 0 4,2 25-1,4 44 2,-1-25 5,0 1 0,5 6 0,-4-5 0,0 1-1,-2-3-1,-1-4-1,1-2 1,0-7-4,-4-5 3,-1-8 2,1-6-1,1-4 4,2 0-4,-3-3-1,0 1 0,0-6-2,-1 0 2,1-1 1,0 0 1,-1 0-1,0 1 0,0 0-1,0 0-1,-1 0 4,1 0-1,0 0-1,0 0 1,-7 1-4,-37 13 0,33-10 2,0 1 3,1-1 10,1-2 0,6 2 3,2 0-6,4-1-13,0 0 1,-2-3-5,0 0 2,5 1 5,17 6 0,35 7 2,-32-13-2,1 0-2,-2-1 1,3 0-2,-5-1 3,-5-3 2,1 4 0,-9 0 1,-3-1 0,-2 1 3,-5-2-4,1 2-4,0 0-11,0 0-34,0 0-11,0 0-36,0 0-15,0 0 73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3:57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49 334,'0'0'223,"0"0"8,-1 0-120,0 0-18,0 0-26,0-1-10,0 0-19,0 0-6,0 0-14,-7-17-3,1-32-3,20 29-4,3 2-2,1 4-1,0 0-1,-2 9 2,-2 6 3,-1 5-2,0 14 1,-10 4 0,-2 16-1,-4 3-1,-10 6-1,1 1 1,-6-7-3,-2 1 0,2-6 1,1-4-4,1-9 4,0-6 1,5-10 1,1-2 3,3-3 2,5-3 0,1-3-2,-2-5 0,5-4-2,1 2-1,-1 6-1,1 0-3,8-12 1,3 3 0,3 10-3,-8 11 1,2 2-1,4 10 0,1-5 1,3 0 1,10-1 0,-3-5-3,5-7 1,4-2-1,2-12-10,-9 0-2,-14 6-14,1 1-11,32-26-36,-3 1 5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3:57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7 0 654,'-2'0'261,"1"2"-167,-1 3-27,1-5 0,0 0-11,-3 5-9,-11 22 1,-20 43-25,20-25-5,-5 6-2,-2 2-7,3 5-4,3 6 0,-2-6-2,4-2 0,-3-12-1,0-10-1,6-8 2,1-5-2,5-11 1,2-6-1,3-2-18,4-2-9,7-1-22,0-6-22,0-13-105,5-3 12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4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5 825,'24'47'306,"-25"-53"-236,1 0-22,-2-5-16,-1 2-1,2 1-11,0-1 0,1 2-2,0 1-1,1 0 2,2 3-3,0 3-4,-3-1-6,0 1-3,0 0-3,0 0-1,0 1 1,11 19 0,4 30 0,-16-23 0,-1 2 0,-2-1 0,-2-3 1,-1-2 0,1-3 0,-1-8-2,2-2-6,3-7-3,-2-2-1,2-3 0,2-3 0,-1-5 0,1-4-3,3-1 6,2 0 7,0 4 3,1 2 2,1 6-1,-4-1-1,5 4-1,-1 2 1,3 2-1,3 3-1,2 4-4,7-1-6,-5-4-14,5 1-11,1-7-12,2-4-7,4-4 70,-1-4-2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3:56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290 395,'-37'32'219,"34"-33"-40,-2 1-43,0 0-62,2 6-16,2-3-21,-5-2-1,5-1-7,1-1-4,-1 0-5,0-1-3,0 1-7,0 0-4,0 0-3,1-3-3,3-16 1,9-39 0,-9 27 0,5-5 2,-9-3-1,5-1 3,-7 4 5,2 10 3,0 13 8,-4 4 2,4 9 1,-4-2-5,1 3-8,-2 2-3,-1 5-7,3 5 0,1 10 0,6 7-2,4 9 2,-7 1-1,3 4-1,-2-6 4,4 0-2,4 0 1,-11-4 0,6 2 0,-4-7-1,-3 0 0,2-6 2,-10-5-2,0-5 0,4-4-1,0-4-10,7 1-9,-1-5-14,1 1-12,0-2-43,0-1 59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3:37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307 495,'-3'-24'196,"3"-11"-132,10-4-10,1-5-27,-6-3-1,1 5 15,-4 6 9,1 12 10,-2 8 1,1 15-14,-2 1-7,1 6-17,5 9-8,-5 12-11,11 13-4,-2 13 4,-4 3 1,8 0 3,-8-1 2,-3 0-1,3-5 4,2 4 2,-2-7 3,3-4 1,-1-3 0,-5-10-6,-1-3 0,-1-6 0,-1-4-3,-1-6 1,0 5-2,1-3-5,1-1 0,0-1-2,-1-2-1,-1-1 0,1 3 0,-3-2 1,3 2 0,-1-2 0,0-7-1,3 3-1,-4-3 2,2-2 2,-2 0-2,1 0 5,0 0 1,0-2-2,0 1 1,0 0-1,0 0-3,-9-1 2,-43-8-3,35 6 0,0 2 0,-7-5-1,8 6 1,-2 1 0,2-1 0,9 3 4,-2-3-3,5-1-3,0-2-4,6 3-4,7 0 0,11-2 3,8 3 2,10-2 2,0-2 0,-3 4 0,-3-5 0,-8 0 0,0 5 1,-1-5 0,-6 4 0,-2 1 0,-3 0 1,-5-1 1,-1 1 0,-4-1-8,2 1-12,-3 0-19,0 0-14,-1 0-108,-1 0 11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3:36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0 659,'-4'3'247,"4"-3"-201,3 2-6,-3-2-35,0-1-5,12 0 0,54-3 1,-36 1 4,10 3 1,-4-2 3,-5-1 4,1 5 0,0-3 1,-6-1-1,-3 3-3,-5 0-4,-7-2 1,-5-1-3,-2-2 3,-5-4-19,-1 1-81,-3-3 64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41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10 634,'33'-70'234,"-41"54"-183,-1-2-13,3-4-1,2-1 0,-3-2 0,1-3 3,1 1 0,6 3-4,8 2-7,1 6-1,2 4-7,0 4 0,0 8-4,3 0-6,0 12-3,0 5-2,-1 18-1,-3 9 1,-3 18 0,-4 5 0,-7 5 4,-5-3-8,-6-10 2,-1-7-1,-1-10-7,2-6 6,-3-14 0,5-7-1,2-12 5,2-4-4,3-11 3,-1-5-3,6-11-3,2 0 2,8 2-1,-1 0 2,1 13 1,3 6-1,-1 8-1,2 5 2,0 13 3,-2 5-1,7 10 1,-5 0 2,4 0-3,5-6-2,-2-9 2,4-3-5,-1-16-3,3-1 0,5-20-6,4-4-5,-3-10-14,-5-10-13,-1 2 357,-2-2-248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41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9 699,'-9'8'307,"3"-5"-172,1-1-8,-1-5-54,0-1-11,5 3-19,-3-2-6,5 3-11,-1 0-13,0 0-11,0 0-2,17 0-4,44 0 4,-27-4 1,5-2-1,4 4 1,1-1 0,-5 0 0,-3 3 0,-7 0-11,-12-4-7,-6 5-17,-4-1-6,-3 1 0,-3-1-4,-1 2-14,0-3-19,0 0 5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38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95 667,'0'0'287,"0"0"-141,-1-1-82,0 0-17,0-5-16,-2-22-8,4-39-9,10 38 3,5 4 1,-3 2 0,8 14 3,0 2 0,0 10-10,4 10-2,-6 15 0,-1 15-7,-10 21 7,-7 11-1,-13 6-5,-5-2 5,-7-5-8,-2-8-4,0-7 2,-2-6 0,5-14 0,2-7 4,9-21 0,0-5-2,7-10 1,2-4-4,0-10 3,6-7 0,3-7 0,4 0 4,5 10-2,1 3-3,-1 15-3,-3 4 2,-2 16-3,1 12 3,-2 7 6,2 1-2,-2-5 1,2-5 2,1-13-2,2-3 2,2-8-2,3-4 1,1-11-1,6-6 1,1-10-1,1-6 0,-2 5-17,-2-2-16,-5 5-34,-4 2 3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37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39 724,'0'62'300,"-8"-61"-190,2-1-26,-3-1-20,3-2-15,-1 2-11,2-1 2,3 0-3,0 2-11,1-1-5,1 0-16,0 0-3,0 0-2,16-1 0,46-12 1,-27 7-1,5-4 1,8 0-1,2 2 0,-5-7 3,-6 7 2,-10 5 0,-14 3 0,-3 1-3,-11-2-1,-1 1 1,-4 1 2,3 0 3,0 0-6,0 0-5,0 0-27,-1 0-12,-3 0-33,4 0-28,0 0 69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32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-3 868,'-1'0'311,"0"0"-263,0 0 6,-1 8-25,-6 26-8,-28 63-14,33-29-7,3 15 3,7-3 5,7-14 5,7-4 4,7-31 2,5-6 0,7-22 0,2-9 3,10-22 8,0-12 4,-7-16 10,-6-9-1,-26-5-3,-5 1-5,-22 5-10,-11 5-2,-9 19-15,-13 11-9,-7 32-29,1 17-6,0 26-35,7 14-20,18 8 61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2:32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27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07 310,'0'-1'132,"0"0"-59,0-1-4,0 1 9,0 0 4,0 0 1,0 0-3,0 0-20,0 0-8,0 0-13,0 0-6,0 0-10,0 0-2,0-1-6,0 1-1,-2 0 2,1 0 0,0 0 1,0 0 0,0-2 0,0-2-1,-1-1-1,1 3-6,-1-3 1,1 2-3,-1 0 0,0 0 1,1 1-1,0 1 3,0-2 1,0 3 2,0 0-4,0 0-1,0 0-5,0 0-4,-1 1 1,-6 16-1,-13 58 1,21-27-1,0 5 1,-2 0 0,3 0 0,2 0 0,2-3 0,2-1 0,2-5 1,0-2 1,4-2-2,0-5 0,1-7-2,1-5 0,-1-12-3,4-7-3,1-7 0,1-7-2,4-13 5,-3-5 4,3-11 6,-1-4 4,-8-2 5,0-2 0,-10-4 4,-5 2 0,-5-1 0,-6-3 2,-9 5-6,-1-1 0,-1 9-5,-1 3-1,4 11 0,3 5-4,4 10 4,1 5-2,2 7-4,2 4-3,-5 9-22,1 10-9,0 17-14,1 10-5,5 8-13,3 4-13,3-3 4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59.3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7 20 655,'0'-8'239,"0"2"-189,3 2-26,0 2-5,1 2 4,0 1 2,2 7 10,2 7 5,1 18 4,0 11-1,-1 28-5,0 11-7,-2 26-7,-1 5 1,-1-2-3,0-5 4,2-18 1,-1-8 0,1-13 1,-3-9 4,-1-18-1,-1-9-5,0-14-2,-1-5-14,0-10-1,0-2 4,-6-4 13,0-5 7,-1-7-1,-4-5-4,1-7-19,1-2 0,5-2-4,4 0-3,8 1-2,5 2-1,5 1 1,3 5-1,4 5 3,5 4-7,3 6-3,2 6 3,4 8-4,-6 6 6,-6 6-2,-6 2-2,-10 4 5,-3 1-3,-8 4 5,-4-1 4,-9 2 3,-4-3 9,-11-2 3,-5-1 2,-11-4 4,-1 0 0,2-2 0,1-3-1,9-2-8,1-3-6,9-8-6,3-1 0,4-4-7,5 0-8,6-4-23,1-1-13,5 0-27,2-4-18,4 0-24,1-1-11,6 3 8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3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8 596,'1'-4'213,"3"2"-181,-2-3-13,1 5-4,0 0-2,-2 2 2,-1-2 15,0 0 11,6 12 14,19 42 2,-12-17-2,2 6-7,4 11-12,1-2 1,1 14-17,0 1-1,-4 0-6,-1-1-5,-9-15-1,-5-2-2,-9-12 1,-4-2 4,-7-8 0,-2-1 0,-5-9-1,-3-4-3,-1-11-1,2-4 2,5-13-2,0-4-7,11-13 0,1-6-3,10-8 0,9-7 3,4-7 1,5-7 2,6-5-1,0 2 2,2 6-1,1 8-1,-2 1 3,3 6 0,-4 5 3,-1 4 2,-6 12 0,-3 4-2,-5 6 0,-2 7-2,-6 6-3,-1 0-2,-3 5-12,-1 0-10,-1 3-19,-3 5-9,-3 6-21,1 4-15,1 6 57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15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17 359,'9'-6'180,"4"2"-43,-12 0-23,1 2-11,-1 1 3,-2 1 4,0 0 1,0 0-23,0 0-3,-8 0-26,-41 9-18,30 1-14,4 3-15,-3 8-11,-2 4-1,4 7-1,-3 4 2,5 4-1,4 3 1,3-3 1,3-2 2,5-6-3,1-2-2,2-6-1,4-5-5,0-5 1,2-6 2,5-3 3,0-3 1,3-8 1,2 1 3,0-7-3,-1-3 2,-4-3 0,-2-3-1,-8 2 8,-1 0 4,-7 0 10,-2 4 2,-6 1-1,-4 3-3,2 6-10,-1 0-6,2 5-8,-2 0-14,4 8-25,1 9-14,5 7-27,3 5-7,0 1 103,3 2-2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14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0 631,'-1'-1'259,"-1"2"-132,0 5-21,-9 6-7,1 10-10,-7 14-42,0 7-4,1 14-18,-6 2-8,2 7-9,-5 1-1,-1 0-2,6-6 4,1-13 5,2-8 1,5-15 1,7-5-4,2-10-5,4-2-3,2-4-3,-3-4-6,5 0 5,-3-2-2,-2 1-2,0 0-4,0 0-24,2-10-11,16-35-31,-16 26-20,13 7 61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14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50 685,'-11'0'290,"2"0"-168,3 3-35,2-2-12,3-1-23,1 0-14,0-1-14,0 0-7,0 0-9,3-12 2,26-44-8,-17 33 3,5-5-1,2-2-4,-6 0 4,3-6-3,-8 5 4,-2-2-1,-4 5 5,2 11 0,-4 7 3,4 6 7,1 5-3,-12-2 1,7 10-11,-4 7-4,-6 17-5,8 7 3,-10 7 4,-3-7-1,1 4 4,2 3-3,2-3 0,3 6-1,2-14-1,-1-2-1,3-10-20,0-2-11,3-9-29,-1-5-24,4-4-34,1-9 7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13.9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 24 633,'-72'41'246,"64"-44"-168,5 3-11,0 0-9,-3 0-2,0-4 10,-1-1 1,-2-2 12,3 2 6,-1 0-17,-10 2-7,10 1-21,-1 1-10,-1 1-12,8 0-4,1-1-5,9 1-3,3-1-3,10-2-1,8 2-2,1-5-1,7 1 0,-6 1 3,-2 1-3,0 0 5,-2 2-4,-4 0-2,-8 1 4,-3 0 0,-9 1 0,-2-1 2,-2 3 2,-1-3-1,0 0 3,-1 0 3,1 0-7,0 0-3,0 0-8,0 0-20,-1 0-43,1 0-23,0 0-33,0 0-21,1 0 10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05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238 600,'-8'-9'250,"0"2"-132,-3-6-81,8 2-9,1-5-4,-3 0 0,4 5 18,1-1 11,-1 4 11,-1 5 3,-3-4-7,0 3-13,-6 1-18,3-1-1,2 4-6,0-1-1,2 1-1,-6 4-9,1 7-11,-5 8 3,9 9-3,2 5 1,5 7 6,3-1-7,6 2-1,2-1 1,6-7-3,0-2 3,8-5 0,3 0 2,3-6 1,-1-3 2,-6-12 0,-3-5 0,-1-8 5,2-6-3,-3-6 1,3-3 3,-8-10 8,-1-8 2,-5-14 5,-8-7-1,-7-7-14,-2 8 0,-11 11-4,-3 10-4,-5 15 2,-2 5 1,1 17-4,-3 5-3,-1 15-16,-2 6-12,-2 5-21,7 2-10,7 2-18,8-2-10,11-9 8,2-6 4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2:03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7 65 643,'-109'5'292,"81"-10"-144,10 5-38,-4-3-10,0-2-9,7 5-7,1-6-19,5 4-8,5 0-21,4 1-13,4-4-15,5 1-7,16-1-2,9-5-1,8 2 3,7 2 0,-5 0 1,-6 4 5,-7 4-5,-9 3 1,-7 0-4,-3 3-7,-8 6-2,-4-3-3,-7 9-7,-7 0-7,-9 3-7,0 2 0,-7 0 8,2-2 10,0-9 11,3-4 1,10-6 5,5-1-1,9-2-13,1-1-4,6 0-4,-6 0 1,0-1 11,4 1 6,16 0 3,39 9-1,-32 3 0,-3 3 2,1 9-2,-3 0 0,-1 6 2,-5 1-1,-4-1 0,-5-1 0,-11-5 0,-5 0 3,-13-3 0,0 0-1,-10-1 3,-1-3-2,-8-3 7,-3-5 6,-6-4 9,1-3 8,8-3 6,5-4-3,13 3-2,5-2 2,5-3-8,1 0 0,6 0-8,1 4-14,0 0-6,5 2-15,5-3-24,1 2-12,3 1-28,1 0 2,1 2-14,-1 1-12,1 6 68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55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369 812,'-41'-54'300,"31"48"-252,9 3 5,-3-1-31,-5-2-2,1 2-3,0 3 0,3 16-2,-3 4-5,13 15-2,-3 3 1,-2 3 5,7-3-1,6-5 0,-1-5 0,11-8-7,1-5 0,-5-14 3,5-3-5,4-16 12,-4-5 7,2-11 7,-1-5 4,-7-9-6,0-3 0,-9-9-10,-8-7-4,-11-6-3,-5 10-7,-9 18 4,-4 16-3,-2 30-6,-6 13-7,-2 31-32,-3 13-21,3 23-48,5 2-191,10-12 209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51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74 504,'-52'-22'227,"50"24"-104,-1-2-17,-2-2-35,4 2-4,0 0-14,0 0 4,0 0-11,0 0-4,0 0-11,0 0-11,-7 12-11,-22 43-3,19-22-6,3 5 2,-3 9-2,4 4 1,5 5 2,0 1-4,9-4 3,-2-7-3,0-11-1,4-2 3,4-13-2,2-1-1,4-8-2,2-8-3,2-6 2,5-5 4,3-11 5,6-4 8,-7-14 9,-6-9 7,-6-7 12,-10-7-3,-6-6-2,1 4-2,-7 9-5,-7 2 5,-10 10-4,-10 5-3,-4 8-5,2 5-10,4 14-15,2 6-16,-1 8-36,2 13-14,5 21-23,-1 10-6,10 12 68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50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21 573,'0'0'285,"-1"0"-78,0-1-130,0 0-21,-1 0-18,1-1 1,0 1-1,0 0-4,-3 0-3,-1 0-8,1 1-8,-1 1 2,-4 7-12,-33 54-1,33-13-4,-4 6-2,6 15 2,5-1-3,-1-4 3,7-6 4,5-11-4,0-7 0,3-13-3,2-3-6,1-15 1,1-2 1,8-12-1,-2-7 5,3-15 3,-2-6-1,-5-12 14,0-3 5,-13-12 11,-3-7 1,-10-6-5,-8-1-2,-6 12-9,-3 10-3,-7 18-1,2 11-5,0 14-5,2 8-6,1 12-24,-10 8-8,7 21-34,4 10-15,14 15 58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43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82 327,'6'-38'178,"-11"35"-28,4-1-15,0 2-18,-2 1-12,3 0-20,-1 0-1,0 0-34,0 0-6,0 0-18,0 0-11,0-1-7,1-3-3,1-6-1,14-31 4,-4 33 0,-3-2 1,-2 1 1,7 1-2,3-1 2,-5 0 1,5 5-2,-1 3 1,-2 1-4,0 2-2,-4 4-2,-2 1-2,-3 6 0,0 0 0,-2 7 1,-7-2 0,-5 6 1,-2 0-1,-4-1 1,3 3 1,-4-7 1,1-1 1,2-7 0,1-2 4,6-6 1,2-2 1,3 0 3,1-2-5,1 2-5,0 0-3,0-1-3,0 0 0,0 0 2,0 0 1,16-2 0,34 1 0,-32 5-2,0 1 2,1 5-3,1 0-1,1 5-2,-2-3-1,-5 1-4,-7-3-2,-2-3-1,-5 5-1,-10-1 6,0 3 4,-10 2 7,-2-4 7,1 0 11,-2-3 6,2 0 14,2-2 1,1-3 2,2-4-4,5 0-7,1-4-4,6 2-14,4 3-3,0-2-9,-1 1-3,1 0 0,0-1-7,0 1-11,0 1-6,0 0-23,0 0-7,0 0-19,0 0-12,0 0-154,0 0 16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01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598 139,'-10'24'84,"9"-25"20,2 4 2,-3-6 11,2 3 5,-1-1-10,0 0-10,0 1-25,0-1-9,0 0-22,1 0-11,0 0-16,0 0-7,0 0-9,0 0 1,4-6 1,27-33-1,-12 25-1,1-2-1,6-2 0,-1-3 1,10-2 3,-3 1 3,0-2 2,1 0 1,-6 4 2,2-1 0,0 0 1,-2-6 1,0-7 0,0-3 0,0-3-3,3 1 3,3-4-3,0-3 0,1 0-4,-3-1-3,-3-8-1,-4-1-2,-7-9 3,-3 0 1,-7 5 6,-5-2 2,-2 3 2,-3-3-2,-6-2-7,0 0 1,-6 3-4,-2 5-1,0 5 1,-1-2-2,4-2-1,7-1 0,7-4 0,12 17 0,-6 22 1,1 0-2,34-69 3,2 1-4,17 4 5,-12 27 0,13 8 1,7 1 2,6-2-2,-1 3 2,-1-3-2,-4 2 1,1 4-3,0 2 0,-11 9-2,-1 4-2,-13 8 2,-5 3-2,-6 8 1,-7 1-1,-9 7-6,-5 4-6,-6 0-18,0 4-7,-2 7-12,-4 0 1,-7 8 2,-6 2-2,-9 12-28,-6 7 5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42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0 44 482,'36'-34'275,"-37"30"6,1 4-177,-2-2-46,1 1-15,0 0-8,-1 0-2,1 0 1,0 1 5,0 0-1,0 0-5,0 0-8,0 0-4,-1 16-4,-21 54-2,2-7 0,-4 2 1,-8 7-3,3 6-3,-6 3-3,0-1-2,2-7-2,4-5-1,4-20 0,4-8 4,6-15 1,5-10-1,5-4 4,1-6-2,3-4-2,-1 1 3,1-5-3,2 3-4,0-1 3,0-1-6,0 1-2,0 0-3,0 0-20,0 0-11,0 0-32,0 0-14,0 0-33,1 0-11,8-5 8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42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67 371,'-4'-2'134,"3"-1"-96,2-2-52,2-2 4,0 2 23,0 0 9,-5-4 30,0 6 12,4 2 12,-2 1 5,0 0 0,0 0-4,-1 0-1,0 0 2,1 0-5,0 0-5,0 0-8,0 0-7,0 0-7,0 0-5,0-2-11,0 1-7,0 0-12,0 0-5,1-4-1,6-16-1,15-36 0,-17 36 3,0-4-5,-3 3 1,-5-1-1,0 2-4,-1 11 2,1 1 0,1 5 1,0 1-1,1 3 0,0 0-1,0 0 1,0 0 0,0 1 2,0 25-2,0 35 0,3-29 1,1 0-2,4-3 1,-2-5 0,0-3 3,-3-5-1,-2-5 0,2-1-1,-2-5-1,-4 0 0,1 0 0,-1-4-10,2 0-10,3-1-21,-1 0-10,0 0-26,0 0-14,0-1 57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31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24 598,'-1'0'240,"0"-1"-149,0 0-45,0 0-5,0 0 5,0 0-3,0-1-6,-1 1-4,1 0-14,-6-3 5,-35-9 1,29 23-1,1 7-4,-1 2-5,1 6-9,4 3-1,1-1 0,1-1-4,6-2 0,-3-5-6,7 1-9,-1-2-5,2 0-14,5 2-8,1-5-34,5 0 3,7-5 43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31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4 4 694,'-22'-4'275,"6"5"-189,-4 0-24,-1 4-29,-1 5-11,-3 9-10,-1 4-3,-5 16-1,0 11 2,0 18-4,-1 9 4,9 2-1,7-2-2,10-11 3,8-13-2,7-12-3,9-9 4,8-12-1,0-5 4,9-15 6,-3-8 1,4-16 2,3-6-1,-1-10-7,-4-1-2,-13-3 2,-6-2-5,-12 9 0,-7 1 2,-13 16-1,-9 7 1,-10 20-4,-4 10-13,0 17-28,5 6-17,9-3 3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30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7 13 577,'-20'-8'265,"-8"2"-85,4 6-141,-8 7-15,-4 5-9,1 14-2,-9 8 5,1 20-5,-1 11 2,6 13-7,2 8-3,12-3 3,0-6-6,11-18 4,9-8-2,8-19 0,8-6 2,6-13 9,1-8 7,6-13 5,7-6 6,6-11-10,-2-8-6,-1-6-5,-2-7-8,-12 3 1,-7 6 3,-14 9-2,-6 9 0,-14 15-5,-6 8-9,-10 26-32,-4 8-20,1 7 3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29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55 574,'0'-14'230,"11"-4"-122,-3-7-56,19 0-3,-7-3 1,5 8-6,4 3-1,-8 11-9,5 2-3,-5 12-16,1 6-6,-4 9-4,-3 2-3,-6 8 0,-5 1-2,-9 10-4,-9 7-1,-7 3 0,-4 3 3,-8-8-1,6-4-1,1-13 0,7-7-4,12-10-3,-1-8-2,3-7 0,4 0 3,2-2 9,-1 1 7,0 0 0,0 0 2,12-5-1,43-35-4,-35 34-3,1 7 1,1-1-20,2 6-20,0-2-29,2-1 37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29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3 643,'33'33'255,"-33"-33"-177,1-2-22,1-10-37,3-2-5,7-9-5,1-1-1,-2-6 9,-1-5 8,0 0 4,0-4 6,-1-3-7,-1-1-3,-2 4-4,-1 3-3,1 15-4,-4 8-3,1 7 0,-3 4-1,-2 6-3,4 7-3,-1 17-4,4 14 2,0 10 3,-1 6-1,1-1 2,1-4 1,0-6-3,-3-7-2,2-6 1,-1-2-7,2-9-17,2-2-16,1-16-144,-2-9 122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28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5 8 521,'-25'-1'237,"3"-3"-108,1 3-15,-2-1-38,5 2-9,0 3-16,-3 3-5,-1 5-12,-2 3-5,-2 15-18,4 7-7,5 13-4,2 2 0,4 0 1,3-6 2,6-10-4,2-5-2,8-8 0,-2-6-1,6-11 1,4-2 0,5-14 3,3-6 9,12-9 4,-1-15 3,-8-8 1,1 0-6,-15-6 2,-10 8-1,2 12 1,-17 4 3,-13 16-13,3 10-8,-15 13-40,8 12-18,1 15-269,-1 2 23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28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 30 715,'-7'-7'296,"0"-1"-185,0 4-28,-1 0-43,-5-3-13,-2 7-13,1 4-1,-3 5 0,-4 3 2,-1 8 6,-3 3 0,-5 14-3,6 6-1,3 13-14,4 9 2,13-5-3,-3-1-2,18-9 5,2-10-5,5-9 0,4-4-4,-3-11 1,4-2 4,-1-10 1,3 2 5,-1-10 1,-3-6-4,4-3 3,-5-6-1,-6-2 0,-2-2 6,-12 0-3,-1 0 1,-10 3-3,-1 4-3,-9 9-7,1 8-4,-5 12-23,0 10-6,2 14-21,4 0-14,7 11-120,6-9 127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26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5 854,'4'0'286,"10"0"-275,10 7-4,12-4 2,8-1 0,16 4 1,14-3-3,14-1 0,5 2-2,11-3-1,7-5 1,18-5 1,7-6 6,26-4 1,3 2 3,24-8 1,19 2-4,23-3 0,7-5-1,28 1-4,2 1-2,19-3 1,12 7-6,5 1 2,17 1 0,8 1-5,-3 2 2,8 0 0,8 6-2,7 1 4,2-1-2,10 6 1,1-2 2,5 5 10,4 1 9,4 4 4,1 0 0,1-2-3,9 0-1,-1 3-1,-8 0-3,-7 8-9,3-1-3,0-2-3,-22 3 3,1-8-2,13 8-3,-15-9-1,11 0-2,-8-1-1,-33-7 3,-11 6 1,-3-1-1,-34 6-14,-8 0-8,-44 6-25,-11-3-12,-20-1-24,-16-1 5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3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77 808,'-31'-27'289,"26"34"-246,1 1-5,-4 6-12,4 3-2,0 0-2,0-1 4,6-2-7,0-1-1,3-5-4,0-1-2,1-1-1,0-4 3,3 0 1,1-3 1,1-6 4,2 0-3,0-6 2,-4-3-1,0 2-3,-4-3 3,-3 3-3,1 3 1,-3-1 0,-1 0 0,-2 3-3,1-1 0,0 2-6,-2 3 1,-3 1-1,0 3-3,-6 0 1,2 1-5,4 1 0,-8 0 3,8 3-3,-2 0 2,-1 3-2,9 1-1,-5 3 1,3 0-1,6 1 0,-6 2-1,3-2-1,1 2-1,-2 0 1,6-1 1,1 3 1,-2-3 0,3-1 0,1-1-5,1-2 1,1 1-2,0-3 0,-1-3 4,2-2 0,-2-3 2,3-3 2,-1-2-2,0-5-2,3 0 1,-2-6 2,-1-3 0,0 0 5,-3-3-2,-3 0 3,-3 2-3,-4 3 4,-4 1 1,-5 3-2,-2 0-1,-3 7-15,0 4-11,-5 12-24,-5 6-8,-1 11-13,-5-1-6,2 6-29,2 1 6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14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1 748,'-25'3'277,"10"1"-224,-1 0-6,16 1-24,9 5-10,13 5-10,13 5 1,10-2 2,-1-1 5,12-5 0,5-3 0,21-4-1,10-2 7,3-3-3,3-1 0,-6-3 2,1-2-6,8-1-3,-1-1 1,-9 1-6,-6-2 1,-8 2 0,-3-2-1,-10 4 0,1 2 0,-20 0-2,-4 6 0,-9-1 2,-10 3-2,-2 3 2,-8-4-1,-1 3 2,-7-2-1,-1 2 1,0 1 2,-3 5-5,0 1 3,0 1 0,2 5 0,-1 0 3,1 4-4,0 4 0,-2 6-3,2 15-4,-1 9 3,5 32-1,1 15 3,2 33 2,3 15-1,2 18 3,4 4-3,5 2 2,3 2-1,0-14-2,3-4 3,-8-19 1,-2-8 8,-3-18 12,-15-15 5,1-13-1,-4-9-1,2-9-11,7-5-4,-1-13-1,-1-11-5,0-16-3,-4-8-6,-1-10-12,1-3-12,1-4-26,1-1-14,-3 0 42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1:13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3 745,'2'-2'277,"5"3"-226,-10-4-3,7 4-16,-11-6-9,7 11-6,-2 6-6,2 21-7,0 17 3,-10 32-5,-1 25-1,1 40 0,-1 20-5,8 41-11,4 11-8,-1 14-15,0-2-7,0-9 1,-2-14 0,1-27 12,1-17 13,-12-41 16,5-15 8,-9-29 19,2-10 1,12-18 1,-2-8 3,6-14-15,0-9-1,1-9-6,-2-4-4,4-5-2,1 0-2,-4-3 0,5 1 1,-5-6 3,7 2 1,-1 3 0,1-1-1,7 2 0,4 1-1,1-3 3,2-2-4,3 2 3,-2-2-1,11 4-1,4-2 3,11 0-4,10 2 2,13-5 6,12 6 2,3-3 12,-5-2-2,10 1-2,9 0 1,-1-6-8,-1-1 0,-8-7-4,-12-3-5,4-1-1,4 2 0,-13-2 0,-4 1 1,-21 3-3,-7 0 1,-6 9-1,-6 1-1,0 6-10,-6 0-5,-5-3-18,-4-1-13,-6-2 3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44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0 161 746,'-23'-11'260,"3"6"-248,2-2 7,-9 3-19,1 5-3,-13 2-4,-3 5-4,2 9 11,-3 0 8,6 12 15,2 4 7,6 9 0,4 6-6,4 8-12,5 7-4,1 5-5,11 5 1,2 0-3,2 1 0,9 0-1,-3-2 2,8-2 2,2-3-1,4-15 1,5-5-5,7-15-2,5-6 2,12-12 1,-2-10 0,7-11 11,3-9-1,-1-11 7,-2-7 9,-10-10-7,-2-6 3,-8-4-9,3-2-1,-9-2 3,-1 4-4,-5-4 5,-2 3-4,-2 4-2,-9-5-2,-4-4-2,-6-4-1,-8-1 1,-2-1 3,-4 6-3,-4 2 1,-8 6-4,1 9 0,-11 8 1,-3 3 1,1 12-4,-8 4 1,-16 13-2,-1 5-2,-14 11-3,6 8-3,10 8-1,5 5-9,9 1-8,2 2-11,3 0-27,2 4-29,6-1 61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0:40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0:40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90 153,-29-60,81 66,44 3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38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0 754,'1'-4'286,"5"-2"-215,-4 4-11,2-3-26,6 1 1,9 4 2,4 2-2,14 17-3,4 8 4,15 26 0,10 18 4,21 49 0,6 29-6,1 58-10,-5 15-7,-14 46-3,3 11-2,-5-1-2,-9 3-1,-8-19-10,-22-12 3,-20-7 1,-9-11 2,-15-23 5,-3-16 7,-10-34 8,4-16 6,-13-42-1,9-14-5,-5-33-7,-3-13-9,7-19 0,-4-6-2,3-9 3,0-5-3,6-2 3,-2-2-2,7 0-4,3 0 2,5 2-6,4 3-11,2-1-34,0-2-15,0 0-32,0 0-11,0 0-2,6 0-7,10 4 7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36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04 505,'-4'11'243,"3"4"-80,0 0-56,-1-4 20,4-2-18,-5-6-10,4-2-12,-1 1-32,-1-3-14,0 0-14,1 0-26,4-21-3,9-47 1,-7 23 1,0-2 4,-1-2 2,1 8 0,-1 3 1,2 15-7,-1 7 5,-1 9-6,-1 5-2,-1 3 3,3 5-4,-1 8 2,2 6-1,0 18 2,-3 7 1,0 15 0,-1 8 8,1-1 0,4-3 4,-1-11 1,2-8-5,1-10-1,-2-4-4,-2-9-5,3-2 3,-5-6-2,-2-10-1,1 1 5,-1-3-4,-4-2 2,1 0 0,0 0-3,0 0 2,0 0-5,0 0-2,1 0-10,0 0-11,0-1-30,0 2-15,0 0-43,0 0 67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35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65 559,'-3'9'246,"-2"-3"-107,0 2-5,4 0-7,-3-6-1,4 2-36,2-4-31,-7-3-11,7 3-30,0-4-8,0-11-8,12-6-3,-2-20 1,-2-3 1,1-2 2,-8-2 0,-3 2-2,0 4 0,-2 2-3,1 10 0,2 18 2,-5 2 1,5 10 0,-1 4-2,-4 7-6,10 15 0,-6 19 3,3 13 1,4 19 6,-3 7-3,11 12 0,-3-3 0,4-5 0,-3-11 3,-3-13 2,0-7-2,0-13-3,-2-6 0,-4-20 1,-2-4 1,0-7 6,-2-7-2,-1 0 1,-1 0-1,1-1-5,0 0-4,0 0-12,-4-9-11,-15-34-24,18 32-15,4 8-50,3-1 7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7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1231,'44'81'445,"-57"-69"-355,0-1-79,0-1-8,4-6-54,-1-5-48,7-10 62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7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706,'2'15'299,"11"27"-165,4 11-24,8 18-8,10 9-11,2-2-24,3-2-7,-3-13-22,-6-8-13,-10-21-2,-4-8-7,-9-11 6,-6-11-3,2-3-5,-1-3 3,-3 1-8,0 0-2,3-19 1,7-45-2,-3 28-2,-2-4 4,3 1-16,2 3-4,2 3-25,4 3-20,-4 4-21,1 4-9,-5 7 1,-3 5 1,5 12-31,-5 0 7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52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338 873,'-9'-1'298,"2"0"-279,0 0-4,-5-5-4,-1 3 6,-1-3 20,2 1 7,2-2 12,2-3-1,3-5-18,-1-5-9,2-7-14,-2-4-4,7-5-2,6 0 0,5 3-1,2 2-1,0 9-1,0 0-1,-3 7 0,2 7 0,1 7 0,0 4-2,0 17-2,0 9-1,-4 18-1,-3 9 2,-6 17 0,-3 2 0,-9 1-1,-2-2-1,-8-7-2,1 0 4,-1-3 0,0-5 0,4-11-3,-2-7 2,4-17 1,7-6 0,4-11 4,3-3 1,-1-4 4,-1-5 2,2-2 8,2-2-3,4-3-1,2 0-1,1-2-12,1-1 2,3 6-5,-1 3-4,3 6 5,0 6-3,4 3 1,-1 4 2,1-2-9,-2 2-5,2-3-18,-1-3-12,1-3-17,1-3-15,-1-10 4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6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34 570,'-65'-34'287,"64"41"-41,1 14-205,1 41-9,0 31-1,-1 73-1,5 37-6,8 55-10,5 16-8,12 1 0,1-4 1,10-21-2,-4-13 0,-6-31-1,-6-16 2,-7-33 6,-5-21 6,-2-24 4,-5-15 4,-4-29-7,4-8-2,-6-28-7,2-11-7,-1-13 4,-1-1-5,-3-8 2,-6-6 0,1-1-14,-5-8-7,-3-8-27,-1-4-10,-6-4-37,-2-3-29,-13-6 8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5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2 15 477,'-5'-6'242,"2"4"-79,-7-4-19,3 3-49,1 0-12,-5-1-22,4 5-8,-3 2-12,-1 5-9,-4 13-12,-2 13-1,-15 43-11,-9 27 1,-8 63-2,-10 28 0,5 56-1,9 22 0,9 14-3,18 3 2,18-31 14,14-20 8,22-30 14,11-21 4,13-36-5,1-14-5,1-33-1,-3-9-5,-8-21-8,0-9-3,-4-16-11,-5-7 0,-4-12-2,-13-12 0,-10-5-2,-2-8 2,-7-4-1,-5 2 2,-1-5 11,-1 1-6,0-2 2,0 1-5,0 0-12,0 1-1,-1-1-12,-3 1-12,0 0-20,-3 0-15,-27 0-38,35-2-13,-2-4 7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4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972,'7'3'337,"5"-4"-301,7 1-24,13-5-1,3-2-1,11-4-41,7 1-24,19-2 32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4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2 925,'32'-60'332,"-18"56"-260,2-2-16,8 0 1,3-1-5,3 1-27,1-1-8,-3 1-8,-1-1-8,5 6-28,-12-1-22,-1 4-47,-5 2-44,-21 4 9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4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 861,'-1'-5'320,"-1"5"-254,2 0-4,0 0-15,-1-1-16,0 1-17,0 0-5,-1 0-4,4 34 5,2 59 6,7-11 3,-5 15 1,10 6-6,-1 0-3,1-9-3,-3-9 0,-2-3 2,-5-16 0,-4-8 4,-2-17 3,-2-8 1,1-10 4,-5-7 1,2-7-1,2 0 4,0-4 7,-4-2 5,4-2-2,-2-1-4,2 0-14,2 0-7,0 0-8,0 0-3,0 0-1,0 0-1,4 0 2,14 1 2,42 6-1,-28-5 0,8 3 0,2 0-1,10-1-3,2 3 0,-6-9 2,3 9 1,-13-3 2,-6-1-1,-7 3 0,-11-6-1,-9 0 3,2 0 0,-7 0 0,-2 0-3,-6 0-33,0 0-26,-7-5-52,-6-4-26,9 1 83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0:13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0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3 709,'15'-3'330,"4"-3"-141,10-3-35,3-4-9,4-6-24,6-1-27,0-6-40,5 3-18,4 0-44,4-2-34,-10-3-84,5-10 78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10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75 736,'-34'-71'333,"30"70"-156,10 1-55,-6-1-55,-1 0-2,1 0-3,0 1-5,-1 0-17,0 0-13,-5 13-18,-26 39-5,22-24-3,4 2 2,6 6-3,8 3 0,10 0-1,10-2 0,3 1-1,2-7-3,-4 0 4,-8 0 1,-5-14 0,0 4 0,-14-8 1,-5-3-1,-12 2 1,-4-2 1,-8-5-2,-4 0-5,-2-5-17,-3-7-9,1-9-30,8-2-17,9-19-33,4-9-26,15-12 89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9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9 671,'-1'-20'264,"3"-10"-174,2-11-42,3-16-11,7-4 0,-9-16 11,12 3-1,-11 14 6,3 11-1,7 28-9,-15 9-1,5 15-15,-4 10 0,1 30-9,4 13-6,3 21-2,-3 5-5,-1-9-5,5-3-14,-1-10-37,5-11-24,0-12 44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9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66 868,'-9'1'327,"9"-3"-252,4-7-31,5-6-24,-4-19-8,5-6-6,-2-4 2,-9-6 4,6 6 3,-6-2 9,-7 8 0,7 10 8,-1 11 2,-3 15-3,1 4-2,0 20-9,-4 12-6,5 30-8,3 25-2,0 10-2,2 1-2,5-4 2,-4-19 1,14-8-37,1-10-21,-5-27-66,6-8 6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02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91 552,'-28'56'227,"25"-57"-133,-1 2-53,0-2-10,1 0 5,1-1 1,1 1-8,0 0-4,0 0-12,0-2-7,0-13 10,2-31-5,3 26-4,3 1-3,-4-2-4,-1 3 5,1-1-4,-2 2 3,-1 4 2,4 2-2,-4 2 0,-2 3 2,3 4-5,-1 0 3,0 1 1,0 1-3,0 0 2,0 0 1,0 1 1,0 0 2,0 0 3,0 0-2,3 11-1,14 33-2,-12-25-1,0 4-1,3 5 1,1 2 1,2 8-4,-3-1 1,5 4 2,-5-1-3,-1-5 1,0 0 1,-5-7-4,1-2 3,-2-3-2,4-1-1,-3-4 0,-1-1-1,-1-4 1,-2-4 3,2 1 4,-2-2-2,-1-3 3,3-1-2,-1-4-3,2-1 4,-1 1-1,0 0 2,0-1 6,0 1 1,-1-1 2,0 0-2,0 0-4,0 0-5,0 0-5,-8 1 0,-31-2 1,24 3-1,-3 0 1,-1 2 1,4 1-3,1-3 0,6 0 1,2 1-2,5-1-2,0-1-2,2 0-10,0 0-6,0-1 0,0 0 2,11-2 13,38-11 6,-20 10 3,5-1 0,-1 3 1,1 1-2,-7-1 1,2 1-2,-4-1-2,-5 1 1,-1 2-2,-1 1 2,-7-1-4,-1 1-1,-6 0-1,0-1-4,-4 2 2,0-1-3,0 2 3,-2-4-2,1 0-18,0-1-23,0 0 34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8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 40 779,'18'-36'304,"-43"30"-223,5 8-18,-11 3-34,-5 6-7,3 14 0,-1 9-1,7 18-4,6 8 0,10 7-11,3-6-1,17-4 2,8-6 0,13-15-2,6-2-1,10-17-4,7-8 1,-12-11 1,-1-12 1,-12-5 2,-8-6-2,-8 1 4,-5-1 1,-13 2 1,-7 1 2,-12 4-1,-5 6 2,-9 12-15,-7 12-11,-2 16-27,0 6-14,7 7-33,11 3 5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7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88 673,'-2'6'280,"3"0"-164,-3-3-32,-7 3-28,-1-6-6,2 2-5,6 2-3,4-4-8,-5 0-5,3 0-12,0 0-5,0 0-5,0-1 0,0 0-4,0 0-2,3-9-1,26-47 2,-20 32-2,5 0 1,-9 2 0,3-2 0,-8-4 1,-6 4 0,4-2 1,-6 4 1,8 15-1,-4-7-2,3 8 1,1 3-2,-4-5 1,2 10 2,-1 1-4,3-1-1,0-1-3,0 0-3,5 20 4,14 54 4,-11-21 0,4 10 2,-5 4 0,-7-5-3,4 0 4,-2-5 3,3-12 0,1-4 5,-4-16-2,-2-8-1,-1-9-2,4-3-2,-2-5-7,1-3-2,-2 2-8,0 0-4,0-1-8,0-4-14,2-18-30,13-25 610,3 24-417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7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16 829,'-71'78'285,"68"-78"-260,5-2-17,5-9-6,4-6-2,6-2 1,5 3 1,1 4 3,5 1 0,1 5-4,7 9 2,-2 9-2,2 7 2,-4 3 2,-5 4-5,-5 0-5,-14 5-10,-8 7-8,-17 2-16,-7-2-5,-16 1 2,-5-2 8,-4-1 20,-2-4 14,5-9 30,3-6 17,7-8 18,4 0 2,13-7-9,7 1-14,10-2-17,4 2-11,8-3-15,5 0 1,7-2-4,3 2 4,10 9 2,6 3 0,1 4-1,6 2-2,-5 2-1,-1 1-2,-11 0 1,-5-6 0,-10 2-4,-17-1 4,-12 8-2,-14 3 0,-20 2 6,1-3 3,-7-2 16,4-3 9,2-9 13,10-1-1,6-9-14,0 2-10,12-3-21,2-1-15,15 2-47,13-6-21,12-3 472,9-5-319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6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54 722,'-1'-1'268,"0"0"-207,1 0-10,0-1-25,23-12 6,47-11-1,-32 21-4,-1 0-8,-2 2-6,-4 3-7,-8 1-2,-8 1 1,-8 0-3,-12 0-2,-4 4-1,-12 8-14,-5 2 2,-14-1-6,4 3 5,-1-3 8,4-1 5,12-2 8,4-2 3,12-5 0,1-3-1,10-1-8,7 1-1,5-1 2,9 4-1,1-1 3,5 3 1,3 6-2,0-5 0,0 9 1,-11-3-1,-7-2-1,-7 9 1,-18-3 3,-5 6-1,-18-2 5,-6-1 0,-4 1-2,0-4 3,-3-2-4,6-2 2,6-5-4,3-6 0,8-3-8,1-4-11,7-3-35,4-2-30,18-2 47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5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0 832,'-25'0'337,"10"0"-226,7 0-39,9 0-16,0 1-29,2 0-11,-3-1-17,0 0-1,26 6 2,41 9-2,-29-13-8,3-2-9,5-4-24,1 0-19,8-7 37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4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6 716,'38'-33'308,"-33"34"-131,8-1-130,4-3-15,14 3-5,5-1-2,6 4-17,-5 1 0,-10 1-3,-2 3-1,-11-2-3,-1 5 1,-5-3-3,-5-1-2,-9 6-9,-4 0-7,-9 3-6,-5 1-1,-7-2 0,2 2 1,-5-1 11,13 1 1,3-1 8,1-4 4,11-5-5,0 1-1,21 2-4,-2-5-1,22 12 3,-1-5 3,-6-5 7,9 3 4,-6 0 4,2 5-1,-2 3-2,-7-5-2,-10-3-4,-6 0 1,-13 2 7,-4 4 2,-14 6 11,-6-1 5,-11-3 3,-7 0 0,-6-5-1,-7-4-4,13-1-7,3 1-3,12-6-12,11 1-8,9-3-18,6-5-24,13 0 235,8-4-15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4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 799,'1'0'297,"-5"0"-230,9 2-50,-5-2-12,0-2 2,0 2-1,1 0 6,28 4 3,26 5-4,-27-7-2,0-2-5,-6-4-1,11 3-14,-1-5-17,5 0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3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1 693,'1'-15'274,"3"-3"-171,4 5-29,4 1-22,3 3-11,2 5-21,3 6-2,5 12-9,1 5-1,4 10 2,-8 1-5,0 6-1,-4 3-1,-11 5-3,-2-1-4,-18 1-3,-3-1-3,-10-7 4,-1 1 3,2-11 4,0-4 1,7-10 1,2-1 1,8-6 6,3-3 3,4 0 3,2-2-4,-1 0-7,0 0-1,0 0 0,14 2 2,50 17 2,-31-9-4,11 2-3,6-2-1,-7-5-2,-3-2-3,-15-4-11,-2-3-7,-5-6-28,1 2-33,-6-10 53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2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3 730,'-19'-1'282,"13"1"-207,-3-3-17,9 1-6,2 2-10,-2 0-10,0 0-15,0 0-1,18 1 5,45 1 2,-31 3 2,-3-4-8,-6-3-10,-1 2-3,2 0-1,-1-4-3,1 0-4,-3 3-7,-4-5-20,1 2-15,-2 8-59,-1-5 68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2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0 720,'27'-46'244,"-27"9"-221,-2-7-14,2-7 12,3 5 11,2 6 9,2 5 10,-3 13-10,0 9-4,-1 10-9,-3 0-10,1 10-2,2 7-6,4 21-5,4 11 0,2 15 2,-1 0-2,3-2 2,-7-4-2,2-9-3,-1-5 0,-7-11 3,4-2-1,-6-10 0,2-1-1,0-7-3,0 0-4,1-1-15,-1-4-8,-2-1-21,4 0-15,-4-1-45,2-1 6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01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242,'21'23'124,"-8"-38"-12,0-4 0,-1-2-12,-1-3-3,-6 1-27,0 1-10,-3 3-11,-3 1-6,-1 6-10,-4 2-11,-3 6-22,-1 3-3,-7 9-31,0 5-38,-2 7 53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1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66 897,'-7'-1'328,"9"0"-270,6 1-24,4-5-31,5-2-2,14 2 2,3-4 1,11 2-6,10 0-12,3-3-28,7 5-24,-6-4 37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0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57 679,'10'-46'250,"-10"34"-195,1-4-43,3-6-1,-4 2 13,4-3 7,-3-3 16,-1-2 0,-4 1-7,-1 6-6,3 11-4,-3 5-7,8 7-1,0-3-3,-2 1-13,-1 0-3,0 0-4,5 26 1,9 49 0,-6-29 5,2-2 1,1 2-1,2-6 2,-4-4-5,-1-3 1,-3-3-1,-3 2 0,2-2 2,-4-8-3,0-7 1,1 0 0,-2-4-6,1 3-13,-1 0-9,1 0-20,0-5-4,-2-4-31,2 4-197,5-6 19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0:00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4 922,'-13'-5'340,"23"7"-273,-3 0-27,5-5-26,18 6-7,-1-5-3,5 5-2,7 3-1,-2-2-11,15 1-35,6-2-22,1-6 3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9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01 781,'-12'-12'295,"7"-6"-226,5 1-29,4-12-23,9 6 1,6-6 8,2 2 11,12 7 12,2-1 6,4 16-7,-1 5-10,-2 13-15,-3 14-14,-5 13-2,-5 6-4,-14 11-4,-3 5-1,-14-3-12,-10 0-3,-11 1-3,-14-9-2,-6-3 4,6-7 2,6-20 8,8-10 4,13-11 5,1-8 0,6-7 2,5-4 0,3-5 5,3 1 3,5 4 3,2 5 2,3 10-1,1 4-1,9 11-4,3 5 1,4 4-2,3 1-2,3-6-2,0 0-2,2-5-2,-2-3-3,-7-11-12,0-8-6,-4-14-31,1-2-17,-8-6 44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8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4 759,'15'-4'324,"12"-5"-154,8-5-68,13-1-36,7 0-20,-1-6-46,0-2-18,-1 6-32,-5-1-20,2 5-59,0-2 8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8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22 539,'48'-9'313,"-51"6"-7,3-3-204,-4 5-14,2-2-28,1 3-16,0 0-10,0 0-12,-1 0-13,-15 6-2,-39 49-6,38-25-1,1-6-4,1-1-7,9 1-11,1-6-8,11 2-5,5-7-2,7-1 12,5-1 5,5-4 10,6 2 8,2-2-1,1 3 6,5 3 2,-7-6-4,-6 4 0,-3-1-1,-19-5 0,6 1 0,-12 5 4,-12 0-1,-12 8-1,-12-2 2,-4 2-8,2-2-6,0-2-52,4-3 44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7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78,'1'7'318,"3"20"-258,11 18-26,4 27-17,-1 6-1,3 12-10,-2-4-8,-4-2-38,-3-9-24,6-8 39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7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9 0 843,'-24'34'319,"12"-28"-241,0 5-31,-3 9-44,-5 0 0,-8 6-12,1 3-2,-7-4-5,7 8 1,-1-5 7,1-6 5,10-6 8,2-7 1,12-4 2,3-2-7,9-1-7,2-2-1,7-2 3,8 3 5,7-4 10,10 4 0,9-1 3,-2-6-1,-1 6-3,-3-7 0,-11 0-6,-3 1 0,-9-3-4,-4 1-14,-7 0-28,-4-1-37,-2-2 47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6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-1 778,'0'0'296,"-1"0"-210,-2 8-31,-18 13-25,-37 37-8,42-17-17,3 1 2,9 4 0,6-1 5,10-8-1,8-1 1,10-7 3,7 0-3,-3-15 0,-3-9 1,4-8 0,-5-10-3,0-11 4,-1-2 3,-6-8 5,-7-4 3,-7 1 1,-9-5-3,-15-9-6,-5 3-5,-9 8-11,-2 9-9,0 24-28,1 22-20,-8 22-28,6 17-28,-1 21 7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5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256 851,'-23'-16'314,"3"-5"-260,7-7-12,-3-7-30,13-2-4,12 4-6,4 2 3,15 8 5,-1 3-4,-6 9 5,5 8-3,-10 12-3,1 8-2,-2 16-3,-3 8-4,-6 12-22,-6 3-8,-10 4-14,-8-2-5,-6-8 9,-4-9 14,-7-10 17,8-10 9,-6-13 11,-2-1 4,11-10 7,-1-6-4,18-2-1,9-5-4,12-3-5,2 0 5,11 0 5,6 1-2,6 14 1,4 1-9,3 8-12,1 6-15,-5-1 1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4:00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481 491,'0'3'171,"0"3"-142,-1-3-31,-4 1 10,3 2 43,-2-3 18,-2 0 20,-1-1 5,-4-2-16,1 0-7,-3-5-10,-1-2-9,4-5-20,-3-3-6,7-5-9,-1-5-3,0-11-3,4-6-3,2-5-4,-1-2 0,5 4-2,-2 1 1,2 2-1,0 3-1,-4 7 1,0 8 2,0 8-2,1 9-1,2 4-5,2 2-11,-4 7 3,-1 5 2,-7 14 1,3 10 6,-1 17 0,0 3-3,9 8 3,-4-2-1,7-6-3,0-4-1,2-11-9,1-4-8,-3-11-25,1-5-28,3-7 5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4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6 769,'-16'-3'316,"2"-3"-204,9 3-44,3 1-23,0-4-23,3 4-1,-1 1 0,0 0 8,0 0 4,0 0 0,0 0-2,0 1-8,-1 0-10,-4 15-3,-25 66-5,10-26-2,5 9-1,4 3 0,10-8-2,1-7 1,11-10-2,4-12-1,8-8 1,5-6-2,2-11 3,5-3 2,5-12 0,-5-4 2,-6-8 3,-9-4 2,-17-3 0,2 0 2,-17 5 1,-7 3-5,-12 15-4,-9 10-9,-7 18-19,0 11-2,8 10-22,7 1-9,16-1-26,10-11-36,14-13 8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3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32 755,'-5'-10'281,"4"-4"-220,-1 1-13,0-5-3,4 4 2,2-3-2,3-1-1,6 7-10,2 0-9,2 6-10,5 5-4,0 5-8,-4 6-2,4 18 0,-8 0 0,-5 7 1,-8 8 1,-12 6-3,-3 8 0,-10 3-6,1 2 1,-5-8 1,3-11 1,4-13 6,2-14-1,11-11 3,-1-5-2,5-4-3,4-2 1,2-8-1,4 0 1,6-6 1,-2-1-2,8 7 3,-1 0-2,5 11-1,4 7 2,3 7-2,1 6 1,3 2-16,-2-6-13,-4-1-36,6-1-42,-4-6 71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2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09 598,'1'-2'202,"6"3"-183,-3-2-12,7 4 16,-3-3 13,-4-1 14,1 0 5,-5 0 8,-2 0 3,2 1 3,0 0 3,-1 0-3,0 0-5,0 0-15,0 0-5,0 0-15,0 0-2,0 0-3,-1 0-1,1 0-4,0 0-1,0 0-9,-1 0-2,1 0-4,0 0 0,0 0-3,0 0-1,-2 0-3,2 0 0,0 0 1,0 0-1,0 0 4,0 0-2,0 0 5,0 0 3,0 0-3,0 0 3,-1 0-4,1 0-1,0 0 0,0 0 0,0-1-1,0 0-1,0-1 1,2-16-1,3-32 2,-4 28 2,5 6-2,-3-5 0,3 2-2,-6 2-2,0 4 1,0 2 1,0 5 1,2 4-2,-1-1-1,-1 2-2,0 0 1,0 1-1,1 0 4,0 0 2,0 0 0,0 0 1,0 0-1,0 0-2,0 0 1,0 0-2,0 0 2,0 0-1,0 0-2,0 0 0,0 0-3,0 0 1,-1 4 2,-1 15 0,-5 41 3,7-29 1,5 2 0,1 0 2,5-1-3,-2-6-3,7 1 3,3-2-2,3-4 3,7-1 4,0-6-5,-3-3 2,-3-10-1,-3-1-1,-1-10 4,-2-10-2,-5-5 5,-4-5 5,-4-10 5,-2 0 3,-6-7-5,-7-1-4,-10 9-6,0 6-1,-7 15 0,-2 9-4,-3 11-8,-6 9-9,0 13-16,1 7-12,9 11-16,8-3-8,14 6-17,8-2-14,17-13 6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19:50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108 652,'0'-3'276,"3"-3"-169,1 3-34,-1-6-45,-3-2-12,0-3 3,-1-1 5,2 5 15,2 1 12,-6 0-2,0 3 1,0 2-9,-6-3-8,4 8-10,-15-1-4,-11 3-14,5 15-3,-12 6-2,7 12-5,6 16 5,-3 3 0,12 10 0,2 1 2,6-9-1,6-5 1,10-14-1,2-7-3,10-9-1,5-7-2,5-7 3,5-5 1,-2-7 2,-3-6 3,-3-7 0,-13-2 2,-10-4 8,-4 1 1,-14 3 7,5 2 1,-8 10-10,-17 5-3,1 11-17,-9 6-10,3 8-5,15 4-3,6 0-22,9-1-6,13-5-27,6-5-25,16-8 74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08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8 139 508,'-14'-2'298,"-2"1"-38,-3 1-109,-11 15-93,-13 12-23,-5 31-23,-6 19-5,3 15-7,10 7-3,6 12-5,7 5-2,11 5 3,6-6 3,12 1 3,8-8 1,12-15 2,7-4-1,16-29 2,12-13-2,16-22-1,6-11-1,3-25 0,0-15 2,14-25 1,7-13-1,-2-19 1,-3-10 0,-21-12-2,-8-8 1,-14-7 2,-7-1 5,-19 2 17,-15 2 7,-24 8 20,-16 9 3,-18 18 2,-8 13-2,-14 21-14,-9 9-5,-24 16-17,-7 2-6,-7 18-4,-1 5-5,-2 12-4,2 12 2,2 3-7,7 19 0,14 19-13,8 8-14,15 18-32,10-6-22,28 2-27,9-3-29,22 0 9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0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2 105 1078,'-17'27'7,"-8"16"-7,-19 35 7,-2 31-2,-1 15-2,6 28 0,3 10 0,18 1 0,9-6 6,30-22 6,16-9-1,20-28 1,9-14-6,10-27-7,2-19 0,24-30-3,4-14 0,4-35-2,0-16-3,-4-27-4,-1-12 3,-10-18 3,-12-12 2,-29-17 17,-12-5 10,-21-7 17,-5 5 12,-17 17 9,-7 14-3,-16 27 2,-11 17-1,-25 19-10,-19 12 0,-22 23-21,-9 13-8,-17 27-15,-1 15-10,-1 23-29,5 19-19,8 30-35,5 16-16,22 23 67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8:06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4 806 1017,'-19'-50'322,"-4"14"-352,5 3-46,-5-6-35,-6 0 15,-8 4 15,-4 15 47,-3 15 35,-5 22 19,-5 13 20,-8 21 22,-5 12 4,6 21-15,8 10-17,22 27-19,9 8-6,20 10-7,9-2-2,23-24-1,17-14 0,23-26-2,5-10 2,10-26-2,4-11-3,14-26 4,5-21-2,5-32-1,-1-18 4,-2-23-5,-2-7 5,-5-20 2,-4-12-1,-20-20 6,-5-11-4,-16-2 2,-8 11 0,-22 22 12,-18 17 8,-27 25 18,-16 8 9,-21 21 3,-8 10-4,-12 23-11,-11 9-7,-23 13-17,-3 11-2,-7 19-10,-2 16-5,7 34-5,-1 16-4,10 14-8,15-9-1,11-2-2,5-5 4,12 3 1,5 10-5,28-2-18,11 0-18,27-7 3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29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58 891,'-60'10'373,"36"-3"-241,20-1-41,45 3-54,22 3-15,43-4-2,27-4 1,41-12 1,16-7-4,39-9-18,12-5-26,18-9-63,24-5-265,-5-14 244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28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84 825,'-32'-4'328,"5"3"-247,12 1 2,9 1-22,12 1-41,11 0-12,19-2-9,9-4 0,21-7 3,8-3 2,16-3 1,2-2-2,-8-2 0,-6-4-2,-18-1 0,-6 6 0,-17 3 0,-11 8 1,-21 8 5,-11-1 3,-23 10-3,-13 5 0,-20 12-6,-13 7 1,-19 3 2,-1-4-3,14-4 5,13-5-1,37-10 3,19-4-4,23-8-3,18-2-5,44-13-1,22-9 5,34-10-26,26-1-17,13 1 41,9 7-18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26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13 630,'-14'-5'308,"5"-3"-120,1 8-71,-4 0-21,-3 4-40,-2 8-15,-4 8-27,-4 15-5,-2 18-3,-1 7 1,2 19-1,2 7-2,5 10-1,5 4-1,5-5 0,4-5 2,6-13 0,4-8 0,8-14 0,1-14-3,6-13 1,0-9-2,-1-15 4,2-4 6,0-12 9,-4-10 5,0-10 6,-4-4-4,-9-9-3,-5 4-4,-15 1-2,-6 9 3,-8 8-7,-3 11-5,-3 15-14,0 10-19,-2 16-31,0 1-28,0 11 5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2:56.7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40 535,'22'-40'186,"-22"41"-170,0-2-4,1 2 28,-1-1 9,-1 0 11,1 0-3,0 0-24,0 0-10,0 0-5,0 0 1,0 0 1,0 0-2,2 5 0,1 0-5,21 25 2,-14-26-1,-2 1-3,-4-2-1,0 1-3,1-1-1,2 0 0,1-1 2,-1 0-2,-5 4 1,1 3-1,1 6-2,3 17 5,-3 5 3,2 19-4,-2 7-1,0 7-4,-1 4-4,-2 2 4,5 1-1,-6-6-1,2-7 2,-2-14 4,-1-7 3,0-9 4,-4-4-1,5-10-7,-1-2-3,1-7-1,1-4-2,1-3 0,0-1 3,-2-4-5,0 1 3,0 0 1,-1-1-5,1 0 6,0 1 1,2-15-1,8-43 3,-6 14-4,3-6 1,-4-12-3,0-1 0,1-3 0,-4-3 0,-1 4 0,4 3 1,-3 0 0,0 6 1,2 7 0,-6 5 0,1 15-3,-3 6 0,4 14-3,-3 2 3,1 5 1,0 2-1,2 4 2,-3 9-1,3 14-3,0 9 2,-5 19 0,5 1-2,-1 2 1,0-2 0,2-5 3,-1 0 0,-1-1 2,-2-2-4,-4-4-1,6 0-4,-5-10-8,-1-4-2,3-7-2,-4-8 2,3-7 10,2-5 3,-1-9-8,-3-9 3,1-12-2,-2-11 1,4-18 9,5-8 0,7-13 3,6 0 1,3 3 1,-3 1 1,0 7-1,-3 4 2,-3 9-4,7 9 0,-7 16-3,-2 4-2,0 13 2,-4 5 5,-6 6-2,10 8 2,-2 23-5,-1 14-2,0 34 0,-3 12-1,-1 12 5,-1 0 0,4-3 1,3-3-1,1-9-1,-2-3 3,3-11-5,-4 1-5,4-8-18,-3-5-26,6-9 33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26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7 56 778,'-19'-20'333,"3"4"-203,-5 5-31,3 4-19,-1 6-31,-3 2-17,-1 10-14,-3 6-7,-4 17-4,0 4 5,-2 12 10,0 8 1,3 9-1,2 6-8,3 13-10,2 4-2,5-2-2,1-1 1,6-10-1,9 0 0,5-9-2,8-7 1,10-18-3,2-8 0,6-14-1,0-11 2,3-14 6,1-11 4,3-16 3,0-4 0,-3-9 1,-5-4-2,-11 4 10,-11-2 8,-13 12 13,-9 3 9,-11 10 1,-2 11-11,-14 15-19,-1 11-13,-5 18-10,-1 6-2,2 6-11,3-1-18,8 0-50,4-8-26,18-8-29,10-5-7,16-15 98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25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125 742,'-38'41'304,"37"-52"-206,1-3-9,-4-2-14,1-4-12,0-2-6,-3 1-6,3 2-3,-4 2-1,1 4 5,-4 3-1,-5 5-6,-4 7-14,-3 2-11,-3 16-14,-6 2-3,4 13 0,-2 9-3,1 2 0,4 12 0,1 8 0,1-1 0,8 9-3,-1-4 1,9-8 2,2-2-2,6-13 0,4-2 0,9-4-2,4 0 0,4-8 1,3-4-3,-4-8 1,1-9-1,-3-7 2,-4-5 2,1-11 2,0-6 3,1-11 3,-2-3 1,-2-6 3,-3-4 4,-2 2 1,0-2 1,-7 4 0,-2 4-3,-5 12 3,-4 3 1,-7 6-1,-2 6-2,-9 8-11,-2 7-1,-4 12-3,3 6-1,0 0-1,0-1 0,7-1-22,3-2-16,14-6-56,6-1-25,11-10-22,8-4-13,7-10 10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02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84 490,'-41'-68'226,"37"66"-102,2 1-35,0 0-20,0 0-18,1 0-11,0 0-9,0 0-5,0 0-2,0-1-1,0 1-2,0 1-1,0-1-10,0 1-1,0 0-5,1 0-2,0 0 2,0 0-2,0 0 1,0 0 0,0 0 0,0 0 1,0 0-1,0 0 4,0-1 3,0 0 2,-2 0 3,2 1 0,0 0-3,0 0 1,0 0-4,-1 0-1,0 0-2,1 0 1,0 0-1,0 0 0,0 0 4,-1 0-1,0 0 3,0 0-3,0 0 0,0 0 1,0 0-1,0 0 1,0 0 3,-1 0 1,1 0 2,0 0 2,0 0-3,0 0-5,0 0 0,1 0-5,0 0-1,0 0 2,-1 0-3,0 0 0,0 0-2,0 0-2,1 0-2,0 0 1,0 0-2,2 16 2,4 39 2,-1-29-1,1 2 1,-5-4-3,2 3 1,-1-2 2,-2 2-1,3 1 2,-2-8-1,-1-3 1,2-2 1,-1-8-2,0 5 1,1-3-1,-1 2 0,-1 1 1,3 1-1,-1 4-1,-1-2-2,4-1 2,-4 3 2,2-4-1,-1-2 0,-2 0-3,2-7 1,-3 3 2,2-5 0,0 2 3,-1-3-3,0-2 0,0 0 0,0 0-3,0 1 3,0 0 2,0 0-1,0 0 1,0 0 0,-1-1-1,0 0 2,0 0-2,0 0 3,0-1-3,0 1-1,0 0 2,0 0-3,0 1 1,1 0 1,0 0-1,0 0 1,0 0-2,0 0 1,0 0 0,-1 0-7,-1-1-11,2 1-27,0 0-19,0-1-30,0 0 54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7:0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59 484,'35'-54'232,"-34"51"-94,0 3-27,0 0-49,-2-1-8,0 0-13,0 1-7,0 0-12,0 0-4,-9 2-6,-38 21-7,36-9-2,-4-4 0,-2 5-4,-3 0 2,2-1-4,1 3-6,4-3 0,0-1 0,2 1 2,5-3 0,2-3 0,1 0-3,3-4-8,-1 1 5,2 0 0,3-3 2,-1 0 4,-2-2 2,0 0-1,0 0 2,0 0 4,0 0-1,0 0 5,0 0 2,0 0 10,0 0 4,0 0 0,0 0-1,0 0-10,0 0-3,0 0-4,-1 0-1,0 0 2,0 2-1,-1 3-1,0 2 0,1-6-1,0 2 2,-1-2 2,1-1-4,0 0 0,1 1 1,0 2-1,0-3 3,10 5 0,44 11-1,-25-23-1,4-1 1,3-1 1,1-3-3,0-1 1,-3 5 0,-2 0 0,-7 2 2,-8 6-1,-3-7 0,-4 6-1,0 1 1,-4 0-2,-2 2 0,-4-1 1,1 1-1,-1-2 3,-1 0 0,1 0 0,-1 0 0,0 0-3,0 0-5,0 0-12,-1 0-14,1 0-29,0 0-195,0-1 182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6:59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92 421,'-63'-42'205,"52"34"-70,0 0-43,3 4-16,-1 2-13,-2 2-5,3 0-11,0-5-3,-1 4-10,2 2-7,2 5-11,3 6-8,2 2-5,4 4-3,0 2 0,5 3 0,6 0-2,4-1 2,11-5 0,1-5 0,12-8 2,0-6-2,6-6 1,-2-3 3,-4-2-1,0 0 0,-5-2 0,8 5-3,3 2 1,1 3 1,6 5-1,-5 1 0,-9 5-1,0 3 0,-19 2-2,-7 5 1,-12 1 1,-13 2 1,-12 7 1,-5-5 2,-8 0 0,4-2 0,5-9 3,4 1-1,9-9 4,2-6-2,9-4-5,4-5 0,9-1-5,6 1 1,18-4 4,6 8-3,5 4-2,0 2 2,-4 8-5,-1 1 3,-1-5 2,-2 3 0,-4-8 1,-1-4-1,-6-2 0,1-6 1,-2-3-1,-3-3 1,-1-6-1,-6-3 2,2-6 1,-6-4-2,-3 6 0,-3 3-1,-10 11-4,1 4-2,0 9-6,1 2-7,4 6-51,-2 3-194,-1-3 18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6:5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82 413,'-2'-2'215,"-3"-23"-61,12-32-73,7 34-20,1 4-14,-3 0-2,2 5-7,0 4-5,-2 1-5,2 5-5,-1 4-6,2 3-4,-3 10-5,0 6-2,-1 9 1,-6 3 1,-5 8-3,-9 1 0,-12 6-1,-3 1-1,-6 1-1,1-2 0,2-8-1,0-4-1,8-13 0,2-5 0,7-8-3,4-6-2,1-9-2,5-10 0,6-9 3,4-4 1,5 4 3,2 3 2,6 11-2,3 8 0,5 7 0,4 5-1,-1 10 4,1 9-1,-5 2-1,-4 4 0,-2-8-1,-3-12 0,-1-8 1,-2-10-1,0-10 0,-2-7 2,1-11-1,-1-6 1,-2-9-1,2-1-2,-4 5-20,-1 3-20,-1 7 2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6:5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09 651,'-26'10'277,"11"-5"-195,6 3-3,1 1-22,5-2-39,-1 7-8,5 2-7,3 3-2,8-2-1,8 2 0,9-4 0,10-6 3,12-8 1,3-3 3,3-13-3,-1-3-2,0-5 0,4-3-2,14 3 3,3 1 6,6 10 4,0 4 0,-9 12-2,-1 8-3,4 13-5,2 7-1,-5 7-8,-8-1-3,-22-2-14,-13-1-4,-17-6-1,-7-1 3,-12-7 7,-1-8 7,-4-5 9,0-8 3,2-18 5,2-5 0,1-16 0,3-7-6,7 1 1,2-2-1,8 11-2,5 5 2,6 10 1,2 6-1,6 11 0,7 3 0,8 6 0,5 5 0,2-3 0,-7 2 0,-7-5 0,-5-4 0,-12-7 3,-2-5-1,-5-5 6,-2-6 5,-2-9 1,-2-3 2,-8-10-3,-3-4-5,-7-5-1,-3 3-3,-5 7 0,2 7-1,1 17-7,1 3-10,2 17 56,2 5-3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6:45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4 107,'-12'-6'46,"-1"3"-41,3 3-4,5 0-10,0 0 5,-10 0 20,2 1 8,3-2 1,9-1-3,-1 0-10,-3 1-7,4 1-1,0 0-3,0 0-32,0 0 2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6:05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0 527,'-6'9'245,"-3"-3"-89,4 0-73,-3 2-22,0-2-10,7 2-3,-4-1 1,1-5 3,0 0 5,0-2-2,0-2-7,4 1-1,0 0-9,0 0-4,0 1-8,0 0-4,-1 0-9,0 0 1,0 0 0,0 0 6,0 0 12,0 0 5,0 0 4,0 0-2,0 0 0,-1 0-1,1 0-7,0 0 1,0 0-11,0 0-4,0 0-3,0 0-6,0 0-4,0 0-3,0 0-3,0 0-3,-1 0 4,1 0-3,1 0 1,0 0 2,0 0-2,9 2 2,39 16 0,-32-12 1,1-1 0,-2 1 0,0-1-2,-1 2 2,-1 2-2,-2 2 3,-1 3-1,1 3-3,-6 4 3,2-2-1,-4 3 3,-2 0 4,-2-1-3,-4 4 2,-7-5 1,-1 1 0,-5-1 6,3-2 1,-7 0 13,2-4 3,-6-5 6,-3-1 1,1-7-10,-4 1-2,6-5-4,1 3-4,6-7-1,1-3-1,6 7-4,3-7 3,-1 7-3,5 0-1,3-1-4,0 2-4,2 2-1,-1 0 0,1 0-2,0 0 0,0 0-5,0 0-1,0 0 1,0 0 2,0 0 4,0 0 1,0 0 1,0 0 0,0 0 7,0 0-1,0 0 0,0 0 0,0 0-6,0 0 1,0 0-1,-1 0-3,0 0-23,0 0-30,-1-1-102,1 0-65,0 0 133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58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1 713,'-8'-7'279,"7"5"-203,3 1-11,9 8-46,1 7-8,9 17-9,6 12-1,1 20 6,2 1 0,-2 1 10,-6-7 7,-2-16 8,-1-11 1,1-16-6,2-6-5,1-15-11,-3-8 0,-1-16 7,-1-10 4,-5-13 4,-1-6-1,-10-8-2,-5 1-3,-8 8 2,-2 10 6,-6 22 8,0 10 1,-3 24-10,-5 9-8,3 20-19,-1 11-8,8 18-52,3 7-23,17 2 4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52:52.97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4-11 716,'-11'7'233,"2"2"-257,3-1 24,-1-2-5,-4-2-1,5 0-3,-3 1 6,1 1 2,0-3 7,-6 0 7,8-2 9,-4 1 2,8-1-2,2 2-5,-1-2-10,1-1-3,0 0-2,0 0 0,9 5 0,36 15 1,-20-14 0,-1-2 1,1-1 0,0 1-1,3 2-1,1-1 1,2 2 1,-1 1 1,-3 0-1,-5 2-1,-3 1 1,-2 1-1,-5 0 3,0 1 1,-6-1 1,-2-1 2,-6-2 1,1-3 3,-4 0 6,2-2 1,-1 0 8,-4-1-2,-5-1-3,-6-3-6,-4 1-9,-3 0-4,-1-3-2,1 1-2,1-3 0,-2 2-1,3 2 0,4-1 0,6 2-3,2-3-2,6 1-4,0 0 0,3-1-5,5 2 0,2-5-2,8 0 1,13-5 2,5-2 3,17-4 3,7-1-3,15 0-24,-5-3-34,2 6 41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57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79 735,'-2'0'299,"0"-2"-195,3-6-22,-4-8-48,7-4-6,0-6 1,0-2 8,7 3 13,-3 1 0,1 8-9,3 5-12,-3 7-17,2 4-9,2 15-6,-3 8 2,-2 15 2,-4 10 5,-9 9 1,-2 7-1,-16 1 2,0 1-3,-7-6 1,3-11 0,6-15 10,1-10 5,9-14 0,2-8-1,1-9-16,2-3-2,-2-18-6,2-6 1,6-6 2,-1-1-2,5 15 5,3 7-1,2 12-2,4 8-2,6 11-4,-1 9 0,8 13 2,0 1 1,0 0 5,0 0 1,-2-9 2,-1-4-27,3-9-19,-2-7-14,3-12-27,-3-14 14,-8-15-30,0-7-144,-12-16 17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57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566,'2'5'262,"-4"18"-111,-3 9-44,-7 15-44,-2 14-16,-7 12-6,-2 12 0,-2 3 7,-3 4 1,-5-1-11,0-5-6,0-5-15,4-12-9,9-20-1,6-10-1,6-24-6,6-4-9,1-10-30,3-4-19,8-7-48,4-9 6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5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39 671,'17'71'277,"-22"-65"-153,2 2-59,0 0-13,-1-2 3,4-2-3,-1-2-3,1-3-10,0 0-7,0 0-8,0 0-5,3-32-9,11-50-5,-5 12-1,2 2-1,-1 10 10,-6 7 3,0 21 10,-4 5 5,-1 16 0,1 2 2,-4 8-13,2 6-10,-3 15-10,-3 13-5,0 15 0,-2 10 6,-3 1-1,2 1 2,3-3-19,1-7-15,6-4-28,1-9-14,4-10-6,5-6-5,5-17 57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02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7 461,'24'-7'217,"-28"7"-79,1 0-28,-1 4-20,1-3-3,2-1-16,0 0-3,0 0-9,0 0-6,0 0-11,-1 0-9,-2 12-13,-12 49-4,12-18-4,0 4 4,1 4 2,-1-3 0,0-8 0,2-10 0,1-9-3,0-7 2,1-8 4,-1-3 0,0-3-3,-1 0-2,2 0-12,0 0-3,0-1 2,0 0-1,0 0 0,-1 0-6,1 0-29,0 0-29,0 0 666,3-9-47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5:02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8 357,'0'-1'192,"0"-1"-38,0 1-15,0 0-32,0 0-9,0 0-15,0 0-8,0 0-13,0-2-3,0 2-8,0-1-5,0 1-14,0 0-10,0 0-12,0 1-4,2 11-5,2 69-1,-9-27 2,0 0 0,0-9-1,1-11 2,2-11 3,-3-12-2,4-8-3,0 0 1,0-4-2,1 2 2,-1-1 3,1 0 1,-1 0-3,0 0-1,0-4-1,0 1 1,0 3 0,0 0 1,0 0-19,1-1-30,0 1 28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4:05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-3 783,'-3'-1'292,"8"5"-242,8 4-1,11 14-26,5 11 9,9 26 17,2 18 4,3 30 3,1 15-7,-3 46-8,-3 10-11,-6 58-12,-4 25-4,-6 11-5,-1 36 2,-2-13-1,-4 0 9,-13-14 21,-9-27 6,-21-24 13,-6-12-3,-14-13-25,-3-9-5,-7-5-14,-1-9-6,-2-14 3,-4-7 0,12-24 0,7-11 3,19-26-4,9-14-1,6-22-5,3-10 0,2-19 0,4-4-2,-2-17 2,1-8-2,-1-6-23,-4-10-19,2-6-36,1-6-21,3-11-21,3-3 3,7-3 7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4:05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49 906,'-6'26'328,"5"4"-274,1 2-7,3 5-16,1-4 1,7-5-7,5-2-2,5-13-4,8-3 3,6-12 13,0-9 10,-1-18 18,-1-10 2,-7-17-10,-2-1-9,-13-1-9,-9 2-2,-10 20 4,-11 6-3,-12 20-12,-8 14-6,-12 19-19,2 12-4,2 14-20,8-1-26,20-4-53,8-8-30,19-15-26,7-10-6,20-17 113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4:04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41 610,'-9'-3'326,"5"0"-31,0-2-160,9-1-40,2-4-24,10-9-27,6-3-6,10-2 4,5 1 6,2 8-7,2 5-7,-7 9-18,-8 4-5,-8 11-9,-5 4-2,-10 13 0,-3 5-3,-14 14 3,-16 6 5,-13 0-2,-4 4-2,0-10-1,8-4-1,15-13 0,9-10-1,15-9-9,7-5-5,12-6-2,8-3 2,12-6 9,4-4 2,3-2 3,-2-1 1,-8 0-10,2 2-18,-7 3-33,-2 3-17,-3 4-37,-8 1-18,-2 12 9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4:04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82 934,'-2'-9'339,"7"-7"-295,7-6-6,10-11-28,2-10-2,6-8-7,0 0-1,-9-9 1,-1 2 0,-8 5 3,-8 9 10,-3 20 23,3 8 10,-3 14 7,-2 8-11,-2 19-26,-5 9-9,1 24-8,5 6 5,0 0 0,3 0-1,5-12-1,-3-2 0,4-7-3,-1-1-8,3-5-36,5-5-18,1-9-48,1-10 225,7-18-9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57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322 816,'-1'-21'309,"6"-10"-241,3-9-20,6-6-16,2-2-5,4 4-1,-1 5 2,-1 12-1,-1 7 0,1 14-8,0 6-4,3 16-3,0 13-2,-5 25 2,-7 14 0,-13 20-6,-12 3 0,-15 7-15,-8-4-2,-8-10-3,0-3-1,0-21 14,8-6 1,10-19 2,4-13 1,14-15-1,4-7-1,2-23-1,4-8 0,5-18-3,4-4 3,7 6 0,2 9-3,3 20 3,0 8-2,6 16 1,3 6 0,6 6-3,6 5 5,6 4-25,2-1-15,-1-6-174,1-3 14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48:16.14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7 117 235,'22'-28'137,"-20"29"-24,0 2-22,-2-1-23,-1-2-8,0 0 16,0 0 9,0 0 0,1 0-3,0 0-15,0 0-10,-1 0-16,1 0-5,-1 0-9,0 0-3,0 0 0,0 0-3,0 0-5,0 0 1,-2 0-8,-9 2 1,-30-2-2,29-3-2,3 0 1,1 0-2,2-3-4,0-1 0,1-1 0,-1-1 2,1 2 2,0-1-1,2 1-1,1 4-2,1 1 0,1 2 0,-2 0 0,2-1-1,0 0-1,1 0 0,-1 0-1,0 0-1,0 0 2,0 0-1,0 1 1,0 0 1,1 0-3,-1 0-4,0 0-1,0 0-4,0 0 4,1 0 2,0 0 3,13 7 2,32 8 1,-24-17-3,2-1 2,-2-2 2,-2 0-1,2 0 2,-5 1-2,1 0 0,-2 2-3,-3 0 2,-2-2 1,-5 1 0,0 0 0,-2 2-1,-1 0 0,2 0 0,-4 1 0,0 0 0,0 0 0,0 0 0,0 0-1,0 0 1,0 0 1,0 0 0,3 0 0,3 1 0,-1 0-1,26 6 0,-27-4-1,-1 1 2,1 0 0,-1 0 0,1 1 0,-1-4 0,1 3-1,-1-1 1,2 0 0,0 1 0,2-4 2,0 1-2,0-1-1,1 2-1,1 0-1,-2-2 4,-1 3-1,-3-3 1,-1-1 1,0 1-2,-2 0 2,0-1 1,-1 0 5,0 0 0,0 0-4,1 0-1,-1 0-2,-9 0-3,-30-3 3,26 5 1,0 2 0,-2-3 2,2 0 0,1 2-2,-1-6 1,1 4 1,1-4-3,3 2-1,0-2-12,0 2-13,3-3 259,3-3-18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57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70 768,'-19'16'293,"3"-9"-210,4 0-12,3-7-10,2-3-11,9-14-28,1-10-9,17-19-11,0-9-1,5-9 3,-1-3 2,-9-2 0,-5 0 4,-7 11 8,2 4 4,-6 19 6,2 11 1,0 12-3,-3 8-7,-1 15-8,4 15-8,-2 26-8,1 18 3,3 13 1,-1 1 1,0-7 7,3-2 1,-4-6 4,0 0 4,7-9-1,-5-9-1,2-18-6,-2-8-2,1-12-3,-2-7-2,0-2-18,0-8-9,1-12-38,6-7-21,4-21 57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56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4 746,'-33'-3'293,"7"1"-208,5 1 0,11 1-27,5 3-14,0-2-25,-2 2-1,4 2 2,-3 0 3,-1 0 13,4 2 3,0-2-2,4 1-5,4 0-12,5 0-5,11 0-5,4 1 1,12-3-4,4 0-1,1-4-3,-1-6 0,0 0-2,-7-5 0,-5 0 1,-5 4-2,-8 3-15,-6 2-16,-2 2-26,-5 0-11,0 1-33,6-1 62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8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 709,'-6'-1'285,"14"3"-196,7-2-6,6-1-14,16-1-12,2-3-8,8 3-27,4-1-20,4 2-34,3 0-24,2 1 29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8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90 775,'-10'-4'318,"2"4"-226,6-1-28,2 1-22,5 3-34,-5-3-8,0 0 1,7 1 2,19 1 0,35-4 2,-32-8 2,0-1 1,-3-3 5,-2 0-1,-1-2-1,-5 5-2,-6 4 0,-4 2-1,-3 4 0,-4 2 0,0 11 1,-2 10 5,-6 25 4,0 13 3,-7 18-2,2 6-4,-1 0-1,-1 1-4,0-3 0,1-3-4,3-10-5,1-6 1,1-16-2,5-6 0,-1-11-16,2-11-11,4-13-25,-3-5-11,2-9-14,0-8 279,4-11-16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8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329 415,'-20'15'238,"1"-1"-51,3-2-46,4 1-16,2-4-17,2-1-8,7-3-19,-1 0-11,3-4-27,0 1-14,-1-3-18,0 0-5,0 0-4,0 0 1,20-31 1,35-42 0,-27 21 0,-3-5 1,-6 0 0,0 5-2,-8 18 0,-6 6 3,-2 17 1,-3 7 2,-1 3-4,1 5-5,-1-3-4,-3 21-2,-11 71 5,4-26 1,0 5 3,1-1 4,2-8 0,3-6 1,2-6-2,1-3-3,2-28-1,0-9 0,0 1-17,0 22-10,0-16-25,0-9-6,2-19-13,1-12-13,8-19 5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7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650,'-12'6'230,"2"-2"-208,2 0-9,4-1-5,0-1-1,0 1 1,-1-2 28,-1-1 13,-1 0 25,-1 0 9,0-1-10,3 1-9,2 1-21,0 3-9,2-4-19,1 0-6,0 0-7,0 0-4,0 0 1,0 0-2,0 0 0,0 0 2,17 10-1,38 8 4,-26-24 0,4 1 2,5-1 0,-2-2-2,0 4 2,2-2-2,-10 2-1,3 1 1,-13 1-1,-7 0 3,-4 2-1,-7 0 3,-2 0 4,-3 0-2,4 0 1,0 0-1,-9 1-4,-41 12-2,33-8 2,5-1-2,4 0 0,0-1-2,4 0-9,2-1-7,3-1-22,0-2-7,0 0-9,0 0 0,0 0 34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4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0 0 693,'-22'-1'270,"4"2"-220,-4 3 6,-2-3-15,1 2-9,-1 1-1,1 5 8,0 2 0,0 11-7,0 0-2,-2 10-7,2 9-2,0 17-8,3 13 1,4 16-6,2 1-1,12-5-1,2-10-1,8-23-2,5-3-3,2-18 2,5-6-2,2-13 3,4-7 3,5-14 2,1-8 2,5-10 0,-4-8-3,-8-2-2,-11-1 2,-18-1 7,-9 6 3,-19 10-1,-3 8-3,-8 22-15,-2 11-8,1 17-14,6 4-13,12 3-30,7-2 48,27-6 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2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2 54 224,'-19'-25'178,"-5"6"23,-1 7 15,-4 4-47,2 7-38,-1 8-56,4 10-17,3 26-36,-3 14-8,3 36-5,-2 23-1,3 45 3,-6 25 0,-2 42-5,1 20 0,-4 19 3,3 8 3,2 11 8,-1 0 4,6 2-1,6-2-5,5-6-1,5-16-1,14-25-4,6-13-1,10-41-4,4-12-4,2-30-1,3-16 4,1-25-3,2-16-2,-5-32 2,-4-10-5,-7-20 1,-1-6 0,-8-12 0,0-3 0,-7-1 1,-4-2-1,-1-3-1,-1 2-6,0 0-24,0 0-10,-5-14-28,-15-42-22,13 34 62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988,'-6'-2'367,"8"3"-312,5-1-4,15 4-41,7 0-7,9 1 3,6-1 0,4 4-15,-1-1-9,-1 2-20,-3-2-10,-8-3-15,-5-2-17,0-2 52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1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77,'-6'4'302,"4"0"-229,4 2-32,6-1-19,8 5-17,5-1 2,12 0-2,6 1-2,11-4-3,2-4-4,8-3-16,-2-5-18,-3-8 2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58.4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36 890,'-10'-14'321,"12"4"-281,1 4-6,-3 2-4,4 2 1,-4 4 5,1 3-1,9 15-4,-1 12-4,6 27-8,-3 19 1,-7 32-6,-3 9-2,-2 14 4,0-2 5,-3-12 17,2 0 8,0-10-1,-1-7-1,2-11-14,0-6-11,1-11-10,0-7-4,-1-5-1,0-6-2,-2-12-1,1-5 0,0-12-2,-3-5 4,3-10 4,-2-3 1,-1-6 13,5 0 2,-1-2 10,-1-1 3,1-1-12,0 0-4,-1 0-12,0 0-5,0 1-5,0-1-6,0 0-22,0 0-15,-1-10-52,-8-30-25,13 22-35,5 2 8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4:43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41 780,'12'-41'282,"-17"39"-246,-1 0-13,1 12-27,0 6-5,5 12-4,0 5 3,-2-3 7,5 1 1,0-7 10,3-3 7,4-4 5,1-7 5,4-8 1,4-3-2,3-10-1,0-7-2,0-5-4,1-1-1,-7 1-1,-2 1 2,-7 3 8,-6-2 1,-9 2-1,-3 4-2,-8 7-13,-4 6-7,-4 12-3,-5 3 0,2 10 0,0 5 3,0 6-2,5 3-3,2-1-4,9 1 5,11-7-6,2-7 2,10-4 2,5-8-6,1-7 8,5-1 3,2-13 10,-5-2 5,6-7 0,-3-2 0,-6-5-7,-1 1-1,-8-1-2,-4 0 1,-2 5 1,-4 2 0,-8 7 0,-4 4-6,-3 11-3,-7 5-1,-4 13-2,0 2 3,1 5 1,9 4-1,11-5-1,5-1 1,5-7-2,3-7-2,9-4 0,6-6-2,5-9 4,7-5 1,2-8 3,1-3 2,-3-3 3,-6-1 4,-7 2 3,-4 2 5,-7-1 0,-5 4-1,-7 2-1,-2 4-3,-6 9-9,-4 5-5,-5 10-1,-1 6-6,-3 8 4,-1 0-3,10 4-1,-1-3 1,12-5 1,6 0 2,3-7-1,9-1 0,5-5 0,9-2-1,4-7 2,-2-5 3,-1-7 1,-4-5 0,-3-3 1,0-1 2,-6 1 0,-3 1 6,-7 3-2,-2 3-1,-6 3 0,-4 3-5,-5 6-4,-2 3-2,-6 8-3,2 7 0,-5 8 7,2 2 1,2 8 2,7-2-1,10-1-2,5-1-4,12-10-2,-1-3-1,8-9 1,3-7 3,7-7 3,0-8 1,3-10 0,-3-3 3,-3-3-3,-5 0 2,-8 3 3,-6 0-2,-11 3 5,-5 2 1,-11 9-5,-6 5-6,-6 13-12,-3 8-12,-7 14-40,2 3-14,0 6 4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1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7 230 905,'-6'-55'327,"0"3"-294,-5 10 7,-1 8-6,-11 12-12,-5 3-6,-15 15-5,-8 9-2,-7 24 1,-3 16 4,6 26 7,4 9 2,11 17-5,5 8-3,14 8-5,7 0-1,13-16 1,6-8 0,14-18-3,3-7-1,7-12-1,5-6-1,8-17 0,6-9-2,9-12-2,-2-9-5,-2-14-23,-6-5-6,-14-9-28,-2-2-12,-10-1 49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20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479 712,'-95'-68'269,"0"2"-201,20 40 5,5-2-12,21 3-1,17 6-15,5-2-7,5-3-18,5 1-8,8 4-6,7-2-1,13-2-4,9-1 1,15-5-2,10 3-2,14 7 2,8 6-1,18 13 1,3 6 0,0 16-1,-3 8-1,-6 23-1,-1 10-2,1 19-3,-2 13 0,-13 25-1,-5 13 5,-14 26 2,-3 10 1,-6 5 2,-2 5-1,0 11 0,-1-16 1,2 15 3,2-4 0,2-21 0,3 10 1,-4-35-3,3-12-1,-8-23 0,-2-13-1,-4-30 1,-4-10-1,-5-20 1,-4-12-1,-7-11-1,-4-4 2,-8-7 5,-4-4-1,-11 3 8,-6-1-3,-5 14 4,-6 9 6,5 17-4,-2 10 1,4 13-10,1 6-4,5 16-3,14 11 0,16 27 2,11 10-6,12 19 1,2 7-2,4-1-5,3 14 2,-2 1-7,0-4-1,-5 4 5,-6-10 1,-7-11 6,-8-2 4,-11-16 0,-10-4 3,-12-19 10,-4-8 2,-14-18 18,-2-12 7,-7-24 4,-2-10 4,-2-22-10,1-12-4,-2-13-15,0-8-8,7-9-10,5 1-6,8 3-20,4 0-11,4 9-22,2-1-12,10 3-14,1 1 11,14 4 44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8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4,'8'14'279,"-2"2"-250,3 1 172,-14-5-15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8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51 537,'15'-12'287,"-37"36"-37,-3 8-171,1 19-48,0 4-8,6 2-1,4-1 3,10-13 2,6-6-1,12-12-4,3-5 2,5-9 5,2-5 4,8-7 11,0-6-2,7-11-4,-1-6-5,-2-11-13,-1-2 1,-12-9-6,-5-3 0,-17-5-2,-8-4-4,-18 10-3,-9 5-3,-9 19-3,-5 12-1,-3 12-13,-5 10-9,0 14-40,6 7-26,16 6 57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8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4 588,'-6'4'280,"7"-4"-108,8 4-92,9-8-47,12 1-13,18-5-7,7-4-12,11-1-47,-1-2-40,-8-2 52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7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458,'-58'3'229,"-2"4"-75,1 1-4,16 0-30,6 2-10,14-1-19,7 0-11,13 1-28,5-5-14,16 1-22,7-3-4,18-4-5,10-2 1,10-5-4,6 1-3,-4 0 2,-8-1-1,-15 1-7,-8 1-12,-12 1-33,-5 5-21,-16 3 268,-7 4-167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7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80 762,'5'-41'318,"-12"35"-185,1 3-30,0 1-25,3 1-6,1 4-21,1-3-10,0 0-20,-3 9-11,-20 49-6,7-26-1,-14 7-2,-9 3-1,-10 5 3,-4-5-1,4-4 0,4-7 4,15-12 0,8-6 1,12-10 7,6-2-1,6-2-4,6-3-2,8-1-8,8-2-4,13-3 5,8 6-1,8 2 1,-1 0 2,2 4-2,-2-1 2,-12 2-1,-1 1-1,-10 1-2,-6-3-7,-4-2-10,-5 0-4,-8-2-5,-2 0 1,-3-5 9,-2-2-5,-3-6-21,-2-5-8,-2-5-22,2-3-12,-1-6-8,2-2 1,-1-6 18,2-1 19,-2 2 45,0 3 19,2 15 47,-1 8 15,2 10 15,0 3-2,1 7-28,-1 9-9,-1 17 2,1 11 3,2 16 5,2 7 0,3 10-13,4-1-9,-2-8-16,4-8-3,1-8-11,-1-4-3,-3-6-7,0-4-12,-2-10-28,0-5-16,1-6-38,3-7 411,5-15-24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6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3 188 762,'48'-92'322,"-48"76"-186,-3 0-45,-1 1-14,-4-1-24,-2 1-9,-8 6-14,-5 2-9,-17 7-9,-6 6-4,-12 18-4,-3 9-2,1 19 4,1 12-1,13 15-1,4 5 3,18 2-6,8-8 0,16-12 1,7-11-1,16-10 4,6-4-3,10-7 2,7-4-1,9-13-1,7-5 5,7-19-2,-2-5-1,-9-12 1,-9-2-1,-16 1-2,-8 3-2,-10 11-11,-8 1-14,-6 6-22,-1 0-17,-7 3 353,0 1-23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6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4 665,'-32'-10'298,"11"6"-165,4 1 3,12 6-74,6 4-18,12 6-18,8 5 0,14 5 15,7 3 4,7 2-1,3 1-5,-1-2-16,0 2-5,-3-3-10,0 2-6,-11-2-1,-7-3 0,-18-4-5,-12 0 1,-20 2-3,-12 2 1,-13 4-5,1 4-6,2-1-20,5 3-17,13-2-23,8-8 41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5 975,'-14'-6'366,"14"9"-298,6 2-27,5 0-36,4 3-3,11-1 2,8 2-4,21-4 2,9 1-1,12-6 5,4-3 6,-5-5 0,-3-2 2,-1-5-2,-3 2-4,-4 3-1,-6 0-2,-19 4-2,-13 0-3,-15 1-7,-6 4-8,-13 1-19,-9 4-16,-22 11-30,-17 3-13,-15 9-4,-4 2 14,0-3 37,7 2 25,6-9 53,7-3 19,13-5 20,9-3-1,17-3-20,7 0-16,16-4-19,7 0-4,18-1 1,9-5 5,9-3 7,7-2-1,3-6-8,-1 2-5,5 1-7,-7-2-2,-2 6-5,-4-2-7,-9-1-28,-2-3-15,-10-5-48,-2-5 6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4:40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4 978,'-14'0'370,"10"-1"-292,2-1-25,5 3-26,-3-1-12,0 0-4,0 0-3,11 2-5,36-1-2,-14-4-1,5-3 3,16 2 0,5 7 0,-3-4 2,1 1-5,-8 0 2,-5-3 3,2 3 2,1 5 8,-3 2 0,-2 4 1,-11 3-2,-7-2-2,-11 6-5,-5-1-1,-3 8-2,-5 3 0,-3 9 3,-5 5-4,-3 12 2,-1 9-2,0 13 0,-6 4 4,1 15 0,1 4 3,2 2 12,6 0 8,2-7 12,2-4 1,-1-15-2,4-3-7,1-14-12,2-8-4,3-9-14,2-7 3,1-10-17,1-5-11,-3-7-38,1-3-28,0-8-50,2-1-17,6-12 97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4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33 561,'-17'-3'210,"-4"2"-159,-2 5 0,-1 3-7,1 0 7,6-1 8,4 1-2,8-4-9,5 1-11,6 2-15,5-3-1,9-2-3,8-3 5,10-3-5,-1-4-2,1-1-2,-7 3-4,-8-4 4,-5 5-2,-10-1 7,-6 0 7,-7 3-4,-5-1-6,-14 3-8,-9 0-8,-18 4-6,-10 2 4,-5-2 0,4 1 1,11-2 2,9-1 1,15 2 0,5 1-1,12-1 0,4 0-3,7 0-5,2 0-1,7 2 1,2-1 2,9 1 5,6 0-2,6 3-20,4-2-12,7 3 110,12 2-67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4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 92 830,'-24'-20'330,"1"8"-222,-7 3-18,0 5-37,-4 4-12,0 3-14,2-1-2,4 8-3,3 2-1,5 4-4,4 2-3,3 5-6,4 2-2,5 5-3,2 1-1,5-1-1,6 3 0,5-2-2,5 1 1,9 0 3,9-1-1,17-1 2,5-1 0,0-4-1,-3 2 1,-13-4-1,-7 0-2,-9-3 1,-6-3-1,-11-3 0,-8 0-1,-15 2-1,-7 7-2,-15 2-10,-10 0 3,-9-3 1,-10-9 2,1-10 9,5-3 7,17-10 8,14-1 2,15-8 2,6-6-9,10-8-8,5-4-1,12-4-3,5 0 3,14 1-1,4 1 0,4-3 1,-2-3-3,-9 0 5,-5-1 4,-9 5 7,-5-3 6,-7 7 9,-5 1 4,-8 6 10,-5 4-2,-9 5-10,-3 3 0,-12 7-16,-5 2 0,-8 4 0,-6 3-6,5 4 2,-1 5-4,6 3-6,5 3-2,4 5-6,5 2 2,6 2-4,7 0-4,4-6-18,4 2-15,5-5-38,0 2-12,5-3-24,3-2-7,4-9 84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2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3 913,'-37'-24'364,"35"27"-255,2 10-39,2 19-38,0 7-12,0 16-6,-2 0-3,1-1-21,2 2-15,1-5-33,4-2-17,0-2-31,3-2 14,5-6 6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1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9 819,'-3'1'313,"6"1"-230,9 1-25,4 2-11,16-2 11,4-3-3,11-2-7,4-4-8,-3-3-13,0-1-2,-9-4-7,-1 0-3,-10 5 3,-4-3-2,-5 7-3,-5 0-2,-4-1-4,-2 6-3,-4 0-2,-1 0-2,1 4-15,-3-4-16,-1 0-42,0 0-16,0 0-37,0 0 74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1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 1073,'-30'-5'424,"13"5"-294,10 0-37,9 0-52,5 2-24,8 3-19,9 1-3,15 1 5,9-4 0,12 1-1,4 0 1,-6-4-9,-3 0-6,-8-4-13,-6-2-12,-6 1-23,-1-2-17,-8 1-30,-5 0-17,-14-1 8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0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-2 724,'-10'-4'289,"4"13"-189,-3 8-25,0 20-18,-3 13 1,-2 18-1,6 5-7,2 1-24,3-5-8,6-10-29,-1-3-41,4-10-27,4-2-29,6-13 59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0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3 698,'36'-11'267,"-34"11"-183,2-1-7,3 0-5,-2 1-1,3 0-10,2 0-7,0 0-17,-1 1-10,-6-1-15,-1 2-3,-5 3 9,-4 3 0,-9 12 0,-6 5-3,-12 8-11,-1 1 0,0 3-1,-1-4-1,13-6 0,3-1-2,12-10-1,5-1 0,9-5-4,3-5-1,11 2 4,8-4-1,8 2 3,6-4 2,1-6-1,-5 1 0,-8-5 2,-8 0-3,-8 5-13,-1-3-9,-5 0-16,-3-1-8,-1-5-17,-3-2-8,-5-5-34,-1-2-140,-5-5 169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10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3 162 945,'-29'-30'362,"1"8"-270,6 6-3,6 3-37,-3 3-19,7 4-23,0-1-2,6 4-3,-1-1 1,7 4-1,0 0-4,-2-1-1,2 1 2,0 0-2,0 0 4,0 0 6,0 0 9,-1 0 12,0-1-1,-1 0-6,-27-2-10,-42-9-12,32 7 3,2 0 12,2-2 6,11 2 8,3 0 1,10 2-12,5 1-7,4 2-13,2-1-14,8 1-22,3 1-12,6-1-22,3 3-2,1 1-11,1 2-5,-1 0-6,-2-1-2,-3-1 4,-4 0 7,-4-2 14,-2 0 15,-6-3 36,-1-1 18,0 1 40,-1 0 15,1 0 13,0-1-1,-2 1-14,-6-3-8,-32-18-14,32 22-3,-2 3-7,0 5-4,-4 5-2,-5 1-3,-7 14-1,-1 1 0,-14 14-1,1 11-2,-7 11 3,-3 9 0,12-2 4,4-4 7,19-10 2,6-6 4,13-5-1,9-3-4,16-8 0,6-5-3,19-9-3,4-8-4,5-9-3,-1-7-3,-6-10-2,-4-2-1,-2-6-17,-3 3-13,-7 1-32,-1-1-16,-8 5-24,-3 1-25,-6 2 82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9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800,'5'0'308,"8"0"-213,13 2-37,12-1-22,17 3-4,8-3-10,14-1-43,0-2-23,-4-5-83,-5-1 78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7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 851,'0'29'323,"0"-29"-245,3-5-21,-2-1-38,9 2-4,0-3-9,-2 4-1,7 1-2,-3 1 0,-2 2 0,4 4 0,-4 4 0,1 1-1,-10 10 0,-1 4-1,-8 9-2,-10 3-3,-6 3-1,-8-2 0,0-6 6,0-3 1,14-7 0,5-2-2,11-6-3,5-2-2,9-3-4,5-1-1,9-1-4,10 2-4,0-5-28,1 0-14,3-2 3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4:39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724,'-3'2'299,"-1"-1"-194,2 1-42,2-2-16,0 0-19,0 16-3,6 48 5,-2-15 5,-1 16-2,0 14 0,-2 22-12,0 9-10,-3 10-4,-4 0-5,-2-9 1,-3-4 7,0-14 3,-2-6 0,-2-8 4,4-10-3,-3-12 4,2-9 2,3-19-2,0-9-3,6-9-9,1-6-5,6-2-7,2-2-1,9-4-1,6-1 5,10-6 3,5-2 5,13 1 0,3-2 0,-1 2-2,-2 2-1,-5 0 1,-2 2 0,-1 1 1,-2 2 5,-1 5 1,1 1 1,-10 3 7,-3 2-2,-12-4-4,-4 0 2,-4 1-5,0-2-7,-2 1 2,-4-2 0,-1-5-28,-10-1-16,-5-9-49,1-5-22,-5-13-106,4-5 14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7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23 657,'51'-37'295,"-51"27"-132,0 1-34,-2-5-51,0 1-16,-3 0-22,-4 0-7,-4 5-10,-3 1-4,-7 10-11,-1 7-6,-5 23-5,-3 10 2,3 13 5,0 2 4,14-7 6,2-5-2,13-8-5,6-6 0,7-4-3,6-4-4,7-10 6,-1-4-4,5-9-7,1-1-11,4-9-29,1-2-16,4-7 697,-1 0-49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36 750,'-2'-4'309,"2"-1"-183,2 0-82,3-1-14,-1-1-5,1 0 1,3 6-4,-3 0-4,2 9-9,2 5 0,-4 11 0,-1 9 0,-1 11-1,-7 4-4,-7 9 0,-3 5-2,-12-5-6,0-1-1,-11-11-7,-3-7 3,1-7-4,0-7-1,15-7-1,7-10-4,11-10-1,4-4 1,6-10 4,5-3 2,9 2 9,2 2 4,7 3 4,2 9 3,2 5 0,0 2-1,1 6-3,-3-1 0,-2-1-16,1-1-17,-9-4 19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6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0 830,'-3'5'310,"1"9"-228,-13 19-57,-3 13-6,-13 17 3,-2 2 0,-3 1-3,0 2-6,0 4-6,2 2-1,6-4-20,5-6-22,10-20-231,4-9 187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6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9 914,'32'0'327,"-31"-36"-287,3-13-18,3-3-11,0 0-5,1 1-1,1 4 0,-1 2 0,-5 11-1,-1 6 0,-2 16 1,0 9-3,0 15-4,0 13-2,-3 19 1,-1 14 4,-2 14 13,0-2 5,3 0 6,1-7 1,1-15-2,0-7-1,0-12-9,0-6-6,-1-10-9,1-2-16,1-10-39,1 1-33,3-3 52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5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2 906,'-5'-1'335,"5"1"-268,10 1-47,8 1-17,12-2-9,6-4-12,7-11-46,3 0 206,4-5-124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2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 699,'29'64'322,"-33"-78"-144,4-5-86,2-6-63,2 0-13,1-4-9,-1 3 0,0 7 1,-2 3 1,-2 9 11,1 3 4,1 4-4,-1 4-5,3 9-13,-2 6-5,3 10 3,-2 3 6,1 2-3,3-2 0,-4-3 0,2-4 0,-3-6 3,3-1 1,-3-8-1,-1-4-2,0-2-1,-2-4-1,2 2-9,-2-2-13,0 0-37,1 0 705,-1 0-497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1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188 872,'12'-97'354,"-35"74"-245,7 3-2,-1 4-45,2-1-13,2 8-17,-7 3-7,5 10-20,-3 9-8,-2 20-7,1 7-2,0 10 7,3-1 6,8-3 2,5-4 0,7-12-2,5-2-6,8-14-11,5-2-3,9-10-15,6-5-5,5-8-12,3-5-10,-5-3-22,-6 6-21,-3 6 68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1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69 821,'-4'-6'331,"3"1"-224,-1 0-36,2 2-36,0-4-12,4 4-10,1-4-2,5-2-2,1 3-2,3-4 1,0 4 1,3 4-2,-1 2 2,0 5-4,2 1-5,-1 4 0,-1 3 1,-6 3-1,-1 1 0,-9 2-2,-7 0 1,-9 8 1,-5-2 0,-8 3 3,1-2-1,2-5 3,4-2 1,9-9 0,4-5 0,6-2-4,1-3-2,4 0-12,-2-1-3,0 0 2,0 0 1,16 1 12,42 4 0,-31 5 0,0 2 0,-3 1-1,-3 1-1,-5-1 1,-2-1 1,-5 2 2,-8-1 5,-9 4 5,-10 3 1,-14 5 5,0 1-5,-10 3-4,3 2 2,1-7-2,2-2 1,7-9-3,5-5-8,11-2-30,4-3-17,10-2-70,7-6 72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0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0 854,'0'15'305,"-6"12"-254,-3 15-24,-12 16-6,-6-1 4,-7 8-4,-6-5 3,1 0 8,3 0 3,5-8-3,6 1-4,8-14-13,3-8-6,9-12-23,4-7-24,6-13-51,8-9 738,11-23-503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0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1 863,'29'5'343,"-32"-8"-242,-2-4-31,5-7-46,3-11-8,0-13-12,6-5-2,1-6 2,-1 0-1,0 1 0,-4 3 1,-2 5 2,2 6-2,-4 7 4,1 8 0,-1 10-1,-1 3 2,2 9-10,-2 4-3,2 16-3,-2 8-2,-1 25 7,0 10 3,-4 9 2,-1 2 0,-2-7-1,1-7 3,1-5-5,-2-7-8,-1-7-30,3-6-18,0-11-105,8-6 10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24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424,'10'-3'192,"32"-8"-93,-24 6-24,1 3-21,2 1-3,3-2-7,1 4-4,-1-1-18,4-1-9,4 1-9,2-1-1,4 0-1,-2 0-2,-2-3 1,-1 1 1,-8 2 7,3 0 5,-6-2 0,-2 1-2,-3 1-6,-2 0-4,-1 2-2,-2-1 0,-3 1-5,-1 1 2,-5-1-7,0 3-2,-2 1 0,0-2-15,-2 6 2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3:00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963,'-61'38'366,"61"-38"-303,0 0-9,10 0-45,3 1-9,10 0 0,8 5 0,1 2 3,3 1-3,-5-2 2,0 0 0,-4-3-2,-1 2 3,2-4-1,-4-1-2,-1-2 1,-2-5 0,-1 2-4,0-1-9,-4 0-20,0 1-14,0 0-28,-2 0-15,3-2 59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7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4,'1'-2'243,"0"2"-217,5 2-18,4 4-8,-2 10 4,3 7 5,-4 19 11,2 9 8,-2 21 4,-4 7 1,3 9 2,-4-5-3,-4-10 8,-1-7 0,-1-11-4,-2-3 1,3-6-10,-1-3-4,-4-7-6,1-4-4,0-10-6,3 2-2,2-13 0,0-2-2,1-3-19,1-5-12,0-1-23,6 0-13,7-4-22,3-9 5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6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0 577,'55'29'288,"-57"-33"-90,3 3-67,-1-3-48,0 4-12,0 0-24,-1 0-9,0 0-22,0 0-9,-3 0-15,-22 16-4,-46 51-2,30-27 0,1 2 9,-2 1 4,10-2 2,1-4 0,9-5 3,5-5-1,7-9 0,1-1 0,7-7-3,2-6-4,2 4-6,4-4 1,5 3-2,3-2 5,7-3 4,3-1 0,9-1 2,3-1 1,6-2 1,4 3-1,0-5 1,-3 2-2,-10 0 1,-3 1 0,-10 1-2,-4 1-2,-7-3-8,-3 1-7,-4-2-26,-1 2-23,0 2 44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5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26 776,'-1'-1'298,"0"-3"-218,2-1-26,3 4-18,1-2-2,-2 0-2,-1 1 1,-2-2-7,0 3 1,-1 0-7,0 0-4,0 1-8,0 0-4,-10 4-4,-39 27-1,33-19 4,4-1-1,3-2 4,2-2 1,5-6-1,2-1 1,1-1-5,0-1-1,0 2-1,0-1-3,0 0 2,0 0-2,0 0-13,0 0-10,0 0-21,1 0-13,3 0-39,-1 0-139,-3 0 16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51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92 683,'-13'-6'274,"3"1"-193,0 0-17,0 0-15,4 0-17,-2 0-2,8 3-7,-1 0-5,0 1-5,1 1-4,0-1-4,0-1 2,0 1-4,0 0 2,28-2 0,38-3-1,-22 1 0,9 2-2,2-3 2,-2-2-2,-7 2 1,-7 0-1,-12 2-2,-3 3 2,-6 1-1,-7-2-2,-3 2-4,-5-1-2,-3 0-4,-2 1 1,1 0-12,0 0-18,0 0 29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6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9 714,'-13'38'295,"1"-45"-180,0-1-31,3 2-31,7 2-14,2 1-19,5 0-8,12-3-6,1 1-3,5 0 0,4 1-1,0 2-1,1 2 2,0 2-3,-4 0 0,-5 3 0,-6 0 0,-5-1-1,-5 3 1,-6-4 3,-7 4 3,-10 1 1,-3 3-1,-4 2-2,2-2-1,4-3-1,4-4 1,6-2-1,2 0 0,6-1-2,1-1-3,3 0-8,-1 0 0,0 0-1,0 0 2,12 5 9,44 18-1,-28-14 2,4 3-1,2 1 1,0 1 0,-4 3 1,-2-1 0,-9 1 1,-6-4 2,-6-1 10,-7-2 8,-12 2 21,-7 4 2,-12 1 8,-5 0-4,-10 0-11,0-4-1,-3-3-9,2-4 0,4-4-9,2-3-3,6-3-6,7-1-6,9 0-3,7 1-2,10 1-16,0 3-15,3 0-28,-1-1-6,0 1-5,1 0 6,18 0 6,38 0-10,-29-1 47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6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3 268 660,'-59'-101'295,"32"72"-159,3-3-26,1 2-20,0 3-26,2 7-8,-3 3-17,-1 6-10,-5 10-11,-2 6-3,-6 21-9,-1 8-1,-2 19-1,-2 7-4,12 9 1,0-2 0,19-9-1,9-8 1,15-10-4,11-5 2,13-10-2,5-5 2,6-14 2,1-6 0,1-12-16,0-6-11,0-2-31,1-3-19,-1 1-67,-1 7 88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5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 654,'-11'-3'299,"2"2"-144,8 2-66,1 0-33,5 4-33,5 0-8,7 7 2,7 0 6,11 1 3,2 1-2,3 0-6,-2 0-2,-12 0-9,-2 0-2,-11 0-1,-4-5-2,-9 5 3,-3 1 2,-16 6-3,-5 6-4,-11 6-13,-8 2-9,3-2-26,6-3-16,13-8 43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5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625,'0'0'251,"6"0"-184,11-1-8,9 1-43,10-2 0,4-3 2,0 1-3,1-2-8,-3 0-2,2 0-1,1-3 0,-1 1 0,1 0 0,-5 2-1,-3-1-2,-5 1-14,-4-2-23,-10-1 2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5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64 591,'-17'-8'275,"5"0"-130,0 3-10,4 3-50,3-2-11,4 4-21,1 0-10,0 0-26,0 0-10,0 0-10,3 0-4,29 4 5,41 8 1,-25-12 1,1 0 1,-1-1 2,-8-7-1,-4 1 1,-4 2-1,-2-2-1,0 3 0,-1 0-1,-1-2 0,-2 1-1,-1 2-7,-3 2-13,-1 0-8,-8 2-22,-3 2-16,-9 2 58,-8 2-1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30:23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46 422,'31'-44'222,"-31"44"-40,-2-1-41,2 1-41,-1 0-15,1 0-27,-1 0-9,0 0-9,0 0 2,0-1-5,0 1 0,0 0-10,0 0-4,1 0 0,0 0 1,0 0-4,-1 0 0,0 0-10,0 0-3,0 0-4,1 0-3,0 0 5,0 0-5,-1 0 3,1 17-1,0 35-1,-2-20 0,-2 15 1,-3 5-2,-3 11 0,3 0 2,0-2-2,0-6 2,2-12 2,1-4 4,0-11 5,2-2 6,0-8 0,1-4-4,0-5-1,1-4-5,0-3 1,0-2-1,0 0 5,0 0 3,0-1-3,0 1-4,0 0-2,0-1-6,0 1 4,0-1 0,2 1 0,8-1 0,26 1-3,-24 0 3,-3 1-5,-1 1-1,5-2 1,-4 1-3,2-1 4,-1 1 1,-5 0-3,1-1 5,0 0-3,0 0-2,-1 0 1,-2-1-1,-2-2 0,-1 1 5,0 2-1,0-1 1,0 1 1,0 0-1,0 0-3,0 0 1,0-1-2,0 1-1,0 0 2,0 0-2,0 0-1,0 0 1,0 0-2,3 0 0,9 0 0,28-2-1,-23-3 0,5-1 0,4 0 2,3-1 0,8-1-1,4-2 2,8 2-1,6-2 0,3 3 1,1 0 0,-1 0-4,-3 1 0,9 5-5,-4-3-2,3 1 7,0 3-1,-11-2 1,2 1 4,-4 2-3,-2-1 2,2 1 2,-1 1 0,-6-1-1,-1 0-3,-10 0 1,-5-1 1,-4-2-1,-3 1 2,-3 1 0,-2-1-3,-6 1 3,-3 1 1,-3-1 1,-1 0 2,-1-1 0,-1 1 4,0-1-1,0 0-2,-1 1-3,0-1-5,0 0 0,0 0-1,0 1 3,0 0 1,0 0-1,1 0-3,-1-1-3,0 1 1,0 0 0,0 0 3,0 0 3,0 0-3,0 0 4,1 0 1,-1 0-2,0 0 2,0 0-2,0 0-2,1 0 2,0 0-3,-1 0 3,1 0-2,0 0 1,0 0 2,-1 0-2,0 0-2,1 0-2,-1 0 0,-2 18 0,-7 36 1,3-9-2,0 6 2,0 9 1,2-1 4,-1-8 2,0-3-3,1-6 0,0-3-4,0-3 3,2-14 1,1-11 2,1 1 0,-5 22 0,1-6-1,-1-10-1,5-13 2,1-4-1,-1 0 0,1-1 0,0 0-1,0 0 0,0 0 3,0 0 1,0 0 0,0 0 0,0 0-1,0 0 1,0 0-3,0 0 2,0 0-3,0 0-3,0 0 4,0 0-3,0 0 1,0 0 1,0 0 0,0 0 1,0 0 1,0 0-1,0 0-2,0 0 0,0 0 1,0 0-2,0 0 0,0 0-2,0 0-3,0 0 4,9 4 2,31 8-1,-26-14 5,3 2-3,2-4 0,7 1 0,4 1-4,6-3 4,5 3 2,2-4-2,-1 2 0,-3-2-2,-1 0 1,-2 0 2,0 0-1,0 5 1,1 1-1,-5 0 0,0 2 3,-7 0-1,-7-2-1,-2 2 1,-6 4-2,-1-4 1,-3-1 1,-6 1 0,4-4-1,-5 1 2,0 1 5,1 0 7,0 0 5,-1 0-1,1 0-6,-1 0-7,0 0-3,0 0-3,0 0 0,1 0 0,0 0-4,0 0 0,0 0 3,-1 0-3,0 0 4,1 0-1,0 0-2,0 0 2,-1 0-2,1 0 2,0 0 3,0 0-2,0 5 3,0-1-3,1 2-1,8 26-1,-10-29 0,2 4-1,-1 2 2,0 9-1,-2 4-1,-1 9-1,3 5-1,-5 10-2,1 3-2,2 4-2,-5 1-4,3-5 4,4-2 5,-5-8 4,7-3 5,-1-6-2,-2 0-1,3-3 3,-4-2-4,2-3 2,1-4-1,0-8 0,-1-1 1,-1-7-2,0 0 2,0-2 3,0 0-2,0 0 3,1 0 1,-1 0 0,1 0 3,0 0 0,0 0-3,0 0-1,0 0-3,0 0-3,0 0 1,0 0-4,0 0 2,0 0 2,0 0-3,0 0 3,0 0 0,0 0-1,0 0 3,1 3-2,1 1 0,1 2-1,16 27-2,-19-30 3,0 0 0,0-1 1,-1-2 1,1 0 1,-1 0 1,0 0-4,0 0 4,0 0-3,1 0-1,-1 0 2,0 0-2,0 0 0,0 0 1,0 0-4,0 0-4,0 0-18,1 0-18,-1 0-41,0 0-26,1 0-9,0-1 64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10 755,'-50'-5'304,"-3"2"-220,6 1 21,6 2-13,11 1-26,7 0-12,11 2-21,4-2-7,6 1-17,4 0-8,8 5-5,6 2-5,13 0 5,7 0 2,14-4 2,0-5 0,-2 0 1,-4-5 0,-13-2 0,-4 5 2,-12-3-2,-3 0 2,-8 5 0,-6-6 2,-7 4 0,-9 2-6,-16 2-9,-10 5-8,-17 4 0,-2 1 7,0 3 5,7-2 6,17-2 2,8-1-2,15-4 3,5-3-1,10 0-6,5 0-2,10 2-6,7 3 0,13-6 4,9-2 4,13-6 0,4-4 1,-1-4 3,-3-3-2,-13 0 2,-7 0 2,-11 3-1,-8 2 1,-9 5 1,-4 3 1,-9 2 5,-4 1-3,-9 1-10,-8 6-14,-1 7-30,-1 4-18,3 3 42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43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2 760,'-5'0'287,"-2"0"-224,4-2-17,3 2-22,-3 0-6,3 0-7,0 0-7,0 0-5,24 4 1,39 7 0,-30-8 2,-1-4 1,-1 0 0,-3-1 0,-4 0 2,-9 0-2,-5 1 0,-9 1 2,-2 0 2,-12 4-6,-7 0-3,-10 7-7,-8 2-6,-17 3 6,-8 1 2,-4-2 5,1-2 4,17 0 13,8-1 6,20-5 2,4 0-2,15-4-15,2-1-7,9 3-6,5-1-2,9 0 4,5-2 2,11-3 2,4-3 1,9-4 0,0 0 2,-7-2 1,-5 0-3,-16-1 3,-6 3 0,-11 2-1,-2 3 5,-6 2 4,-6 1-1,-5 1-2,-8 1-4,-7 8-5,-4 2-1,0 2 1,7 0 0,11-2-16,9-1-20,21 0-42,8-2-23,18-5 62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9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9,'7'2'319,"1"1"-145,0-2-93,1 0-29,-3 0-34,-3 0-13,-3 1-11,-3-1-11,2-1-36,0 0-13,0 0-51,-6-1-160,-7 1 19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9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5 57 643,'-20'-13'273,"2"-2"-166,1 7-13,1-1-17,2 1-16,0 6-6,-1 0-12,0 2-7,-3 5-11,-4 3-7,-11 4-4,-4 6 1,-11 10-2,-5 8 0,4 17 0,-1 5-3,10 14-1,4 3-2,10 5-2,5 6-2,14-6-1,6 1 0,9-4-4,9-9 1,9-14-3,6-10 0,8-17 2,7-8-1,7-12 3,-1-4-2,-4-17 3,-6-4 1,-12-11 2,-8-2 4,-14-6 7,-6-2 5,-13 0 2,-6 0 4,-13 11-9,-10 3-4,-15 17-4,-6 7-6,-5 13 1,6 7-1,14 11-21,5 2-12,18 2-43,8 1-27,17-4 6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8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8 801,'-114'32'333,"105"-33"-220,4 1-3,7 0-68,5 0-16,5-3-21,9 3-2,5 0 3,4 0-3,-1 0 2,0-1-2,3-1-1,-1-1 0,1 0 0,0-4 1,-3 4 0,0 0 2,-9 1 0,-2 1-1,-9 0-1,-3 1 1,-6-2 1,-1 0 3,-6 0 0,-2-1 1,-3 3-3,-2-1-6,0 0-8,0 2-9,1 4-27,0 0-13,0 3-41,3 0 57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7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30 579,'-29'4'268,"2"2"-130,5 0 8,6-2-36,-2-2-9,8-2-15,4 0-6,6 0-34,5 0-13,9-2-22,7 0-9,10-2 2,2 2 0,8-1-2,2 1 1,0-1-1,2 0-1,-7-1 0,-4-2-1,-5 0-1,-6 1 0,-6 0-7,-4 4-9,-6-1-24,-2 1-16,-3 0-21,-1 1-15,-1 0 63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5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9 527,'-19'-9'244,"1"5"-106,1-1-5,2 3-40,0 2-9,2 2-18,2 3-3,4-2-16,3-1-10,5 2-19,3 1-7,7 0-10,8 4 1,6-6 1,5 1-1,6-3 0,3-2-2,4-2-1,-3-2-4,1-2-11,0 1-6,-9-3-19,-5 0-14,-11 3-49,-6 0 67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5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5 0 815,'-23'74'330,"12"-78"-236,7-3-28,-1 0-25,7 0-26,4-3-5,6 2-1,3-1 2,5 4 2,0 3-3,0 7-1,1 4-3,-2 5-4,-2 1 0,-1 0-1,-7 2 1,-3-3-1,-5 0 0,-12 6 4,-3 1-1,-10 6 4,-2-1-2,-3-3-1,-1-6-2,5-4-1,5-1 1,6-3-2,1-5 0,9-1-3,2-3-8,2-2-3,0 1-2,0 0 4,13-1 4,46-5 5,-32 6 3,-2 10-1,0 7 0,-5 3 0,-2-1 0,-9-6-1,-5-3 1,-5 1 3,-6 1 7,-7 5 14,-7 1 2,-13 1 4,-2-2-7,-8-5-8,0 1-5,1-7-5,-1-2-2,9-2-2,7-2-5,12-2-20,8 3-13,9-1-42,3 0-21,6-5 62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4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95 765,'-14'-17'319,"5"1"-194,-1 0-9,-3 0-50,1 2-12,-4 4-17,-2 3-6,-3 8-9,-3 7-1,-4 18 1,-2 12 7,1 19 5,3 3-4,4 4-10,8-3-7,10-8-11,4-2-1,10-12-1,3-5-1,8-11 0,1-7-1,6-9-1,2-6-1,7-13-31,3-8-21,6-9-41,3-3-21,-2 0 74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4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3 876,'-13'-4'362,"5"3"-263,5 6-23,2 9-30,5 21-39,5 13-5,8 22 1,5 11 3,2 9-1,2 7 1,-7 1 2,-4-2-3,-1-14 6,-5-12 0,-3-19-3,-3-9 0,-9-18-3,0-3-1,-2-13-1,-2-4-3,2-6-12,-1-5-11,1-3-32,3-4-20,0-4 361,6-2-23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35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708,'-13'31'268,"18"-23"-204,-1-2-49,0 0 253,2 0-20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8 948,'-11'-3'360,"12"3"-288,18 0-29,7 0-30,11-3-9,2-2 0,8 2 0,1 0-1,2 3-4,4 1-8,-3 1-8,0-2-6,-7-4-16,-5-4-9,-6-3-67,-1 0 7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3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1296,'-7'2'24,"-1"-1"-6,-10 3 28,-3-2-1,0-1-5,5 1-4,3-1-11,8 1-7,3-2-10,-2-1-6,4 1-32,0 0-13,0 0-36,0 0-31,0 0 72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2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565,'-1'0'302,"4"0"-28,9 1-215,6-1-38,13-5-13,4 2-2,8-4-20,4-3-20,2 4-41,-2-4 43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2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106 598,'-16'-1'285,"3"-6"-88,2 0-90,-1 0-34,4-2-16,1 1-25,4-3-10,7-1-13,7-1-3,7 0 0,1 2 1,4 5 1,-5 5-3,-2 5-3,0 8-2,-7 9-1,-1 7 1,-8 12-1,-4 0-5,-9 4-7,-3-2 2,-4-7 3,-1 0 5,-4-11 3,4-3 0,4-9 0,-1-4 0,10-4-1,0-4 0,1-3-5,6-1 1,1 2 1,0 0-2,0 2 5,0 0 0,0 0 0,15 4 1,37 21 0,-34-13 0,6 1 2,-1-3-7,0-7-40,0 0-33,4-10 4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1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8 913,'-19'-2'360,"13"2"-267,2-1-39,19 3-39,9-1-16,15-1-1,8 0 6,8-3 7,-1-4-1,5 3-2,0 1-2,1 2-5,1-5 3,-6 1-2,-6-3-2,-13 1 3,-8 1-3,-10 1-7,-6 0-4,-4 0-18,-6 2-5,-2 3-19,0 0-17,0 0 48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30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140 594,'3'-16'265,"-3"-5"-130,0 3-25,-4-3-28,-1 3-11,-3 4-13,-1 0-9,0 6-11,-2 1-8,-4 4-13,-1 3-5,-6 10-10,-2 4-3,-2 14-1,-1 6 3,3 10 2,4 3 2,5-2 0,10 0-2,9-10-1,10-2-2,14-7 0,2-6 0,8-11 3,0-7 4,5-14-4,-3-7-1,6-6-21,-1-4-15,-8-1-30,2 0-23,-15 3 58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9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19 546,'-18'0'271,"0"-6"-104,6 0-50,4-5-28,1-2-43,7-3-17,3-1-15,5 0-4,3 2-2,0 4 1,5 6 0,0 4-1,2 13-2,4 4-1,-3 12-2,-3 3 1,-9 4 0,-5 1-1,-9 7-7,-3 3-6,-13-1-1,-4 0 1,-2-12 10,1-6 3,6-11 0,7-5 1,5-10-4,3-1-3,3-11-6,0-6-4,4-8 0,1-4 2,6 1 4,2 4 3,2 8 4,0 4 0,3 9 1,-1 7 2,2 6-1,2 3 0,0 9 0,2-3 0,-2 2-2,-1-3-8,1-3-22,0-7-22,8-5 33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8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51 657,'0'-1'290,"-1"0"-137,-1 0-30,1 0-16,0 1-8,0 0-26,0 0-18,0 0-37,0 0-8,0-1-8,0 0-2,0-1 2,1-13 0,7-53 1,-1 31 2,-2-1 2,-2 0 0,-2 4-2,-5-1 0,-2 6-2,1 5-2,3 7-1,0 8-5,3 9-11,-2 3-9,3 11-5,3 7 2,3 12 13,5 9 5,-1 5 10,2 2-2,-1-5-1,2-4 1,0-8-11,-1-5-3,0-6-16,-3-4-9,-3-1-15,0-5-13,-7-1-124,1 4 129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8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6 636,'2'0'224,"1"-2"-201,-2 1-17,-1 1-10,0 0-4,0 0-11,0 0 0,0 0 12,0 0 29,0 0 55,0-1 13,0 0 5,0 1-22,0 0-41,0 0-11,-1 0-12,0 0-4,-1 0 0,-7 1-1,-36 7 9,32-5 5,3 1 8,1-1 2,1 1 1,1-3-5,2-1-7,2 1-4,0 0-9,2-1-3,-1 0-4,2 0-1,0 0-1,0 0 1,0 0 1,23 4 1,43 36 2,-25-30 0,1-5 2,-1-2 0,-5-1 0,-6-3 0,-11 0-1,-3 2 2,-8-2-1,-3 1-1,-3 1 1,-1-2 0,-1 1 16,-1 0 2,0 0 0,0 0-1,0 0-17,0 0-2,-6 1-15,-2 1-6,-28 18-22,33-18-10,4 1 114,5 1-6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7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770,'31'31'311,"-40"-37"-206,5-3-37,1-5-38,0-8-11,3-5-12,-2-2-2,1-2 0,2 5 0,-1 7-1,6 8 1,-4 7 2,1 4-2,0 9-4,-3 5-1,5 12-5,0 5 2,2 7 4,-2-2 1,-5-6 1,3 1 1,-2-8 2,3-1 0,2-1 5,-3-5-1,1-1-2,-1-4-2,-3-4-1,0-2 0,1-4 2,-1 0 1,0-1 7,-1 0 6,0 0 9,-1 0 3,1 0-8,0 0-6,0 0-12,0 0-2,0 0-5,0 0-3,0 0-20,0 0-12,0 0-32,0 0-18,0 0 83,1 0-2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35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766,'-33'55'304,"35"-55"-188,0-1-79,2-3-47,-1-1-19,-1-3-44,1 1 43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6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150 530,'-7'-25'262,"-3"-1"-94,-1-2-25,-2 5-45,-1 4-16,1 3-21,-1 6-9,0 7-13,0 5-10,-3 16-16,1 7-4,0 19-9,-1 5 3,7 5 2,2 2-3,8-17 1,6-3-3,5-13-1,3-10 1,5-5 1,-1-7-1,5-8-6,2-2-15,2-9-27,3-5-18,-2 3 80,-1 0-27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6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-5 767,'-3'-5'305,"-2"5"-223,-1 18-36,-3 13-21,-10 32-23,-7 14 3,-6 22 0,-9 5 1,0 13 0,0 4-1,4-11 0,8-6 0,3-27-1,3-11 1,6-16-1,3-7-1,6-15 1,3-9-1,3-9-13,1-7-12,2-3-41,4-1-15,-5 0 47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5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6 581,'-7'-4'252,"0"3"-141,1 0-15,-3 1-38,0 3-14,-2 3-21,3 4-7,-6 3-13,-1 7-1,0 12-1,-3 4-1,1 11 1,1 1 0,7-1 0,4 1 1,10-3-1,6-6-3,3-11-6,2-7 0,-1-11 1,0-5 3,-2-6 3,3-5 1,1-11 4,-1 0 1,-4-4 1,-1-2-1,-7 5 1,-3 0 2,-5 2 2,-4 4 1,-4 1 5,-2 7-4,-1 5-5,0 4-7,1 8-24,-3-2-11,5-4-229,6 2 18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5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77 803,'-8'-1'318,"3"-1"-219,-1 2-34,1 0-10,-2 0-17,2-2-2,1-1-9,0-4-6,2-1-9,0-7-4,2-6-3,1-6-4,1-8 2,1-2-3,-3-1 3,0 3 0,0 12 0,0 7 2,-1 11-1,-1 3-2,1 12-2,-3 7-3,-2 27-2,-1 8 4,-1 9 0,1 1 1,0-5 3,0-1-1,-1-5-2,3-4-4,0-2-24,0-7-14,4-8-34,-4-8 54,9-17 8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4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1 779,'-28'3'303,"11"-2"-230,8 1 7,14 6-35,5-5-18,11 5-24,8 0-1,7-4 1,1 1 2,4-5 0,-3 0 0,-2-4-2,-2-1 0,-7 0-1,-4-1 1,-7 3 2,-3 1 0,-4 0 1,-4 1 0,-5-1-7,1 2-11,-1 0-37,0 0-43,0 0 59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3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359,'15'2'250,"-3"8"-34,-3-2-24,-5-1-133,-1 0-23,-3-4-55,-2 3-203,-1-6 16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3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42 737,'-61'34'288,"48"-31"-206,7 0-18,1 1-16,3-2-18,2 0-9,0-2-14,0 0-3,0-1 0,7-1 1,27-9 6,37-20 2,-27 12-3,1 2 1,4 11-6,-3 2-2,-6 11-2,-5 4-1,-13 5-6,-6 4-3,-15 5-3,-9 3 2,-18 7 5,-6 5 4,-10 3 7,3 0-1,4-5 2,6-5-2,11-16-2,7-7-1,5-8-1,3-2 0,3 0-1,0-1 0,0 0 0,0 1 0,0 0 0,17 3 0,38 18 0,-27-3-3,5 3-2,-1 1 0,-4 2-1,-4-3 1,-11-4 2,-6 1 0,-7-3 7,-12 0 6,-15 4 7,-5 1 5,-8-3-3,2 4-1,2-9 1,4 2 0,6-9-6,1-3-1,8-1-12,3-6-12,5 4-17,5-2-16,4 3 3,7 0 2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20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0 819,'-2'-3'322,"7"2"-233,9-2-18,13-2-25,10-5 6,18-2 12,7 1-2,8 0-17,-2 5-7,-6-2-15,-8 3-4,-6 2-9,-3 1-4,-9 3-4,-2 0-2,-10-1 0,-4 0 2,-8 1 0,1 3 0,-7-1 1,-1 0-2,-1-2 3,-7-2 1,1 1 3,1-1 3,0 0-2,0 1 0,0 0-4,0 0-3,0 0-2,0 0-2,1 0-13,-2 0-13,2 0-25,-1 0-17,1 0-23,0-1-9,0 0 67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9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42 259,'-76'-50'185,"60"32"16,-3 4-10,0 2-47,1 1-11,2 5-25,0 0-11,8 3-20,2 3-9,4 0-20,1-2-13,1 2-20,0-1-7,0 0-10,17-1-1,50 2 2,-30 8-1,1 1 2,2 1 2,5 1-2,1-5 2,1 0-2,-4-6-3,-8-6 2,-6-1 0,-13-4 2,-3 2 4,-8-1-1,-1 1 1,-3 3 0,-1 0-2,-7 4-2,1 2-1,-8 10-6,1 6 0,-4 18 1,-7 8 3,0 12 1,3 9-2,5 15 5,2 2-3,4 1 1,1-5 3,-1-13-3,6-2 0,7-8 0,0-8-1,6-4 1,2-6 0,0-12-6,-3-2-8,-1-10-25,-4-10-9,-1-7-8,-2-9-4,0-17 4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8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91 734,'-13'5'301,"-4"-5"-190,9 4-27,-2-5-23,2-2-3,5-8-9,-1-9-4,2-10-13,3-7-8,2-9-6,-1-2-1,0-2-6,2 0-4,-5-1-2,-4-3-4,4 12 1,1 8 0,0 17-2,1 11 3,-2 6-6,1 5-4,-1 17 1,0 10-3,2 18 6,-3 9 2,2 10 2,2 4 3,-1 0 9,1-2 1,3-6-1,-3-7 0,2-14-9,0-4-1,-4-12 0,-2 2 1,2-6 0,0-5-5,0-10-28,0-5-14,-3-4-30,3 0-15,-1-1 6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35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484,'2'4'193,"4"3"-134,-3-3-18,-3 3 1,2-1 9,-5-3 22,-1 2 9,-3-1-6,-1-1-10,-2 4-23,0-3-11,3 2-18,0-1-13,3-4-24,1 1-22,3-3 2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7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3 833,'1'7'298,"7"-2"-256,4 1-24,8-2-2,5-1-6,4-4-13,2 0-11,1-5-26,1 0-13,0 2-55,2-6-35,11 0 9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7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64 581,'-29'2'257,"0"-1"-131,9-4-40,4-5-16,11-8-26,4-2-10,7-6-16,2 0-2,13 2 7,2 0 3,3 7 2,6 4-2,-6 7-6,3 7-5,-4 11-5,-2 6 0,-5 8-7,0 3 2,-11 5-3,-2 1-2,-11 5-4,-5-1-3,-6-5 6,-3-3-1,-4-9 6,1-9 2,1-6-6,3-8 0,3-11-7,1-2-2,6-11 0,3-3 0,10 2 5,4-1 1,8 12 5,-1 5 2,0 5 2,1 4-2,3 9-1,2 5 1,2 2-1,2 1-4,-2-1-17,2-6-15,2-4-48,2-6-63,6-15 9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6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8 46 696,'-26'-25'294,"-11"12"-190,-4 3 0,-5 13-52,-5 8-14,-1 21-20,-1 10-4,1 27-1,-1 7-3,4 7 5,7-3 1,11-18 1,16-9 1,19-15-3,10-7-5,20-11-5,5-6-1,9-16-18,6-10-13,3-14-47,6-5 120,8-1-4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 869,'-13'-2'335,"13"-1"-264,8 4-20,15 5-39,8-1 1,15 3 10,5-1 3,16 5-7,7 2-3,0 1-11,-2 2-1,-16-3 2,-12 2-4,-20 5-3,-9 2-7,-30 7-14,7-16-6,2 1-17,-38 52-9,-27 10-24,-7 3-17,21-31 64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6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1 629,'-38'17'264,"18"-6"-164,8-2-30,17-4-42,12-5-3,19-6 5,12-6 8,23-10 3,14-2-5,9 0-17,-1-1-7,-8-2-7,-9 1-4,-5 2-10,-4 2-8,-7 7-21,-10 1-19,-16 2 39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5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72 806,'-14'0'322,"11"2"-236,5-2-27,15 0-39,8-3-12,18-6 1,13 1 2,13-7 2,11 3-3,-3-3-2,0 0-5,-10-3 1,-8 1 0,-3-1-4,-6 4-1,-9 1-16,-7 2-8,-19 7-21,-12-1-3,-25 8 33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4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1 117 734,'-18'-10'287,"5"1"-217,7 2-8,2 1-22,2-2-23,0 5-8,2-2 1,1-3-3,1 2 7,3 0 2,2-2-3,5 5 4,8-1-5,6-3 0,20 4 0,-1-4-2,7 2-4,2 1-1,-5-1-3,8 4 0,8 0-1,-3 0-1,6 6 1,-3 5-1,-13 6 0,-4 7 0,-20 6-2,-9 1 2,-13 7 2,-8 4 0,-11 12 2,-7 8-1,-19 10 3,-1 0-3,-22-1 2,-4-5 2,-1-4-1,-4 1 2,10 2 0,-4 0 0,-3-6-2,-1-5-1,1-11-1,5-7 1,12-8-4,5-4 1,2-6-1,5-2-1,-3-4-5,0 1-1,-8 0 1,-1 0-1,-1 1 7,0 3-1,7 3-1,11 4 1,7-2-3,3 0 3,8-2 2,-4-2-1,7 1 6,2-1-6,2-3 1,3 2-1,2-7-3,1-1 5,1-1-3,1-5-2,0-2-13,-2 1-3,3-1-3,0-1 3,0 0 2,2-5 0,4-23 2,13-34 0,-15 35 8,-1 1 3,1 5 2,-3 3 3,1 10 2,0 3 1,0 4 1,0-1-2,1 3-4,-3 0-3,0 0 0,0 0 0,0 0 3,0 0 1,1 10 7,-6 44 3,-7-28 4,-2 5 4,-7 5-1,1 5 0,-12 4-4,-1 0-5,-2-4-4,0-7-1,10-8-1,5-5 2,10-8-1,5-4 3,2-7-2,-1-1-4,8-2-1,-4 0 0,0 0 1,2 0 4,21-3 2,36-7 0,-31 4-3,1-1 0,-2 1-2,-1-2-1,1-2 0,0 0 0,1-2-1,2 2 2,-2 0 0,-1 4-2,-3-1 1,-3 2 0,-3 4 2,-2-3 3,-6 5-2,-3 0 3,-4 1-4,-3 3 0,0-4-3,-1 0 0,0 0-2,0 0-12,0 0-25,0 1-22,-10 20 38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10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277 726,'-9'-6'290,"1"-2"-208,7 2 1,0 2-45,1 2-12,-7-10-18,4-4-1,2-3 2,-2 3 6,6-2 8,2 0 4,3-2-2,6-5-4,3-2-9,3 2-4,6 2-4,3 7-1,-1 7-2,-2 8 1,-5 15-2,-2 10 0,-5 21 3,-1 9 1,-7 16 3,-5 9-2,-11-3-1,-8 9 1,-11-1-1,-7-2 0,-11-5 9,1-15 6,1-20 17,3-13 3,17-12-8,5-9-10,10-5-19,6-6-5,4-8-8,4-1-4,9-8-1,4-3 0,11 4 5,0 1 3,6 9 1,5 2 1,-4 7-7,8 0 3,-7 3 1,-2 1 0,2-4 7,-4 0 2,3-6-1,-2 0 1,-2-6 0,0-1-3,-3-4-2,-1-5 1,1-6-2,0-4 1,-12-5 2,5 2 3,-14 8 3,-4 7-3,-1 9 9,-5 4 6,-5 5 2,5 2 3,-2 6-8,-1 10-9,-1 10-3,-4 6-1,0 8 1,10-1 0,4-3 2,5-1 0,8-6-1,0-4-1,3-5 0,6-6-3,0-10 3,-1-4 1,0-15 1,0-6 3,-4-12 5,1-6 1,-6-11 4,-4-1 1,-9-9-4,-6 4 2,-11 10 1,-2 6-2,-4 24-4,-1 8-4,-7 19-17,0 11-9,-3 10-31,3 5-13,16 1-20,3-3 20,15-8 44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9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9 747,'-1'3'284,"10"1"-224,7-2-4,18-2-34,10-2-1,12-5-4,2-2-4,-3 2-14,-4 0-15,0 2-37,0 4 3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9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3 664,'-21'-3'286,"3"2"-173,3 1-10,3 0-12,3 1-19,2 0-4,5 0-13,1-2-12,6 1-21,-5 0-12,1 0-10,32 4 1,42 5-1,-22-4 0,-3-2 1,-2 0-6,-6 0-15,-11-3-13,1 0-18,-6 0-8,-6 1-33,-4 1 86,-10 0-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34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61 509,'-40'-10'179,"28"2"-154,2-1 1,-2 0 2,3 1-4,-8 0-11,4 1-3,2 5-8,3 1-13,7 8 8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8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8 611,'5'79'251,"-10"-80"-164,1-8-20,3-1-36,1-6-8,3 1-1,4-3 4,1 2 14,0 4 4,4 5-5,-3 4-4,1 9-9,2 2-8,-5 11-1,1 4 1,-6 3-5,-2 11 4,-11-1-1,-1 2-1,-6 1-1,-1-5-1,1-3-2,1-5-3,5-7 0,4-6-4,2-8-6,3-3-4,1-6-9,2-5 0,3-9 5,4-5 6,6 2 4,-2-1 2,3 10-1,-1 2-3,0 9-3,-2 8 1,-6-4 0,2 1 1,17 14 3,-3 6-2,0-1-1,-10-11-8,-3-1-27,2-2-19,-3-5 3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242 694,'1'-29'275,"2"1"-202,-1 0-5,-2-4-7,-8 4-15,2-1 1,-9 4-1,1 5 0,-1 7-5,-1 5-4,-7 7-12,-6 5-7,-6 14-13,-7 7-4,5 23-1,2 5-1,3 17 4,8 2-1,11-5 1,8-1-3,12-17-1,5-6 1,9-9-2,4-5 2,11-7 0,7-7-6,12-12-22,2-6-19,-4-16-34,-1-4 43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7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6 800,'-8'-5'309,"5"4"-237,3 2-8,3 4-35,-3-5-15,0 2-13,11 30 2,14 49 4,-13-26 0,2 6-16,-2-2-19,-1-4-13,-1-7 17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7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68 478,'-13'-39'246,"-7"31"-61,0 3-93,-1 1-10,-4-6-15,2 4-5,1-2-2,-1 0-2,6 2-11,0-1-8,7 0-6,-1-2-4,5 4-14,3-1-2,2 1-21,3-2-21,6 0-34,1-3-19,5-1 51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6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 569,'-7'-6'283,"1"3"-118,5 3-73,6-2-35,7 3-48,4 0-7,8 2 4,2-2-2,7-1-3,5 2-8,4-2-22,1 0-13,6 0-105,6-3 98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6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06 486,'-2'0'186,"3"-4"-142,4-6-18,2-11-21,4-5 7,-2-9 21,-3 2 14,-1 6 31,1 4 4,-6 8-2,1 5-8,0 8-23,-2 2-12,4 14-23,1 8-6,0 10-6,-1 8 2,-2-1 7,0 0-2,4 0 3,5-3 0,-5-6-5,3-6 1,-6-3-5,-5-4 2,6-2 0,-8-2 1,0-7 7,-1 0 7,-7-5 9,-2-1 1,-4-1-2,-3-4-6,0 1-12,0 1-2,4-3-1,0 3-1,6 1 3,2-3 2,7 5 1,1-1-4,2 1-4,0-1-4,0 0-6,0 1 3,12 0-1,48 6 4,-26-3 1,3 1 0,4 2-6,-3-2-13,-4-1-21,-2 3-8,-6-3-19,0 1-6,2 0 51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5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91 727,'-7'-12'305,"-1"0"-192,0-1-6,-3-1-46,0 3-14,-2-4-16,-1 8 0,0 3-7,-2-1-3,-3 9-16,-4 3-5,0 13-2,2 8-3,0 14 5,1 5 2,6 0 4,4-3-1,12-4-1,9-8-3,8-7 0,1-3-1,8-12 4,-3-1-7,3-8-18,1-5-10,-1-7-32,3-3-20,2-5 5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5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66 509,'12'-29'213,"4"0"-115,2-1-24,0 0 1,-1 10 6,-2 2-6,-3 9-24,0 8-13,0 17-25,-2 11-3,-5 20-1,-2 11-1,-10 13 1,-8 4-3,-9-3-1,-7-4 0,-3-11 4,2-4-4,9-6 4,2-10 0,7-19-3,3-8 6,4-14 2,6-5 0,1-9-3,3-7-1,2-13-6,3 0-2,6 1 0,5 8-2,-1 12 0,3 7 1,3 6-3,3 5 1,5 10-4,-1 5 0,-6 5-10,2 4-15,-4 2-38,2-1-12,7-7 47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4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-2 785,'-2'0'307,"-1"9"-228,-4 6-34,-7 20-30,-3 9-11,-9 16 8,-4 4 3,0 0 10,-1 5 4,1 0 0,0 4-3,4-5-10,2-7-1,6-15-7,3-13-5,10-12-26,4-8-19,6-8-56,1-1-180,6-11 19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23 717,'-16'3'272,"5"-3"-203,4 1 4,3 0-10,3 0-6,0-4-19,0 2-9,1 0-16,0-18-6,10-50-6,4 30 1,-5-8 2,7 2 2,-5 8 4,-3 4 6,-3 13 5,-2 7 5,-3 11-4,1 4-6,-2 14-12,0 13-4,-2 21-1,-4 9 1,-1 11 3,-4-1 1,2-5 0,0-6-1,4-10-25,1-8-13,2-8-37,3-4-29,9-15 6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7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0-2 895,'3'2'329,"1"2"-272,0 4-17,-5 7-21,-4 4-8,-16 16-9,-7 9 2,-14 17 3,-5 7 2,-6 3 6,-3-3 9,3-15 21,0-4 7,8-10 6,3-3-5,9-1-15,5-8-8,6-8-15,1-5-1,7-10-8,6 0-1,2-2-1,6-1-3,-1-1-13,-5 0-16,2-3-37,1 1-26,3 1-28,3 2 65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3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1,'4'13'241,"-2"4"-187,9 6-45,0-1-139,3-8 9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3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127 1006,'-110'36'378,"93"-36"-309,4 1-9,7-1-34,5-2-20,3-3-21,3-11-8,6-10-3,-1-1 6,9-5 16,3 6 3,-1 10 2,-6 2 1,1 13-8,-2 7-1,-7 17-4,3 14-1,-8 28 7,-8 14-2,-8 16-2,-3-1-2,-7-13 2,-7-10 0,-4-20 8,4-6 1,8-16 2,11-7 0,12-12-6,1-9-3,1-9 3,2-6 0,6-14 5,7-5 6,2-2-4,4 0-1,0 14 4,-5 7 1,3 13 0,-5 4-1,-4 5-3,1 4-2,-2 1 1,0 0 2,1 1-12,2-2-11,1-3-29,4-2-23,2-5 4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2:01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74 788,'-8'2'301,"4"0"-245,4-5-12,0-7-14,5-11-25,1-10-1,4-12-4,0-6 0,-1-14 3,1 3 0,-4 0 7,-2 3 10,-3 20 11,-1 7 7,-1 15 13,0 8-6,-2 12-16,0 11-7,-3 30-23,-2 10-3,3 14 4,-1 0-3,5-13-20,2-6-14,3-9-30,2-4-15,5-5-5,0-7 52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106 731,'-8'-22'290,"0"-2"-197,-3 4-35,-5-1-17,-3 9-20,-1 5-9,-3 16-8,-1 13-1,-4 21-4,-2 13-2,5 22 7,3 12 2,8 16 5,6 5 3,4-11-1,7-8-1,8-15-3,5-11-1,8-14-5,0-8-1,3-20 0,1-13 1,2-12 4,-1-12 3,-3-11 3,-2-5 3,-13-9 2,-6-1 1,-14-4 1,-12 4 0,-6 13-1,-4 9-5,-3 18-10,1 10-13,1 17-27,1 12-17,9 10 300,13 4-201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6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593,'-6'1'262,"2"2"-140,4-1-48,1-1-30,-1-1-24,0 0-2,5 0 7,20 2 7,41 4-2,-31-5-3,3-1-11,0 0-4,2 1-8,-6 1 1,-3 0-9,-4 4-11,-6-3-47,-2 2 178,2 6-99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6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81 607,'-107'-34'275,"93"35"-133,1-3-42,5 2-15,0-1-15,4 1-11,12 2-28,2 0-11,14-1-20,5 1-1,9-4 6,4-3-3,4-1 2,1-2-2,-1 2-2,2 0 1,-4 0 2,-1 2-1,-9 0-1,-10 1-1,-10 3-20,-8-2-13,-10 5-27,-6 5-13,-20 5 47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4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94 659,'-7'2'242,"2"-2"-191,2-4 0,0-5-14,4-4-9,4-14-16,-1-2-1,2-3 11,-1 2 8,-1 8 14,-1 4 3,-4 11 3,0 1-7,1 6-17,-1 4-11,1-4-13,0 2-2,2 31 1,6 33 5,-3-27 5,4-1 2,0-6-3,-1 1 1,-2-7-8,0-3 1,-5-7-1,3-2 0,-2-4 3,-2-3 2,0 2 14,-5-1 2,-6-2 3,-1 4-2,-8-2-12,-3-2-3,-2 2-5,-1-6 0,2 0 5,4-1 0,4-4 6,5 2 1,8 1-7,1 0-6,5 3-9,-3-3-4,0 0-2,5 0 4,22 6 5,31 6 2,-27-5-2,-2-1-7,-1-2-22,0 2-17,-3-5-27,4-1-15,0-1 57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3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152 820,'-36'45'332,"31"-53"-234,2-6-8,1-1-16,-7-5-25,-2 1-10,-3-5-12,-3-1-4,-4 4 4,1-2 3,-6 10 6,-2 2-1,-4 9-8,-2 3-8,2 11-9,2 7-5,0 13-1,2 13-2,1 17-3,6 11-1,9 0-1,6-3 2,17-12-4,2-9 3,11-10-3,2-4-5,1-12-11,-1-6-10,6-12-21,3-6-14,2-13-23,5-6-17,5-5 67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2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9 741,'-16'-10'301,"7"3"-193,3 5-27,6 1-32,5 1-22,7 6-25,7 2-2,15 1 5,5-3 3,11 1 1,7-1 1,7 0-3,0-1-3,-5-4 0,-6-1-1,-8-5 5,0 1-1,-5 3-2,1 1 2,-3 4-6,-4 1 5,-5 2-10,3 1-19,-9 3-40,-2-2-44,5 5 67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577,'-8'8'261,"-2"1"-136,3-5-27,-1 1-11,3-5-22,-3 3-4,3-3-17,0-4-14,-1 2-8,2-3-2,1-1-6,1 3 2,2 1-5,0-2-3,0 4-4,0-1-1,0 0-1,0 1-2,0 0 2,0 0-5,0 0-21,0 0-17,0 0-56,0 0 5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57.8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0 124 614,'-43'-17'251,"1"8"-137,8 3-38,7 4 8,8 3-3,9-1-14,5 2-13,10 1-22,5-1-7,13-1 3,8 1 3,19-4-1,5-4-4,5-1-17,2-3-3,-7-2 0,0 3-3,-1 1-6,-8 0-7,-7 0-17,-3-2-16,-10 3-45,-2 0 10,-3 0 4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6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1 1 773,'0'-3'292,"-2"6"-227,0-1-11,1-2-12,0 0 3,0 3 3,0 17-4,-50 39-18,21-22-8,-15 6-13,-2 7-3,-5 5-2,2 5-8,8 2-24,2-9-17,6-11-32,4-11-27,8-10 73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0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433 1004,'-96'-122'366,"87"93"-314,5 3 1,4 1-28,4 0-8,9-3-14,7 0 0,11-6 1,7-1-2,12 6 4,1 0-4,3 15 1,-1 5 0,-9 10-4,-2 11 1,-12 16-5,-5 11 1,-13 15-2,-8 6 2,-10 14 4,-10 4 2,-7 3 2,-3 1 1,-10-17-4,-2-6-5,6-13-13,1-10-9,13-8-22,5-4-10,6-7-12,3-3-4,5-4-12,3-4-11,-1-4-144,2-2 158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50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545,'-11'15'230,"11"4"-139,4 2-20,15-2-27,9 1-6,24-8 4,11-1-3,13-9-11,-1-4-6,-4-7-65,-4-5-40,0-7 51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49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5 105 894,'-19'-78'341,"-6"62"-275,-8 7-5,-3 7-17,-17 4-22,-2 10-9,-11 23 0,6 11-1,-3 37-2,6 6 4,17 0 0,3-5 2,29-14-2,10-2-5,13-8-5,13 0-2,8-18-4,3-11 1,14-13-2,1-11-12,4-8-19,1-5-12,-2-19-25,-5-5-10,-6-13 5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49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54 529,'-75'13'257,"19"-3"-98,13-1-65,25-5-49,8 0-17,19-3-14,10 2-4,30-4 2,11-7 3,20-2 4,3-6 0,-4 3-14,5 1 2,0-2-5,4 2 0,-7-1-2,-10-2-2,-17 0-4,-9-5-4,-11 5-11,-5-1-10,-8 1-33,-8 2-10,-10-4 19,-7-3-19,-14-1-52,-9-2-2,-13 0 11,-6 2 85,-7 2 157,0 6 44,4 2 17,2 1-45,16 6-47,9-1-25,11 3-29,10 3-13,13 6-17,12 0-3,24 10 6,8 3 8,10 4 5,-5 5-3,-2 1-10,-3 2-4,-14-2-4,-1-2-3,-23-7 2,-8-3 6,-18 2 12,-14 3 6,-20 12 1,-7 4-7,-1 3-18,5 0-16,14-7-47,9-5-27,15-10 5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48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707,'-27'43'250,"48"-45"-223,9 0-5,26 2-9,9 1 1,13 2-6,7-2 1,-5-2-2,3 1-2,-3-5-2,-2 3-3,-12-2 1,-7-1 1,-20 2 4,-13-1 0,-15 2 1,-7 1 2,-14 5-6,-13 6-21,-32 8-141,-18 4-99,-24 5 151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4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8,'32'41'321,"8"62"-313,5 33 4,-9 71 7,0 27 12,-2 39 4,0 10 9,2-7 14,-4-12-1,-8-44 8,-6-20-2,-18-45-16,-8-15-4,-13-23-18,-5-7-9,-8-11-40,-2 0-26,-5-15-81,1-10 545,5-22-332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9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0 655,'-18'5'228,"-1"18"-212,-3 16-2,-7 41 13,0 32 4,-3 56 6,1 42 0,5 68-11,1 5 1,15 55-2,7 9-1,12-25 4,11-1 2,11-74 9,5-39 5,17-45-6,9-23-4,16-31-16,5-15-25,-1-32-57,-9-14 4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9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230 774,'-25'18'291,"10"0"-222,1-2-9,10-3-12,7-1-9,10-3-12,6-1-6,9-1 2,7 2 1,4 4-4,0 0-3,-6 1-8,-4 1-2,-8-3-3,-1 1 3,-6 1 0,-6 4-2,-9 0 2,-7 2 0,-13 5-3,-4-2 0,-7 0-2,-2-1-2,3-12 1,0-6-1,8-10-15,6-7 0,8-13 0,7-4 0,11-12 17,3-5-1,9-2 1,1-5 5,1-3 2,3 1 6,-3 3 10,-2 5-1,-7 9-2,-4 10-1,-6 9 4,-3 5 6,-8 6 5,-3 1-3,-11 8-13,-5 5-7,-11 10-13,-1 6-6,-2 3-27,1 0-20,5-1-33,5-3-15,2-13 6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8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 734,'-9'-4'280,"1"1"-217,1 4-9,-1 7-12,-1 10-16,0 9-12,-1 7-5,3 8-4,4 2 3,5 6-1,5 2 2,4-3-3,1-3-3,1-9 0,1-8-1,0-14-2,-2-10 0,-1-8-1,-1-7 1,0-5 5,1-3 3,-4-10 4,-4-3-1,-7 2 4,-3 3 2,-5 11-5,-3 8 1,-2 16-13,-2 7-18,2 19-22,2 4-22,3 2 39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688,'-8'1'283,"4"0"-178,2-1-8,0 0-28,2 0-15,0 0-27,0 0-8,0 0-8,12 0 1,53 3-1,-31-2 1,8 0-7,4 2-3,-3-2-10,-8 0-14,-2-1-32,-9-1-35,-3 0 5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5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9 714,'59'-19'322,"-59"33"-86,2 8-221,-1 19-10,0 7-2,0 21-1,-1 8 2,-1 18-4,3 4 5,-2 4 8,0-2 3,0-10 5,-2-7 1,-5-22-6,-1-12 7,-7-17 8,-3-9 4,-4-10-2,-1-7-8,1-14-15,2-8-6,6-18-14,5-6-6,9-21-10,6-11 0,14-15 12,6-5 3,12-4 12,7 3 5,3 7 1,4 6 0,-5 21 0,-4 8-2,-7 15 2,-10 7 2,-6 3 7,-5 7 4,-8 5-2,-2 3 1,-2 3-11,-1 4-4,0 3-4,-2 1-10,-1-1-15,0 0-13,-4 7-23,-23 39-11,15-24-36,-3 5 6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7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68 822,'-95'32'284,"92"-55"-249,4 3-13,6-3-2,4 6 12,2 6-2,4 5-4,1 6-3,4 12-10,-1 4 2,-3 14-3,1 3-4,-12 4 2,-3 5-4,-10 3 3,-9 2 0,-8-2-1,-2-4 0,0-6-4,3-5 2,6-12-1,4-5-1,8-9-1,1-2-3,2-2-6,4 0-5,-3-1 0,0 0 3,1 0 8,21-2 2,35 1-1,-32 9-1,2 3-2,-2-1 1,4-2 1,-1-1 0,-5-7-4,0-6-1,-8-3-1,-4 0 2,-3 3 5,-5-1 1,0 5 1,-3-4 0,-1 5 1,4 1-4,4 2-1,4 2 1,1-1-5,-4 3 6,-1-1-1,2 0 0,-1 2 0,3 0 2,1-1 1,0-1-3,-2-4 3,0-2-2,-1-5 5,-1-4 6,-1-6 16,1-5 5,-6-5-1,2-8-4,-4-12-16,-2-4-3,-4-3-2,-4 6 3,-3 14 0,1 11 3,-1 13-3,2 7-1,0 15-8,-7 11-7,1 19-13,1 9-18,8 5-20,5-7-11,13-13-24,2-9-19,2-11 7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36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0 88 715,'-71'-36'242,"65"34"-226,2-4-4,-4-2 0,1-2 19,2 0 8,-2 4 18,5-1 5,-4 3 0,1 4-3,-8 1-13,0 6-12,-7 7-10,-3 3-7,0 15-10,-6 5 1,3 19-8,1 5 1,6 4 0,5 3 0,10-8 1,3-5-2,9-10 0,5-6-2,3-12-1,5-3 2,0-10-3,2-5 2,3-9 1,3-7-2,-10-7 5,1-2 1,-12-5 3,-8 1 1,-8 1 1,-8 0 3,-13 8-2,-3 1-1,-6 15-11,-4 8-6,4 14-24,-1 10-16,12 5-34,6 1-160,17-4 17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9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92 712,'-13'-1'287,"7"2"-192,-1 1-7,2-2-32,4 1-11,-1-1-16,0 0-4,2-1-7,0 0 0,9-2 11,51-20 1,-27 14-2,0 1-7,-1 0-12,2 0-3,-3-1-5,-2-1 2,-4 3-1,-4 1-2,-7 6 1,-3-1 0,-7 0 0,-2 2 4,-4-1 1,1 0 2,-1 0-4,1 0-1,-16 1-4,-39 7-4,29-4 3,-3-1 1,3-1 0,1-2 3,4 1 0,2-1 1,6 0 3,2 0-1,4-1 4,3 1-1,2-1-4,1 1 0,2 0-7,0 0-2,0 0 0,11 0 2,46 3-1,-29-4 4,1-2 0,1-1-2,1 2-5,0-1-15,-3 3-30,3-2-19,-2 3 42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8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33 727,'-7'-2'273,"-4"-5"-210,-33-18-1,35 27-14,-1-2-1,2 0 5,2-2 4,4 2-1,2 0-5,0 0-21,0 0-10,0 0-11,0-1-4,8 0 4,16-2 5,43-4 0,-31 1-1,0-1-4,1 0-2,0 1-2,-3 0-3,1-1-1,0 1-1,-4 2 2,-1 0-1,-9 3 3,-2 0-1,-11 1-2,1 0 2,-8 0 1,-3 1 0,-8 2 2,-8 3 2,-9 0-5,-5 3 1,-4-2-1,0 1-2,0-3 2,3-2 0,5-2 1,6 2-1,6-3 4,6 0 3,9 1-4,-1-1 0,3-1-5,-1 1-7,0 0 0,0 0 0,0 0 6,0-1 1,11-3 3,40-12-1,-30 5 1,1 2-2,-1 1-1,2 1 3,-3 1-3,-1 2-3,-4 1-13,-4 0-15,0 2-39,0-1-15,-6-7 5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6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8 596,'-4'-2'250,"6"0"-144,-7 1-35,0-1-37,11 2-13,-1-2-9,9 2 2,5 0 2,1 0 4,7 3-4,0 1-2,4-3-6,-1 1-4,0-2 0,2-6-2,-3 1 1,1-3-1,-2 1-1,-2 0-6,-5 1-22,-5 1-15,-8 0 23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2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93 536,'-10'-20'207,"2"5"-145,0-1 3,-1 3 2,2 2 0,2 3 8,1 1 4,0 4-12,3 1-6,-1 2-14,1-2-13,1 2-22,0 0-5,8 34-9,12 69 1,-2 3 4,-1 14 0,1 20 0,-1-1 2,-5-3-3,-3-8 2,-6-18 0,-4-5-2,-5-15 6,-4-12 0,-3-18 3,-1-8 2,-3-15 0,4-6-2,3-14 2,-2-8-3,3-9 3,-3-10 3,0-16-7,2-9 1,5-13-7,4-9-1,7-8 0,6-2-2,13-3 0,5 4-1,14 10 1,4 8 0,8 16 1,0 7 1,-6 14-7,-3 8 1,-7 14-4,-6 8 0,-6 11 4,-4 7 1,-10 9 1,-6 6 1,-12 1 0,-8 3 0,-12-2 8,-3-3 8,-7-4 7,0-8 2,-6-5 4,-7-4 5,-5-11 7,1-3 5,4-12 2,6-4-5,7-4-10,4-2-9,8-4-10,3 2-4,6-2-8,3 0 0,1 0-3,3 4-3,3-1 3,-1-1-5,5 3-14,1-2-10,2 2-22,2 1-8,2-2-10,3 1-6,3-2-12,4 0-5,3 6 60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1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1 832,'-6'-13'314,"6"-2"-229,8-1-53,23-7-13,8-4-8,24-2-5,4 5 1,4 11-3,-1 10-3,-10 16 0,1 8 0,-4 10-1,-10 5 1,-12-1 0,-5 1-3,-21-2 8,-4-2 6,-17 4 7,-14 2 2,-15 7-7,-9 0-4,-10 4-10,1 0-7,-4-4-9,1 1-9,9-12-10,7-7-12,20-9 30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1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9 967,'-20'-22'331,"6"10"-322,11 7-4,4 5-15,4 5-24,-2 4-2,2 22 2,0 17 17,3 33 26,0 16 9,3 23 13,-1 9-1,0 5-3,1-3-1,1-12-5,-2-15-1,-1-20-3,-1-8-1,-1-23-4,-2-9-2,1-18-7,-4-7-7,-1-12-20,-2-5-1,-1-12-27,-5-11-22,0-17 5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0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707,'6'13'249,"9"2"-223,13 1-17,11-2 1,14-9-1,5-4 0,8-11-9,-4-2-8,-3-7-23,2-3-18,0-2 3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0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84 789,'-96'-34'324,"87"34"-221,4 4-24,4-3-25,4 2-37,-3-3-12,0 0-10,5 1 2,26 8 3,36 3 3,-24-14 0,-1-4-1,3 0-7,7-2-8,-9-2-16,0-2-12,-10-2-46,-14 2-68,-3 2 10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5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71 905,'-67'18'322,"55"-24"-289,2 0-5,7-2-18,2 1-7,7-5-12,7 2 0,15 0 2,7-1 2,17 5 5,5 0-1,0 2-2,1 1-6,-6 2-23,-3 1-21,-2 2-186,-3 2 162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1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92 833,'-8'-29'286,"-1"7"-254,0 2 2,-8 6 7,0 7 2,-6 9-5,-3 7-5,3 15-6,-1 7-3,7 22-10,4 9 1,9 18-7,4 6-4,10-7 0,2-7-3,9-21-1,3-8 2,9-13-1,3-6 1,10-11 1,3-6 0,0-9-2,-1-5-4,-11-8-14,-3 0-9,-8-4-29,-5 0-24,-6 3 5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09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90 580,'-50'-49'248,"44"40"-150,1-2-1,3 3-39,-3 3-15,1-2-7,2 5 3,-3 0-5,4 1-3,1 1-19,0 0-5,3 28-6,2 61-1,-10-1 4,0 19 1,-8 25 3,1 13-5,-10 15 1,-6-4-1,-3 3 0,-3-13 4,7-33-2,3-7 2,7-32 1,5-11-3,10-17 3,2-14-7,7-17 1,4-9 1,8-10 0,7-8 3,15-6-1,7-6 0,8-4-3,0 5 1,-1 4-1,-2 2 0,1 4 0,3 0-1,5 1 0,3 4-1,-9 4-1,-9 3 1,-18 0 0,-11-1 1,-12 0 0,-1 1 0,-6 0 1,-1 2 2,0-1 0,1 0-4,0 0-17,-14 1-9,-35 4-33,32-6 34,-5 0 1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1:01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631,'-32'5'236,"6"-3"-186,1 0 13,3-2 4,5-3 9,1 2-2,5 1-3,7-2-6,7 2-23,6-1-9,11 2-17,9 8-5,13 20 4,2 15 3,12 38-1,2 17 1,1 40-12,9 19-2,3 33 3,1 22-4,-4 14 2,-9 10-3,-16 9 0,-10 2 0,-16 2 2,-8 1 0,-12-8-3,-11-8 3,-12-16-3,-7-15 1,-7-13 2,-3-19 5,-3-21 10,2-13 3,3-34 2,7-10 0,8-28-3,5-12-1,10-16 0,3-9-10,7-8-9,1-2-4,9-6-23,2-3-16,7-7-41,6-4-16,13-14 6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7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 728,'52'-39'261,"-46"33"-213,6-5-13,6-5-3,6-1 8,6-2 3,1 1 2,-1 4-5,2 2-5,-5 5-11,-1 3-4,-5 4-12,-2 3-5,-10 3-1,-3 3-2,-8 5 1,-4 3 2,-6 14 3,-8 4 2,-7 7 0,0-1 0,1-6-2,3-4 0,7-13 0,2-6-2,10-4-4,4-2-5,4-5-7,5 2-2,8-1 5,2-1 5,12 4 4,1 1 0,-1-1 0,-1 3-2,-4 3 0,-6-3 2,-5 4-5,-5-3 0,-10 5 0,-3 2 0,-11 5 3,-4 3 2,-9 3 5,-3-1 4,0-2 4,-2-2 1,2-8-4,5-1-1,5-6-11,0-2-6,10-1-27,-3-4-14,5-5 28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7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1 0 761,'0'2'282,"-7"6"-225,-3 6-28,-13 14-21,-3 7 0,-4 18 9,-4 4 6,-2 14 13,3 1 5,0-2-2,5-2-7,8-16-14,3-3-8,4-10-5,2-4-1,2-9-1,4-4 0,1-11-9,2-2-8,2-6-14,5 2-14,-2-4-22,5-6 121,6-8-54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6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25 591,'3'9'279,"-1"32"-52,-15-29-175,-5 0-15,3 2-5,4-7-2,2-1 6,12-5 2,-3-2 2,4-5-10,-2-3-8,2-4-12,3-5-5,-2-7-3,3-3-4,5 0 3,-5-2 0,1 6 2,1 3 4,-6 5-1,1 9 0,-2 4-4,-1 5-5,-1 7-6,2 7 1,-3 15 4,0 8 3,-4 10 2,-3 5 4,0 5-1,-4 4 0,1-4 0,0-5-5,1-13-21,5-10-11,1-10-46,-1-6 298,11-10-177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5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351 591,'9'24'233,"-19"-44"-162,5-2-24,0-9 0,-1-4-2,6-3 8,-5-4 1,-1-1-7,0-2-9,3 8-15,0 5 0,-1 13-9,5 7 4,-5 8 0,3 3-9,4 8-5,-5 4-1,4 23-3,-1 12 3,0 18 3,1 8 0,2 2 2,3-3-1,-4-6 1,0-3-2,-2-5 1,0-6-2,3-7-4,-1-5 2,-1-10-2,-1-9 4,1-10 0,-2-2-1,0-6 4,-1-2 8,-1 0 14,1-1 2,0 0 0,0 0-10,0 0-12,-10-5-3,-39-16-3,32 15-1,-2 3-4,0 1-3,-2 2 3,5 2-4,-2 0 5,4 0 4,7 0 7,-1-3 3,8 2-2,-2 0-5,7 2-10,-4-2 1,0 0-3,10 4 0,54 13 5,-29-15-4,6 0 4,-2-2-2,-3-3 0,0-1 2,-10 1 4,1 1 0,-7-1 0,-1 3 1,-6 0-6,-3 0-2,-8 1-16,0 2-13,-2-2-27,0-1-18,0 0-292,-1 4 259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4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47 606,'-9'-1'304,"0"0"-64,6 1-139,-1-1-20,0 0-10,3 0-9,0 0-27,1 0-10,0 1-20,0 0-7,12 0 1,45 2 0,-29-9-1,3 3-3,2-3-26,2-3-11,-2 6-49,-2-3-42,-6 4 88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2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7 745,'-9'-4'280,"-2"2"-224,-7 2-9,-1 1-10,0 5-11,-4 11 1,4 6-2,-1 12-1,6 7-4,7 5-4,2 5-3,9 5-7,-2-5-3,7-10-3,4-4 0,5-14-1,1-7 1,4-10 1,3-8 2,-2-15 3,4-4 1,-3-10 3,-2-3-1,-8 3 1,-8 0 0,-10 6 4,-5 5 3,-9 11-15,-1 8-1,-8 13-13,-4 6-11,1 11-12,0-1-5,10-3-26,4-3 1,17-3 44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 0 723,'0'0'284,"-4"9"-196,0 8-34,-11 20-15,-7 10-2,-14 11 7,-8 5 4,-6 6-6,4 2 5,4 3-5,10-8-4,6-10-13,2-12-9,9-17-5,1-4-6,10-12-20,2-3-17,2-7-28,0 1-17,4-7-23,3-5 10,11-10 54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4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76 948,'-29'-7'331,"12"3"-303,15 3-12,4-3-14,21-3-11,8-2-2,25-3 5,10-3 3,17 0 3,15-1 1,11 3 1,6-1 0,15 4 1,0 1-3,10 2-1,7-1 0,-11 1-4,2-1 3,-4 3-1,-8 2 2,-5 3 1,-2 1 1,-15 0 2,-4 3-1,-13-2-1,-8 0 0,-7 3 2,-8-2-2,-11 3 2,-8-2-2,-18-1-1,-7 0 0,-10-1 0,-4 0 1,-4 2-1,-1 2 2,-4 5 5,-4 7 2,-6 14 0,-2 11-1,-5 20-3,1 5-2,2 3 1,0-3 2,8-3 5,4-3 6,5-4 3,6-1 0,-2-12-6,3-5-6,-2-11-5,1-7-2,-3-5-18,2-5-12,-3-6-26,-2-3-24,1-3 53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2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45 795,'-53'3'299,"40"-4"-230,1-1-33,0-4-6,2-3-4,1-7-5,2-6-2,2-2-5,2-13-7,3-2-1,1-6 6,-1 0 0,2 4-1,-1 10 2,0 12-9,2 8-2,-2 11-2,0 9-1,1 17 0,-2 11 1,-2 20 2,0 0 4,-4 1 3,2-3-4,2-4 1,-3-1-4,3-9-2,1-4-2,-1-10-21,3-5-15,3-10-37,4-5-42,4-12 7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1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31 854,'-83'33'309,"78"-35"-252,3 0-10,5-2-20,6 3-9,10-4-18,4-4 0,11 0-1,4-1-3,9 5-28,4-3-31,5-1 38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4 714,'-3'-4'256,"3"2"-229,2-4-4,7 0-11,3-3-1,5-2 10,2 3 12,4-2 7,1 2 3,1 4 2,2 2-12,-1-1-10,-4 3-8,3 4-8,-5-1-1,-4 2-2,-4 1 0,-8-1-5,-4 2-4,-9 7 2,-7 7-3,-15 14-8,-5 4-2,-11 4-5,3-3 0,8-11 18,6-5 3,13-6 6,1-5 2,12-3-10,1-2 1,7 1-3,5-2 2,4 0 4,6 0 1,13-2 4,2 1-2,9-5 7,1-1 1,-5-4-3,-1-2-3,-9 3-7,-5-2-8,-2 5-31,-4-1 263,-4 2-179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0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2 0 754,'-7'10'278,"-8"11"-205,-11 19-63,-10 5-8,-10 11 5,0 2 1,0 6 11,2 9 2,5 5 9,0 1 1,8-5-7,2-8-3,6-15-9,4-5-7,4-13-2,3-6-6,4-12-19,-2-5-18,10-5-238,7-8 197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5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19 833,'-9'-1'311,"5"-1"-230,4-5-66,5-1-7,8-15-5,7-4 0,8-13-1,-3-8 0,1-7 5,-2-6-2,-4-4 5,0 4 1,-10 12 2,0 9 3,-5 19 2,-2 10 1,-1 11-12,-1 9-4,1 20-7,-2 9-5,0 25 9,-2 0 1,1-1 0,-1-3 2,2-14-12,2-2-8,0-9-31,3-4-26,1-10 4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524 801,'-11'-2'322,"5"-5"-191,1-1-78,4 3-19,0-6-4,-3 0-6,0-2 4,2-10 2,0-2 0,0-9-7,2-4-2,-1-7-6,1-3-3,0-7-2,0-1-4,0 6-2,-1 7 1,-1 17 5,0 10 1,2 10-1,0 4-6,1 12-13,3 6-3,4 27 0,-5 8 2,8 22 9,-1 6 1,1 7 1,4-2 1,-5-7-2,0-3 4,-2-13-2,0-6 3,1-9-4,-2-4 0,0-10-1,0-6 0,-3-9 3,-1-8-1,-1-4 5,-2-4-1,-8-4 3,-1 2 1,-6-4 1,-3 2-4,-4 1-4,0-2-2,-4 1-4,0 1 3,3 1 1,2 0 3,3 1 0,3 0 5,7 0 4,3 0-1,5 1-2,1-1-13,-1 0-6,0-1-4,12 0 4,50-2 9,-24 2 0,4 1 1,7 4 0,1 0-1,0 3 1,-4 0-2,-7 1-7,-6-2-8,-9 0-7,-3-2-7,-12-3-12,0 3-8,-4-2-13,-4 2-5,-4 2 4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8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473 924,'-10'-1'346,"7"3"-276,0-2-10,-2-6-22,3 0-11,-2-13-15,0-7-4,2-9 5,1-8 5,1-9 0,4-4 4,-1-4-10,0 0-5,0 12 3,-1 9-2,-1 22 6,-1 10-5,2 16-7,1 10-2,6 18-7,1 13 4,-1 21 5,0 5-2,-3-3-3,2-4-10,-1-7-36,0-6-6,4-2-16,1-5-7,1-11-249,9-3 232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7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94 755,'3'4'282,"-4"2"-226,2 2 2,-1-5 11,0-2-4,0-3-8,-1 0-5,0 1-15,-1-22-9,1-53-14,5 24-1,5-7-5,-1-2-1,-2 8 2,0 8-2,-3 21 1,3 8-2,0 14-8,0 7 0,5 17-9,-2 12 1,6 21 5,0 7 1,-3 9 7,0-2 0,0-6-12,0-4-5,1-3-29,-2-3-18,-1-1-251,-2-4 2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7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649 836,'-51'20'327,"42"-20"-237,0-3-11,6 0-26,-1-8-15,5-11-21,3-8-4,7-23-7,6-7-3,1-16 0,6-5 1,-2-7 1,0 1 2,-7 18 5,-4 13 5,-4 35 1,-3 12-9,3 21-8,3 14-7,-1 24-5,-1 12 4,-1 12 5,-4-4 2,2-10 5,-2-4-2,1-7-5,1-4-12,1-4-27,2 2-12,2-3-33,2 2-28,4 4 78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-4 884,'-20'-7'324,"1"16"-280,-2 17-5,-5 33-22,-4 19-5,-7 58 1,2 26 0,2 63 5,1 13 0,11 49 5,2 12 8,9-21 14,9 24 2,13-51 5,7-9-2,17-15-13,5-31-1,12-17-14,6-16-6,-2-22-5,1-11-2,-10-23-3,-5-12 0,-8-24-7,-1-9-12,-14-29-37,-2-11-35,-7-29-44,-3-21 7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9:24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 634,'31'25'253,"-31"-32"-166,-1-2-48,1 2-14,0 3-15,2-1 0,0 3 12,-2 0 3,0 1 10,0 1 2,-1 0-11,1 0-4,0 12-6,-1 50-2,-5-11-4,-5 10 2,-4 4 0,-1-1-3,-1 2 6,4 1 5,2-7 3,0-3 4,4-9-3,1-7-5,2-10-6,1-4-4,4-10-4,3-2-3,5-5-2,5-3-4,13-2 0,10-5-3,15-8-3,8-2 2,8-5-2,1-1 2,12-1 6,6 1-2,6 0 4,6 1-1,11 7 1,1-3 1,7 2-1,8 2 3,-4 0-3,1 1-1,10 4 1,-5-3 0,-1 2 0,6 3 0,-4 0 1,-2-1 0,3 1 0,-4-1 0,-10-5-4,0 4 2,-16-5 0,-7 2 1,-17 1 0,-11-4 1,-16 2-2,-10 1-6,-12 1-20,-10-5-17,-13-3-177,-9-3 151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5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8 886,'-1'-6'310,"7"-6"-280,5-3 2,6-5-7,0 0-2,4 3 0,-1 3 4,1 5 1,1 4 5,1 5 5,1 1-4,6 3-4,-1 3-11,6-2-9,-1 3-9,-4-2 0,-1 2-4,-12-4-30,4 2-12,-8-4-40,-3-1-24,11-5 71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2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95,'-9'18'363,"9"-1"-88,19 4-263,11 0-5,21-3-3,6-5-4,20-6-53,9-5-42,25-1 5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41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93 868,'-1'-46'320,"4"23"-257,1 4-5,3 15-20,-6 3-12,3 5-15,0 13-1,-2 22 2,7 21 7,-5 32 10,0 18 2,-2 18-8,-2 3-6,-1 14-9,-7-6-4,-3-11 0,-6-7 2,-9-23-4,6-7 3,-2-14 7,5-5 1,5-14 3,0-9-2,3-13-8,1-6-1,6-12 0,0-5 0,1-5-2,2-3-3,6-3-3,4-2 1,10-5 2,16-1 2,14-5 7,5 0 0,6 2-2,-5-1-2,-1 3-4,0 3 0,-6 3 1,-2 2 1,-7 3 1,-8 1-4,-9 3-18,-7 0-17,-10 3-42,-4 0-18,-7 6 5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21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556,'42'40'187,"-25"-32"-180,1 0 0,7 0 0,2-5-2,4-1 6,-2-2 8,2-4 18,4-1 16,-4-1 22,2 1 2,3 1-6,-4 0-10,8-4-29,1-1-9,12-1-14,9-1-5,21 0-1,7 2 0,8 2-3,3 0 3,10-1-3,5 2 0,3 2 0,4-1 0,2 4 0,1 4-1,5 2 1,0 4 0,6 0 0,-2 0 2,10-4-1,7-1-1,-1-1 4,13-5 6,15-3 4,-2-1 4,18-5-5,1 1-5,3 3-4,4 4-1,-11 1-2,3 1-2,-7 1 2,1 0-2,6 4 1,-9-2 1,11 5 0,-5 2 1,5-2-2,6 4 1,0 1 0,9-1 1,-3 2-2,10 1 1,-3-5-1,3 3 0,3-1 1,1 1-1,7-2 1,1 2 1,2 0-1,4 0-1,1 2 1,0-4-1,7 2 1,5 1 0,2-3-1,3 3 1,7-1-1,-4-3-3,13 4 3,-6-3 1,6 0 1,-7 1 1,3-1-3,-3 2 0,0 0-1,-2 4 1,-1 0 0,6 3 0,-15-6 1,21-2-1,-9-2 1,7-3 0,2 2-1,-11 0 0,-7-5 1,0 2-1,-5 1 1,-4 0 0,-10 1-1,-8-2 1,-11 2-1,-4 0 1,-10 2-1,-2 2 0,1-2 0,-9-2 0,9-1 0,-14-6 0,-6-1 0,-2-1-2,-22-5-2,2 1 1,-9-3-1,-12-3 1,-8-1 2,-9 2 1,-19 0 0,-4 2 0,-12 1 0,-8 1 0,-23 4 2,-6-1-2,-19 7 2,-9-3-2,-10 1-1,-7 4 1,-10 3-10,-3 6-13,-13 13 14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20:05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251 584,'-5'-11'220,"6"6"-174,-4-1 9,0 5 11,6 4 1,-9 2-6,6 9-12,-6 25-26,-3 11-7,1 25 5,-6 4-4,-3 0 0,3-2-1,-2-11-10,5-4 2,4-9-3,0-10-1,5-10-1,-3-10-1,3-13-1,2-1-5,1-19-5,3-11-4,4-28-2,3-20 6,6-31 2,0-13 2,-3-13 6,-4-1 1,-3 11 4,-1 16 1,-3 37-3,1 22 5,-3 29 13,-1 11-1,-1 28 0,-3 20-7,2 54-14,2 23 2,-1 20 0,0-3 2,2-20-2,1-17 0,3-26-6,6-10-13,2-26-41,-2-8-116,8-16 118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9:48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48 677,'-55'-40'265,"46"36"-189,6 1 0,3 2-23,6 3-15,-6-2-28,0 1-6,13 34-3,17 57-1,-12-33 5,2 6 0,-6-4-5,-1-6-4,-3-4-10,-6-10 0,-3-8 3,-5-9 5,1-10 8,-1-5 4,-1-8 5,1-5 2,-1-22-9,0-7 0,2-23-4,2-5-3,-2-5 7,-1 5-1,3 23 2,-1 10 1,1 22 4,1 12 1,0 18-4,0 12-1,6 19-18,-4 2-19,4 3 2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9:10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11 957,'-22'9'336,"7"-3"-302,9 3-13,15 1-11,9-4-4,26-6 3,8-4 5,35-6 12,15-6 0,12-3-3,4-2-9,-1-4-8,3 0-2,0 2-1,-4-1 5,-12 0 1,-11 3 4,-5 3 0,-7 7 0,-23 4-5,-13 4-1,-21 5-5,-9 1-3,-9 3-12,-2 3-11,-9 2-21,-2 4-22,-2 8 43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9:10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571 870,'8'-36'295,"7"8"-291,2-2 7,-3 2 0,0 1-1,-5 0 10,-4 1 10,-1-4 25,-3-3 17,-2-6 2,-1-8-6,-1-6-28,-1 2-20,-5 8-10,-6 5-6,-10 16-1,-6 9 0,-13 17-8,2 16 0,-13 25 0,0 14-1,8 11 6,3 1 0,15-3-3,9-2 0,17-4-4,8-1-2,17-10 5,7-8 0,13-11 1,-1-11 0,9-10-4,-2-8-5,-8-9-7,0-4-8,-5-9-22,-2 3-12,3-1-44,-1 2-138,-6 10 168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8:49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1 294,'-6'-3'175,"4"2"-20,-3-2 6,2 2-28,2 0-29,0 1-35,0 0-9,0-1-24,1 1-13,0 0-11,0 0 2,4 35-1,8 92 3,-5-18 3,-3 9-6,-3-5-2,-1-9 0,-2-20-6,-1-10-2,0-11 0,-2-14 1,0-17-3,-1-9 1,-2-23 3,2-2-2,1-24 3,-3-11 0,3-30-5,-3-15-2,1-19-2,-1-7 0,3 0 2,-3 2 1,2 18 0,1 9-1,5 24 0,5 12 1,-1 17 0,2 14-2,-2 16-4,-2 11-2,8 28 0,0 22 4,0 34 4,3 13 3,-5 8 0,-1-3-4,-2-14 0,-4-8-2,0-22-3,-1-9 2,2-28-4,1-11-7,1-19-27,1-10-15,-3-24-26,3-16-23,-4-34-91,-1-14 10,-1-24 39,-5-3 57,-1-4 207,-2 6 23,1 23 22,4 16-17,-1 31-68,3 16-5,2 23-10,-1 10-7,4 37-15,-2 14-7,-1 38-15,2 14-2,3 4-2,1 1-7,2-13-6,2-4-14,5-5 8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8:43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 699,'-86'30'273,"78"-21"-193,3-1-17,2-1-29,11 2-5,-1-5-1,3 2 3,2-2 10,-1-4 3,4 0-4,-1-4-3,6-1-12,3 1-8,2-4-8,3 0-1,0 1-4,0-2-3,0 4 2,-2-1-3,3 2 0,-4 0 0,-5 1 0,0 1-6,-11 2-2,-3-1 2,0 1-1,-4 0 5,0-1 1,-2 1 0,0 0 1,-1 0 1,0 0-2,0 0 0,0 0-15,0 0-11,0 0-35,0 0-21,-1 0 5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57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81,'10'3'389,"8"0"-409,1 2 34,0 0-2,0-1 1,-7 0-2,-4-1 2,-3-1-1,-2 1 0,-2-2 3,0-1-2,-1 0 0,0 0 0,0 0-9,0 0-2,0 0-2,-1 0-4,0 5-5,0-1-11,0-1-70,0-2 52,0-1 8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8:39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850 510,'-1'-105'223,"-5"25"-127,-3 10 0,1 10-43,-1 5-14,-2 15-17,0 5 1,-3 11 8,1 5 0,2 8-3,3 3-3,6 3-5,1 4-3,2-1-9,-1 2-4,0-1-5,3 0 1,30-4 8,40-8 3,-12 6 1,9-1 1,12-3 1,6-2-5,5-1-2,8-2-3,22-1-4,4-1 2,26-5-1,4 0 1,6 4 5,15-2-5,-1 3 1,2 0-2,13-2-2,-7 4 1,12 2 0,-3 0 0,-4 0 1,11 2-1,-14 1 0,10 2-1,-2 2 0,-2 1 1,9 4 0,-13 0 0,12 5 0,-7 1 1,5 2 0,4 1 0,-8 1 0,8 3 0,-8 2-1,11 3 1,-3-5 1,1 1-2,5-6 1,-5 2-1,8 0-1,-8-1 1,4 6 0,-9-3 0,-2 8 2,-1-6 0,-18 1 4,10 1 4,-15-3 5,-5 4 0,11-6-2,-13-4-3,3 0-3,4-3-2,-17-3-4,0 1-1,5-1-2,-11-3 3,-3 0-1,1 1-3,-18-6-7,-1 4-5,-6-2-3,-3 0 2,-8 1 3,-4 0 2,-11 0 7,-3-2 2,-1-5 0,1 2 2,-1-6-2,-3 0-2,-15 2 1,-6 2 0,-3 3 3,-4-1-1,-11 5 1,-4-1 1,-14 5-1,-6 2 0,-6 2 0,-6 1-1,-5 3-1,-3 0 0,-2 6 3,0 3-1,-2 11 5,-2 8 1,-1 17 2,-3 6-4,0 10-1,0 3-2,3 1-3,4-1 3,1 1 1,2-1 2,-3-9 5,2 0 2,-6-13 6,0-6 0,-3 1-1,-1-5 0,-4-1-6,0-3 1,-11-6-6,-6-1 2,-14-6-4,-5-4-3,-19-3-5,-7-4-8,-12-2-2,-8 1-2,-20-4 5,-8-2-2,-22 2 7,-16-1-1,-16 12 4,-9 1 3,-23 1 1,1 4 3,-17-1 3,-2 4 0,-18 1 1,-5 3-2,-8 3 0,-6-1 2,-2 0 6,-7-5-3,4-8 3,-6-4 3,7-6 7,-6-3 15,-3 1 15,0 3 8,-7-1-4,9 3-6,-3-2-15,7-1-9,-2 8-12,4 1-3,0 1-6,-2 2-4,9-2 0,-7-2-1,8 8 0,1-1 1,8 1-1,3 4 2,14-4 0,9 3 2,5-3 3,17 1-3,2-4 4,5 3-7,21-6-2,-3 0-1,24 3-5,9-3 3,15 1-20,16-2-18,20-5-55,8 3-31,30-1 78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8:38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68 621,'-26'-62'261,"21"59"-168,2 2-20,-1-1-10,1 8-14,1-1 4,0 4-12,0 14-10,2 30-17,1 29-7,6 69-7,-3 22-1,-2 49-27,-2 7-22,-8-14-33,0-13-6,1-53 31,1-26 32,4-41 57,1-15 13,1-19 2,1-4-10,0-14-23,-1-7-10,1-10-10,-1-7-12,0-20-204,0-13 16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8:06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 54 661,'-51'-34'281,"49"34"-146,-5-2-60,2-1-10,-4-4-7,1 2 0,1 2 6,0 4 3,-1 0 3,-5 2-6,2 4-11,-3-5-6,-1 7-11,-1 0-4,-3 0-9,-2 3-3,0 1-3,-4-1-2,2 8-1,1 2 0,1 4-7,4 5-2,1 6-3,3 0 0,3 6-3,2 1 2,3-3-1,3 2-3,4 0 2,3 0 0,5-1-1,3 1 2,1-4 0,3-1-2,3-6 1,2-2 1,6-7-1,4-1 1,9-5 0,-2-5-2,5-6 0,-4-6 2,-4-8-2,-3 1 0,-6-12 2,-3-5 0,-6-10 1,-2-9 6,-9-10 2,-5-4 1,-6-5 12,-5 0-3,-4 5 5,-2-3 4,-3 9-4,-4 4 1,-4 9 0,-8 9-2,-11 7-5,-2 7 0,-5 9-4,4 9-7,8 15-4,4 9-4,10 17-10,4 8-19,9 15-59,5 2-35,10 10-61,3-2 72,7-9 6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8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213 595,'-6'-1'304,"1"-1"-83,4-3-132,-1-4-23,3-3-25,4-4-9,3-5-7,2-2 2,3-5-7,-1 2 1,3 0 4,4 5-1,-4 7-4,1 3-4,1 11-11,-1 7-5,0 19 2,-2 11 2,-8 20 5,-4 6 0,-6 9-3,-6 2-1,-5-1-1,-7 0-4,-5-6 2,-1-4-2,0-11 0,-2-9 3,1-14 1,3-8 0,5-17-3,2-4 0,11-11-3,1-10 0,9-5 4,8-7 1,12 2 0,4 5 1,1 6-1,1 8 1,-3 13 0,-2 7-1,2 21-1,-2 4-1,-1 6 2,-1-2-2,-1-6 3,3-2-2,0-11-3,-1-6 1,-1-15 0,2-10-3,2-18 3,3-4-1,5-4-9,-6-4 0,2 4-37,-8-4-19,0 7 40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7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399 581,'-66'58'261,"63"-54"-126,-1 5-55,0-2-7,-2-4 3,2 2 2,2-5-14,2 0-11,3-3-28,-3 2-10,0 0-12,1-32-1,53-48 1,-33 27-2,3-6 1,-3-4-1,-3 4 1,-5 3 1,-6 20-1,-3 14 2,-4 14 1,0 7 0,0 8-4,0 11-1,0 22 1,4 15-1,-3 14 5,2 1 0,-1 0-2,3-5 3,-2-10-2,0 3 1,-2-12-4,-2-2-1,-1-8 0,0-7 0,0-3 0,-2-8-8,4-7-24,0 0-16,4-9-47,0 0 654,2-15-434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6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5 800,'-5'-12'296,"5"10"-237,1 3-6,-1 1-32,0-2-9,0 0-9,0 0 1,2 7 3,6 8 2,29 27 0,-20-34 0,6-8 0,3-4-1,0-7 3,2-5 1,-2-2-2,-5 1-1,-3 4-3,-6 5-1,-7 3-1,-2 1 1,-3 9-1,0 5 1,-7 20 4,3 15 0,-6 19 1,-1 8-2,3 11-2,-2-2-1,5-2-1,1-4-2,1-17-2,3-5-2,0-16-16,0-7-6,-2-7-12,1-5-6,-1-7-6,-4-5-1,1-10-10,-6-6 37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6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0 770,'0'-2'284,"3"-2"-220,4-17-41,3-12-9,6-20 0,1-8-3,3-11-2,-2 0-2,-5 12 2,-4 10 9,-5 22 18,-2 14 8,-1 14 2,2 8-10,-2 29-19,-1 15-7,-3 31-3,0 13 0,0-5-1,0-6 0,4-15-3,-1-14-1,1-5-4,0-6-3,-1-14-13,0-2-7,-2-23-17,2-1-6,1-12-12,0-4 87,5-15-27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5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0 617,'43'64'267,"-49"-61"-132,-4-4-20,-1 1-23,-1-3-16,2 0-22,2 5-9,-4 3-19,3 2-7,-8 14-14,-2 3-5,-5 22 0,-7 5-1,7 16 1,1 9 2,10 6-1,6 2 0,10-4 1,4-9-1,10-19-1,0-8 0,4-20-1,6-4-2,4-14 0,-2-5 1,1-7 0,-7-7 2,-8-10 4,-4-7 2,-9-3 5,-9-2 1,-8 0 3,-8 8 1,-14 9-6,-3 10-5,-6 20-13,1 7-13,8 22-16,6 5-12,10 4-37,5-2-137,15-6 15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54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2 675,'-11'-9'261,"8"9"-204,0-2-10,7 4-32,-4-2-12,0 0 0,9 14 3,27 54 8,-22-22 8,0 23 13,-2 10 3,-4 47 6,1 24-3,-4 62-13,0 31-7,-2 48-13,-1 20-2,-2 20-4,-2 10 3,-4-14-4,0-10-1,-3-14 14,-2-19 7,2-24 18,-3-14 3,4-32-5,1-11-7,3-24-11,4-14-3,-2-19-7,2-10-1,-2-22-2,1-8 1,-4-31 8,-1-11 4,1-23 6,-4-12-1,1-15-3,4-4-8,1-7-11,1-1-2,2-5-6,-2 2-2,2 0-14,0-1-7,0-18-25,-2-32-10,0 27-16,-1 4-15,7-6 63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44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3 47 583,'1'-5'205,"0"3"-163,-1-2 3,0 0 22,-1 3 16,1 0 13,-1 0 0,0 0 0,-1 0-4,1 0-9,0 0-7,0 0-21,0-2-11,0 0-17,-1-1-3,-5-1-11,-42-12-5,27 40-4,-3 6-5,-4 20 0,-3 4 2,0 14-1,-1 0-1,6 0 0,1 1 1,12 4-3,5 1 2,13-7-1,7-7-1,8-15 0,9-9 0,3-16-3,5-6-1,-1-16 5,1-9-2,-6-13 6,0-6 1,-6-6 0,-7-3 0,-8 0 5,-8 4 0,-12 9 2,-7 4 1,-9 15-7,-2 9 0,-12 17-6,-5 11 1,-1 9-5,2 4-10,15 0-41,7-4-29,15-2-48,4-3 7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46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52 700,'-13'-25'190,"9"-2"-197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37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316 750,'27'-33'285,"-29"32"-211,-1-5-26,2-9-23,1-3-10,3-12-3,2-5 1,2-1 10,0-1 8,3 4 8,1 3 2,-1 10-5,2 3-4,-3 12-14,1 3-8,1 9-6,0 11-1,1 17-1,-4 5 6,-5 16-1,-4 1-2,-9 2 2,-3 2-3,-7-1-1,0-3-1,-5-3-1,1-2 2,0-10-2,3-5 3,9-13-1,2-9-1,6-12 0,1-3-2,-1-11-1,0-4 1,4-9-2,1-5 1,4-2 2,6 1-2,-1 7 4,2 7-3,1 9 0,-2 7 0,3 7-4,0 4 2,2 6 3,1 4-1,2 2 3,-2 0-2,2-6 0,-2 0-1,0-7-1,-1-5 1,2-3 0,0-4 4,2-5 0,3-6 1,-1-4-3,1-1 3,-6 0-2,0 3-1,-4 4 2,-6-1-7,-4 1-35,0 0-24,-1 0 34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36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84 698,'-13'72'283,"13"-71"-169,-2-1-25,2 0-29,0-1-8,0 0-18,0 0-8,0 0-9,0-1-2,2-6-7,25-59-2,-5 23-1,-1-12-2,7-3 0,-3-9 0,-2-1-1,0 8-1,-11 13 1,-5 10-1,-8 18 4,-3 6 6,3 11 8,1 2 0,0 13-3,-2 9-7,-3 14-6,-5 11-2,4 12 3,0 4 2,1 7 2,5-4 8,0-4 4,3 0 0,2-10 0,-5 0-5,3-8-6,-4-4-3,-4-10-2,2-6-1,-1-9-3,-1-5 2,4-6-3,3 0-7,-4-4-16,2-1-19,0 1-42,0 0-20,5-18 63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30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7 747,'1'-3'306,"10"1"-182,9-3-38,10-4-18,18-5-16,11-3-17,23 0-26,9 3-12,14-5-40,5 2 31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30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4 860,'-11'-1'323,"7"1"-253,-1 0-7,8 5-40,2 4-8,1 3-12,5 1-2,0 1-1,3 0 0,3-5-2,3 1-1,4-7 3,4-3 6,3-8 2,3-5 7,-1-5-3,5-3-5,-4-1 1,-4 2-4,-7 8 0,-14 0 3,-5 7 2,-2 4 5,-6 4 6,-3 8-2,-3 22-4,-6 12-6,-4 22-5,2 11-3,-1 5 2,3 3-2,6-5 1,-1-8 2,1-6-1,3-7 1,5-4 0,3-3-2,5-12 0,-3-6 1,-1-12-2,3-4-7,-1-8-21,2 0-13,-3-8-30,-2-3-22,-2-9 7,-1-3 4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2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66 464,'-16'0'208,"8"-2"-98,5 2-22,2 0-31,1 0-8,0 0-10,0 0 5,0 0 12,0 0 13,0 0 13,0 0 2,0 0-7,0 0-12,0 0-30,0 0-11,0 0-12,0-1-6,0 0 4,11-31-1,14-43-4,-13 26-1,0 0-2,1 6 1,-5 5 0,0 5-1,-3 13-1,0 4 0,1 9-3,-3 6-5,2 9-4,1 8-2,3 20 3,-3 17 3,0 23 5,-1 13 1,-5 4 2,3-4 3,-3-8-2,0-8 3,3-2-6,-1-9 1,0-11 3,2-7-2,-4-19 4,1-3-2,2-13-2,-3-4 4,1-6-9,-1-4-3,-1-7-9,-2-10-14,4-10-15,2-4-13,4-8 58,1-2-13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25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56 236,'-2'13'160,"7"-26"3,-1 3-6,-3-1-41,1 4-16,-2-2-13,-1 1-2,-2 3-5,-3 0-6,-1 4-18,-4-1-8,-3 4-18,-1 4-8,-3 8-13,-3 7-3,-4 8-2,-1 12-1,-6 11 1,-2 4 0,2 7-2,-2 2 0,6 8-2,10 4 0,8-1 0,8-3 2,9-12-2,8-8 0,10-12-2,0-10-1,11-11 1,-1-7-1,-3-11 2,-3-5 1,-10-11 4,0-3 0,-5-3 4,-3-2-1,-7 0 3,-4 0 4,-9-2 1,-3 3-3,-6 0-2,-6 1-3,-6 5-4,-6 2 5,-5 10 0,0 4-2,4 8-1,6 4-3,7 2-2,7 5-1,4-2-1,3-2-2,8-2-8,3-3-4,6-3-10,2-2-4,4-1-7,-1-5-4,1-3-26,7-1 44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17:17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2 871,'-10'2'312,"8"3"-282,2 9-5,2 10-22,6 10-4,3 18 2,1 13 1,3 22-2,-1 12 1,-3 6-1,-2 4-1,-2 8 5,-1-1 10,0 3 4,2 10 8,0 8 0,-1 7-6,2 21-1,-3 3-2,-1 6-7,-4 10 1,-3 5-9,-3 0-4,-7 5-6,2 1-2,-6 9 3,-2-2 2,3 2 6,-3-1 1,4-12 1,3-1-1,0-8 1,0-8-1,6-1 0,1-4 0,5-2 0,2-2 0,2-3 2,1-8 1,4-5 2,2-6-1,-3-19 1,3-7 2,-6-19 5,0-11 6,-2-14 8,-2-9 1,-2-16-3,1-3-4,-1-10-5,0-3-2,1-10-6,-2-4 1,0-10-6,-1 0-1,1-3 2,-2-3-4,1-2 0,1 0-8,0-1-25,0 0-20,0 0-31,-1-21-18,1-58 63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53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921 957,'-8'-28'330,"13"49"-292,9 28-21,1 22 2,5 32 26,-3 2 10,-4-11 38,5-15-4,-4-32-3,1-10-3,-4-22-38,-2-5 5,8-10-6,7-12 5,29-35 9,21-19-2,38-45-10,12-20-8,-14 20-23,-55 57 1,-1-1-10,167-168 1,2 15-10,-2 13-14,-100 102-16,-19 14-6,-28 24-13,-13 12-10,-13 20-38,2 7-20,-18 11-38,-4 6 0,-14 9 107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52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27 475,'-6'-9'182,"-5"-6"-117,6 5-57,1-2-4,-2 2-3,2 1 15,-2 1 36,4 4 14,3 4 13,1-3-14,-2 1-28,0 1-14,24-3-2,53-11 3,-20-4 7,6 1-4,13-2-5,1-1-4,28-2-9,4-1-4,7-4-3,8 1 0,-2 5-2,1-1 0,-2 4 5,3 2-2,-6-2-3,2 7 7,-4 3-7,-12 3 0,-9 4 0,-6 2 1,-8 6 0,-7 3 1,-21 0-2,-9-1 1,-12 4-1,-1 0 2,-10 4 6,-2-1-2,-4 0 3,-6 0 3,1-3-2,0 2 0,-3 0-2,0 5-4,2 7-1,-3 4-2,2 13 3,-1 5-1,-5 10 1,-1 3-1,-4 9 1,-6-4 1,-2 4 1,0-3 3,2-5-4,1-2 0,2-3-1,1-2-1,-1-6 2,2-3-1,3-12-2,0-4 4,3-4-6,1-6 0,4-3 2,-4-4-5,3-3 3,0 1 2,-3-5 0,4 2 0,-1 0 1,0-1-2,-1 2 1,5 3 1,-4-4-3,1 0 0,4 1-3,-2-1 3,6 1-2,3-4 2,4-4-1,3-2-1,6-1 2,-2-3 1,5-2 2,0-1-1,3-1 0,3-1 2,3 2 0,6-2-2,3 1 2,11 4-4,-1-4 2,0 2 1,-4 2-1,-6-1 0,0 2-1,3 1 2,7-3-3,8 3 0,3 0 0,-5-3 1,-2 1 1,-7-3 4,6-1-2,7 0-4,11 4 3,-2-3-5,-8 4 2,-5 0 3,-13-1-3,3 1 5,4-2 1,0 2 0,0 2 0,0 2 1,-12 2-3,-3 0-2,-9 2-1,0 0-1,1-1 2,-2-2 7,5 0-1,-5 0 3,0 0-4,-2 1-2,-7-1 1,0 0-4,-11-1 2,0 0-2,-6 0 0,-7 0-1,1-2 5,-5 3 0,0-1-4,-1-1 2,0 1-4,1-2 1,0 2 5,0 0 1,-1 0-3,-1 0-3,1 0-2,0 0-3,0 0 2,0 0 1,0 0 0,0 0 1,1 0-8,0 0 1,0-1 3,0 1-2,0 0 6,0 0 0,0 0-1,0 0 1,0 0 0,0 0-4,6 0 4,3 1-2,34 7 1,-30-9 1,5-1 0,1 0 0,3-2 0,4 3-1,6-2 0,4 1 2,18 0-1,6-2-2,6 2 1,1-2-3,-6-2 3,-9 0 3,2-4-1,1 2-1,7 3 0,2-2-2,-2 3 1,0 0 4,-9 0-1,-2 1 1,-4 3-3,-2-3 0,0 3-3,1 0 3,-9 0 2,1 0-2,-7 5 3,-7-4-2,-5 2 0,0-1 3,-7 2-1,1-1 3,-2 0-2,-1 2 0,-7-5-1,3 1-3,2 0 3,-2-1-3,-3 0 1,2 1 2,-3-1-2,-2 0 4,0 0 0,0 0-2,0 0 2,0 0-2,0 0 5,0 0 5,0 0 3,0 0 6,0 0-4,0 0-3,0 0-6,0 0-9,-1 0-30,0 0-26,1 0 344,0 0-237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49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8 674,'69'34'223,"-47"-34"-218,9 2-4,5-2 19,2 0 13,6 4 17,0-4 11,10-5-4,16 0-8,25-12-18,12 0-6,10-13-11,5 3-3,10-7-4,-7 0-2,0 6-2,-5-5-2,-11 2 4,-2 2 1,-13 0-2,-12 3 0,-24 4-2,-6 4 2,-9 11-2,-5 2 1,-6 8 0,-7 0-1,-7-2-2,-2 2 2,-9-1 1,-1 2-3,-3 0 4,0 1-3,-1 0 0,1 3 5,4 11-3,-5 7-3,3 15 1,-4 11-2,2 19 1,1 18 3,-2 23-1,3 5 0,-5 0 0,2-4-2,1-1 2,0-1-1,0-7 8,-3-5 2,-4-14 10,-3-4 4,7-14-8,1-9-3,1-19-5,4-10 1,-1-8-5,-3-5 5,5-5-5,-2-2-5,3-2 4,3-4-1,-1-1 4,2 1 5,0-2-3,3 2-2,6-2-2,1-2-5,5-5 4,7-4-1,9-1 0,4-2 0,21 2-3,1-2 0,5-4 0,7 2 0,-8-3 1,6 1 2,16 6-1,2-3-1,-1 3 2,3 5-1,-3 0 1,7 2 1,0 2-4,-7-2 1,-9-1-1,-5 2 0,11 0-4,1-2 2,-6-1 1,-5-3 1,-8 0-3,2 1 3,8-3 5,2 4 0,-9-2 3,-2 1 0,-14 4-2,2 2-2,3 0 4,-5 0-5,3 2-3,-7 0 2,-11 0-2,-2 5-1,-8-4 2,0 2 0,1-4 0,-3-1 2,4 0 3,-4-5-1,0 3 3,1-1-2,-9 0-2,1 4 0,-10-2 1,-5 0-3,-4 2 2,-1-1-1,-2 0-2,-2 0-23,4-9-88,-4-5 7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25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3 698,'-27'-23'260,"26"24"-212,3 0-6,6 2-31,-2 1-4,1-1-1,0 3-1,0-1-1,0 3-3,-2 1 9,1 4 4,0 8 5,1 8 5,3 18-7,-2 11-4,-1 27-7,0 11-1,-1 12-3,-3 5-1,1 4 2,-3-2-2,-1 3 1,-2-1 2,-3-10-1,3-5 2,-1-10 1,2-8-4,1 2 2,0-4-3,-1-6-1,0-2 2,-1-11 6,0-1 5,1-3 10,1-3 5,-1-9-2,-1-5-2,1-9-9,-3-6-6,3-8-4,1-2-3,-3-6-1,2-6-1,-1-2-6,0-3-5,-1-7-23,0-3-16,-2-10 29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47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7 1024,'-8'-15'356,"8"5"-331,0 3 7,5 2 17,0-1-12,5 7-2,4 5-7,11 26-17,9 28-6,9 60-4,-1 31 1,-3 41-3,-3 6 6,-6-22-2,2-14 2,1-34 3,1-18-4,2-25 4,-1-16 0,-1-29-3,2-11 2,0-29 8,1-18 8,7-35 7,2-21 0,1-41-10,-4-20-5,-8-26-7,-3-4-5,-3-8 1,2 9-4,-3 25-4,-5 14 4,-9 44-1,-4 20 3,-9 31 4,-1 9 1,-3 18-3,0 10-8,-1 40-7,1 24-3,-4 57 6,1 23 5,-2 14 6,3 1 0,6-17 7,8-10 4,15-26 9,10-13-4,24-31-7,12-18-8,21-38-39,10-22-29,6-37-68,3-19 78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47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116,'17'13'-36,"-2"-5"10,15 11-18,3 0 14,-2-2 21,0 1 8,4-2 5,-1-1 9,9-3 13,4 0 0,4-1 1,3 3-9,0-4-12,6-2 2,29 0 0,14-6 8,22 0 3,17 3-7,23-1 0,9 1-7,48-2 6,7-1 6,18-1 6,34-1 4,18-3 3,19-4 0,29 3 5,-7 1 4,24 3-2,7 1 0,9-5 0,21 1 1,5-1-5,6-3-2,14 3-9,-20-6-5,7-2-12,3-3 1,-20-5-1,21 4-3,-15-5 6,-25 2-6,-21 1-2,-5-2 1,-38 3 1,6 3 1,-14 7 0,-39 2 1,-19 5-3,-17 0 1,-38 10-2,-12 5 0,-19 8 0,-23 6 2,-19 4-2,-11 6-1,-24 17-2,-5 8-5,-11 23 1,-12 10 3,-18 31-2,-9 15 4,-13 36 5,-9 19-4,-6 31 5,-3 18 0,-10 27-2,-1 11 16,-2 12 23,-3 8 9,-4 1 22,4 6-10,-9 1-21,0-5-5,1-17-22,-4-21-4,6-35 5,4-19-5,5-35 0,3-18 2,3-30-11,-2-17 0,4-27 2,0-14-9,2-27-25,1-13-28,3-21-48,-1-11-12,2-23-41,-1-12 364,-1-42-169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30:46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30:46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179 852,'-23'-16'271,"7"-2"-318,-7-11 64,1 3-8,-2-3 10,-1 4 11,8 12 18,1-2 9,5 10 4,0 1-9,2 6-24,2 9-9,3 26-19,2 18-5,1 44-3,2 32 4,0 43-4,3 26-3,3 31-10,2 10-4,0 11 2,0 4 4,1 9 12,-1 2 4,-3 13 3,0 1 0,-3 5 3,-4-5 6,-4-4 6,0-20 2,-4 14-3,2-4-3,0-14-7,-1 6-1,3-51-3,3-14 0,4-38 1,6-22 4,8-34-4,2-16-2,11-29 0,13-5-3,14-18 10,10-6 0,14-7 4,3-10 4,24-7-7,15-8 4,27-7-6,29-6-2,20-12-2,15-1-1,27-6 3,9 0-3,20 3 1,7-3 0,18 0 0,-12-1-2,29-4 8,12 5 0,10 1 18,20-1 11,8 5 11,2-2 4,20 6-3,-4 5 0,5 1-8,7 3-5,-4 0-2,8-1-3,-3 3 9,-15-2 5,-9-1-2,0 3 1,-21-4-18,0 1-4,-12 0-10,-20 1-5,-11 4-5,-18 0-2,-25-1-5,-12 1-7,-31-5-14,-16 0-16,-50-7-35,-21-5-25,-53-13-32,-28-10-9,-56-14 9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56.34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0 192 424,'-29'5'220,"0"-1"-69,-2-5-11,9-1-63,-5-5-12,11-1-23,2 5-4,2-7-7,1 1-4,3 0-6,0 3-3,4 2-7,3 2-5,3 2-6,-2-1 0,0 0 0,11 1 0,63 3-1,-24 2 1,8-2 1,1-3 1,-8-6 1,-5-3-2,0-5-2,0-1-2,0 1-1,0-2 2,-6 0 1,-2 3-1,-9 3 1,-5 1 2,-11 5-1,-5 1 2,-13-2 1,0 2-1,-10-1 4,-6-1 1,-10 3-1,-11 0-2,-4 3-3,-2 5-2,0 3-2,4 5 1,-1 1-3,-3 1-1,-9 3 3,-2-1 1,-2 1 3,7-2-1,19-4 2,7-2-1,14-5-1,5-4 2,9 1-3,6-1-4,10 1-2,6-2-4,14-5 2,7-7 3,9-6 5,1 3 1,-6 0 2,-7 2-2,-8 2 1,-2 2-1,-6 3 0,0 5 0,-5 1 1,-4 4-1,-3 3 0,-7 3 0,-9 5 0,-8 10 1,-11 11-1,-6 4-5,-3 13-4,-7-5-2,-6 3-1,-6-4 1,-7-5 5,2-3 4,9-10 0,9-4 3,18-10 2,8-4-2,12-4-1,4-5-6,14-3-3,5-3 2,19-9 3,7 0 1,8-11 2,0 0-1,-7-1 1,-3 1 1,-4 3-2,2 2 3,1 1 3,3-2-3,0 3 7,-4 0-4,-7-1-2,-4 5-1,-14 6 3,-6 1-3,-8 4 3,-5-1 11,-9-1-6,-2-2 4,-7 2-2,-8 1-5,-3-3 1,-2 1-3,-5-3-2,2-7-2,-5 0 2,2-4-3,-1-1 1,0 4-1,5-2-2,1 6 7,3 1 4,-3-1 0,6 3 3,2-3-3,10 2-2,9 2-1,4 1-1,5-1 0,9 1-2,6-4-1,11-1-2,-3-3 1,5 0 0,-1-1 1,3 3 0,0 5-2,-1-2 1,1 6 1,0-1 1,1 0 1,-3 3-2,-7-4-3,-13 2 1,-1 3 0,-14-1 2,-1 0 7,-13 1-6,-8 0 1,-7 1 0,-5 3-7,-2 6-6,0-1-3,2 2-3,3 0 5,1-5 11,5 5-1,6-2 2,2-1 0,6-1-2,2-3-1,5-3 2,0 3 1,9 1-15,1-1-6,8 4-36,0-4 758,9-3-533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9:42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2 567,'0'0,"0"0,0 0,0 0,0 0,-54-85,37 60,-2 1,0-1,-5-2,-1-3,6 5,3 3,2 3,0 0,1 0,2-1,0 4,-3 0,1 2,2 0,0 3,0-2,0 2,0-3,3 3,-3-3,3 3,0-2,-1 2,4 0,0 0,2 5,-3 1,1-1,2 1,0 2,1 0,-1 1,0-1,1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9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54 508,'-67'109'262,"42"-25"-7,3 5-224,9-7-13,10-15-3,5-13-3,12-17 10,9-9 11,10-21 25,5-8 19,3-27 12,2-10 2,-2-29-12,3-13-10,-9-16-20,-5-8-3,-11-9-16,-9 7-6,-12 25-12,-6 14-6,-12 44-12,-5 16-22,-5 34-57,-5 22-35,3 18 7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9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6 949,'54'22'363,"-55"-18"-259,0 2-46,0 14-32,-4 13-10,2 22-20,4 10-3,3 9-3,5-4-4,15-3 3,1-9 2,15-11 7,2-6 2,2-20-1,2-5 5,10-23 15,3-13 2,10-14 11,0-8 0,-17-12-8,-6-5 1,-23-8-4,-9-3-4,-16-14-5,-10 3-1,-13 1-5,-14 10 2,-13 26-6,-7 11-2,-12 39-14,3 14-12,5 35-24,3 14-27,10 21 94,3 5-3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8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52 594,'17'53'302,"-33"6"-2,7 24-280,5 5-16,2 1-1,3-7-1,7-12-2,4-15-4,10-21 4,4-12 4,10-20 20,7-11 11,7-20 17,3-17 3,-7-20-1,-6-12-2,-14-15-16,-5-3-7,-15-5-6,-10 4-6,-13 4 2,-8 9-3,-8 29-6,-11 17-2,-11 40-25,-1 23-10,-5 45-26,8 14-19,15 27-28,8 5 61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7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309 674,'-20'95'237,"14"3"-215,5-5-5,8-28 15,4-12 5,5-25 17,4-10 10,5-15 11,9-8 9,7-27-2,5-12-4,-2-23-14,-8-13-16,-12-9-12,-18-2-3,-13 6-11,-10 1-1,-18 15-2,-1 8-12,-13 25-4,1 13-5,-3 34-26,2 18-11,4 33-41,5 31-23,14 33 64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24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16 559,'-40'-17'222,"36"26"-155,2 6-28,0 0-6,0 10-9,1 4 0,7 18 0,-2 11-2,6 18-4,-1 10-4,-6 25-9,0 4-3,-7 10 2,4 4 1,-5-3-1,4-3 0,-2-2 4,-7-3 0,-1-12 3,0-1 2,1-13-3,1-3-5,-1-13-1,0-9-1,-2-14 3,4-9 3,2-14 3,1-4 2,2-13-2,-1-4 2,4-7-3,0 0 0,4 0-2,-4-2-4,0 0-2,12-2 2,39-11-4,-23 1 2,6-5-1,3 1 0,4 0 1,2-2-1,9 2-2,4 2 0,5 2-1,1 4 1,-5 0 1,-2 4 0,3 4 0,0 0-1,4 4 1,-6-1 0,-11 2-1,-5 1 2,-11 2-3,-2 0 1,-6-2 1,-1 1-2,-7-3-4,-2-3-14,-3-1-51,-2-3 4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7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51 849,'-11'-7'349,"0"6"-236,1 1-10,0 4-23,1 14-38,1 11-14,2 25-26,2 15-2,4 16-7,5 4 1,10-13 3,3-9-2,13-21 4,3-13-1,12-16 0,8-8 1,2-17 12,-2-8 6,-6-16 11,-12-7 5,-9-11-2,-4-9-5,-11-10-6,-6-8 0,-10-11-7,-5-1-4,-8 10-6,-2 12 0,-8 27-10,0 14 3,-9 27-10,-3 19-16,-4 29-23,4 13-27,15 30-38,15 7 69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1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6 201 697,'-15'-9'282,"5"-3"-185,0 3-13,3-2-39,0 0-9,0 5-11,2-2-8,-2 6 4,3 5-3,0 20-7,1 11 4,1 25-15,0 8 1,2 10 1,3-2-1,6-8 3,2-3 4,4-15-2,3-3-2,4-11 2,6-7-3,2-9 0,4-14 2,7-10-3,2-12 0,-2-23 7,-4-7 1,-10-24 5,-3-6 6,-6-3-4,-7-5 0,-11-5 3,-10 3-2,-9 10-6,-10 13 2,-13 36-11,-14 11-3,-16 30-21,0 20-16,-4 24-26,8 15-18,7 12 54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20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6 103 759,'-12'-52'295,"-18"37"-194,1-2-22,-1 5-32,-3 5-1,1 7-15,0 6-4,-3 13 4,2 8-5,0 18-9,3 14-7,6 19-10,-2 5 1,8 9-2,7-4 1,14 0 0,9-6-2,10-18-6,3-7-2,1-27-1,6-9 2,3-19 3,4-11 6,8-15 4,3-7 1,4-13 7,-7-8 0,-9-3-1,-10-3-3,-19 6-1,-9 9-6,-19 16 7,-6 12-7,-20 21-17,-3 15-9,-1 20-23,-1 12-10,18 9 39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9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126 590,'-28'38'290,"0"15"-42,2 30-215,-3 7-25,7 5-3,7-6 1,10-10 3,11-5 1,13-16 1,11-7 4,6-19-9,-1-15 9,4-17 10,-3-14 5,2-25 21,6-12 2,2-23-6,-1-7-7,-8-11-17,-6 0-10,-17-9-5,-10-1-1,-15 13-3,-8 9 0,-15 36-13,-5 18-5,-7 31-9,-3 18-9,1 34-16,2 19-22,-4 18 44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9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78 725,'-95'173'289,"78"-101"-194,-1 3-29,18 1-41,5-3-9,11-16-10,8-4 1,2-25 7,5-10 7,5-21 13,6-13 10,8-22 13,2-14 1,5-15-6,2-9-6,-14-7-11,-12-5-8,-21-2-6,-13 1-6,-25 11-4,-5 14-4,-18 24-15,-3 16-15,-2 31-12,-3 14-16,7 27-11,3 20-7,9 22 39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8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01 730,'28'-70'270,"-30"60"-224,0 4-2,2 3-15,-4 3-9,2 6-8,0 5-3,0 7-5,-2 1 3,0 9 16,1 2 8,2 18 17,2 13-2,4 13-11,5 6-9,1-1-15,5-10-3,1-19-8,4-9 0,3-22 0,1-8-1,7-16 3,-1-10 2,5-24 7,4-8 6,1-14 9,-6-12 2,-15-5 3,-9-6-1,-23-8-9,-10 5 2,-16 10-14,-3 18-1,-7 29-3,3 17-9,-1 32-10,0 16-12,5 42-43,1 15-25,17 18 58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7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6 231 639,'-46'6'279,"9"-7"-153,1-5-13,3-5-58,6-5-18,3-8-16,5-3-1,13-4 4,3 2 0,18 3 2,4-1 1,10 9 0,1 0 0,-2 15-6,0 9-4,-7 12-13,-4 13-1,-8 14-1,-6 6 2,-9 18 1,-7 4 3,-17 4-2,-2 1-2,-12-12 1,-7-6-3,6-12 2,2-10-3,14-14-1,10-11-1,10-15-9,5-8-3,5-11-2,5-2-3,9-5 8,5 3 6,9 8 6,7 4 3,2 10 2,3 9-2,1 8 1,-4 1 1,4 8-2,-1-4 2,9-4-7,7-4 0,16-17-7,4-10-20,4-12-44,-6-8-33,-12-4 57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6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43 594,'-8'-28'223,"-8"39"-168,1 4 4,4 3 1,4 8 6,8 3 7,8-1 5,14 8-10,10 0-6,15-1-8,13 2-5,3-2-13,-5-4-8,-9-5-12,-14 2-7,-8-7-5,-5 5 3,-14-1-4,-2 0 2,-17 2 3,-6 1-2,-11 3-11,-5-3-3,-11-6-14,-5-6-11,-7-15-3,5-2-4,6-15-11,8-8 2,14-9 4,2-9 3,16-4 22,4-3 12,11-9 8,7 0 8,14-6 6,3 0 4,3 3 15,0 5 6,-8 9 12,0 7 4,-14 14-4,-4 2-1,-8 11 3,-5 1-3,-5 3-13,-5 1-3,-11 4-23,-5 3-6,-15 6-17,-2 5-22,2 14-38,2 5-21,9 12-28,5 4 54,10 0 37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6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174 742,'32'-79'289,"-48"65"-208,6 4-5,-9 9-31,-5 1-15,-2 28-15,-6 12-5,2 28-8,7 9-1,9 4 2,5 1-1,12-9 1,9-9 1,7-12-2,9-16 1,10-13 8,0-15 5,8-18 15,-1-12 2,-2-24 5,-1-7 1,-6-17-9,-2-2-3,-16-6-9,-4-2-3,-15-1-5,-8 4-4,-10 21 0,-5 12-5,-7 30-1,-3 13-2,-4 25-47,-5 14-24,3 29 4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5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61 855,'-5'0'325,"6"-12"-256,8-9-8,16-19-45,7-23-9,8-17-10,-2-14 0,-7-2-3,-8 6 2,-6 16 6,-5 23 2,-8 26 20,-2 10 2,-2 16 0,2 11-1,0 28-19,1 21-4,-3 22 2,-1 8-1,-3-6 1,1-8 0,3-9-1,0-9-1,2-9 1,4-6-11,-2-12-30,6-6-23,4-10 3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23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09 555,'-17'-5'217,"4"2"-147,-1-1 3,3 0-11,-2-2-15,0 0-15,6-3-3,-1 0 1,2 2-1,3-1-7,0 5-2,3-1-10,5 1-3,6-1-2,4 1-3,8-3-4,4 3 3,9-1-1,1-3 1,9 4 0,10-1-1,3 2 0,3 1-2,-3 2 1,-10 1-3,-4 3 2,-3 0-1,-3 4 0,-3-1 1,-2 3-3,-4 4 5,-7 1 0,0-1 0,-9 1 3,-2-2-2,-4 0 2,-1 1 4,-1-1 0,1 1-2,-2 0 2,-3-2-3,1 4-2,1 4 2,0 3-4,0 5 2,-2 4 1,-2 3-2,1 14 1,2 11-3,-2 19 1,1 10 1,2 11-1,-4 5 0,0 5 1,0 2 0,-3 2 3,2-1 0,-2-9-3,1-6 3,0-8-2,-1-4 2,0-9 0,1-1-2,1-15 1,0-7-1,0-10 1,-2-5-1,2-9 0,2-6-2,-2-9 0,0-5 1,-1-6-2,-2-2-1,-1-6-17,3-4-10,-5-11-27,5-6 35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4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7 302 857,'-16'-27'324,"8"3"-275,-3 0 20,-3 3-15,1 0-10,-5 0 7,0 2 5,-2 5 2,2 11-7,-3 4-13,-4 28-28,-1 9-8,1 28-13,8 8-9,13 2 1,4-3-1,14-14 8,4-5 7,9-18 4,2-10-1,2-16 1,4-10-2,-3-15 1,3-7 2,0-21 4,-8-10-1,-2-16 5,-2-10-1,-11-7-4,-5-3 4,-11 10-4,-6 11 2,-3 27 2,-3 15-8,-7 21-16,-4 13-17,-6 26-44,-6 18-15,6 23 54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12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8 32 880,'12'-33'327,"-35"43"-257,-1 2-18,-6 15-22,-2 9-4,-9 23-17,2 17 3,-5 22-10,2 10-4,10-3-1,6-4 1,23-18 3,2-14-1,15-18 0,6-10 2,6-19-7,8-5 6,2-14 9,-3-9 3,-4-17 16,-6-8 1,-10-15 1,-3-3-7,-14-1-9,-4 1 2,-10 16-5,-5 10-2,-10 18-2,-7 12-33,-6 16-61,0 3 58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04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3 662,'-4'-1'295,"-4"-3"-145,-1 4-38,2 8-57,-4 7-13,-3 29-29,-11 7-8,-3 27-5,-3 12-2,1 7 3,12 5 3,4-10-4,10-11 0,10-24-2,10-11-2,4-18 4,4-8-2,7-11 10,-6-9 0,6-9 6,-2-5 0,-5-11-3,1-3 4,-9-13-6,-2 0 2,-8 2-5,-6 6-1,-4 13 2,-5 5 0,-8 10-15,-2 10-15,-9 18-41,-3 8 403,-4 6-26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03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 740,'33'-73'302,"-36"65"-185,5-2-70,8-3-19,1-1-8,4 2-3,9-1-4,1 5-1,-1 8-6,2 9-2,-5 17 0,-1 10-1,-2 15-1,-5 1 3,-10 12-2,-6 3-1,-13 3 7,-4 1-10,-6-2 0,-3-7-1,5-14 1,0-7 5,5-23 0,4-6-1,6-10-5,6-6-5,3-8 0,1-3-1,9-4 2,-1-2 4,10 6 3,4 1 1,-1 1 2,3 7 0,2 1-4,5 3 3,4-2-8,1-1-16,9-5 658,2-4-484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03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682 750,'-23'14'318,"0"2"-192,4-5 5,4-3-61,2-5-16,5-8-30,2-10-13,3-19-20,3-11-1,9-28-2,2-4 3,4-10 4,-1-3-2,-3 10 3,-3 5 0,-1 17 5,-3 12 2,-2 19 0,-2 9 0,0 14-6,-1 12-5,-1 29-3,-1 17-1,-2 34 4,1 11 6,0 3 3,-2-1 6,1-14-3,3-8 0,3-14 0,3-9-4,-1-13 1,3-7-1,2-11-32,-1-12-17,6-21 28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02.8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39 718,'-14'18'262,"6"15"-219,5 11-12,0 11-26,6 4 0,3-5-8,0-7-1,8-17-4,3-4-4,3-15 7,2-4 3,1-15 24,4-3 17,5-13 22,-1-8 6,2-8 1,-5-8-5,-11-8-4,-6-4-4,-13-6-15,-8 2-8,-12 11-14,-3 15 2,-4 20-15,-1 14-9,-6 22-35,1 14-26,7 25-49,-1 4-169,22 0 197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9:02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4 42 831,'-10'-41'322,"-7"41"-233,1-1-16,-3 2-28,-1 1-4,2 3-14,-2 3-3,-1 5-8,-7 5-6,-6 19-6,1 14-2,-10 25-8,7 12-9,7 4-6,0-5 0,19-16 7,7-10 8,14-15 3,4-11 4,12-11 0,2-3-1,2-13 6,2-1 0,-7-7-1,-3-9-1,-6-7 2,-2-4-4,-9-7 6,-4-1 6,-5 0 1,-6 0 4,0 9 3,-1 5 0,-6 11-9,-3 3-13,-3 11-47,1 8-23,9 8 38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3T11:28:57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41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3 190 386,'4'-82'211,"-14"71"-60,2-2-29,0-1-59,-3 2-18,-1-2-8,2 6-9,-4-4-2,-3 6 0,-6-1-7,-2 1-2,-9 4-7,-2 2-2,-6 6-5,-4 4-2,-2 13 1,1-4-4,1 10 5,0 4-1,-5 1 1,1 7 3,-12 1-6,0 3 1,7 3-1,5 1-5,16 9 3,4-1 2,12 5 0,2 1 0,12-3 0,4-1 0,12-2 2,6 2 2,8-2 2,5 3 4,14-4-2,6-6-4,9-6 2,1-10-5,-9-9 7,-2-2 2,-6-9-1,-4-4 3,4-8 0,1-6 6,13-11 13,5-8-2,4-11 2,-2-6-3,-9-5-12,-6-4-2,-3 0-7,1 2 4,-4 2-7,1 7 1,-7-1 1,-5 0-2,-5-1 1,-10-5-1,-8-2 4,-4-9 0,-12-2 8,-3-5 1,-15 1-1,0 7-2,-12 2-5,-1 5-1,-6 6-3,-5 6-2,-4 13-2,-3 9 2,-8 16-4,-10 5-1,-4 14 1,2 6-5,7 9-10,13 2-13,16 13-33,6 5-18,13 14 49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35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777,'-22'3'300,"12"-4"-236,5 0 13,9 2-48,9 0-11,17 5-20,8 0 0,26 1 2,11 0 1,5-1 1,1-2-2,-13 2 4,-3-4-2,6 2 3,1-3 0,2-1-2,-7-1 2,-14 2-6,-12 3 3,-13 8-1,-4 3 0,-8 10 10,1 9 0,-4 22 3,-3 12 0,-2 20-5,-2 15-1,-3 21-4,-1 12 1,-3 19-5,0 6-6,-3-4 2,2-1-6,-2-2 16,0-6 2,1-8 8,-3-5-1,1-16-10,1-7 2,4-19-6,0-14 6,6-20-2,-1-9-3,2-14-5,2-7-12,0-10-26,4-4-17,3-16 69,1-11-2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4:57.6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12 86 812,'-14'-8'344,"5"1"-173,9 5-122,0-1 3,5 5-29,-4 5-9,-12 23-11,-8 22-12,-21 44 4,-7 22 5,-8 25 2,1-2 2,1-17 0,-4-10-1,2-25 4,1-10 4,9-18 5,10-10 2,10-23-3,4-8-3,10-13-6,1-9-4,5-16-7,2-14-3,7-27 1,3-13 5,7-17 5,5-6 1,5-14 5,4 5-1,9-6 0,6 2-1,7 16-6,-2 0-2,-5 22 0,-9 11 3,-12 19 1,-3 9 2,-6 10 1,-3 5-3,-3 8-5,0 7-5,-2 11-8,1 10 2,-4 25 3,-1 18 1,-3 31 10,-3 12-1,1 21 0,1 0 3,0-13-3,1 4 1,0-16 3,0-8-3,5-8 2,1-15-3,4-17 2,2-9-1,2-13-7,1-8-10,1-9-26,0-8-12,-3-12-5,0-8 4,-2-19-27,-6-6-130,-6-13 14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22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-3 481,'-1'-1'200,"0"0"-128,0 0-44,0 0-12,1 1-14,-1 0-1,0 0 2,0 0-3,0 0 5,0 2 4,-1 3 11,-1 2 7,-1 28 7,4-28-1,2 4-10,2 0-3,-3 2-10,3 5-2,-1 2-2,1 5 1,-1 3-3,0 0 1,0 3 1,-3 2-2,1 3 1,-1 6 0,0 8-1,-1 4 1,-3 4 9,1 3 5,-3 4 6,-1 0 1,-4 7 0,3 4-6,-1 2-3,0-1-1,2 3-6,-1-4 0,-1-1-4,6-2-2,2-7-1,-4-7-2,7-2 3,2 1-2,0-2 2,4 2 0,-1-8-4,-3-4 2,0-7 1,-4 0-3,0-4 4,-3 0-2,2-2-2,1-1 1,-2-3 0,-2-2 0,-3 3 2,0-1-3,-1-1 1,3 3-1,-1-9-1,2-1 2,-3-4-2,5-6 1,-3-2-5,5-3-4,4-2-8,-2-2-2,5-2-4,-1-1-3,2-5-7,0 0-1,5-2-13,-6-6-13,4 2 39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34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-2 795,'-6'1'290,"6"7"-251,3 13-18,5 37-21,-1 23-9,-1 49-11,-1 16-9,-5 23-12,-5 10 1,-4 9 12,-6 4 8,-3-3 12,-2-12 6,1-19 8,4-12 6,5-23 10,4-7 3,2-21-1,3-12-2,5-28-3,7-11-1,8-18 0,8-11 0,12-12-4,12-7-3,16-15 4,3-6-7,2-6-3,-5 0 4,0-4-5,12 0 5,8 2 1,2 2-2,-8 4-2,-13 2-1,-7 2 0,0 1-3,5 2 2,2 5-4,-8 3-3,-6 2 2,-20 0-7,-8-1 1,-8 7-9,-7-5-11,-4-3-46,-5-6-186,-5-22 18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34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290 419,'-12'-9'207,"-5"1"-69,-2 3-35,5 1-25,0 0-13,4 2-10,2-1-3,3 3-9,1-1-6,2 4-17,2-3-8,0 20-10,6 79-2,3 32 0,0 37 1,6 62-2,2 23-8,7 21-9,2-1 1,-4-11-2,1-3 3,-13-2-12,-5-5-14,-22-15-3,-7-9 6,-13-25 16,-7-12 15,10-15 8,1-21-1,12-35 10,6-23 9,14-44 11,7-16 1,17-24-4,10-8-11,32-13-8,5-11-2,15-13 6,3-3 4,-4-8 3,18 0-5,14 1-9,2-6-1,12-2-3,3 0 3,-6-1 4,-2 0 1,-2 6-1,-12 0-2,-5 4-2,-5 6-1,-22 8-2,-16 3 1,-14 15 0,-9 3-1,-8 6 0,-8 0 1,-13 0 2,-5 1 1,-6-4 35,-5 1 13,-8-9 4,-5-4-1,-6-10-31,-4-11-16,1-13-1,-1-9-6,3-17-3,1-6 1,1-20-3,0-8 6,3-18 2,-1-8 1,2-17 3,-1-6-1,2-9-2,1-5-1,-2-1-3,1-1 1,-2 5-1,0 11 1,4 4 2,2 7-4,0 5 2,2 2-3,-4 15-3,-3 8 4,-3 18-1,-2 9-3,-1 20 9,-1 11-2,0 14 0,-1 8 6,-1 10-9,1 5 3,-1 9 8,-4 1-11,3 2 4,-5 2 1,-1-1-7,6-1 8,0 2-2,2 1-3,5-1-1,-5 3 0,1 0 0,-1 0 0,-5 0 6,-1 4 2,-10-6 5,-4 3-5,-15 2 0,-10-2-3,-4 6-3,-2-2 2,11 4 0,3 0-4,0 0-18,-2 1-21,5-2-38,7 3-17,17 2 5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31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1 141 570,'-32'-12'207,"-3"-1"-168,-11 3-13,-8 0-8,-3 7-4,-3 5-3,3 11 11,7 8 4,3 17 5,0 8 0,-5 21-13,-6 7-7,-5 16-8,8 6 0,14 12-1,14 10-2,22 4-5,5 4-5,18 4-8,12-2-5,21-9 8,8-6 0,5-24 10,1-11 3,-8-22 4,2-11 9,11-15 12,5-12 4,6-16 10,1-6 0,-11-20 5,-9-12 3,-4-17-4,1-12 2,4-14-4,2-12 0,-11-16 3,-5-4-1,-16-14-8,-4-1 3,-12-7-13,-5 0-5,-11 9-6,-4 9-3,-14 12 3,-4 10-4,-20 12 2,-15 5-4,-12 22-5,-12 6 2,0 19-7,7 14-7,-16 18-11,-7 11-12,-7 26-12,2 12-9,14 30-17,1 11-16,-1 11 59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30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2 144 698,'-60'-27'257,"-2"1"-212,14 1 0,4 2-11,12 3-8,5 6-1,4 6 1,2 4 3,0 12-3,1 7-6,-8 18-12,-2 10-2,-4 26-6,-3 14 2,-6 30-4,2 13-3,2 26-7,3 7-3,14 12-2,7 4 1,19-1 6,14-8 0,20-15 9,11-13 1,8-23 3,2-11 3,-2-27 1,2-9-1,9-28 1,7-13-1,16-27-3,-3-14 4,-5-28 7,-6-14-1,-4-21 18,1-14 4,6-22 3,-5-10 5,-20-28 1,-8-12-4,-21-21-5,-6-11-3,-10-3-13,-7 11-8,-14 31-1,-9 18-4,-18 46-4,-9 15 4,-28 27-5,-11 17 4,-9 33 3,-7 14-7,-8 34-9,1 14-9,4 28-21,4 18-12,25 12-24,10 11-18,9-1 6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25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850 118,'-27'30'59,"15"-37"0,2 2 7,4 4 26,-1 1 9,4 0-1,-2 1-2,1-2-21,4 1-13,0 0-17,-1 0-10,0 0-10,1 0-5,-2 0-3,1 0 3,0 0 0,0 0 6,0 0 6,0 0-1,0 0 7,0 0-7,0 0-4,0 0-1,0 0-7,-1-1 1,1 0-10,0 0 2,-5-20-9,-6-33-1,9 32 2,0-1-5,0 3 6,0 1-4,-2-3 1,2 2 4,-1-3-3,-2 1 0,1 3 1,4 0-2,1 0 2,2 1 3,1-3-3,1 3-2,2-6 0,-1 0-1,8 0 0,-1-5 2,2 2-2,-1 0 0,-2-3 0,1 2 0,3-3 1,0 1-1,-1-1 1,0 3-3,-5 5 0,1 2-1,1 5 0,-3 4 4,-2 3-4,-1 1 1,-5 0 1,6 2-2,0-1 1,2 2 0,3 0-1,-3 1 1,4-1-1,3 1 0,0 0 0,1-2 0,4 2-2,-2 0 2,-1-1 1,3 4 0,-7-2 1,3 2-2,-1-2 0,-3 0-3,1 3 2,-4 0 1,-5 0 0,-3 0 1,-1 0 0,-1 0 2,1 0 6,0 0 7,0 0 6,-1 0 3,0 0-1,0 0-6,0 0 0,0 0-3,-1 0-2,1 0 0,0 0-7,0 0-2,0 0-4,0 0 1,0 0-6,0 0-9,0 0-28,0 0-18,-1 0-30,1 0-16,0-1 68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8.1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205 838,'-25'16'302,"2"8"-261,7 21-20,-2 7-12,5 18-9,2 2 2,6 1-2,2 0-1,8-11-2,5-3 0,5-16 2,4-16-2,3-12 3,6-11 3,9-16 19,6-7 6,9-25 9,5-3 5,-7-21-14,-2-7-1,-13-1-3,-8-9-2,-15-5 1,-7-2-2,-11 12-3,-7 11-2,-4 28-3,-10 11-3,-13 22-13,-7 11-14,-13 24-38,1 13-29,4 16 54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7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173 735,'-108'-36'292,"101"28"-206,5-3-30,17 0-30,1-5-11,15-1-5,4 0 8,1-1 5,6 1 0,-5 6-4,0 2-5,-1 5-5,-3 8-6,-6 2 3,-7 2 0,-12 9 2,-8-2 5,-14 15-4,-8-1 1,-10 9-2,-1 5-4,-2-8-7,2 1-5,6-9-6,3-8 1,10-7 4,4-4 4,8-4-7,5 0-2,8 1 2,5-3-5,12 2 13,2 0 1,13 0 4,4 7 7,7 4 2,-5-1 6,-6 5-5,-9-2 2,-18 2 6,-3 4 6,-22 3 16,-6 7 5,-23 1-4,-10 1-4,-12 1-13,-4-3-1,6-1-4,1-6 5,9-9-7,1-7-3,7-10-7,8-4-13,8-8-30,9-2-25,13-4-40,8-4-19,17 0 77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6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228 626,'-25'7'321,"4"-3"-36,3 23-242,3 8-23,0 22-17,2 13-1,4 1 1,5 2-2,5-11 0,6-2 0,10-12-1,2-9 4,13-11 8,0-11-1,5-12 8,6-10 1,-1-17 6,1-5 5,-1-18 0,-5-7-2,-4-8-8,-3-5-4,-7-7-4,-7-6-3,-13-9-5,-7 2 0,-11 8 0,-6 10 0,-2 23 1,-4 10-3,0 25-20,-4 9-19,-10 24-41,-6 16-20,-12 24 60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5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540 210,'-4'-42'103,"1"-3"-13,1 3 10,1 7 7,-1 1-12,-3 13-28,2 5-2,-4 4 1,3 4 8,-1 2-2,-1-1-9,1 5-9,-2-1-6,2 3-8,-1 1 0,1 9-19,0 5-6,1 12-11,1 13-4,-1 15-1,4 9-1,4 11 2,1-6 0,6-10 3,0-9 1,4-20-4,2-4 0,1-16 1,1-4-1,4-12 11,0-8 5,3-18 9,1-8 4,1-18 3,-1-8-6,-13-4-3,-7-7-1,-14-4-12,-8 0 2,-7-4-7,-3 12-2,-4 17-2,3 12-5,-8 28-24,-1 11-13,-5 28-40,-4 21 133,2 36-48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2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34 686,'-20'-1'277,"3"0"-188,5 2-14,1 6-40,0 5-16,2 7-12,-2 9-3,6 6-3,-1 4 1,6 6 0,4 5 0,10 9 3,8 4-2,12 4-1,6-3 0,2-7-1,-3-7 3,-3-15 1,-3-11 2,0-15 1,-3-6 1,-2-10 2,0-5 0,2-16 10,0-8 0,-4-15 7,-2-5-1,-8-15 0,-8-5 4,-16-4-5,-10-9 2,-16 13-7,-2 6-6,-3 10-4,0 22-1,-4 18-6,1 17-4,-7 28-26,0 14-13,8 44-40,-4 19-13,16 36 59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8:09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3 92 824,'46'-15'281,"-49"3"-266,-2-2-6,2 4-1,-5-1 4,-2 4 2,2 2 11,-7-1 14,1 2 0,-7 1 9,-2 0 0,-4 3-11,-1 2-5,-1 2-13,2 2-5,0 3-12,1 3-1,3 5-2,-4 4-3,5 6 1,2 4 1,0 4 1,2 4-2,1 5 4,2 4 5,1-1-6,2 2 2,2 1-1,6 0-4,4 5 3,4 2-1,8-4 0,-2-4 1,6-7 0,1-7 0,0-11-4,4-5-2,5-9 2,0-10 3,9-7-1,3-7 6,5-11-3,8 0 3,1-6 5,-3-4-4,-7-1 8,-4 0-5,-7-1 4,-1 1-1,-4 1 2,1-2 1,-6 1-1,-2 2 1,-5 0 5,-4-2 6,-7 2 7,-5-1-2,-6-1-2,-5 1-3,-6 1-4,-1 0 5,-5 5-9,-1 2-3,1 8-6,-3 2-7,1 4 1,0 5 2,-4 2-3,0 4 0,-2 4 1,-2 2-6,4 3 4,0 3-3,7 3-2,-1 4 3,2 8-6,2 3 2,1 5-9,3 4 4,2 4-2,1 0 0,2 5 7,2 0 1,3 1 2,3 3-1,4-2 3,0-1-3,5 0-2,3-2 1,5-6-4,3-3 0,-2-13 2,9 1 0,3-8 0,3 1 4,12-4-4,1-7 8,2-9-3,2-4 1,-3-7 0,-6-7 0,-2-6 5,-4-3 5,-1-9 4,-1-3 6,-3-4 1,1-5 2,-9-1-1,3 4-4,-10-1 2,-4 0-1,-5 5-2,-10-2 2,-7 3-5,-6 5-2,-6 4-2,-1 2-1,-4 7-6,-1 5-2,-8 5 0,4 5-3,-9 7 4,-4 3 0,-3 8-1,-3 3 0,3 4-3,4 3-4,4 9-20,4 2-18,2 6-42,-1 4-21,3-2-24,1 4 253,12 3-103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8:01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291 697,'-5'0'288,"-5"0"-182,1 1-10,5 2-53,-8-1-3,2 4-10,4 4-3,-10 3 2,5 5 1,1 3-5,-1 6-2,7 10-9,6 10-8,5 9-2,2 4 0,4 1-2,-3-5-1,8 0-1,-3-9 0,5-9-2,2-5-1,-1-17 1,2-3-2,2-13 3,-1-7 1,5-14 8,1-13 7,5-16 6,-2-12 3,-1-24-4,-7-5-3,-7-15-5,-7 3-6,-15 9 3,-5 8-1,-12 21 5,-5 11 5,-1 24-5,-1 10 0,-3 18-7,0 10-13,0 20-32,-1 9-20,7 24-48,-5 4 296,4 3-157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9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0 636,'-13'3'256,"1"2"-165,2 4-41,-3 1-10,-1 10-8,-3 4 4,-1 12 11,1 8-2,-6 14-2,6 3-12,-1 15-19,2 4 1,7 0-11,-1-1 0,7-13 1,4-6 0,8-9-2,3-10 0,9-13-2,4-8-1,4-19 2,4-6 2,5-11 5,2-7 3,-4-10 4,-3-4-1,-13-9 2,-7-5-1,-12 4-6,-1 2-1,-11 13-3,-9 8 3,-8 15 2,-15 8-2,0 18-8,1 12-15,3 14-22,11 9-11,6-1-99,8-1 10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7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142 550,'-6'-4'241,"-1"1"-130,-3-1-45,6 3-10,-8 1-15,4 0-9,-3 6-10,1 6-2,-4 15-6,3 12 0,5 23-6,-1 5 0,9 6-2,4 3 4,5-3 3,2-2-1,11-2-1,0-9-5,4-13 0,1-6-1,-8-13 3,1-1 0,-2-13 3,2-2-2,4-13-2,0-8 5,3-9 3,-3-7 4,-1-14 7,-3-4 2,-5-20 2,-3-10-2,-5-10-3,-4-7-3,-9-1-9,-3 2-3,-8 9-1,-2 8-3,-4 19 1,-2 10-1,-5 13-5,-3 4-1,1 19-18,0 7-6,-5 18-27,3 13-16,-7 21 140,1 14-7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6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236 428,'-6'-17'230,"1"2"-41,2 0-121,-1 5-16,1 2-14,-5-6-1,4 4-1,0 1 2,-3-2 5,6 9-2,-4-1 6,-1 1-3,1-2-9,3 5-6,-2 9-18,-1 4-3,1 21-11,-8 5-2,5 18 3,2 7-2,3 13-1,5 4-1,6-9-1,3-6 1,2-15 5,2-10 1,1-6 0,1-6 0,0-9-2,2-6 2,3-12-1,2-4 1,3-13-1,-1-6 1,4-9 9,0-6 1,0-12 4,2-7-2,-11-8 0,-5-8 0,-8-3 2,-11-5 1,-6 5 7,-9 2 2,-12 10-2,3 8 3,-6 14-8,0 7-4,0 14-5,0 9-10,-4 14-22,1 13-12,2 20-22,2 12-4,5 16-16,1 12-28,16 11 70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55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248 786,'24'-32'287,"-35"37"-229,8 5-23,-7 5-17,2 1-9,8 12-3,-6 3 0,0 10-1,4 10-3,-1 6 0,0 5-2,9 2 0,0-5 7,2-6-6,6-7 2,-1-10-3,3-5-1,4-11 1,-1-2 0,3-13-2,-1-1 2,1-13 8,0-10 5,5-14 7,1-10 3,-1-14-1,-2-4 3,-5-11 7,-4-5-2,-9-1-1,-7-5-3,-13 5-1,-2 9-5,-5 7-6,-2 14-3,-1 15-10,-6 4 3,-1 14-8,-1 12-12,-6 18-26,-3 20-20,-5 33-39,-7 9-227,3 18 231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40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374 787,'-39'-17'331,"5"-4"-208,4-5-44,4-6-26,9-9-3,5 0 1,21 0-9,4-1-6,18 3-23,7 3-9,3 9-1,5 14-1,-8 22-2,1 14-1,-10 27-5,-3 11 3,-10 14 1,-7 2-1,-12 9 1,-8 0 0,-11 5 2,-7 1 3,-5-10 0,-1-6 0,0-18 0,3-10 0,8-18-2,5-13-1,7-14-1,1-8-6,8-16-3,3-5-4,15-15 4,10-6-2,8-3 6,2 0 5,0 7 0,-6 8 1,0 14 2,-2 10 3,0 16-2,2 7 0,-3 11 2,1 1 5,-3 2 8,5 2 3,-5-9 6,5-1-5,2-7 0,-7-6 1,8-6-10,-6-6-2,2-9-7,1-6-2,-11-4 0,0-3 6,-5-1-11,-2-5-14,-4 1-42,0 0-34,-2 0 5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9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348 485,'-18'-9'262,"5"-2"-22,-3 2-162,-1 5-7,-5-3-18,1 7-4,-4 0-6,-1 6 1,9-1 5,1-1 5,7 10-20,4 0-10,6 15-15,5 10-12,15 12 3,5 7 1,14 0-1,7-2 0,14-6 3,7-4 0,-4-3 3,-3-1 1,-17-10-2,-11-1 1,-13-7-4,-6-3 0,-16 0 0,-7-3-2,-19 1-5,-9 0-3,-13-11-3,-3-3-4,-4-15 7,4-8-3,10-14-4,7-6 0,20-13-5,7-7 3,18-7 8,7-7 0,13-7 10,7-2 8,9-3 4,2 4 10,-3 10 5,-7 2-1,-12 16 3,-7 4 1,-11 12 1,-5 7-6,-14 6-1,-12 2-11,-19 18-17,-14 10-2,-13 23-18,1 14-8,6 14-32,10 4-14,13 5-39,14-5 67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8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49 800,'-13'-7'310,"0"4"-229,3 0-6,0 11-35,1 12-21,2 29-23,-1 19-5,8 20 0,1-1 0,12-2 2,6-10 0,5-11 3,3-10 0,7-14 2,6-11 0,7-19 7,2-9 5,-3-21 13,0-9 10,-9-24 4,-3-7 2,-9-14 2,-8-8-6,-13-8-1,-6-8-6,-14 3-14,-4 5-7,-14 25-13,-1 20-4,-24 32-19,-7 18-9,-2 39-26,-3 17-17,23 30 53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8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 555 703,'-98'73'281,"86"-77"-197,6 1-2,5-10-60,0-7-2,6-15-5,-1-12 11,7-7 20,5-3-8,3-12-7,-3 0-15,-1-5-10,-3 3 4,-9 21-1,-2 12 0,-2 22 4,-2 8-4,7 11-2,-3 15-5,1 35-2,0 21-3,-2 32-1,6 4 6,-3-3-1,7-5 3,3-7 3,2-7-1,3-14 5,-10-9 2,0-21-5,-3-5 0,-1-14-4,-3-4-4,-1-11 7,-5-6 1,-7-4 7,4-2 4,-14-5-2,-6 0-7,-5-4-7,-7-2-5,6 2 1,3 0 1,6 4 2,6 3 2,9 2-2,4-1 1,8 1-8,6-1-3,12 0 3,9 1-2,19-1 8,6 1 0,13-1-1,-1 2 2,-9 0-13,-2 1-11,-4 2-21,2 0-13,9 4-23,6-2 105,-2 1-29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7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4 872,'54'-35'321,"-57"36"-247,-5 3-4,-3 16-38,1 12-2,-1 26-27,0 14 1,2 20-3,2 6-2,7 3 1,4-7-3,8-20 3,4-12-1,9-23-3,3-12 2,6-14-7,6-7 6,3-14 11,2-9 6,-1-22 16,-3-14 4,-11-25 2,-4-5-1,-11-9-6,-8 0-5,-11 7-8,-10 7-4,-7 20-5,-7 9-3,-7 27-13,-4 13-7,-12 23-35,-1 23-10,1 26-30,1 14 287,16 8-15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7:31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7,'22'10'243,"-12"-5"-220,1 0 25,-13 0-6,1 1-14,-1 0-10,7-3-32,3 1-57,9-3 4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5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8 19 727,'-29'-11'305,"4"5"-174,-1 5 2,-2 5-48,1 14-23,-5 27-39,3 12-16,-6 31-7,2 15-3,1 4-3,0 1-1,11-12-3,3-11 2,19-14 2,9-9 1,12-16-1,4-11 1,3-15-2,2-8 2,4-13 6,0-10 4,-2-22 10,-2-8 3,-8-12 0,-6 2-2,-10 6-4,-6 9 0,-15 16-2,-6 7-4,-14 17-28,-7 9-18,2 21-35,-1 9-23,8 2 62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5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132 602,'33'-49'264,"-31"37"-136,-2-1-17,0 1-39,-2 1-11,-4-2-4,0 4-2,-3 0-5,-1 4-3,-2 5-17,-1 3-9,-4 16-15,-5 15-2,-5 36-3,-2 16-1,3 21 0,6 2-1,9-2-1,6-4-1,13-10-1,3-10-5,7-27 0,5-12 2,-1-25 0,6-7 7,4-18 3,4-8 1,3-19 2,-2-8-1,-4-16 2,-9-5 2,-14 0-2,-9 6 1,-15 15-3,-7 13-6,-13 24-31,0 15-24,-14 28-40,1 13 5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4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88 673,'-1'-22'263,"19"5"-148,-4 0-19,2 2 0,7 3 9,4 6-30,3 6-19,10 14-28,2 8-17,-3 13-13,2 6-8,-22 8-12,-6 6-6,-20 9 0,-13-2 7,-6 1 13,-4-4 5,0-11 7,6-3-2,4-15 0,6-8-8,7-12-2,4-5 1,3-5-6,4-2 5,2 1 4,10-2 0,10-2 6,6 4 2,13-1-1,-4 2-8,12 2-29,-4 1-21,1-1 29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4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523 663,'48'50'286,"-53"-46"-162,-1 2-33,-3-5 10,1-1 8,-3-5-1,1-5-13,2-2-26,6-11-42,0-6-13,12-17-34,2-7-11,5-11-5,1-6-5,-2-2 20,1 4 9,-4 11 11,-2 14 5,-3 23 0,0 8-1,2 20-3,0 15 0,1 33-3,-1 20 1,-7 22 4,-1 7-1,-3 1 2,-1-4 1,2-11-2,0-9 1,3-14-21,-1-10-19,3-16-40,3-7-29,5-28 64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3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55 555,'-23'-10'236,"1"9"-138,-1 3-16,-3 10-16,1 10-12,-1 19 1,-1 14-6,4 19-21,4 7-7,10 2-17,7-5 0,7-18-2,5-10-1,3-18-1,5-7 0,4-13-3,-1-9 3,10-13 10,2-12 5,2-17 18,0-7 1,-7-16 5,-4-7-4,-10-12-9,-7-5-5,-14 5-11,-8 7-1,-8 22-9,-5 12-4,0 28-24,-4 9-18,1 27-45,1 12-268,10 14 252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1:27:32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-4 361,'0'-6'221,"-2"2"-21,-2 2-96,2 2-20,2 0-27,0 0-4,2 18 2,3 64 1,-12-6-5,-5 11-8,-6 18-16,-2 8-8,1 7-7,1 5-4,6-4-4,1-5 2,9-16 0,3-15 2,7-22-1,4-17-2,4-25 1,-2-10 2,8-15 6,2-9 1,4-19 1,5-5-2,-3-24-2,1-8-3,-7-4 0,-9-1 0,-11 9 2,-8 10 0,-10 15 2,-3 9-2,-17 20-4,-7 8-1,-8 20-9,-4 10-2,6 19-18,5 9-13,9 5-32,8 3-15,17-3-195,9-12 192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0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-3 845,'-6'-1'302,"11"19"-274,5 12-1,17 25-17,1 5 0,3 2 1,3-1-1,-3-11-10,-3-5-9,-4-21-17,-5-7-9,-3-12-6,-2-9 6,-3-10 16,1-3 6,-5-16 13,-1-1 4,-3-8 2,-5-4 7,-4 0 9,-3 2 9,6 18 1,-4 10-3,0 14-5,-2 4-9,-9 11-1,3 8-4,-3 17-5,-1 4-2,3 6-1,0-4-1,2-13 0,2-2-1,-2-13 1,4-6-1,5-6 2,-3-4-1,4-8-1,-1-4-2,2-8-5,7 0 1,4-4 1,1 1 2,2 2-5,-3 3-2,1 6-8,2 5-4,0 10-4,-1 5 1,0 14 1,-2 2 4,0 7 7,3 2 4,-1-6 7,1-1 0,-3-5 3,-3-4-1,-5-4-1,-3-5 1,-7-4 4,-4-1 7,-7-6-3,-7-3-4,-2-5-4,-6-1-2,-5-2 3,1-3 5,3 3 2,7-2 0,14 5 0,7 5-2,9 2-3,6 2-1,13 0-2,10-1 2,17 0-2,7 3 1,4-1-1,2-2 0,2 1-17,2-5-17,14 4 24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41:06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44 833,'-22'-7'281,"9"3"-281,11 3 11,4 1-5,13 3-7,9 1 1,22 1 0,15-1 2,27 0 3,8-1-3,16-1 1,11-1-3,12-4 3,8-1 0,22-2 1,-1-3 0,6 0-2,17-1 2,-11 0-1,1 0 1,2 1-1,-18 1 1,-2 2-2,-2 6 0,-20 0 0,-8 0-2,-15 2 1,-10-2-1,-9 4 0,-5 2-1,-18 1 1,-11 2 0,-14 4 0,-6-1 0,-6 7 0,-3 4-1,-1 2 1,-3 5 0,-3 2-3,3 2 1,-5 12-2,0 7 2,4 13 4,0 8 0,2 7 0,-2 3-2,0 6-2,-3 7 1,2 22 2,-1 10 0,-7 38 3,-5 7-2,-10 15-2,-1 6 0,-2-9-2,-1-4 1,-1-2 1,-4-10 1,1-15 1,1-9 0,0-26 3,4-11-2,4-23 2,-1-13 0,1-19-3,0-11 0,-1-18-1,-1-8-1,-1-12 0,0-2 1,-1-3 2,-1-1 2,0 0-7,0 0-16,-2-18-16,-8-45 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5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381,'14'-15'231,"8"26"13,16 33-118,9 12-8,8 19-11,-1 15-16,-13 16-32,-8 2-14,-19-3-24,-7-4-7,-15-2-5,-6 0-13,-19 5-35,-11-5-18,-16-9-40,-4-9-188,9-17 20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5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580,'-21'45'241,"-2"21"-101,0 36-103,4 24 11,7 23 14,7-5 0,9 16-17,4-11-10,8-25-24,3-12-15,5-42-35,3-20-21,-1-36-33,1-14 2,1-36 16,0-13-4,-6-28-58,-3-10-2,-10-15 14,-4-5 20,-7-16 10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41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1 44 182,'-15'-28'135,"11"28"-4,0-2-29,-2 1-19,-1-1-33,-1 0-7,-2 0-5,-1 1 2,4-1 0,-5 0-7,1 2-4,-1-2-3,-5 2 2,7 1-1,-6 0-6,2 3-3,-1-1-11,-2-2-2,0-1 2,3 3 7,0 0 2,1 0 0,2 2-4,-2 1-9,0-4 3,0 3 1,2 2-3,1 0 5,0-2-7,2 2-2,0-1 1,-1 1-3,1 6 2,1-3 0,3 4 0,1-2-1,0-1-1,1 3 2,-2-1-1,1 1 1,-1 1 0,0-2 0,1 3 1,-1-1-1,3 2 0,-1-2 1,1-2-1,1 1 0,0-1-1,0 1-1,0-3 2,0 1 0,-2-2 0,2-1 1,0 0-1,-4 0 0,4 1 2,-2 1-2,2 1 0,2 1 1,-2 0-2,0 1 0,2-1 1,-2 0 0,1 0 0,1-3 0,0 3 0,-1-2-2,4 3 1,-3-2 1,4 0-1,-1 2 0,2-4 1,1 1-2,0 0 3,2-1-1,1 0 0,3 1 0,-1-3 0,2 0 0,-1-2 1,0 0-1,2-1 0,0-3 0,5-1 0,2 0 2,0-1 0,3-1-1,1-2 0,1-3-1,1 2 2,-2-2-1,-5-4 0,-1 2 1,0-4-1,0 4 1,-3 1 5,1-1 1,-3-1 4,0-1 2,-2-3-5,0 3 1,0-1 0,-2 2-3,3 1 6,-4-2-2,-4 0 4,1 0 2,-5-1 1,2 1 1,-3-1-6,7-1-1,-5 2-6,-2-2 0,7 2-2,-11-1 0,4 0 5,3 0 1,-10-2 4,5 2 3,-5-6-5,-1 0-1,0-1-4,-2 1-2,2 4 1,-2-3-1,-1 2 4,-1-1 0,1 2-1,2 4 1,2-3-2,0 4-2,-1 0-1,2 0-2,1 3 1,1 1 0,0 0-1,-1 0-1,2 1-1,-1-2 1,1 1 3,1 0 3,-4-2 2,0-2 7,-2 0-7,1 0 1,-2-1-4,-1 0-4,-1 0-1,-4 0 2,-1-1-1,-3 1-2,-1 1 0,1 0 0,-2 3-2,-1-1 2,-6 1 0,-2 0 0,-4 1 1,1-2 1,2 1 0,2 3-2,3 0-7,-1 0-8,6 5-28,-4-2-9,2 5-28,-1 3-14,-1 8 63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09 457,'0'35'260,"0"10"-30,1 16-130,4-2-15,1-2-42,-1-6-14,-1-12-13,-4-8-6,1-18 9,-1-4 26,-3-13 35,-4-8 10,2-15-17,0-7-22,-1-17-42,1-8-8,0-15 1,0-10-3,3-4 1,5 7 1,1 27-1,0 19-2,7 29-8,1 15-2,6 25-2,7 14 3,0 24 6,-1 6 1,6 2 4,-1-8 0,-2-16 2,1-14 1,-10-4-10,-6-6-8,-9-15-9,-2 2 0,-7-19 13,-5-3 5,-8-11-2,-7-6-3,-6-5-15,-3-5 0,1 2 9,1 3 4,8 5 16,7 6 6,10 9 3,3 2-1,5 3-7,5 2-2,7-2-5,6 1 0,9-1 1,3 0-6,4-4-14,-2-2-10,-1-5-16,-2 0-7,-6-6 39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4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366 727,'-5'-3'277,"3"2"-221,2 2 2,-3 10-33,3 11-9,-1 24 4,-1 15 2,1 21 12,-2-1 2,0-6-8,-1-13-5,1-23-9,1-11-4,2-16 2,-1-6 16,-3-11 6,2-4 2,-5-12-10,-2-11-15,-3-14-5,1-7-4,-4-16 0,0-3 1,3-5-4,-8-1 3,2 10-2,2 14 2,0 21 2,8 17-3,9 27-1,11 14-4,5 32-3,3 13 2,3 20 3,-2 5 3,4-13-1,1-13 0,1-24 3,-4-18-3,-1-16 4,0-5 5,-2-14 2,1-6 3,0-18 1,1-7-2,-7-19-5,-4-9 3,-9-13-8,-5-3 2,-6-5 0,-5-4-3,-3 5 0,0 5 0,3 23-1,3 20-1,8 27-1,1 7-6,2 5-44,2 4-19,0 8-26,4 6-16,5 4 8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3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783 746,'-35'-42'289,"36"44"-226,6 0-5,6 7-50,7 6 2,15 11 9,6 11 8,23 7 17,6 1 3,7 1 2,5-7 0,11-13-1,11-4-6,13-17-5,3-5-5,12-7-13,-2-8 1,-1-3 0,11-5 1,5-12 0,-1-1 3,11-8-5,0-3 1,-6-5-6,1-5-4,10-5-1,-10-7-5,-9-12 0,-2-4 1,-11-14-3,-5-4 3,-13-17-3,-7-8 2,-12-7-1,-4-2-1,-7 6 6,-4 13 1,-26 20 11,-8 16 1,-19 26 8,-7 6 3,-6 13 1,-3 7 1,-5 6-7,-2 10-5,-1 4-10,-4-1 0,3 8-3,-1-5 2,1 5 1,-2 1-1,2 2-3,1 0-5,0 0-3,0 0-8,0 0-18,0 0-5,0 0-23,0 0-13,0 0-22,-1-2-14,1 1-34,0 0 0,0-24 9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2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79 869,'-6'-1'304,"6"-1"-277,5 2-7,5 0-12,4 0-3,7 1 2,4 2-3,16 3 2,5 1 0,13 8 10,7-3 7,5 4 7,6 0 1,19-8-6,7 0-7,6-15-4,2-7-4,0-7-5,2-2 1,1 2-4,3 5 1,2 2-1,3 3 1,-1 10 0,3 2-3,4 13 0,-5 9 0,-2 12 0,-7 4 1,-20 3 2,-6-5-1,-17-6 0,-10-5-1,-27-8-1,-11-5 0,-23-5 5,-6-3 7,-18-5 11,-8-3 1,-11-11 0,-4-8-6,3-8-5,6 0 0,16 2-5,8 1-1,17 7-5,10 0-2,20-1 0,12 2-2,22-6 2,13-7-1,12-4-1,6-4 1,20-1 0,1 1 0,-2 2-1,-2 5 3,-12 6-1,-5 1 1,-12 10 1,-9 3-2,-21 6 0,-9 7 0,-10 13-1,-4 9-1,-8 11-3,0 5 4,-7 5 1,-3 0-2,3-2 1,2-9-2,3-8-5,1-7 1,5-14-2,5-5 0,5-20 3,7-7 5,3-16 0,6-7-1,14-6 2,10 3-1,14 5 1,-2 4 4,6 16 2,2 6 2,17 21 6,8 9-2,6 17-2,3 7-2,-5 7-5,-1-2 2,-8-6 2,-5-4-3,-10-14 1,-6-8 4,-16-9 7,-12-13 9,-15-6 8,-6-6 0,-10-7-4,-7-3-5,-14-8-8,-1-1-5,-12-6-5,-5 1-1,-3 13 0,-6 4 0,2 17 7,-3 4-1,3 7-2,-4 1-3,-1 3-19,-1 2-13,-1 2-44,-1 4-23,-6 8-37,0 5-5,-1 4 8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20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468,'-69'29'215,"63"-33"-115,3 0-5,2 1-42,-1 1-8,1 2-4,-1 0-4,1 0-14,0 0 0,-5 19-4,-12 45 3,17-18 6,1 5 1,2 8-3,5 2-5,5-2-9,3-3-4,10-1-1,4-5-1,9-6 0,9-1 0,19-10-1,9-5 0,14-12-2,3-9 0,4-15-1,8-7 1,7-7-3,2-5 1,-4-9-1,-2 1 0,4-6 0,-4 0 0,-3 2 0,-6 2 1,-6 12 1,1 4-2,-10 12 1,-8 7 0,-20 5-1,-12 6 0,-11 3 2,-7 0-2,-8 1 1,0 0 2,-9-4 5,0-1 2,-6-6 10,-1-2 2,-1 0 17,-1 0 10,0-1-3,0 0-1,0 0-21,0 0-13,0 0-2,0-1-1,0 1 1,0 0 1,-1 0-4,0 0-4,-1 0-2,2 0 1,0 0 0,0 0 0,0 0 2,0 0-3,-1-1-1,1 1 2,0 0-2,0 0 1,0 0 0,0 0-1,-3-1-5,0 1-8,-2-3-26,-34-34-25,29 26-33,-3-1-28,-3-8 80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4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98 889,'-19'-37'385,"9"-1"-211,19 4-104,6-2-21,18-2-32,9 2-5,12 4-4,8 8-2,0 12 2,-7 4 1,-6 14 1,-6 6 2,-5 18 1,-3 16-1,-10 42 5,-6 20 3,-18 45-2,-6 27-1,-13 20-6,-5 13 2,1-8-6,3-13 3,10-21 12,6-22 4,8-25 14,4-13-4,5-29-11,3-10-12,2-21-7,1-16-4,2-18 1,-1-14 2,4-18 0,2-10 2,-2-25-2,-4-6 1,-13-5-1,-8 6 2,-15 18 0,-3 17-2,-7 17-5,-4 17-7,-6 36-1,-2 22-1,-1 42 2,3 13 7,10 29-1,4 7 0,9 9-1,7 7-2,5-6 3,4-7 1,8-1 6,-1-10 3,7-18 1,3 2-2,1-16-2,-5-9-5,-3-17 0,-5-19 0,-9-28-1,-5-7 2,-13-19 5,-5-7-2,-5-11 5,-5 2 5,-6 2 11,-6-1 1,-6 6-2,-6-7-7,-1 1-14,4 0-8,2 1-35,6 0-19,8-1-70,2 2-41,17-9 105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895,'7'0'339,"17"15"-248,13 8-11,27 28-18,6 14 9,10 62 3,-3 33-11,-19 69-20,-8 32-15,-13 30-21,-3 12 1,-9-1 18,-4 7 7,-15-8 7,-10-9-2,-8-25-20,-7-20-7,-6-39-7,3-18-1,-8-38-4,6-19-14,3-40-36,2-23-15,5-39-36,1-19-11,4-28-24,-3-18 96,11-37 12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3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9 0 768,'-31'12'310,"-3"37"-213,-1 28-7,-7 56-47,-1 30-7,1 54-1,-2 20-4,2 38-5,2 20-7,5 16-9,6 0 0,13-13-3,3-20 3,11-35 12,8-19 2,16-40 3,9-16-6,16-33-28,3-17-22,3-29-62,-2-19-134,-1-33 147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2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91 871,'3'69'316,"-1"-78"-256,4-5-23,3-14-7,5-1-1,0-8 4,1-3-2,-1 7-8,0 3-1,-8 10-8,1 7-1,-5 6-2,-2 7 0,0 10-4,-1 4-1,-1 17-3,-3 4 1,2 12 3,-3 2-3,4 4 0,2-2-2,2-1-2,2-4 0,2-5 10,0-3-29,-2-7-1,-1-6 1,-3-10-10,0-7 30,-2-6 2,-3-2-2,-5-5 1,-4-6 0,-6-1-2,0 0 3,-2 3 5,-1 8 4,3 1 7,-1 3 5,4 6 14,3-6 2,5 3 7,2-4-4,3-3-14,6 4-9,5-1-13,8 1 0,11-1-6,2-5 2,13-2-1,1 1-2,7-3-5,0 2-11,-8-2-23,3 2-17,-9-5-36,-4-3-9,-2-10 61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2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235 318,'8'-47'227,"-15"44"26,2 0-79,0-1-75,-2-2-11,0-1-12,3 4-4,-1 0-5,0 2-1,2-3-11,-1 2-5,0 0-12,2 2-6,1 0-10,0 0-3,0 0-8,0 0-2,-11 19-1,-20 41 1,24-26 5,0 2 1,2 4 4,3-8-1,3-6-4,2-5-2,5-7-6,0-3-2,6-7 0,5-4 1,6-10 0,4-6 3,11-14 5,1-7 2,1-12 4,-3-4 0,-12-2-4,-8-1-1,-12 7-3,-8 7-3,-12 16-3,-4 7 0,-14 16-5,-1 6-12,-7 17-25,-2 13-20,7 13-35,3 11-11,12 2-15,5 1-1,12 5 7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33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179,'-24'25'133,"24"-25"31,-2-2-23,0 2-30,1-1-13,0 1-30,1 0-8,0 0-19,0 0-7,0 0-7,0-1-3,0 1-5,0 0-3,0 0-5,0 0-3,0 0-3,0 0-2,0-1 2,-1 0 0,0 1 3,0 0 1,1 0 0,0 0 1,0 0 1,0 0-1,0 0 1,-1 0-1,0 0-1,0 0-2,0 0-2,1 0-2,-1 0-2,1 0 2,0 0-2,0 0 1,-1 0 0,0 0 2,0 0-2,0 0 0,0 0-1,1 0-1,0 0 0,0 0 0,0 0 0,0 0 1,0 0 0,0 0-1,0 0 2,-1 0-2,1 0 0,-1 0 0,0 0-1,0 0 1,0 0-1,0 0-5,0 0-9,0 0-14,1 0 71,-1 0-38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1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57 493,'-18'10'286,"3"11"12,0 6-190,1 17-45,3 4-14,8 5-12,4-2-6,7-11-5,3-4-3,5-19-4,2-4 1,8-13 5,3-6 9,9-17 13,0-10-3,-6-10 1,-3-4-6,-12-3-13,-4 3 0,-11 2-5,-8 0-3,-19 9-4,-8 7-3,-9 16-8,-1 11-9,0 22-25,4 15-12,6 21-29,8 8-16,13 5-19,5 0-12,13-6 74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0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895,'23'-66'348,"-25"51"-245,2-1-25,6-2-24,6 2-9,9 3-7,2 5 0,10 11-11,0 4-6,2 15-9,-5 7-6,-13 7-4,-6 6 1,-15 2-2,-10 5 3,-8 7-5,-8 6 0,-7-1-6,5-2-1,1-14 4,9-12 1,14-15 3,6-5 0,8-7-1,5-1-2,10-4 3,6-2 2,10-2 0,4-3 1,4 2 0,-3-2-1,-7 1-1,-3 1-1,-7 4-21,-3 3-19,-3 1-30,-3 2-16,-6 0-29,-3-1 73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10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 1066,'-16'3'405,"11"-2"-314,12 1-42,15 0-43,6 2-7,18-3 2,1-1 3,6-2 1,1 0-2,1 2-1,-3-1 3,-10 1-2,-6 1 0,-17-2-24,1 0-16,-9-2-42,-2 0-21,-1-4 6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9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72 912,'-9'-8'352,"5"0"-258,7 1-13,5-8-45,3-5-13,6-6-18,1-6-1,4-4 0,-1 0-1,-5-2 2,-4-5-3,-5 7 2,-3 3 4,-5 11 14,1 9 10,-4 13 0,-2 8-6,-4 21-15,3 12-10,-7 18-1,2 8 3,8 3-2,2-2 2,11-6 1,0-6 3,6-9 0,-2-4 1,-1-13-3,0-1-3,-2-11 2,-4 0-2,-4-6 1,-2-4 0,-5-3 1,-3-2 2,-2-2 0,0-1 0,0-2-9,2-1-6,0-1-18,2 0-14,1 2-24,3 0-17,0 3-46,1-1 80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9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-1 887,'-29'2'344,"7"-2"-234,7-1 5,8 1-23,5 0-22,11 0-38,5 3-12,12-1-18,7-3 0,4 0-2,2 0 0,-1 1-8,-5 1-7,-7 2-13,-6-2-9,-7-1-15,-1 3-8,-5-1-28,1 2-19,-8 2 67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8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-1 970,'1'0'404,"6"7"-225,3 9-60,6 19-48,1 9 6,-2 20-19,-3 7-16,-7 0-20,-7-3-11,-7-1-1,-4-6-5,-7-3-2,-1-2-3,2-9-20,-3-8-17,4-14-55,1-7-35,11-18 79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1 907,'-14'-17'363,"7"3"-250,2 5-11,10 9-50,6 6-18,18 26-23,14 17-8,14 48 14,2 26 2,-6 53 3,-7 29-3,-18 53-8,-6 16 0,-9 39-2,-3 10 1,-8-1 8,-1 4 5,-9-15-3,-7-10 3,-2-21-2,-3-21 0,1-33 6,0-25 7,-2-42-2,0-19-5,1-34-6,-1-16-12,8-32-5,-1-16-3,0-24-1,3-7-3,-5-16-15,-1-4-10,2-8-32,-2-6-16,9-3-25,5-6-12,8-8-12,8-5 72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7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0 652,'-5'47'267,"1"1"-169,4 0-31,4 1-8,0-6-25,4-4-9,0-10 1,2-10 3,4-15 16,2-8 9,3-14 5,4-7 1,0-10-6,3-5-2,-6-7-1,-4-3-1,-8 0-2,-8 5-3,-8 15-3,-8 6-2,-8 16-11,-2 9-6,-7 16-25,0 15-14,0 15-32,3-1-21,9 4-38,6-10-16,12-13 44,7-4 32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71 819,'-10'0'359,"3"1"-164,5 10-136,1 7-31,3 11-18,4 3 1,2-1 0,5 1 1,3-10-2,1-4-5,2-13 2,-1-6 2,4-15 9,2-6 9,2-15 6,-1-5 4,-6-8 2,-5 1-2,-12 4 7,-6 2 1,-13 14-4,-5 2-6,-8 19-20,0 9-7,-4 17-21,0 16-13,6 14-25,1 8-15,11 7-34,7 0-17,7-3 31,8-3 3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6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2 1363,'-2'-1'61,"1"1"-15,1-8 36,4-6-30,5-19-29,7-11-12,7-10-7,0-4-1,-2-1 0,-3 5 2,-6 14 5,-1 8 6,-8 22 2,0 5-5,-1 17-5,-5 11-6,0 23-2,0 13 2,-3 14 0,2-1 3,3-10-2,-1-11 0,5-14 1,1-7-2,4-6 2,2 1-1,-3 0-2,2-4 0,-3-2 0,-3-4-1,-2-7 0,1-2 0,-3 0 2,0-1 1,-2 2 2,-3-3 0,-1 4-2,-2-3 0,-3-1-2,0 1-1,-1-5 0,0 0 2,-3-1-1,1-5 3,-1 0-3,-1 1 0,6 1 0,4 4 3,3-3 5,3 3 1,5-2 0,-4 1-5,0 1-5,0 0 1,17 1 0,39 3 2,-29 0-2,4 0-1,1-2-2,2-2-1,-1 0 0,-2-2-4,-6 1-20,-2 1-14,-7-1-36,0 1-21,-5 0-19,0 3 6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32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310,'38'27'191,"-43"-26"-28,-4-3-55,4 2-29,-3-2-32,2 2-10,2 1-9,-4-2-4,6 1 2,-2 0-5,3-1 0,1 1-4,-1 0-6,0 0 1,1 0-14,0 0-9,0 0-39,0 0-98,0 0 10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5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29 714,'-39'47'277,"33"-22"-196,1 5-14,1 13-19,2-5 3,3-3-5,3-2-5,2-11-9,3-6-4,2-8-1,2-9 5,7-14 13,2-9 2,5-16-1,0-4-6,-3-11-13,-4-1-5,-13 2-4,-7 1-1,-12 14-4,-7 7 3,-8 19-8,-4 14-4,-4 21-15,0 11-10,5 16-17,5 2-16,12 3-31,5-2-14,9-7-191,7-7 193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5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208 793,'-5'-16'305,"4"0"-230,4-10-19,4-2-20,9-3-4,5 0 1,6 4 9,2 5 5,1 12-11,0 7-7,-4 20-15,-2 10-5,-12 17-2,-5 13-1,-12 9 0,-9 8-2,-12 0-4,-7-1 3,-11-9-3,-2-5 1,-2-12 2,5-5-2,10-17 5,5-7-2,14-12 3,2-6-3,8-10-3,4-3-1,5-5-1,8-2 1,5-2 1,3 4 2,-1 7-3,3 9-2,-2 13-1,0 7 1,0 10 2,-4 2 0,4 2 0,-3-5 1,-1-8-1,0-5 1,-1-9-1,1-5 0,3-11-6,2-6-4,-1-7-24,0-3-15,-5-2-22,3 3-15,-1 4 128,-1 3-47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4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55 583,'-32'-55'250,"12"55"-122,3 1-16,1-1-5,2 0 6,9 1-4,1-2-11,5 1-35,3 1-20,8 1-32,5 5-7,7 2-3,2 1 4,5 5-4,-5-2-1,0-1-1,-4-2-3,-10-5-4,2-4-5,-10-1-15,2 0-10,2 0-26,0 0-8,6-5 403,0-6-26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4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7 143 672,'-24'-35'297,"2"2"-158,2 2-1,5 7-40,2 8-10,0 12-22,0 8-15,-7 36-27,-6 28-8,-9 52-13,-9 36 1,-12 52 3,-2 28 1,-1 60 2,4 11-1,15 26 15,9-4 7,21-25 23,6-3 8,9-40-6,6-2-8,1-22-25,1-18-14,-2-19-6,2-30-2,3-41 1,0-22 0,5-36-2,-2-19-2,-4-31-14,-1-13-3,-2-21-16,1-13-10,-6-22-19,-2-11-16,-8-20-32,-6-11-6,-5-16 7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2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2 203 646,'-8'-41'258,"-1"2"-189,-3 6-2,-4 1-14,-6 8-18,-2 3-3,-5 12-9,-1 5-3,-5 8 0,-2 5 3,-7 12 9,-2 6 5,2 16-3,1 7-2,14 16-11,6 3-4,11 1-3,8 1-3,14-1-3,5 3 1,18 11-2,5 0 1,13-1 10,-1 0-1,-6 5-1,-5 11 2,-18 12-10,-6 5-1,-13 5 1,-13 0-5,-14 9 1,-17-4 0,-24 18-3,-5-2 1,-10-15-1,8-6-1,14-40 6,5-16 3,16-22 3,5-10 1,12-17-7,12-11-3,6-16-4,4-6-3,13-16-2,5 1 0,8-1 4,6 8 1,3 17 1,1 8 0,4 34 0,0 23 1,-2 42 0,-4 18 1,-13 28 2,-10 11-2,-12 9-2,-7 5-1,-5-3 0,3-7 1,5-17 7,6-12 0,16-26-1,4-10-2,17-24-10,5-10-4,5-19-13,1-12-5,-6-17-23,0-7-8,1-14-7,2-10-10,4-13 55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0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9 747,'17'-8'311,"-2"7"-199,-5 8-7,-5 12-11,-10 17-14,-3 9-5,-12 12-23,-5 3-15,-5 0-16,-4-3-5,-2-11-6,-1-4-3,5-17-2,1-6 2,6-14 5,3-7 2,6-15-3,4-8-5,6-13-4,11-6-3,6-5 1,9 2 2,8 13-2,-3 8 1,-1 19-4,0 9-1,0 20-3,1 9 0,1 8 3,0 5 2,-2-4 2,-1-4 0,0-9 0,0-7-1,-4-11-3,2-6 3,-4-9 2,-1-4 1,-2-9 3,-4-9 0,0-8 0,-3-1-2,1-6-1,-3 4 0,-4 10-1,-2 8 2,-2 14 7,0 4-1,1 5-2,1 7-5,1 14-8,1 6 0,3 14 2,1 0 3,3-5 0,3-2 1,3-6 0,-1-6 0,4-5 0,-2-2 0,-2-5-2,0-2 0,0-9 1,-1-3 1,1-5-2,2-7 0,1-9 0,2-5 0,-1-11 3,0 1 2,-8 3-1,-2 3 1,-4 13-1,-3 6-1,-2 16-3,-2 11-2,-4 12-3,0 7-6,2 4-23,1 1-20,7-6-34,2 0-13,7-11 6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5:00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59 561,'-5'-48'242,"5"19"-132,4 3-15,7 9-1,7-1-16,10 4-13,5 6 0,11 9-8,4 8-4,5 15-15,-4 8-7,-12 6-15,-10 3-6,-19-4-3,-10 1-3,-29-3 3,-7 0 3,-16 0-9,-1-6-1,7-7-8,2-8-12,14-10-16,4-4-13,18-12-29,12-5 4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9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909,'-16'25'349,"3"32"-257,3 18 3,5 14-40,2 10-5,6-2-25,1-2-8,4-2-11,-3-9-1,2-18-3,-2-8-7,2-19-14,-3-9-12,2-14-31,-2-9-15,-3-16-25,-1-10-132,0-20 16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9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96 768,'14'-36'315,"-7"6"-167,-5 13-79,-9 2 4,-10 11-17,-8 4-13,-14 12-25,-6 12-7,-6 11 0,3 6 7,7 4 14,10-1 5,11 4-2,7 1-9,13 7-12,6 2-7,14-1-5,7 1 1,8-6-2,6-1-1,-2 1 2,2 0-2,-8 1 2,-3 2 0,-10-2 0,-7-2 3,-9-2-2,-9-7 1,-11-6 0,-6-2 1,-9-11 1,1-4 1,-7-7 2,0-7 0,-1-5 0,-3-2 0,7-3-2,2 1-5,3 3 0,9-2-6,4 1-21,11 0-21,16-4-55,5 1-13,15-6 438,7 0-269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2 731,'-9'-1'336,"9"2"-187,5 0-18,12-1-64,9-1-18,12-3-11,10 0-5,12 0-18,3-2-8,-1 4-2,-5 0-12,-10-2-28,-1 3-17,-3-3-41,-2 3 123,-3 1-3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28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9 395,'-4'-6'205,"-4"2"-63,2 2-39,0 0-51,4 1-13,3-1-22,1 1-4,-2 1-23,0 0-25,0-1 24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50 725,'-74'-41'343,"61"33"-166,10 7-20,2 1-33,1 11-55,0 12-22,2 29-25,0 10-4,3 20-2,0-2-1,-2-10-11,1-3-4,-1-11-17,0-8-17,-2-10-27,1-10-18,-3-17-21,0-4 0,-5-18 6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8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4 625,'-1'-3'284,"1"2"-125,2 11-103,4 7-21,7 27-12,7 21 7,13 43 22,9 24 4,17 49 9,3 20-3,7 39-21,-6 3-8,-12 37-18,-5 15-5,-17 4-3,-4 20-1,-17-21 0,-10-2 9,-21-11 17,-7-9 3,-12-31 3,-5-17-7,-10-42-8,-6-21 0,-1-34-1,1-17-1,14-26-8,8-15-4,13-29-6,6-9-5,10-15-19,2-8-9,6-5-19,2-3-8,4-3-33,2-1-4,-4-1-10,0 0-11,27-19 87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6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55 836,'-6'-4'325,"-1"0"-224,-4 3-9,-2 9-8,-2 6-10,4 20-24,1 9-10,5 12 0,3 3 6,5-10 0,6-2-4,4-14-21,4-11-9,3-6-9,4-13 1,5-13 4,5-6-1,-1-20 7,0-7 3,-8-18 3,-8-9 3,-7-1 3,-10 0-2,-7 15-7,-10 10 0,-10 20-13,-3 18-6,-9 26-31,-3 14-17,4 27-50,5 7-33,15 5-82,10-10 128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5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20 947,'-48'3'381,"35"-19"-263,4-2-40,4-4-24,5-4-32,6 0-3,10-5-7,4 1 0,10 5 0,2 4-1,5 13-5,5 7 0,-6 9-5,-3 9-2,-12 10 0,-10 5-1,-9 15 0,-10 5-8,-13 9-12,-12 1-3,-15-2-1,1 1 8,-1-10 12,6 0 3,14-13 5,8-10 3,11-9-3,8-8-1,10 1-3,3-2-3,10 2 7,4 0 2,10-2 7,3-1 1,8 0-7,-1-3-1,-4-1-2,-2-2-5,-10-2-10,-5 1-11,-10-5-29,-5-2-11,-6 2-15,1 0-6,-1-1 59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4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-1 1021,'-15'2'378,"-31"3"-315,35 2-17,-5 17-37,-2 13-7,-4 27-4,0 9 1,2 9 2,5-5 9,7-13 20,4-11 4,8-18 6,6-5-6,6-13-18,2-6-4,8-19 1,3-12 4,7-21 13,3-6 6,-1-13-3,-6-7 2,-11-4-3,-12-3-4,-17 8-2,-11 6-6,-8 23-10,-2 13-2,-3 23-14,3 13-13,-8 27-31,7 15-23,1 21-47,9 8-15,13-1-243,7-2 253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4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69 880,'-11'1'336,"4"0"-236,-2 7-36,1 1-2,1 0 25,-1 1 9,7-3-4,0-3-12,4-2-36,6-5-16,5-14-15,6-14-2,7-20 1,4-10-4,4-10 1,-6 4-2,-3 4-1,-7 6-2,-9 15 1,-3 8 3,-6 20 5,-1 5 3,-2 9-8,-1 8-3,-1 17-10,1 14-6,3 13 6,-1 7-2,4 5 7,0-7 1,4 7 0,4-3-1,0-9-5,-3-2-7,0-16-15,-4-5-10,-5-9-33,2-6-14,-3-2-30,-1-1-6,0-4 5,-3 1 62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3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412 956,'-6'-9'355,"6"-10"-301,5-6-8,4-18-43,4-4-3,-5-14-5,-3 0 2,-4 7 4,-1 4 5,-1 23 36,-2 11 15,-1 21 1,-4 18-7,-3 34-33,-1 18-18,0 19 0,-4 3 4,5-2 1,4-2 5,-1-7 0,6-6 1,-2-19 10,-1-11 0,4-18 6,-1-9-1,0-12-8,-1-7-5,1-4-4,2-1-1,-1 0-4,1 0-6,0 0-38,0 0-21,1-6-52,2-2-18,28-26 8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3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9 721,'-35'-1'318,"6"2"-199,8 3 32,4-4-14,10 3-21,0-3-10,7 0-33,4 1-22,8-6-34,8-1-12,14-2-5,3 0 2,9 4 1,2 2-2,-6 0-6,-1 2-10,-15-1-29,-5 2-17,-3 1-40,-2 0-13,3 6 7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52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6-7 982,'-19'-10'387,"1"10"-261,-8 7-30,-13 23-49,-6 23-15,-14 56-21,1 32-4,-1 69-1,2 28 2,4 45-4,2 23 0,11 18 0,1 1-1,15-9-1,6-13-1,15-15 1,13-9 1,17-22 8,7-13 2,10-31 0,3-19 1,-3-28-5,3-16-1,-2-27-3,-1-6-3,-5-23 1,-6-12 4,-11-24 6,-8-21 1,-8-20 1,-3-7-4,-2-11-6,-4-1-4,-7-17-14,-5-6-9,-4-14-25,3-8-13,3-2-27,3 4-10,4-6 6,2-4 5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40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989,'-4'1'312,"5"9"-350,8 19-127,4 11 11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27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,'24'11'41,"-25"-10"-24,0 1-14,1 1-4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40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08 750,'0'-12'281,"11"4"-225,9 2-11,17-4-30,11-2 0,10-1-3,1 0-1,-4 0-6,-8 1-1,-2 5-3,-5 5-1,-7 7-4,-3 7-3,-14 10 13,-5 6 9,-12 5 16,-8 3 6,-9 0 3,-11-3-1,2-1-8,-1-5-6,1-8-11,8-4-4,4-11-4,4-3-3,6-4-5,2-8-7,3-11 0,4-6 1,5-10 8,-1 3-1,7 9-2,2 13-1,3 22-8,3 10 3,2 15 2,-2 0 2,1-2-12,-4-2-13,-3-9-118,-6-3 10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9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4 1247,'-9'2'453,"3"8"-396,5 12-14,1 25-49,0 7-24,1 10-42,-3 0-23,2-16-55,-2-6-22,2-12 112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9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702,'4'-31'309,"0"5"-168,-3 15-53,2 11-22,0 19-18,0 14-3,1 16-10,0 4-3,0-5-9,2-6-8,0-8-12,3-8-5,-2-8-8,0-7-5,0-9-4,-2-4 7,3-12 1,3 1 6,2-10-1,1 3-9,1-3-33,-4 0 532,-2 4-37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610,'18'45'277,"-2"5"-148,-3-3-40,1 1-25,0-8-38,-4-4-15,-2-7-9,-5-11-7,0-12-8,-1-5-4,2-8-1,0-6 2,3-18-21,3-9-16,1-16-33,5-6 3,5-3 27,0 2 34,2 18 64,-3 10 19,0 20 26,-2 11-8,1 11-14,3 12-14,-5 15-17,-2 6 0,-14 9-14,-5 5-3,-15-3-7,-3-4-1,-5-9-2,-6-7 0,7-12-5,-2-5-2,8-12 0,3-6-4,4-13 6,3-7 1,8-12 4,2 0 3,6 2 2,5 8 0,3 12-1,4 6-3,6 15-2,0 3 0,7 12-1,2 2-2,-1 0-19,2 4-11,-4-11-36,-7-4-21,-2-5 53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8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3 719,'-18'-18'354,"4"6"-88,6 8-204,3 4-28,2 0-76,3 2-68,0-2 67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8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1005,'-24'12'368,"3"13"-319,-1 27-17,1 12-18,1 20-11,0 4 1,10-7 2,6-8-7,7-21-9,6-11-8,-2-18-10,3-5 5,-2-11 1,-1-5 4,-1-8 6,0-7 2,-1-11 10,-1-4 1,-3-9 3,-1-3 1,-1 1-1,-2 0 3,1 8 1,2 0 3,0 8 0,2 3-3,4 7-2,3 3-2,5 6-3,0 2 1,3 7-2,2 13 0,-2 13-1,-1 7 1,-4 3-3,-2-2-5,-5-4-22,0-4-19,-1-7-24,-1-6 41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8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5 576,'9'45'245,"3"4"-150,0 4-36,0 2-14,-3-14-10,-1-3-2,3-16 8,-2-4-2,2-13 2,0-4 9,-1-11 1,-1-10-3,0-12-5,-2-9-14,-4-9-12,-4-2 1,-8-8-5,-6 0 6,-4 6 9,-2 3 0,3 15 7,3 12 1,5 12-15,3 1-6,8 6-17,6 1-11,8-2-3,4 2 0,9-1 4,3 2 4,8 5 2,3 2 4,-1 8-4,1 4 0,-5 8 0,-6 8-2,-11 6 3,-2 7 4,-13 12 1,-5-3 0,-4 0 4,-3-8-1,4-7 2,3-3-5,2-6-10,-2-4-3,1-13-17,-1-3 2,0-10-6,6-2 2,2-9 16,1-6 1,-4-9 17,-1-5 2,-7-7-2,2-3 3,-1 1 2,-4 0 0,7 8 2,-1 4 0,6 7-5,1 4 4,-2 7 4,1 1 0,-4 7-1,3 4-7,2 12-5,2 8-3,4 15 4,2 3 0,-1 2-3,-1-4-6,0-8-10,1-5-7,1-10-13,4-9-6,3-10-1,2-10-1,1-10-3,4-10 3,4-12 7,1-5 8,2-14 20,-4 0 8,-4 3 26,-8 7 17,-7 22 34,-4 8 17,-12 17 11,2 5-10,-4 7-36,3 10-18,2 15-33,0 8-5,5 4 3,-2 2 1,6-5 1,-3 0-3,-5-2 1,-2-3-1,-5-1-1,-6-4-1,-3-1-41,0 0-24,-12-3 38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7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3 791,'-13'-13'309,"9"13"-228,0 2 2,5 7-42,5 5-20,5 9-35,5 6-18,-2-9-152,-7-10 128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607,'36'-45'272,"-8"9"-124,-2 8-28,-4 16-43,1 12-16,0 21-25,-2 8-12,2 18-12,-4 2-1,-1-2-6,0-7 2,-1-12-3,-3-9-1,-3-8 4,1-3 2,0-10 3,4-7 1,4-14-10,-1-11-17,-3-11-48,-5-7 123,-13-17-62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6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299 991,'-22'-9'363,"12"2"-302,2-2-2,8-2-25,0-8-16,5-4-13,5-3-2,1-5-3,3-2 2,0-2-1,-2 1 0,2 6 4,-2 5 0,0 12-1,0 10 1,9 35 7,0 26 4,0 60 5,-4 28-2,-11 36-5,-4 3-11,-7-18-3,3-10-1,-2-46-3,0-17 4,6-33 2,-3-19 2,4-22-1,-1-8 1,-1-14 2,-1-13 2,-7-24 2,-1-14-4,-11-19 2,1-1-4,-8 5 1,-5 8 0,2 19 0,0 13 7,5 20-12,0 10-1,3 20-31,4 6-27,5 15-36,4 1-20,7-11-104,6-10 14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27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656,'30'-23'228,"-27"27"-209,1 2-6,1 0 1,0-5-4,4-1-13,1 2-16,-1-5-87,0 3 7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5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83 622,'4'17'270,"-2"-3"-155,-3-1-28,-4-4-8,-3-5-13,-2-2-1,0-5 0,2-4-1,4-4-3,2-4-8,4-2-10,5-2-2,5-1-4,4 6 3,6 0-8,-1 3-4,-2 5-9,-3 1-6,-2 9-5,0 4-3,-6 7 1,-2 5 0,-10 6 2,-3 4 0,-14 4 0,-1 1-2,-5-1-2,-2-1 0,3-7-1,3-4-3,4-9-10,4-4-4,4-9-6,2-5 0,6-7-3,-1-3 0,9-7 1,6-1 4,6 1 11,4 4 7,6 9 5,-1 8 2,2 11 3,2 4-3,1 5-3,-2 3-1,2 0-2,4-4 1,7-4-10,5-3-17,-3-8-38,-4-3-24,-11-10 542,-8-9-360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5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45 674,'-15'-72'307,"21"39"-139,11-8-88,3-8-18,1-4-3,0 1-4,-2 11-2,2 4-3,-4 17-23,-4 8-7,2 18-14,-4 15-2,2 26 2,0 11-1,0 4 5,2 2-1,2-11-2,3-10 0,3-10-1,3-10 1,4-13 3,-1-5 1,0-9 4,-2-6 1,-5-11-1,-3-7-1,-7-13-4,-4-5-3,-5-15-3,-3-4-1,-2 2-3,-5 6-5,1 22-17,1 10-15,-2 21-49,5 11-15,-2 20-17,4 10-5,3 17 8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4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11 723,'-3'6'278,"3"-4"-208,-1-3-16,1 0-30,0-1-6,6-22-6,11-42-1,-11 32 16,-1-2 11,0 10 25,-1 6 8,-3 10-9,2 10-15,1 22-23,0 5-11,6 16-7,-1 1 0,4-9-1,0 5 0,-1-5-3,-2-4 0,-5-7-1,-4-9 1,-5-6 1,0-2 0,-7-2 3,-3-3-4,-13 1-7,-3-3 1,-2 2-6,-1 2 4,6-2 10,7 1 1,5-1 1,9 1-3,9 3-8,5-3-3,13 2-15,5-1-6,12-5-13,10-2-9,14-2-21,11-1-8,13-2 49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4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503 1057,'-46'0'421,"7"-5"-289,2-5-8,12-5-66,5-5-18,7-12-32,8-5-4,11-10-1,7-5 0,12-1 3,6 2 2,5 13 0,0 4-4,-3 17 3,-5 9-9,-5 19-3,-1 15 1,-1 31-2,-1 17 3,-3 8 3,-1 2 0,4-24 0,0-13-2,2-18-1,3-10-2,1-14-1,5-5 0,1-16 3,1-8 3,-3-17 5,-5-7 3,-12-16 1,-8-7-1,-5-6-4,-5 1 2,2 17-5,1 8-4,2 20-31,2 13-28,2 16-60,0 7-12,7 18-8,-1 4 293,11 11-117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3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7 364,'2'-15'232,"-2"5"-5,-5 7-112,-5 5-22,-7 13-34,-4 2-15,-4 17-8,1 5-2,5 2-13,6-2-6,7-8-7,5-7 1,7-9 9,4-4 7,4-11 20,7-6 6,6-13 0,4-5-8,8-3-22,4-6-9,-1-1-7,-3-1-1,-10 2 0,-7 9-1,-12 13-3,-5 6 8,-13 12 2,-5 5-1,-9 19 2,-6 8-7,12 8-3,-3-2 1,12-7-2,6-7 0,4-7-1,10-3 1,1-11 8,3-7 4,4-7 16,1-7 1,8-11 1,-1-2-4,-1-10-15,-1 0-2,-3 5-6,-2 3 0,-8 12-2,-4 4 0,-5 10-4,-3 8-2,-4 14 1,-2 6-2,-2 8-21,-2 1-16,6-4-47,2-2-16,7-3-37,2-8 8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3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 528,'-1'-8'262,"2"8"-110,0 2-12,5 11-48,0 11-18,3 7-11,-1 4-9,-2 3-31,-2-4-19,-3-4-25,-1 0-15,1-6-21,0-8-14,0-3-145,3-7 149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2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2 438,'-3'5'240,"2"-9"-54,-6-7-40,4-4-28,-2-3-12,5 5 14,0 3 0,-1 6-18,1 2-20,4 8-32,4 7-12,7 10-9,-4 5-2,-2 5-7,-1 1-9,-1 1-11,0-5-7,-2-5-23,0-4-16,-3-5-44,0-2-16,5-5-23,-1-7-11,-2-17 93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611 626,'-5'0'293,"1"5"-124,-5 5-81,-1 7-23,-4 12-25,-3 6-11,3 7-12,4 2-1,7-5-4,1-3-1,6-10 1,3-8 2,4-10 14,5-8 9,4-13 13,2-8 2,-2-13-15,-1-4-9,-5-8-13,-7-2-5,-7-2-1,-6-4-1,-13-7-3,-6-5-1,-6-3 0,-2 1 1,6 8 6,3 5 4,9 12-3,5 4-3,13 4-7,4 3-2,11 1-5,6 7-5,7 7-21,2 6-11,3 8-22,1 3-3,3 14-7,-2 7-2,0 18 25,-10 6 2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2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3 93 833,'2'-23'323,"-1"0"-230,-1 3 0,-3 3-6,-4 5-6,-7 7-17,-1 5-13,-10 21-27,-5 9-13,-6 18-10,-5 8 1,-1 9 2,1 1-1,6 3 1,7-4-1,14-11-3,9-7 1,13-13-1,12-8-3,8-14 1,4-6 1,3-16 2,-2-6 0,-2-13-4,-2-4-4,-9-3 0,-8 4 0,-11 4 5,-7 3 2,-9 9-7,-5 1 0,-8 9-10,-1 6 0,-1 2-3,-1 4 1,10-3 10,5-1 0,13-2-2,5 0-5,17-3-2,4-3 0,10-7 12,3-4 7,0-4 2,2-1-2,-5 2 0,-3 5 0,-10 6 7,-7 4 5,-9 4 5,-1-1 2,-4 7 2,-2 6 2,-1 12 4,-2 4-2,2 8-4,-1-2-5,4 0-9,5-4-5,0-1-10,3-4-13,5-9-25,3-1-13,7-11-29,5-3-14,6-10 6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1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9 0 794,'-25'16'353,"1"3"-208,-2 10-14,-3 5-28,-10 8-33,-3 7-16,-7-1-19,-4 1-5,-11 1-15,2-2-5,6-11-3,7-5 0,22-19-17,5-6-11,13-5-37,6-3-29,13-5-51,8-6 150,20-6-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30T10:26:17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 97 576,'-21'-48'230,"9"44"-148,2 2-27,-3 0-29,-1 2-12,-6 1-12,-2 2-1,-4 1 0,-2 1 1,0 4 1,0 1 1,2 5-1,0 1 1,1 11-3,1 1-1,2 14-4,1 6-9,4 3-16,5 5-1,7 0 1,5-2 4,11-3 16,7-2 3,9-12 2,7-3 4,6-9-1,5-7-4,6-8 6,1-7 4,-3-14 13,-3-5 5,-2-10 4,-1-7 0,2-5 1,-5-5 5,-7-6 9,-3 3 5,-10-2-1,-4-1-2,-17-1-10,-4-3-3,-16-1-1,-6 2-2,-7 9-11,-9 7-10,-6 15-8,-1 5-7,-10 9 0,1 6 1,-2 8-11,2 6-7,6 12-26,2 5 33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31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 1143,'-17'-8'392,"16"8"-372,7 8-1,19 15-5,6 8-1,13 13 2,6 4-1,0-3-4,0 0-5,-1-5-3,-6-1 3,-6-3-4,-2-4-5,-4-8-22,-4-5-13,-3-13-32,-1-6-9,-2-10-16,-1-8-16,-8-15 75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7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595,'-6'1'262,"-3"0"-136,6 4-68,0 2-17,-2 3-10,6 2-2,-1 1 6,5 3-2,3-1 1,-2 3 1,8 1 0,2 2 0,3 8-2,2 3 2,2 10-4,-3 5-1,0 10-6,2 5-6,-4 5-3,1 0-2,-2 1-1,-1 3-1,1 16-2,-1 8-1,-1 3-5,0-5 1,-1-2-2,-1 2-2,1 4 3,-1 6-1,-1-9 0,-2 2-1,-3 1-1,-2 4 0,-1-1 0,-1-3 0,0-5-1,1 2-2,-1 4-3,0 2 0,-3-8 2,0-6 0,0-2-1,0 2-1,0-1-1,-3 1-4,-3-10-1,-1 1 1,-6 3-3,0 2 4,-4 6 2,2-3 4,2-1 4,-1-2-1,3 8 1,0-1-3,-1 0 3,3 1-1,3-9 0,-1 1 1,2-2-2,1-1 2,3-2 0,1-5 1,1-5 1,2-4 0,3-1 0,0 2 1,0-3 3,0 1-3,-3 0 0,1 1-1,-4 3-2,0 2 3,-2 1 0,-1 0-1,1-1 1,-3-4-2,1-7 6,-3-3 4,-1-3 1,-1 0 0,-1 1-6,0 2-1,-1 3-1,2 1 2,0-4-1,-1 3-2,-2-7 0,1-1 1,-2-2 1,-2 0 1,3-2 0,-6-2-3,-2-5 0,4-3 3,-2-3 2,6-4 8,3-4 11,2-4 1,0-7-1,-2-4-5,8-2-14,1 1-4,0 2-4,2 0-2,0-3-8,0 2-12,3-1-32,3 0-21,4-4-21,4-4 53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93 802,'50'-60'330,"-53"38"-201,1-7-51,1-9-51,1-4-6,1 3-8,-1 5-3,0 16 0,0 6 10,-1 12 12,1 8 3,0 16-4,0 11-10,2 23-13,0 7 0,0 1 3,3-3-4,0-7 1,1-7-4,0-8-3,-2-5 1,-4-12 0,-1-8 0,-3-7 3,1-3 4,-6-6 1,-3-3 4,-2-1 0,-1-4-3,-1 3 1,6 2 4,2 2 15,2 1 5,4 2-2,1-1-4,1-1-22,0 0-6,0 0-3,13 4-4,51 13 2,-31-20-3,5-4-37,1-4-21,-1-5-46,3-1-18,2-9 82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5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260 858,'-6'18'310,"7"4"-254,-1 1-22,7 2-12,1-1-2,2-7 0,7-2-1,3-10 5,1-5 4,6-10 17,1-9 10,2-11 10,2-6 2,-3-12-16,-3-1-5,-10-8-13,-13 3-3,-14 9 8,-9 8-3,-11 19-3,1 12-5,-12 25-18,0 12-5,-3 22-12,1 7-13,8 2-44,6 2-25,11 2-45,0 0-17,18 1 98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4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92 974,'-27'-10'382,"1"-1"-290,6 5 2,0 3-21,10 4-20,-3 6-17,6 15-19,1 11-7,3 21-13,3 7 1,6 4 2,7-1 0,5-9 0,4-9 0,4-17-2,-1-7 1,5-18 2,-2-4 3,0-23 6,0-9 0,-4-15 2,0-11-1,-12-5 3,-2-2 0,-14-5 0,-13 4-1,-4 15 1,-7 13-3,2 26-8,-3 12-2,-6 28-15,-2 15-16,-3 23-28,2 12-27,14 9-45,10 0-12,26 2 87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09:34:24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3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99 757,'31'9'291,"-43"-18"-215,0 1 2,0-3-9,2-3-4,4-2-11,4-3-6,2-5-14,7 1-6,8-3-11,5 3-2,6 5-7,0 4-1,2 11-3,-1 3-4,-3 14 1,-5 9 1,-7 22 3,-4 11 3,-9 11 3,-8 3-1,-7 1-1,-9-4-1,-17 1-2,-2 0 2,-7-2 0,0-5-2,11-13 0,9-8 2,11-21-2,8-9 2,5-16-5,5-7-2,7-17-2,6-5-1,10-7 2,1-1 2,1 13 1,0 9-3,-5 16 0,1 9-2,3 11-1,-1 6 2,-1 7 1,-2-2 2,4-1 3,1-3 1,3-7-2,4-3-1,-2-6 6,-1-6-2,3-7 1,-2-8 1,1-8-3,-3-3-1,0-1-1,-2 3-2,-7 8-2,-3 4-3,-6 5-36,-2 4-25,-3 1-42,0 3-23,-6 5 83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2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587,'-48'32'282,"46"-32"-111,-1 0-73,2 1-23,0-1-24,0 0-5,0 0 9,0 0 3,0 0 9,0 0 1,0 0-18,0 0-11,0 0-24,1 0-7,0 0-6,0 0 0,15 4 3,45 8 2,-27-12-2,7 2-1,5 1-1,3-2-3,1-1 0,-6-1-6,-11-6-21,-2 3-15,-9-4-41,-3 3-11,3-1 60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1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86 741,'52'35'283,"-52"-32"-213,-1-3 8,1-9-1,1-2-12,4-14-15,2-7-14,5-10-15,0-6-1,0-9-7,-1-4 4,-1-6 0,-1 6 0,-4 12 3,2 11-4,-6 23-3,0 6-2,-1 17-8,0 12-3,0 24-1,2 12-1,-1 16 6,-1 0 1,2-4 4,-1-3 3,1 2-1,2-2 1,-2-6 2,3-3-4,1-15 2,-2-3-1,0-10-4,-3-6 1,2-8-1,-3-3-3,-1-7 1,1 0 0,-7-2 4,3-2 3,-7 1-2,-4-1-4,-7 0-2,-5 1-2,-1-1-1,0 2 1,3 2 0,5-1 1,8 1 0,3-3 0,8 0-5,2 3-3,7-3-2,4 2 1,8-2 2,3-2 3,9-2 1,1-4 1,4 2 2,1 0-1,0 1 2,-4 3-3,-7 0 0,-7 1-1,-6 1 0,-2 1-1,-3 1-5,2 2-5,-9 0-21,3 1-19,-5-2-39,-3 3-14,5 0 6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09:34:20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7 742,'-24'8'313,"4"1"-167,6-2-79,3 0 3,5-4-22,1 1-12,8-1-17,4 1-7,13 1-11,6-3 2,14-3 2,4-3-3,13 0 4,6-3-5,-5-1-2,0-2-9,-13 0-28,-11 2-16,-12 5-63,-7-1 7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ACD853-A2DA-488C-B6EC-6EB1A88A9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0</TotalTime>
  <Pages>15</Pages>
  <Words>1829</Words>
  <Characters>988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1686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Ioannidis</cp:lastModifiedBy>
  <cp:revision>32</cp:revision>
  <cp:lastPrinted>2005-12-20T12:36:00Z</cp:lastPrinted>
  <dcterms:created xsi:type="dcterms:W3CDTF">2020-11-24T13:51:00Z</dcterms:created>
  <dcterms:modified xsi:type="dcterms:W3CDTF">2020-12-17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